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85"/>
  </p:notesMasterIdLst>
  <p:handoutMasterIdLst>
    <p:handoutMasterId r:id="rId86"/>
  </p:handoutMasterIdLst>
  <p:sldIdLst>
    <p:sldId id="258" r:id="rId2"/>
    <p:sldId id="282" r:id="rId3"/>
    <p:sldId id="300" r:id="rId4"/>
    <p:sldId id="299" r:id="rId5"/>
    <p:sldId id="274" r:id="rId6"/>
    <p:sldId id="301" r:id="rId7"/>
    <p:sldId id="302" r:id="rId8"/>
    <p:sldId id="303" r:id="rId9"/>
    <p:sldId id="297" r:id="rId10"/>
    <p:sldId id="289" r:id="rId11"/>
    <p:sldId id="285" r:id="rId12"/>
    <p:sldId id="298" r:id="rId13"/>
    <p:sldId id="304" r:id="rId14"/>
    <p:sldId id="286" r:id="rId15"/>
    <p:sldId id="350" r:id="rId16"/>
    <p:sldId id="305" r:id="rId17"/>
    <p:sldId id="306" r:id="rId18"/>
    <p:sldId id="307" r:id="rId19"/>
    <p:sldId id="314" r:id="rId20"/>
    <p:sldId id="315" r:id="rId21"/>
    <p:sldId id="308" r:id="rId22"/>
    <p:sldId id="309" r:id="rId23"/>
    <p:sldId id="310" r:id="rId24"/>
    <p:sldId id="311" r:id="rId25"/>
    <p:sldId id="312" r:id="rId26"/>
    <p:sldId id="313" r:id="rId27"/>
    <p:sldId id="353" r:id="rId28"/>
    <p:sldId id="316" r:id="rId29"/>
    <p:sldId id="317" r:id="rId30"/>
    <p:sldId id="318" r:id="rId31"/>
    <p:sldId id="319" r:id="rId32"/>
    <p:sldId id="320" r:id="rId33"/>
    <p:sldId id="325" r:id="rId34"/>
    <p:sldId id="321" r:id="rId35"/>
    <p:sldId id="322" r:id="rId36"/>
    <p:sldId id="323" r:id="rId37"/>
    <p:sldId id="324" r:id="rId38"/>
    <p:sldId id="352" r:id="rId39"/>
    <p:sldId id="326" r:id="rId40"/>
    <p:sldId id="327" r:id="rId41"/>
    <p:sldId id="328" r:id="rId42"/>
    <p:sldId id="329" r:id="rId43"/>
    <p:sldId id="343" r:id="rId44"/>
    <p:sldId id="330" r:id="rId45"/>
    <p:sldId id="334" r:id="rId46"/>
    <p:sldId id="332" r:id="rId47"/>
    <p:sldId id="344" r:id="rId48"/>
    <p:sldId id="333" r:id="rId49"/>
    <p:sldId id="335" r:id="rId50"/>
    <p:sldId id="336" r:id="rId51"/>
    <p:sldId id="337" r:id="rId52"/>
    <p:sldId id="338" r:id="rId53"/>
    <p:sldId id="339" r:id="rId54"/>
    <p:sldId id="340" r:id="rId55"/>
    <p:sldId id="341" r:id="rId56"/>
    <p:sldId id="342" r:id="rId57"/>
    <p:sldId id="354" r:id="rId58"/>
    <p:sldId id="355" r:id="rId59"/>
    <p:sldId id="356" r:id="rId60"/>
    <p:sldId id="357" r:id="rId61"/>
    <p:sldId id="358" r:id="rId62"/>
    <p:sldId id="359" r:id="rId63"/>
    <p:sldId id="360" r:id="rId64"/>
    <p:sldId id="361" r:id="rId65"/>
    <p:sldId id="362" r:id="rId66"/>
    <p:sldId id="377" r:id="rId67"/>
    <p:sldId id="378" r:id="rId68"/>
    <p:sldId id="379" r:id="rId69"/>
    <p:sldId id="380" r:id="rId70"/>
    <p:sldId id="381" r:id="rId71"/>
    <p:sldId id="364" r:id="rId72"/>
    <p:sldId id="365" r:id="rId73"/>
    <p:sldId id="366" r:id="rId74"/>
    <p:sldId id="367" r:id="rId75"/>
    <p:sldId id="368" r:id="rId76"/>
    <p:sldId id="369" r:id="rId77"/>
    <p:sldId id="370" r:id="rId78"/>
    <p:sldId id="371" r:id="rId79"/>
    <p:sldId id="372" r:id="rId80"/>
    <p:sldId id="373" r:id="rId81"/>
    <p:sldId id="374" r:id="rId82"/>
    <p:sldId id="375" r:id="rId83"/>
    <p:sldId id="376" r:id="rId84"/>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00"/>
    <a:srgbClr val="990000"/>
    <a:srgbClr val="6699FF"/>
    <a:srgbClr val="FFFF99"/>
    <a:srgbClr val="99CC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5" d="100"/>
          <a:sy n="95" d="100"/>
        </p:scale>
        <p:origin x="-49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8" d="100"/>
          <a:sy n="58" d="100"/>
        </p:scale>
        <p:origin x="-1770" y="-7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2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9.wmf"/><Relationship Id="rId2" Type="http://schemas.openxmlformats.org/officeDocument/2006/relationships/image" Target="../media/image4.wmf"/><Relationship Id="rId1" Type="http://schemas.openxmlformats.org/officeDocument/2006/relationships/image" Target="../media/image16.wmf"/><Relationship Id="rId6" Type="http://schemas.openxmlformats.org/officeDocument/2006/relationships/image" Target="../media/image8.wmf"/><Relationship Id="rId11" Type="http://schemas.openxmlformats.org/officeDocument/2006/relationships/image" Target="../media/image18.wmf"/><Relationship Id="rId5" Type="http://schemas.openxmlformats.org/officeDocument/2006/relationships/image" Target="../media/image7.wmf"/><Relationship Id="rId10" Type="http://schemas.openxmlformats.org/officeDocument/2006/relationships/image" Target="../media/image17.wmf"/><Relationship Id="rId4" Type="http://schemas.openxmlformats.org/officeDocument/2006/relationships/image" Target="../media/image6.w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6" Type="http://schemas.openxmlformats.org/officeDocument/2006/relationships/image" Target="../media/image80.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9.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4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552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Times New Roman" pitchFamily="18" charset="0"/>
              </a:defRPr>
            </a:lvl1pPr>
          </a:lstStyle>
          <a:p>
            <a:endParaRPr lang="en-US"/>
          </a:p>
        </p:txBody>
      </p:sp>
      <p:sp>
        <p:nvSpPr>
          <p:cNvPr id="553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553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Times New Roman" pitchFamily="18" charset="0"/>
              </a:defRPr>
            </a:lvl1pPr>
          </a:lstStyle>
          <a:p>
            <a:fld id="{7FE7F000-1B37-4E89-A464-935599F6ABAD}" type="slidenum">
              <a:rPr lang="en-US"/>
              <a:pPr/>
              <a:t>‹#›</a:t>
            </a:fld>
            <a:endParaRPr lang="en-US"/>
          </a:p>
        </p:txBody>
      </p:sp>
    </p:spTree>
    <p:extLst>
      <p:ext uri="{BB962C8B-B14F-4D97-AF65-F5344CB8AC3E}">
        <p14:creationId xmlns:p14="http://schemas.microsoft.com/office/powerpoint/2010/main" val="4098882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7171"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Times New Roman" pitchFamily="18" charset="0"/>
              </a:defRPr>
            </a:lvl1pPr>
          </a:lstStyle>
          <a:p>
            <a:endParaRPr lang="en-US"/>
          </a:p>
        </p:txBody>
      </p:sp>
      <p:sp>
        <p:nvSpPr>
          <p:cNvPr id="717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74"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7175"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Times New Roman" pitchFamily="18" charset="0"/>
              </a:defRPr>
            </a:lvl1pPr>
          </a:lstStyle>
          <a:p>
            <a:fld id="{806BE0FE-73F7-4259-A490-5EF814378EE6}" type="slidenum">
              <a:rPr lang="en-US"/>
              <a:pPr/>
              <a:t>‹#›</a:t>
            </a:fld>
            <a:endParaRPr lang="en-US"/>
          </a:p>
        </p:txBody>
      </p:sp>
    </p:spTree>
    <p:extLst>
      <p:ext uri="{BB962C8B-B14F-4D97-AF65-F5344CB8AC3E}">
        <p14:creationId xmlns:p14="http://schemas.microsoft.com/office/powerpoint/2010/main" val="274610378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1</a:t>
            </a:fld>
            <a:endParaRPr lang="en-US"/>
          </a:p>
        </p:txBody>
      </p:sp>
      <p:sp>
        <p:nvSpPr>
          <p:cNvPr id="6146" name="Rectangle 2"/>
          <p:cNvSpPr>
            <a:spLocks noGrp="1" noRot="1" noChangeAspect="1" noChangeArrowheads="1" noTextEdit="1"/>
          </p:cNvSpPr>
          <p:nvPr>
            <p:ph type="sldImg"/>
          </p:nvPr>
        </p:nvSpPr>
        <p:spPr>
          <a:xfrm>
            <a:off x="1295400" y="714375"/>
            <a:ext cx="4757738" cy="3568700"/>
          </a:xfrm>
          <a:ln w="12700" cap="flat"/>
        </p:spPr>
      </p:sp>
      <p:sp>
        <p:nvSpPr>
          <p:cNvPr id="6147" name="Rectangle 3"/>
          <p:cNvSpPr>
            <a:spLocks noGrp="1" noChangeArrowheads="1"/>
          </p:cNvSpPr>
          <p:nvPr>
            <p:ph type="body" idx="1"/>
          </p:nvPr>
        </p:nvSpPr>
        <p:spPr>
          <a:xfrm>
            <a:off x="968375" y="4522788"/>
            <a:ext cx="5410200" cy="4365625"/>
          </a:xfrm>
          <a:ln/>
        </p:spPr>
        <p:txBody>
          <a:bodyPr lIns="96593" tIns="48297" rIns="96593" bIns="48297"/>
          <a:lstStyle/>
          <a:p>
            <a:endParaRPr lang="en-US"/>
          </a:p>
        </p:txBody>
      </p:sp>
    </p:spTree>
    <p:extLst>
      <p:ext uri="{BB962C8B-B14F-4D97-AF65-F5344CB8AC3E}">
        <p14:creationId xmlns:p14="http://schemas.microsoft.com/office/powerpoint/2010/main" val="16059536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16</a:t>
            </a:fld>
            <a:endParaRPr lang="en-US"/>
          </a:p>
        </p:txBody>
      </p:sp>
      <p:sp>
        <p:nvSpPr>
          <p:cNvPr id="6146" name="Rectangle 2"/>
          <p:cNvSpPr>
            <a:spLocks noGrp="1" noRot="1" noChangeAspect="1" noChangeArrowheads="1" noTextEdit="1"/>
          </p:cNvSpPr>
          <p:nvPr>
            <p:ph type="sldImg"/>
          </p:nvPr>
        </p:nvSpPr>
        <p:spPr>
          <a:xfrm>
            <a:off x="1293813" y="714375"/>
            <a:ext cx="4759325" cy="3568700"/>
          </a:xfrm>
          <a:ln w="12700" cap="flat"/>
        </p:spPr>
      </p:sp>
      <p:sp>
        <p:nvSpPr>
          <p:cNvPr id="6147" name="Rectangle 3"/>
          <p:cNvSpPr>
            <a:spLocks noGrp="1" noChangeArrowheads="1"/>
          </p:cNvSpPr>
          <p:nvPr>
            <p:ph type="body" idx="1"/>
          </p:nvPr>
        </p:nvSpPr>
        <p:spPr>
          <a:xfrm>
            <a:off x="968375" y="4522789"/>
            <a:ext cx="5410200" cy="4365625"/>
          </a:xfrm>
          <a:ln/>
        </p:spPr>
        <p:txBody>
          <a:bodyPr lIns="96579" tIns="48289" rIns="96579" bIns="48289"/>
          <a:lstStyle/>
          <a:p>
            <a:endParaRPr lang="en-US"/>
          </a:p>
        </p:txBody>
      </p:sp>
    </p:spTree>
    <p:extLst>
      <p:ext uri="{BB962C8B-B14F-4D97-AF65-F5344CB8AC3E}">
        <p14:creationId xmlns:p14="http://schemas.microsoft.com/office/powerpoint/2010/main" val="249159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18</a:t>
            </a:fld>
            <a:endParaRPr lang="en-US"/>
          </a:p>
        </p:txBody>
      </p:sp>
    </p:spTree>
    <p:extLst>
      <p:ext uri="{BB962C8B-B14F-4D97-AF65-F5344CB8AC3E}">
        <p14:creationId xmlns:p14="http://schemas.microsoft.com/office/powerpoint/2010/main" val="219242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19</a:t>
            </a:fld>
            <a:endParaRPr lang="en-US"/>
          </a:p>
        </p:txBody>
      </p:sp>
    </p:spTree>
    <p:extLst>
      <p:ext uri="{BB962C8B-B14F-4D97-AF65-F5344CB8AC3E}">
        <p14:creationId xmlns:p14="http://schemas.microsoft.com/office/powerpoint/2010/main" val="695708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20</a:t>
            </a:fld>
            <a:endParaRPr lang="en-US"/>
          </a:p>
        </p:txBody>
      </p:sp>
    </p:spTree>
    <p:extLst>
      <p:ext uri="{BB962C8B-B14F-4D97-AF65-F5344CB8AC3E}">
        <p14:creationId xmlns:p14="http://schemas.microsoft.com/office/powerpoint/2010/main" val="9707212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2E287-68C6-406E-997B-E37C8A5D96DC}" type="slidenum">
              <a:rPr lang="en-US"/>
              <a:pPr/>
              <a:t>22</a:t>
            </a:fld>
            <a:endParaRPr lang="en-US"/>
          </a:p>
        </p:txBody>
      </p:sp>
      <p:sp>
        <p:nvSpPr>
          <p:cNvPr id="406530" name="Rectangle 2"/>
          <p:cNvSpPr>
            <a:spLocks noGrp="1" noRot="1" noChangeAspect="1" noChangeArrowheads="1" noTextEdit="1"/>
          </p:cNvSpPr>
          <p:nvPr>
            <p:ph type="sldImg"/>
          </p:nvPr>
        </p:nvSpPr>
        <p:spPr>
          <a:ln/>
        </p:spPr>
      </p:sp>
      <p:sp>
        <p:nvSpPr>
          <p:cNvPr id="4065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34586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6757B5-8041-4A97-BF75-E87365CBD141}" type="slidenum">
              <a:rPr lang="en-US"/>
              <a:pPr/>
              <a:t>25</a:t>
            </a:fld>
            <a:endParaRPr lang="en-US"/>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7512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28</a:t>
            </a:fld>
            <a:endParaRPr lang="en-US"/>
          </a:p>
        </p:txBody>
      </p:sp>
      <p:sp>
        <p:nvSpPr>
          <p:cNvPr id="6146" name="Rectangle 2"/>
          <p:cNvSpPr>
            <a:spLocks noGrp="1" noRot="1" noChangeAspect="1" noChangeArrowheads="1" noTextEdit="1"/>
          </p:cNvSpPr>
          <p:nvPr>
            <p:ph type="sldImg"/>
          </p:nvPr>
        </p:nvSpPr>
        <p:spPr>
          <a:xfrm>
            <a:off x="1293813" y="714375"/>
            <a:ext cx="4759325" cy="3568700"/>
          </a:xfrm>
          <a:ln w="12700" cap="flat"/>
        </p:spPr>
      </p:sp>
      <p:sp>
        <p:nvSpPr>
          <p:cNvPr id="6147" name="Rectangle 3"/>
          <p:cNvSpPr>
            <a:spLocks noGrp="1" noChangeArrowheads="1"/>
          </p:cNvSpPr>
          <p:nvPr>
            <p:ph type="body" idx="1"/>
          </p:nvPr>
        </p:nvSpPr>
        <p:spPr>
          <a:xfrm>
            <a:off x="968375" y="4522789"/>
            <a:ext cx="5410200" cy="4365625"/>
          </a:xfrm>
          <a:ln/>
        </p:spPr>
        <p:txBody>
          <a:bodyPr lIns="96579" tIns="48289" rIns="96579" bIns="48289"/>
          <a:lstStyle/>
          <a:p>
            <a:endParaRPr lang="en-US"/>
          </a:p>
        </p:txBody>
      </p:sp>
    </p:spTree>
    <p:extLst>
      <p:ext uri="{BB962C8B-B14F-4D97-AF65-F5344CB8AC3E}">
        <p14:creationId xmlns:p14="http://schemas.microsoft.com/office/powerpoint/2010/main" val="2982337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A3E225-C4FC-4F4A-BA37-3416E03544A1}" type="slidenum">
              <a:rPr lang="en-US"/>
              <a:pPr/>
              <a:t>30</a:t>
            </a:fld>
            <a:endParaRPr lang="en-US"/>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762873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0313E4-A5C6-46DF-BED8-E8FFE1D95657}" type="slidenum">
              <a:rPr lang="en-US"/>
              <a:pPr/>
              <a:t>31</a:t>
            </a:fld>
            <a:endParaRPr lang="en-US"/>
          </a:p>
        </p:txBody>
      </p:sp>
      <p:sp>
        <p:nvSpPr>
          <p:cNvPr id="410626" name="Rectangle 2"/>
          <p:cNvSpPr>
            <a:spLocks noGrp="1" noRot="1" noChangeAspect="1" noChangeArrowheads="1" noTextEdit="1"/>
          </p:cNvSpPr>
          <p:nvPr>
            <p:ph type="sldImg"/>
          </p:nvPr>
        </p:nvSpPr>
        <p:spPr>
          <a:ln/>
        </p:spPr>
      </p:sp>
      <p:sp>
        <p:nvSpPr>
          <p:cNvPr id="410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511822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9574B-E0D3-494F-A8D9-FFDBD2CCB48C}" type="slidenum">
              <a:rPr lang="en-US"/>
              <a:pPr/>
              <a:t>32</a:t>
            </a:fld>
            <a:endParaRPr lang="en-US"/>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55449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2CE813-509B-4E69-A922-45AC0198F1CB}" type="slidenum">
              <a:rPr lang="en-US"/>
              <a:pPr/>
              <a:t>5</a:t>
            </a:fld>
            <a:endParaRPr lang="en-US"/>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298547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9574B-E0D3-494F-A8D9-FFDBD2CCB48C}" type="slidenum">
              <a:rPr lang="en-US"/>
              <a:pPr/>
              <a:t>33</a:t>
            </a:fld>
            <a:endParaRPr lang="en-US"/>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846671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CF1458-CA18-48D7-BAEE-AE095DB6C496}" type="slidenum">
              <a:rPr lang="en-US"/>
              <a:pPr/>
              <a:t>35</a:t>
            </a:fld>
            <a:endParaRPr lang="en-US"/>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97562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EC4AB4-A253-41BC-AD6F-E1C0A35B810B}" type="slidenum">
              <a:rPr lang="en-US"/>
              <a:pPr/>
              <a:t>36</a:t>
            </a:fld>
            <a:endParaRPr lang="en-US"/>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012491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9A4A6-50B2-4686-9BD4-A2C2E57D4F59}" type="slidenum">
              <a:rPr lang="en-US"/>
              <a:pPr/>
              <a:t>37</a:t>
            </a:fld>
            <a:endParaRPr lang="en-US"/>
          </a:p>
        </p:txBody>
      </p:sp>
      <p:sp>
        <p:nvSpPr>
          <p:cNvPr id="424962" name="Rectangle 2"/>
          <p:cNvSpPr>
            <a:spLocks noGrp="1" noRot="1" noChangeAspect="1" noChangeArrowheads="1" noTextEdit="1"/>
          </p:cNvSpPr>
          <p:nvPr>
            <p:ph type="sldImg"/>
          </p:nvPr>
        </p:nvSpPr>
        <p:spPr>
          <a:ln/>
        </p:spPr>
      </p:sp>
      <p:sp>
        <p:nvSpPr>
          <p:cNvPr id="424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41736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39</a:t>
            </a:fld>
            <a:endParaRPr lang="en-US"/>
          </a:p>
        </p:txBody>
      </p:sp>
      <p:sp>
        <p:nvSpPr>
          <p:cNvPr id="6146" name="Rectangle 2"/>
          <p:cNvSpPr>
            <a:spLocks noGrp="1" noRot="1" noChangeAspect="1" noChangeArrowheads="1" noTextEdit="1"/>
          </p:cNvSpPr>
          <p:nvPr>
            <p:ph type="sldImg"/>
          </p:nvPr>
        </p:nvSpPr>
        <p:spPr>
          <a:xfrm>
            <a:off x="1293813" y="714375"/>
            <a:ext cx="4757737" cy="3568700"/>
          </a:xfrm>
          <a:ln w="12700" cap="flat"/>
        </p:spPr>
      </p:sp>
      <p:sp>
        <p:nvSpPr>
          <p:cNvPr id="6147" name="Rectangle 3"/>
          <p:cNvSpPr>
            <a:spLocks noGrp="1" noChangeArrowheads="1"/>
          </p:cNvSpPr>
          <p:nvPr>
            <p:ph type="body" idx="1"/>
          </p:nvPr>
        </p:nvSpPr>
        <p:spPr>
          <a:xfrm>
            <a:off x="968375" y="4522790"/>
            <a:ext cx="5410200" cy="4365625"/>
          </a:xfrm>
          <a:ln/>
        </p:spPr>
        <p:txBody>
          <a:bodyPr lIns="96564" tIns="48282" rIns="96564" bIns="48282"/>
          <a:lstStyle/>
          <a:p>
            <a:endParaRPr lang="en-US"/>
          </a:p>
        </p:txBody>
      </p:sp>
    </p:spTree>
    <p:extLst>
      <p:ext uri="{BB962C8B-B14F-4D97-AF65-F5344CB8AC3E}">
        <p14:creationId xmlns:p14="http://schemas.microsoft.com/office/powerpoint/2010/main" val="1612607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88DFEE-FCFA-419E-9F3F-BC95EAB445F7}" type="slidenum">
              <a:rPr lang="en-US"/>
              <a:pPr/>
              <a:t>41</a:t>
            </a:fld>
            <a:endParaRPr lang="en-US"/>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450645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380842-25A6-41EB-8034-0236312A34FA}" type="slidenum">
              <a:rPr lang="en-US"/>
              <a:pPr/>
              <a:t>42</a:t>
            </a:fld>
            <a:endParaRPr lang="en-US"/>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075065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3F8796-95CC-4355-88ED-1119B1E9C38B}" type="slidenum">
              <a:rPr lang="en-US"/>
              <a:pPr/>
              <a:t>44</a:t>
            </a:fld>
            <a:endParaRPr lang="en-US"/>
          </a:p>
        </p:txBody>
      </p:sp>
      <p:sp>
        <p:nvSpPr>
          <p:cNvPr id="371714" name="Rectangle 2"/>
          <p:cNvSpPr>
            <a:spLocks noGrp="1" noRot="1" noChangeAspect="1" noChangeArrowheads="1" noTextEdit="1"/>
          </p:cNvSpPr>
          <p:nvPr>
            <p:ph type="sldImg"/>
          </p:nvPr>
        </p:nvSpPr>
        <p:spPr>
          <a:ln/>
        </p:spPr>
      </p:sp>
      <p:sp>
        <p:nvSpPr>
          <p:cNvPr id="3717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56100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0CE1F6-EBBD-4BC5-96E4-A6A3B94DD38B}" type="slidenum">
              <a:rPr lang="en-US"/>
              <a:pPr/>
              <a:t>45</a:t>
            </a:fld>
            <a:endParaRPr lang="en-US"/>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15443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ACD01B-00D7-4C04-98E8-3B30EC803078}" type="slidenum">
              <a:rPr lang="en-US"/>
              <a:pPr/>
              <a:t>46</a:t>
            </a:fld>
            <a:endParaRPr lang="en-US"/>
          </a:p>
        </p:txBody>
      </p:sp>
      <p:sp>
        <p:nvSpPr>
          <p:cNvPr id="435202" name="Rectangle 2"/>
          <p:cNvSpPr>
            <a:spLocks noGrp="1" noRot="1" noChangeAspect="1" noChangeArrowheads="1" noTextEdit="1"/>
          </p:cNvSpPr>
          <p:nvPr>
            <p:ph type="sldImg"/>
          </p:nvPr>
        </p:nvSpPr>
        <p:spPr>
          <a:ln/>
        </p:spPr>
      </p:sp>
      <p:sp>
        <p:nvSpPr>
          <p:cNvPr id="435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0660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2CE813-509B-4E69-A922-45AC0198F1CB}" type="slidenum">
              <a:rPr lang="en-US"/>
              <a:pPr/>
              <a:t>6</a:t>
            </a:fld>
            <a:endParaRPr lang="en-US"/>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97817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ACD01B-00D7-4C04-98E8-3B30EC803078}" type="slidenum">
              <a:rPr lang="en-US"/>
              <a:pPr/>
              <a:t>47</a:t>
            </a:fld>
            <a:endParaRPr lang="en-US"/>
          </a:p>
        </p:txBody>
      </p:sp>
      <p:sp>
        <p:nvSpPr>
          <p:cNvPr id="435202" name="Rectangle 2"/>
          <p:cNvSpPr>
            <a:spLocks noGrp="1" noRot="1" noChangeAspect="1" noChangeArrowheads="1" noTextEdit="1"/>
          </p:cNvSpPr>
          <p:nvPr>
            <p:ph type="sldImg"/>
          </p:nvPr>
        </p:nvSpPr>
        <p:spPr>
          <a:ln/>
        </p:spPr>
      </p:sp>
      <p:sp>
        <p:nvSpPr>
          <p:cNvPr id="435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63441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BF8650-0B88-4BB4-9E2D-BD507E7791ED}" type="slidenum">
              <a:rPr lang="en-US"/>
              <a:pPr/>
              <a:t>48</a:t>
            </a:fld>
            <a:endParaRPr lang="en-US"/>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238968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D26DB-8568-4627-96A7-E9D78119D3F8}" type="slidenum">
              <a:rPr lang="en-US"/>
              <a:pPr/>
              <a:t>49</a:t>
            </a:fld>
            <a:endParaRPr lang="en-US"/>
          </a:p>
        </p:txBody>
      </p:sp>
      <p:sp>
        <p:nvSpPr>
          <p:cNvPr id="349186" name="Rectangle 2"/>
          <p:cNvSpPr>
            <a:spLocks noGrp="1" noRot="1" noChangeAspect="1" noChangeArrowheads="1" noTextEdit="1"/>
          </p:cNvSpPr>
          <p:nvPr>
            <p:ph type="sldImg"/>
          </p:nvPr>
        </p:nvSpPr>
        <p:spPr>
          <a:ln/>
        </p:spPr>
      </p:sp>
      <p:sp>
        <p:nvSpPr>
          <p:cNvPr id="3491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47093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8CD25B-9573-4584-ADEB-B0A5884835EB}" type="slidenum">
              <a:rPr lang="en-US"/>
              <a:pPr/>
              <a:t>50</a:t>
            </a:fld>
            <a:endParaRPr lang="en-US"/>
          </a:p>
        </p:txBody>
      </p:sp>
      <p:sp>
        <p:nvSpPr>
          <p:cNvPr id="412674" name="Rectangle 2"/>
          <p:cNvSpPr>
            <a:spLocks noGrp="1" noRot="1" noChangeAspect="1" noChangeArrowheads="1" noTextEdit="1"/>
          </p:cNvSpPr>
          <p:nvPr>
            <p:ph type="sldImg"/>
          </p:nvPr>
        </p:nvSpPr>
        <p:spPr>
          <a:ln/>
        </p:spPr>
      </p:sp>
      <p:sp>
        <p:nvSpPr>
          <p:cNvPr id="412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478022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58</a:t>
            </a:fld>
            <a:endParaRPr lang="en-US"/>
          </a:p>
        </p:txBody>
      </p:sp>
      <p:sp>
        <p:nvSpPr>
          <p:cNvPr id="6146" name="Rectangle 2"/>
          <p:cNvSpPr>
            <a:spLocks noGrp="1" noRot="1" noChangeAspect="1" noChangeArrowheads="1" noTextEdit="1"/>
          </p:cNvSpPr>
          <p:nvPr>
            <p:ph type="sldImg"/>
          </p:nvPr>
        </p:nvSpPr>
        <p:spPr>
          <a:xfrm>
            <a:off x="1295400" y="714375"/>
            <a:ext cx="4757738" cy="3568700"/>
          </a:xfrm>
          <a:ln w="12700" cap="flat"/>
        </p:spPr>
      </p:sp>
      <p:sp>
        <p:nvSpPr>
          <p:cNvPr id="6147" name="Rectangle 3"/>
          <p:cNvSpPr>
            <a:spLocks noGrp="1" noChangeArrowheads="1"/>
          </p:cNvSpPr>
          <p:nvPr>
            <p:ph type="body" idx="1"/>
          </p:nvPr>
        </p:nvSpPr>
        <p:spPr>
          <a:xfrm>
            <a:off x="968375" y="4522788"/>
            <a:ext cx="5410200" cy="4365625"/>
          </a:xfrm>
          <a:ln/>
        </p:spPr>
        <p:txBody>
          <a:bodyPr lIns="96593" tIns="48297" rIns="96593" bIns="48297"/>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8BE66-6BDE-4C9B-9468-F19779813532}" type="slidenum">
              <a:rPr lang="en-US"/>
              <a:pPr/>
              <a:t>61</a:t>
            </a:fld>
            <a:endParaRPr lang="en-US"/>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62</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63</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F6E32-C05E-40C8-A79B-59347AB67585}" type="slidenum">
              <a:rPr lang="en-US"/>
              <a:pPr/>
              <a:t>71</a:t>
            </a:fld>
            <a:endParaRPr lang="en-US"/>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8F7DC1-16BD-4029-A321-52B166B3E458}" type="slidenum">
              <a:rPr lang="en-US"/>
              <a:pPr/>
              <a:t>72</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2CE813-509B-4E69-A922-45AC0198F1CB}" type="slidenum">
              <a:rPr lang="en-US"/>
              <a:pPr/>
              <a:t>7</a:t>
            </a:fld>
            <a:endParaRPr lang="en-US"/>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676811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3C1C6F7D-F4F1-49CA-A743-A457D2D38225}" type="slidenum">
              <a:rPr lang="en-US"/>
              <a:pPr/>
              <a:t>73</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6AB2633C-F599-49F0-9AFC-215AA27FE673}" type="slidenum">
              <a:rPr lang="en-US"/>
              <a:pPr/>
              <a:t>74</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69CEA2D-0308-4BAB-95AC-45407841E8D5}" type="slidenum">
              <a:rPr lang="en-US"/>
              <a:pPr/>
              <a:t>75</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DBD6BD02-CE1C-4AF8-A1FC-E7E8BB97F135}" type="slidenum">
              <a:rPr lang="en-US"/>
              <a:pPr/>
              <a:t>76</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331F90AF-ED4C-466F-BB60-7F5EEF57CEB4}" type="slidenum">
              <a:rPr lang="en-US"/>
              <a:pPr/>
              <a:t>77</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31D50F0-588C-4803-8B11-3A91EE1F97A2}" type="slidenum">
              <a:rPr lang="en-US"/>
              <a:pPr/>
              <a:t>78</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7E2017F7-4D82-4937-92A6-209C26D1CD30}" type="slidenum">
              <a:rPr lang="en-US"/>
              <a:pPr/>
              <a:t>79</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80</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81</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5DF959-9DE7-4851-9DA4-A8DCD8335941}" type="slidenum">
              <a:rPr lang="en-US"/>
              <a:pPr/>
              <a:t>82</a:t>
            </a:fld>
            <a:endParaRPr lang="en-US"/>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F04CC-7E51-4120-8D0A-2E1940F33FE7}" type="slidenum">
              <a:rPr lang="en-US"/>
              <a:pPr/>
              <a:t>9</a:t>
            </a:fld>
            <a:endParaRPr lang="en-US"/>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489614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D4403-0EC8-4F02-BCD1-B2C1DE36AA5A}" type="slidenum">
              <a:rPr lang="en-US"/>
              <a:pPr/>
              <a:t>83</a:t>
            </a:fld>
            <a:endParaRPr lang="en-US"/>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F04CC-7E51-4120-8D0A-2E1940F33FE7}" type="slidenum">
              <a:rPr lang="en-US"/>
              <a:pPr/>
              <a:t>11</a:t>
            </a:fld>
            <a:endParaRPr lang="en-US"/>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73968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2CE813-509B-4E69-A922-45AC0198F1CB}" type="slidenum">
              <a:rPr lang="en-US"/>
              <a:pPr/>
              <a:t>12</a:t>
            </a:fld>
            <a:endParaRPr lang="en-US"/>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98749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D5E4E-CFD4-45A6-964C-5DA20E6CC776}" type="slidenum">
              <a:rPr lang="en-US"/>
              <a:pPr/>
              <a:t>13</a:t>
            </a:fld>
            <a:endParaRPr lang="en-US"/>
          </a:p>
        </p:txBody>
      </p:sp>
      <p:sp>
        <p:nvSpPr>
          <p:cNvPr id="439298" name="Rectangle 2"/>
          <p:cNvSpPr>
            <a:spLocks noGrp="1" noRot="1" noChangeAspect="1" noChangeArrowheads="1" noTextEdit="1"/>
          </p:cNvSpPr>
          <p:nvPr>
            <p:ph type="sldImg"/>
          </p:nvPr>
        </p:nvSpPr>
        <p:spPr>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436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D5E4E-CFD4-45A6-964C-5DA20E6CC776}" type="slidenum">
              <a:rPr lang="en-US"/>
              <a:pPr/>
              <a:t>14</a:t>
            </a:fld>
            <a:endParaRPr lang="en-US"/>
          </a:p>
        </p:txBody>
      </p:sp>
      <p:sp>
        <p:nvSpPr>
          <p:cNvPr id="439298" name="Rectangle 2"/>
          <p:cNvSpPr>
            <a:spLocks noGrp="1" noRot="1" noChangeAspect="1" noChangeArrowheads="1" noTextEdit="1"/>
          </p:cNvSpPr>
          <p:nvPr>
            <p:ph type="sldImg"/>
          </p:nvPr>
        </p:nvSpPr>
        <p:spPr>
          <a:ln/>
        </p:spPr>
      </p:sp>
      <p:sp>
        <p:nvSpPr>
          <p:cNvPr id="43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843510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50882" name="Rectangle 2"/>
          <p:cNvSpPr>
            <a:spLocks noGrp="1" noChangeArrowheads="1"/>
          </p:cNvSpPr>
          <p:nvPr>
            <p:ph type="ctrTitle"/>
          </p:nvPr>
        </p:nvSpPr>
        <p:spPr>
          <a:xfrm>
            <a:off x="685800" y="990600"/>
            <a:ext cx="7772400" cy="1371600"/>
          </a:xfrm>
          <a:prstGeom prst="rect">
            <a:avLst/>
          </a:prstGeom>
        </p:spPr>
        <p:txBody>
          <a:bodyPr/>
          <a:lstStyle>
            <a:lvl1pPr>
              <a:defRPr sz="4000"/>
            </a:lvl1pPr>
          </a:lstStyle>
          <a:p>
            <a:r>
              <a:rPr lang="en-US" dirty="0"/>
              <a:t>Click to edit Master title style</a:t>
            </a:r>
          </a:p>
        </p:txBody>
      </p:sp>
      <p:sp>
        <p:nvSpPr>
          <p:cNvPr id="250883" name="Rectangle 3"/>
          <p:cNvSpPr>
            <a:spLocks noGrp="1" noChangeArrowheads="1"/>
          </p:cNvSpPr>
          <p:nvPr>
            <p:ph type="subTitle" idx="1"/>
          </p:nvPr>
        </p:nvSpPr>
        <p:spPr>
          <a:xfrm>
            <a:off x="1447800" y="3429000"/>
            <a:ext cx="7010400" cy="1600200"/>
          </a:xfrm>
          <a:prstGeom prst="rect">
            <a:avLst/>
          </a:prstGeom>
        </p:spPr>
        <p:txBody>
          <a:bodyPr/>
          <a:lstStyle>
            <a:lvl1pPr marL="0" indent="0">
              <a:buFont typeface="Wingdings" pitchFamily="2" charset="2"/>
              <a:buNone/>
              <a:defRPr sz="2800"/>
            </a:lvl1pPr>
          </a:lstStyle>
          <a:p>
            <a:r>
              <a:rPr lang="en-US"/>
              <a:t>Click to edit Master subtitle style</a:t>
            </a:r>
          </a:p>
        </p:txBody>
      </p:sp>
      <p:sp>
        <p:nvSpPr>
          <p:cNvPr id="5"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1752600"/>
            <a:ext cx="8001000" cy="42672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752600"/>
            <a:ext cx="3924300" cy="4267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a:prstGeom prst="rect">
            <a:avLst/>
          </a:prstGeom>
        </p:spPr>
        <p:txBody>
          <a:bodyPr/>
          <a:lstStyle>
            <a:lvl1pPr>
              <a:defRPr/>
            </a:lvl1pPr>
          </a:lstStyle>
          <a:p>
            <a:r>
              <a:rPr lang="en-US"/>
              <a:t>MER144: Machine Design</a:t>
            </a:r>
          </a:p>
        </p:txBody>
      </p:sp>
      <p:sp>
        <p:nvSpPr>
          <p:cNvPr id="6" name="Slide Number Placeholder 5"/>
          <p:cNvSpPr>
            <a:spLocks noGrp="1"/>
          </p:cNvSpPr>
          <p:nvPr>
            <p:ph type="sldNum" sz="quarter" idx="11"/>
          </p:nvPr>
        </p:nvSpPr>
        <p:spPr>
          <a:xfrm>
            <a:off x="6553200" y="6248400"/>
            <a:ext cx="1905000" cy="457200"/>
          </a:xfrm>
          <a:prstGeom prst="rect">
            <a:avLst/>
          </a:prstGeom>
        </p:spPr>
        <p:txBody>
          <a:bodyPr/>
          <a:lstStyle>
            <a:lvl1pPr>
              <a:defRPr/>
            </a:lvl1pPr>
          </a:lstStyle>
          <a:p>
            <a:fld id="{C31CF347-1C8F-4550-8569-7F91BD6C6A56}" type="slidenum">
              <a:rPr lang="en-US"/>
              <a:pPr/>
              <a:t>‹#›</a:t>
            </a:fld>
            <a:endParaRPr lang="en-US"/>
          </a:p>
        </p:txBody>
      </p:sp>
    </p:spTree>
    <p:extLst>
      <p:ext uri="{BB962C8B-B14F-4D97-AF65-F5344CB8AC3E}">
        <p14:creationId xmlns:p14="http://schemas.microsoft.com/office/powerpoint/2010/main" val="3641274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566738" y="1752600"/>
            <a:ext cx="8001000" cy="42672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1"/>
          <p:cNvSpPr>
            <a:spLocks noGrp="1"/>
          </p:cNvSpPr>
          <p:nvPr>
            <p:ph type="ftr" sz="quarter" idx="10"/>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8" name="Slide Number Placeholder 2"/>
          <p:cNvSpPr>
            <a:spLocks noGrp="1"/>
          </p:cNvSpPr>
          <p:nvPr>
            <p:ph type="sldNum" sz="quarter" idx="11"/>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4"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3"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1"/>
          <p:cNvSpPr>
            <a:spLocks noGrp="1"/>
          </p:cNvSpPr>
          <p:nvPr>
            <p:ph type="ftr" sz="quarter" idx="3"/>
          </p:nvPr>
        </p:nvSpPr>
        <p:spPr>
          <a:xfrm>
            <a:off x="3124200" y="6248400"/>
            <a:ext cx="2895600" cy="365125"/>
          </a:xfrm>
          <a:prstGeom prst="rect">
            <a:avLst/>
          </a:prstGeom>
        </p:spPr>
        <p:txBody>
          <a:bodyPr vert="horz" lIns="91440" tIns="45720" rIns="91440" bIns="45720" rtlCol="0" anchor="t"/>
          <a:lstStyle>
            <a:lvl1pPr algn="ctr">
              <a:defRPr sz="800">
                <a:solidFill>
                  <a:schemeClr val="tx1"/>
                </a:solidFill>
              </a:defRPr>
            </a:lvl1pPr>
          </a:lstStyle>
          <a:p>
            <a:r>
              <a:rPr lang="en-US" dirty="0" smtClean="0"/>
              <a:t>Professional Development Course in</a:t>
            </a:r>
          </a:p>
          <a:p>
            <a:r>
              <a:rPr lang="en-US" dirty="0" smtClean="0"/>
              <a:t>Advanced Mechanics</a:t>
            </a:r>
            <a:endParaRPr lang="en-US" dirty="0"/>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10000">
              <a:schemeClr val="accent1">
                <a:tint val="44500"/>
                <a:satMod val="160000"/>
              </a:schemeClr>
            </a:gs>
            <a:gs pos="2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49860"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n-US" sz="2400">
              <a:latin typeface="Times New Roman" pitchFamily="18" charset="0"/>
            </a:endParaRPr>
          </a:p>
        </p:txBody>
      </p:sp>
      <p:sp>
        <p:nvSpPr>
          <p:cNvPr id="24986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en-US"/>
          </a:p>
        </p:txBody>
      </p:sp>
      <p:sp>
        <p:nvSpPr>
          <p:cNvPr id="249865" name="Rectangle 9"/>
          <p:cNvSpPr>
            <a:spLocks noChangeArrowheads="1"/>
          </p:cNvSpPr>
          <p:nvPr/>
        </p:nvSpPr>
        <p:spPr bwMode="auto">
          <a:xfrm>
            <a:off x="609600" y="6248400"/>
            <a:ext cx="1905000" cy="457200"/>
          </a:xfrm>
          <a:prstGeom prst="rect">
            <a:avLst/>
          </a:prstGeom>
          <a:noFill/>
          <a:ln w="9525">
            <a:noFill/>
            <a:miter lim="800000"/>
            <a:headEnd/>
            <a:tailEnd/>
          </a:ln>
          <a:effectLst/>
        </p:spPr>
        <p:txBody>
          <a:bodyPr/>
          <a:lstStyle/>
          <a:p>
            <a:pPr eaLnBrk="1" hangingPunct="1"/>
            <a:r>
              <a:rPr lang="en-US" sz="800" dirty="0" err="1" smtClean="0"/>
              <a:t>Innotech</a:t>
            </a:r>
            <a:r>
              <a:rPr lang="en-US" sz="800" baseline="0" dirty="0" smtClean="0"/>
              <a:t> International, LLC</a:t>
            </a:r>
            <a:endParaRPr lang="en-US" sz="800" dirty="0"/>
          </a:p>
        </p:txBody>
      </p:sp>
      <p:sp>
        <p:nvSpPr>
          <p:cNvPr id="6" name="Rectangle 5"/>
          <p:cNvSpPr/>
          <p:nvPr userDrawn="1"/>
        </p:nvSpPr>
        <p:spPr>
          <a:xfrm>
            <a:off x="3483769" y="6248400"/>
            <a:ext cx="2209800" cy="338554"/>
          </a:xfrm>
          <a:prstGeom prst="rect">
            <a:avLst/>
          </a:prstGeom>
        </p:spPr>
        <p:txBody>
          <a:bodyPr wrap="square">
            <a:spAutoFit/>
          </a:bodyPr>
          <a:lstStyle/>
          <a:p>
            <a:pPr algn="ctr"/>
            <a:r>
              <a:rPr lang="en-US" sz="800" dirty="0" smtClean="0"/>
              <a:t>Professional Development Course in</a:t>
            </a:r>
          </a:p>
          <a:p>
            <a:pPr algn="ctr"/>
            <a:r>
              <a:rPr lang="en-US" sz="800" dirty="0" smtClean="0"/>
              <a:t>Advanced Mechanics</a:t>
            </a:r>
            <a:endParaRPr lang="en-US" sz="800" dirty="0"/>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Lst>
  <p:timing>
    <p:tnLst>
      <p:par>
        <p:cTn id="1" dur="indefinite" restart="never" nodeType="tmRoot"/>
      </p:par>
    </p:tnLst>
  </p:timing>
  <p:hf hdr="0" ftr="0" dt="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Arial Black" pitchFamily="34" charset="0"/>
        </a:defRPr>
      </a:lvl2pPr>
      <a:lvl3pPr algn="l" rtl="0" fontAlgn="base">
        <a:spcBef>
          <a:spcPct val="0"/>
        </a:spcBef>
        <a:spcAft>
          <a:spcPct val="0"/>
        </a:spcAft>
        <a:defRPr sz="3800">
          <a:solidFill>
            <a:schemeClr val="tx2"/>
          </a:solidFill>
          <a:latin typeface="Arial Black" pitchFamily="34" charset="0"/>
        </a:defRPr>
      </a:lvl3pPr>
      <a:lvl4pPr algn="l" rtl="0" fontAlgn="base">
        <a:spcBef>
          <a:spcPct val="0"/>
        </a:spcBef>
        <a:spcAft>
          <a:spcPct val="0"/>
        </a:spcAft>
        <a:defRPr sz="3800">
          <a:solidFill>
            <a:schemeClr val="tx2"/>
          </a:solidFill>
          <a:latin typeface="Arial Black" pitchFamily="34" charset="0"/>
        </a:defRPr>
      </a:lvl4pPr>
      <a:lvl5pPr algn="l" rtl="0" fontAlgn="base">
        <a:spcBef>
          <a:spcPct val="0"/>
        </a:spcBef>
        <a:spcAft>
          <a:spcPct val="0"/>
        </a:spcAft>
        <a:defRPr sz="3800">
          <a:solidFill>
            <a:schemeClr val="tx2"/>
          </a:solidFill>
          <a:latin typeface="Arial Black" pitchFamily="34" charset="0"/>
        </a:defRPr>
      </a:lvl5pPr>
      <a:lvl6pPr marL="457200" algn="l" rtl="0" fontAlgn="base">
        <a:spcBef>
          <a:spcPct val="0"/>
        </a:spcBef>
        <a:spcAft>
          <a:spcPct val="0"/>
        </a:spcAft>
        <a:defRPr sz="3800">
          <a:solidFill>
            <a:schemeClr val="tx2"/>
          </a:solidFill>
          <a:latin typeface="Arial Black" pitchFamily="34" charset="0"/>
        </a:defRPr>
      </a:lvl6pPr>
      <a:lvl7pPr marL="914400" algn="l" rtl="0" fontAlgn="base">
        <a:spcBef>
          <a:spcPct val="0"/>
        </a:spcBef>
        <a:spcAft>
          <a:spcPct val="0"/>
        </a:spcAft>
        <a:defRPr sz="3800">
          <a:solidFill>
            <a:schemeClr val="tx2"/>
          </a:solidFill>
          <a:latin typeface="Arial Black" pitchFamily="34" charset="0"/>
        </a:defRPr>
      </a:lvl7pPr>
      <a:lvl8pPr marL="1371600" algn="l" rtl="0" fontAlgn="base">
        <a:spcBef>
          <a:spcPct val="0"/>
        </a:spcBef>
        <a:spcAft>
          <a:spcPct val="0"/>
        </a:spcAft>
        <a:defRPr sz="3800">
          <a:solidFill>
            <a:schemeClr val="tx2"/>
          </a:solidFill>
          <a:latin typeface="Arial Black" pitchFamily="34" charset="0"/>
        </a:defRPr>
      </a:lvl8pPr>
      <a:lvl9pPr marL="1828800" algn="l" rtl="0" fontAlgn="base">
        <a:spcBef>
          <a:spcPct val="0"/>
        </a:spcBef>
        <a:spcAft>
          <a:spcPct val="0"/>
        </a:spcAft>
        <a:defRPr sz="3800">
          <a:solidFill>
            <a:schemeClr val="tx2"/>
          </a:solidFill>
          <a:latin typeface="Arial Black" pitchFamily="34" charset="0"/>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52.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29.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6.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51.bin"/><Relationship Id="rId24" Type="http://schemas.openxmlformats.org/officeDocument/2006/relationships/image" Target="../media/image35.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28.wmf"/><Relationship Id="rId19" Type="http://schemas.openxmlformats.org/officeDocument/2006/relationships/oleObject" Target="../embeddings/oleObject55.bin"/><Relationship Id="rId4" Type="http://schemas.openxmlformats.org/officeDocument/2006/relationships/image" Target="../media/image25.wmf"/><Relationship Id="rId9" Type="http://schemas.openxmlformats.org/officeDocument/2006/relationships/oleObject" Target="../embeddings/oleObject50.bin"/><Relationship Id="rId14" Type="http://schemas.openxmlformats.org/officeDocument/2006/relationships/image" Target="../media/image30.wmf"/><Relationship Id="rId22"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60.bin"/><Relationship Id="rId5" Type="http://schemas.openxmlformats.org/officeDocument/2006/relationships/image" Target="../media/image38.wmf"/><Relationship Id="rId4" Type="http://schemas.openxmlformats.org/officeDocument/2006/relationships/oleObject" Target="../embeddings/oleObject5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2.bin"/><Relationship Id="rId5" Type="http://schemas.openxmlformats.org/officeDocument/2006/relationships/image" Target="../media/image40.wmf"/><Relationship Id="rId4"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42.wmf"/><Relationship Id="rId4"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5.wmf"/><Relationship Id="rId2" Type="http://schemas.openxmlformats.org/officeDocument/2006/relationships/slideLayout" Target="../slideLayouts/slideLayout6.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oleObject" Target="../embeddings/oleObject16.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4.xml"/><Relationship Id="rId7" Type="http://schemas.openxmlformats.org/officeDocument/2006/relationships/image" Target="../media/image49.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68.bin"/><Relationship Id="rId5" Type="http://schemas.openxmlformats.org/officeDocument/2006/relationships/image" Target="../media/image48.wmf"/><Relationship Id="rId4" Type="http://schemas.openxmlformats.org/officeDocument/2006/relationships/oleObject" Target="../embeddings/oleObject67.bin"/><Relationship Id="rId9"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71.bin"/><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73.bin"/><Relationship Id="rId4"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4.wmf"/><Relationship Id="rId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76.bin"/><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2.bin"/><Relationship Id="rId18" Type="http://schemas.openxmlformats.org/officeDocument/2006/relationships/image" Target="../media/image10.wmf"/><Relationship Id="rId26" Type="http://schemas.openxmlformats.org/officeDocument/2006/relationships/image" Target="../media/image19.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7.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6.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21.bin"/><Relationship Id="rId24" Type="http://schemas.openxmlformats.org/officeDocument/2006/relationships/image" Target="../media/image18.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20.wmf"/><Relationship Id="rId10" Type="http://schemas.openxmlformats.org/officeDocument/2006/relationships/image" Target="../media/image6.wmf"/><Relationship Id="rId19" Type="http://schemas.openxmlformats.org/officeDocument/2006/relationships/oleObject" Target="../embeddings/oleObject25.bin"/><Relationship Id="rId4" Type="http://schemas.openxmlformats.org/officeDocument/2006/relationships/image" Target="../media/image16.wmf"/><Relationship Id="rId9" Type="http://schemas.openxmlformats.org/officeDocument/2006/relationships/oleObject" Target="../embeddings/oleObject20.bin"/><Relationship Id="rId14" Type="http://schemas.openxmlformats.org/officeDocument/2006/relationships/image" Target="../media/image8.wmf"/><Relationship Id="rId22" Type="http://schemas.openxmlformats.org/officeDocument/2006/relationships/image" Target="../media/image17.wmf"/><Relationship Id="rId27" Type="http://schemas.openxmlformats.org/officeDocument/2006/relationships/oleObject" Target="../embeddings/oleObject29.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8.wmf"/><Relationship Id="rId4" Type="http://schemas.openxmlformats.org/officeDocument/2006/relationships/oleObject" Target="../embeddings/oleObject7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4.wmf"/><Relationship Id="rId4"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81.bin"/><Relationship Id="rId4" Type="http://schemas.openxmlformats.org/officeDocument/2006/relationships/image" Target="../media/image59.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61.wmf"/><Relationship Id="rId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8.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66.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slideLayout" Target="../slideLayouts/slideLayout6.xml"/><Relationship Id="rId16" Type="http://schemas.openxmlformats.org/officeDocument/2006/relationships/image" Target="../media/image68.wmf"/><Relationship Id="rId20" Type="http://schemas.openxmlformats.org/officeDocument/2006/relationships/image" Target="../media/image70.wmf"/><Relationship Id="rId29" Type="http://schemas.openxmlformats.org/officeDocument/2006/relationships/oleObject" Target="../embeddings/oleObject96.bin"/><Relationship Id="rId1" Type="http://schemas.openxmlformats.org/officeDocument/2006/relationships/vmlDrawing" Target="../drawings/vmlDrawing24.vml"/><Relationship Id="rId6" Type="http://schemas.openxmlformats.org/officeDocument/2006/relationships/image" Target="../media/image63.wmf"/><Relationship Id="rId11" Type="http://schemas.openxmlformats.org/officeDocument/2006/relationships/oleObject" Target="../embeddings/oleObject87.bin"/><Relationship Id="rId24" Type="http://schemas.openxmlformats.org/officeDocument/2006/relationships/image" Target="../media/image72.wmf"/><Relationship Id="rId32" Type="http://schemas.openxmlformats.org/officeDocument/2006/relationships/image" Target="../media/image76.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62.wmf"/><Relationship Id="rId9" Type="http://schemas.openxmlformats.org/officeDocument/2006/relationships/oleObject" Target="../embeddings/oleObject86.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95.bin"/><Relationship Id="rId30" Type="http://schemas.openxmlformats.org/officeDocument/2006/relationships/image" Target="../media/image75.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7.wmf"/><Relationship Id="rId4"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78.wmf"/><Relationship Id="rId4"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105.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100.bin"/><Relationship Id="rId21" Type="http://schemas.openxmlformats.org/officeDocument/2006/relationships/oleObject" Target="../embeddings/oleObject109.bin"/><Relationship Id="rId34" Type="http://schemas.openxmlformats.org/officeDocument/2006/relationships/image" Target="../media/image80.wmf"/><Relationship Id="rId7" Type="http://schemas.openxmlformats.org/officeDocument/2006/relationships/oleObject" Target="../embeddings/oleObject102.bin"/><Relationship Id="rId12" Type="http://schemas.openxmlformats.org/officeDocument/2006/relationships/image" Target="../media/image66.wmf"/><Relationship Id="rId17" Type="http://schemas.openxmlformats.org/officeDocument/2006/relationships/oleObject" Target="../embeddings/oleObject107.bin"/><Relationship Id="rId25" Type="http://schemas.openxmlformats.org/officeDocument/2006/relationships/oleObject" Target="../embeddings/oleObject111.bin"/><Relationship Id="rId33" Type="http://schemas.openxmlformats.org/officeDocument/2006/relationships/oleObject" Target="../embeddings/oleObject115.bin"/><Relationship Id="rId2" Type="http://schemas.openxmlformats.org/officeDocument/2006/relationships/slideLayout" Target="../slideLayouts/slideLayout6.xml"/><Relationship Id="rId16" Type="http://schemas.openxmlformats.org/officeDocument/2006/relationships/image" Target="../media/image68.wmf"/><Relationship Id="rId20" Type="http://schemas.openxmlformats.org/officeDocument/2006/relationships/image" Target="../media/image70.wmf"/><Relationship Id="rId29" Type="http://schemas.openxmlformats.org/officeDocument/2006/relationships/oleObject" Target="../embeddings/oleObject113.bin"/><Relationship Id="rId1" Type="http://schemas.openxmlformats.org/officeDocument/2006/relationships/vmlDrawing" Target="../drawings/vmlDrawing27.vml"/><Relationship Id="rId6" Type="http://schemas.openxmlformats.org/officeDocument/2006/relationships/image" Target="../media/image63.wmf"/><Relationship Id="rId11" Type="http://schemas.openxmlformats.org/officeDocument/2006/relationships/oleObject" Target="../embeddings/oleObject104.bin"/><Relationship Id="rId24" Type="http://schemas.openxmlformats.org/officeDocument/2006/relationships/image" Target="../media/image72.wmf"/><Relationship Id="rId32" Type="http://schemas.openxmlformats.org/officeDocument/2006/relationships/image" Target="../media/image79.w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0.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108.bin"/><Relationship Id="rId31" Type="http://schemas.openxmlformats.org/officeDocument/2006/relationships/oleObject" Target="../embeddings/oleObject114.bin"/><Relationship Id="rId4" Type="http://schemas.openxmlformats.org/officeDocument/2006/relationships/image" Target="../media/image62.wmf"/><Relationship Id="rId9" Type="http://schemas.openxmlformats.org/officeDocument/2006/relationships/oleObject" Target="../embeddings/oleObject103.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112.bin"/><Relationship Id="rId30" Type="http://schemas.openxmlformats.org/officeDocument/2006/relationships/image" Target="../media/image75.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81.wmf"/><Relationship Id="rId4" Type="http://schemas.openxmlformats.org/officeDocument/2006/relationships/oleObject" Target="../embeddings/oleObject11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2.wmf"/><Relationship Id="rId4" Type="http://schemas.openxmlformats.org/officeDocument/2006/relationships/oleObject" Target="../embeddings/oleObject117.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83.wmf"/><Relationship Id="rId4" Type="http://schemas.openxmlformats.org/officeDocument/2006/relationships/oleObject" Target="../embeddings/oleObject11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84.wmf"/><Relationship Id="rId4" Type="http://schemas.openxmlformats.org/officeDocument/2006/relationships/oleObject" Target="../embeddings/oleObject11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32.xml"/><Relationship Id="rId7" Type="http://schemas.openxmlformats.org/officeDocument/2006/relationships/image" Target="../media/image86.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21.bin"/><Relationship Id="rId5" Type="http://schemas.openxmlformats.org/officeDocument/2006/relationships/image" Target="../media/image85.wmf"/><Relationship Id="rId4" Type="http://schemas.openxmlformats.org/officeDocument/2006/relationships/oleObject" Target="../embeddings/oleObject120.bin"/><Relationship Id="rId9" Type="http://schemas.openxmlformats.org/officeDocument/2006/relationships/image" Target="../media/image87.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0.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8.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24.bin"/><Relationship Id="rId5" Type="http://schemas.openxmlformats.org/officeDocument/2006/relationships/image" Target="../media/image48.wmf"/><Relationship Id="rId4" Type="http://schemas.openxmlformats.org/officeDocument/2006/relationships/oleObject" Target="../embeddings/oleObject12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90.wmf"/><Relationship Id="rId5" Type="http://schemas.openxmlformats.org/officeDocument/2006/relationships/oleObject" Target="../embeddings/oleObject126.bin"/><Relationship Id="rId4" Type="http://schemas.openxmlformats.org/officeDocument/2006/relationships/image" Target="../media/image89.wmf"/></Relationships>
</file>

<file path=ppt/slides/_rels/slide5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94.wmf"/><Relationship Id="rId5" Type="http://schemas.openxmlformats.org/officeDocument/2006/relationships/oleObject" Target="../embeddings/oleObject128.bin"/><Relationship Id="rId4" Type="http://schemas.openxmlformats.org/officeDocument/2006/relationships/image" Target="../media/image9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97.wmf"/><Relationship Id="rId5" Type="http://schemas.openxmlformats.org/officeDocument/2006/relationships/oleObject" Target="../embeddings/oleObject131.bin"/><Relationship Id="rId4" Type="http://schemas.openxmlformats.org/officeDocument/2006/relationships/image" Target="../media/image9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97.wmf"/><Relationship Id="rId5" Type="http://schemas.openxmlformats.org/officeDocument/2006/relationships/oleObject" Target="../embeddings/oleObject133.bin"/><Relationship Id="rId4" Type="http://schemas.openxmlformats.org/officeDocument/2006/relationships/image" Target="../media/image9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00.jpeg"/><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35.bin"/><Relationship Id="rId5" Type="http://schemas.openxmlformats.org/officeDocument/2006/relationships/image" Target="../media/image98.wmf"/><Relationship Id="rId4" Type="http://schemas.openxmlformats.org/officeDocument/2006/relationships/oleObject" Target="../embeddings/oleObject13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02.wmf"/><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137.bin"/><Relationship Id="rId5" Type="http://schemas.openxmlformats.org/officeDocument/2006/relationships/image" Target="../media/image101.wmf"/><Relationship Id="rId4" Type="http://schemas.openxmlformats.org/officeDocument/2006/relationships/oleObject" Target="../embeddings/oleObject136.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image" Target="../media/image103.wmf"/><Relationship Id="rId4" Type="http://schemas.openxmlformats.org/officeDocument/2006/relationships/oleObject" Target="../embeddings/oleObject138.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image" Target="../media/image104.wmf"/><Relationship Id="rId4" Type="http://schemas.openxmlformats.org/officeDocument/2006/relationships/oleObject" Target="../embeddings/oleObject139.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106.wmf"/><Relationship Id="rId5" Type="http://schemas.openxmlformats.org/officeDocument/2006/relationships/oleObject" Target="../embeddings/oleObject141.bin"/><Relationship Id="rId4" Type="http://schemas.openxmlformats.org/officeDocument/2006/relationships/image" Target="../media/image10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image" Target="../media/image108.wmf"/><Relationship Id="rId5" Type="http://schemas.openxmlformats.org/officeDocument/2006/relationships/oleObject" Target="../embeddings/oleObject143.bin"/><Relationship Id="rId4" Type="http://schemas.openxmlformats.org/officeDocument/2006/relationships/image" Target="../media/image10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6.xml"/><Relationship Id="rId1" Type="http://schemas.openxmlformats.org/officeDocument/2006/relationships/vmlDrawing" Target="../drawings/vmlDrawing44.vml"/><Relationship Id="rId4" Type="http://schemas.openxmlformats.org/officeDocument/2006/relationships/image" Target="../media/image109.wmf"/></Relationships>
</file>

<file path=ppt/slides/_rels/slide6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111.wmf"/><Relationship Id="rId5" Type="http://schemas.openxmlformats.org/officeDocument/2006/relationships/oleObject" Target="../embeddings/oleObject146.bin"/><Relationship Id="rId4" Type="http://schemas.openxmlformats.org/officeDocument/2006/relationships/image" Target="../media/image11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113.wmf"/><Relationship Id="rId5" Type="http://schemas.openxmlformats.org/officeDocument/2006/relationships/oleObject" Target="../embeddings/oleObject149.bin"/><Relationship Id="rId4" Type="http://schemas.openxmlformats.org/officeDocument/2006/relationships/image" Target="../media/image112.wmf"/></Relationships>
</file>

<file path=ppt/slides/_rels/slide6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115.wmf"/><Relationship Id="rId5" Type="http://schemas.openxmlformats.org/officeDocument/2006/relationships/oleObject" Target="../embeddings/oleObject151.bin"/><Relationship Id="rId4" Type="http://schemas.openxmlformats.org/officeDocument/2006/relationships/image" Target="../media/image114.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image" Target="../media/image23.wmf"/><Relationship Id="rId4" Type="http://schemas.openxmlformats.org/officeDocument/2006/relationships/oleObject" Target="../embeddings/oleObject32.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118.wmf"/><Relationship Id="rId5" Type="http://schemas.openxmlformats.org/officeDocument/2006/relationships/oleObject" Target="../embeddings/oleObject154.bin"/><Relationship Id="rId4" Type="http://schemas.openxmlformats.org/officeDocument/2006/relationships/image" Target="../media/image117.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20.wmf"/><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156.bin"/><Relationship Id="rId5" Type="http://schemas.openxmlformats.org/officeDocument/2006/relationships/image" Target="../media/image119.wmf"/><Relationship Id="rId4" Type="http://schemas.openxmlformats.org/officeDocument/2006/relationships/oleObject" Target="../embeddings/oleObject155.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22.wmf"/><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158.bin"/><Relationship Id="rId5" Type="http://schemas.openxmlformats.org/officeDocument/2006/relationships/image" Target="../media/image121.wmf"/><Relationship Id="rId4" Type="http://schemas.openxmlformats.org/officeDocument/2006/relationships/oleObject" Target="../embeddings/oleObject15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51.vml"/><Relationship Id="rId5" Type="http://schemas.openxmlformats.org/officeDocument/2006/relationships/image" Target="../media/image123.wmf"/><Relationship Id="rId4" Type="http://schemas.openxmlformats.org/officeDocument/2006/relationships/oleObject" Target="../embeddings/oleObject15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image" Target="../media/image124.wmf"/><Relationship Id="rId4" Type="http://schemas.openxmlformats.org/officeDocument/2006/relationships/oleObject" Target="../embeddings/oleObject16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notesSlide" Target="../notesSlides/notesSlide44.xml"/><Relationship Id="rId7" Type="http://schemas.openxmlformats.org/officeDocument/2006/relationships/image" Target="../media/image126.wmf"/><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oleObject" Target="../embeddings/oleObject162.bin"/><Relationship Id="rId5" Type="http://schemas.openxmlformats.org/officeDocument/2006/relationships/image" Target="../media/image125.wmf"/><Relationship Id="rId4" Type="http://schemas.openxmlformats.org/officeDocument/2006/relationships/oleObject" Target="../embeddings/oleObject161.bin"/><Relationship Id="rId9" Type="http://schemas.openxmlformats.org/officeDocument/2006/relationships/image" Target="../media/image127.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xml"/><Relationship Id="rId1" Type="http://schemas.openxmlformats.org/officeDocument/2006/relationships/vmlDrawing" Target="../drawings/vmlDrawing54.vml"/><Relationship Id="rId5" Type="http://schemas.openxmlformats.org/officeDocument/2006/relationships/image" Target="../media/image128.wmf"/><Relationship Id="rId4" Type="http://schemas.openxmlformats.org/officeDocument/2006/relationships/oleObject" Target="../embeddings/oleObject164.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image" Target="../media/image129.wmf"/><Relationship Id="rId4" Type="http://schemas.openxmlformats.org/officeDocument/2006/relationships/oleObject" Target="../embeddings/oleObject165.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9.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29.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6.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38.bin"/><Relationship Id="rId24" Type="http://schemas.openxmlformats.org/officeDocument/2006/relationships/image" Target="../media/image3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28.wmf"/><Relationship Id="rId19" Type="http://schemas.openxmlformats.org/officeDocument/2006/relationships/oleObject" Target="../embeddings/oleObject42.bin"/><Relationship Id="rId4" Type="http://schemas.openxmlformats.org/officeDocument/2006/relationships/image" Target="../media/image25.wmf"/><Relationship Id="rId9" Type="http://schemas.openxmlformats.org/officeDocument/2006/relationships/oleObject" Target="../embeddings/oleObject37.bin"/><Relationship Id="rId14" Type="http://schemas.openxmlformats.org/officeDocument/2006/relationships/image" Target="../media/image30.wmf"/><Relationship Id="rId22" Type="http://schemas.openxmlformats.org/officeDocument/2006/relationships/image" Target="../media/image34.w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image" Target="../media/image103.wmf"/><Relationship Id="rId4" Type="http://schemas.openxmlformats.org/officeDocument/2006/relationships/oleObject" Target="../embeddings/oleObject166.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57.vml"/><Relationship Id="rId5" Type="http://schemas.openxmlformats.org/officeDocument/2006/relationships/image" Target="../media/image104.wmf"/><Relationship Id="rId4" Type="http://schemas.openxmlformats.org/officeDocument/2006/relationships/oleObject" Target="../embeddings/oleObject167.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xml"/><Relationship Id="rId1" Type="http://schemas.openxmlformats.org/officeDocument/2006/relationships/vmlDrawing" Target="../drawings/vmlDrawing58.vml"/><Relationship Id="rId5" Type="http://schemas.openxmlformats.org/officeDocument/2006/relationships/image" Target="../media/image130.wmf"/><Relationship Id="rId4" Type="http://schemas.openxmlformats.org/officeDocument/2006/relationships/oleObject" Target="../embeddings/oleObject168.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59.vml"/><Relationship Id="rId5" Type="http://schemas.openxmlformats.org/officeDocument/2006/relationships/image" Target="../media/image131.wmf"/><Relationship Id="rId4" Type="http://schemas.openxmlformats.org/officeDocument/2006/relationships/oleObject" Target="../embeddings/oleObject16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37.wmf"/><Relationship Id="rId4"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dirty="0" smtClean="0"/>
              <a:t>Lecture 1  </a:t>
            </a:r>
            <a:br>
              <a:rPr lang="en-US" sz="2400" dirty="0" smtClean="0"/>
            </a:br>
            <a:endParaRPr lang="en-US" sz="2400" dirty="0" smtClean="0"/>
          </a:p>
          <a:p>
            <a:pPr>
              <a:lnSpc>
                <a:spcPct val="80000"/>
              </a:lnSpc>
              <a:buFont typeface="Wingdings" pitchFamily="2" charset="2"/>
              <a:buChar char="o"/>
            </a:pPr>
            <a:r>
              <a:rPr lang="en-US" sz="2400" dirty="0" smtClean="0"/>
              <a:t>  Stress Tensor</a:t>
            </a:r>
          </a:p>
          <a:p>
            <a:pPr>
              <a:lnSpc>
                <a:spcPct val="80000"/>
              </a:lnSpc>
              <a:buFont typeface="Wingdings" pitchFamily="2" charset="2"/>
              <a:buChar char="o"/>
            </a:pPr>
            <a:r>
              <a:rPr lang="en-US" sz="2400" dirty="0" smtClean="0"/>
              <a:t>  Equilibrium</a:t>
            </a:r>
            <a:endParaRPr lang="en-US" sz="2400" dirty="0"/>
          </a:p>
        </p:txBody>
      </p:sp>
      <p:sp>
        <p:nvSpPr>
          <p:cNvPr id="7" name="Slide Number Placeholder 6"/>
          <p:cNvSpPr>
            <a:spLocks noGrp="1"/>
          </p:cNvSpPr>
          <p:nvPr>
            <p:ph type="sldNum" sz="quarter" idx="4"/>
          </p:nvPr>
        </p:nvSpPr>
        <p:spPr>
          <a:xfrm>
            <a:off x="7010400" y="6181253"/>
            <a:ext cx="2133600" cy="365125"/>
          </a:xfrm>
        </p:spPr>
        <p:txBody>
          <a:bodyPr/>
          <a:lstStyle/>
          <a:p>
            <a:fld id="{CBBFA05F-689E-4591-9CFF-FB8E4A004253}" type="slidenum">
              <a:rPr lang="en-US" smtClean="0"/>
              <a:pPr/>
              <a:t>1</a:t>
            </a:fld>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7"/>
          <p:cNvSpPr/>
          <p:nvPr/>
        </p:nvSpPr>
        <p:spPr bwMode="auto">
          <a:xfrm>
            <a:off x="4154658" y="3004842"/>
            <a:ext cx="2036266" cy="3008087"/>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Freeform 8"/>
          <p:cNvSpPr/>
          <p:nvPr/>
        </p:nvSpPr>
        <p:spPr bwMode="auto">
          <a:xfrm>
            <a:off x="2467844" y="3040772"/>
            <a:ext cx="1707455" cy="2972157"/>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9" name="TextBox 108"/>
          <p:cNvSpPr txBox="1"/>
          <p:nvPr/>
        </p:nvSpPr>
        <p:spPr>
          <a:xfrm>
            <a:off x="3387420" y="4091190"/>
            <a:ext cx="439544"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xy</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2" name="Title 1"/>
          <p:cNvSpPr>
            <a:spLocks noGrp="1"/>
          </p:cNvSpPr>
          <p:nvPr>
            <p:ph type="title"/>
          </p:nvPr>
        </p:nvSpPr>
        <p:spPr>
          <a:xfrm>
            <a:off x="304800" y="381000"/>
            <a:ext cx="8610600" cy="835025"/>
          </a:xfrm>
        </p:spPr>
        <p:txBody>
          <a:bodyPr/>
          <a:lstStyle/>
          <a:p>
            <a:r>
              <a:rPr lang="en-US" sz="3200" dirty="0" smtClean="0"/>
              <a:t>Force Equilibrium in an Element with Finite Dimensions (in x)</a:t>
            </a:r>
            <a:endParaRPr lang="en-US" sz="3200" dirty="0"/>
          </a:p>
        </p:txBody>
      </p:sp>
      <p:cxnSp>
        <p:nvCxnSpPr>
          <p:cNvPr id="53" name="Straight Arrow Connector 52"/>
          <p:cNvCxnSpPr>
            <a:cxnSpLocks noChangeAspect="1"/>
          </p:cNvCxnSpPr>
          <p:nvPr/>
        </p:nvCxnSpPr>
        <p:spPr bwMode="auto">
          <a:xfrm flipH="1" flipV="1">
            <a:off x="4138674" y="1752600"/>
            <a:ext cx="1" cy="720858"/>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4" name="Straight Arrow Connector 53"/>
          <p:cNvCxnSpPr>
            <a:cxnSpLocks noChangeAspect="1"/>
          </p:cNvCxnSpPr>
          <p:nvPr/>
        </p:nvCxnSpPr>
        <p:spPr bwMode="auto">
          <a:xfrm>
            <a:off x="5872064" y="4704608"/>
            <a:ext cx="1624059" cy="324591"/>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5" name="Straight Arrow Connector 54"/>
          <p:cNvCxnSpPr>
            <a:cxnSpLocks/>
          </p:cNvCxnSpPr>
          <p:nvPr/>
        </p:nvCxnSpPr>
        <p:spPr bwMode="auto">
          <a:xfrm flipH="1">
            <a:off x="1230451" y="4841084"/>
            <a:ext cx="1137917" cy="29900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59" name="TextBox 58"/>
          <p:cNvSpPr txBox="1"/>
          <p:nvPr/>
        </p:nvSpPr>
        <p:spPr>
          <a:xfrm>
            <a:off x="1180206" y="5140091"/>
            <a:ext cx="406560" cy="276999"/>
          </a:xfrm>
          <a:prstGeom prst="rect">
            <a:avLst/>
          </a:prstGeom>
          <a:noFill/>
        </p:spPr>
        <p:txBody>
          <a:bodyPr wrap="square" rtlCol="0">
            <a:spAutoFit/>
          </a:bodyPr>
          <a:lstStyle/>
          <a:p>
            <a:r>
              <a:rPr lang="en-US" sz="1200" dirty="0" smtClean="0">
                <a:solidFill>
                  <a:srgbClr val="0033CC"/>
                </a:solidFill>
              </a:rPr>
              <a:t>z</a:t>
            </a:r>
            <a:endParaRPr lang="en-US" sz="1200" dirty="0">
              <a:solidFill>
                <a:srgbClr val="0033CC"/>
              </a:solidFill>
            </a:endParaRPr>
          </a:p>
        </p:txBody>
      </p:sp>
      <p:sp>
        <p:nvSpPr>
          <p:cNvPr id="60" name="TextBox 59"/>
          <p:cNvSpPr txBox="1"/>
          <p:nvPr/>
        </p:nvSpPr>
        <p:spPr>
          <a:xfrm>
            <a:off x="4154658" y="1682837"/>
            <a:ext cx="406560" cy="276999"/>
          </a:xfrm>
          <a:prstGeom prst="rect">
            <a:avLst/>
          </a:prstGeom>
          <a:noFill/>
        </p:spPr>
        <p:txBody>
          <a:bodyPr wrap="square" rtlCol="0">
            <a:spAutoFit/>
          </a:bodyPr>
          <a:lstStyle/>
          <a:p>
            <a:r>
              <a:rPr lang="en-US" sz="1200" dirty="0" smtClean="0">
                <a:solidFill>
                  <a:srgbClr val="0033CC"/>
                </a:solidFill>
              </a:rPr>
              <a:t>y</a:t>
            </a:r>
            <a:endParaRPr lang="en-US" sz="1200" dirty="0">
              <a:solidFill>
                <a:srgbClr val="0033CC"/>
              </a:solidFill>
            </a:endParaRPr>
          </a:p>
        </p:txBody>
      </p:sp>
      <p:sp>
        <p:nvSpPr>
          <p:cNvPr id="61" name="TextBox 60"/>
          <p:cNvSpPr txBox="1"/>
          <p:nvPr/>
        </p:nvSpPr>
        <p:spPr>
          <a:xfrm>
            <a:off x="7326611" y="5001591"/>
            <a:ext cx="406560" cy="276999"/>
          </a:xfrm>
          <a:prstGeom prst="rect">
            <a:avLst/>
          </a:prstGeom>
          <a:noFill/>
        </p:spPr>
        <p:txBody>
          <a:bodyPr wrap="square" rtlCol="0">
            <a:spAutoFit/>
          </a:bodyPr>
          <a:lstStyle/>
          <a:p>
            <a:r>
              <a:rPr lang="en-US" sz="1200" dirty="0" smtClean="0">
                <a:solidFill>
                  <a:srgbClr val="0033CC"/>
                </a:solidFill>
              </a:rPr>
              <a:t>x</a:t>
            </a:r>
            <a:endParaRPr lang="en-US" sz="1200" dirty="0">
              <a:solidFill>
                <a:srgbClr val="0033CC"/>
              </a:solidFill>
            </a:endParaRPr>
          </a:p>
        </p:txBody>
      </p:sp>
      <p:sp>
        <p:nvSpPr>
          <p:cNvPr id="23" name="Freeform 22"/>
          <p:cNvSpPr/>
          <p:nvPr/>
        </p:nvSpPr>
        <p:spPr bwMode="auto">
          <a:xfrm>
            <a:off x="2466721" y="2713873"/>
            <a:ext cx="1599651" cy="2719676"/>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2467844" y="2713086"/>
            <a:ext cx="3724553" cy="638123"/>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Freeform 23"/>
          <p:cNvSpPr/>
          <p:nvPr/>
        </p:nvSpPr>
        <p:spPr bwMode="auto">
          <a:xfrm>
            <a:off x="4061127" y="2703649"/>
            <a:ext cx="2134616" cy="2745238"/>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4" name="Straight Arrow Connector 43"/>
          <p:cNvCxnSpPr>
            <a:cxnSpLocks noChangeAspect="1"/>
          </p:cNvCxnSpPr>
          <p:nvPr/>
        </p:nvCxnSpPr>
        <p:spPr bwMode="auto">
          <a:xfrm rot="10800000" flipV="1">
            <a:off x="3642853" y="2970086"/>
            <a:ext cx="494762" cy="13987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a:cxnSpLocks noChangeAspect="1"/>
          </p:cNvCxnSpPr>
          <p:nvPr/>
        </p:nvCxnSpPr>
        <p:spPr bwMode="auto">
          <a:xfrm>
            <a:off x="4137626" y="2966711"/>
            <a:ext cx="416989" cy="81289"/>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a:cxnSpLocks noChangeAspect="1"/>
          </p:cNvCxnSpPr>
          <p:nvPr/>
        </p:nvCxnSpPr>
        <p:spPr bwMode="auto">
          <a:xfrm rot="5400000" flipH="1" flipV="1">
            <a:off x="3920347" y="2739283"/>
            <a:ext cx="449365" cy="1588"/>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7" name="Straight Arrow Connector 46"/>
          <p:cNvCxnSpPr/>
          <p:nvPr/>
        </p:nvCxnSpPr>
        <p:spPr bwMode="auto">
          <a:xfrm flipH="1">
            <a:off x="3031932" y="4539962"/>
            <a:ext cx="366016" cy="106535"/>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8" name="Straight Arrow Connector 47"/>
          <p:cNvCxnSpPr>
            <a:cxnSpLocks noChangeAspect="1"/>
          </p:cNvCxnSpPr>
          <p:nvPr/>
        </p:nvCxnSpPr>
        <p:spPr bwMode="auto">
          <a:xfrm>
            <a:off x="3397949" y="4539965"/>
            <a:ext cx="408296" cy="11356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9" name="Straight Arrow Connector 48"/>
          <p:cNvCxnSpPr/>
          <p:nvPr/>
        </p:nvCxnSpPr>
        <p:spPr bwMode="auto">
          <a:xfrm flipV="1">
            <a:off x="3397103" y="3999175"/>
            <a:ext cx="844" cy="541727"/>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0" name="Straight Arrow Connector 49"/>
          <p:cNvCxnSpPr>
            <a:cxnSpLocks noChangeAspect="1"/>
          </p:cNvCxnSpPr>
          <p:nvPr/>
        </p:nvCxnSpPr>
        <p:spPr bwMode="auto">
          <a:xfrm rot="10800000" flipV="1">
            <a:off x="4785852" y="4568672"/>
            <a:ext cx="475773" cy="155728"/>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1" name="Straight Arrow Connector 50"/>
          <p:cNvCxnSpPr/>
          <p:nvPr/>
        </p:nvCxnSpPr>
        <p:spPr bwMode="auto">
          <a:xfrm>
            <a:off x="5261623" y="4566796"/>
            <a:ext cx="438629" cy="10073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2" name="Straight Arrow Connector 51"/>
          <p:cNvCxnSpPr/>
          <p:nvPr/>
        </p:nvCxnSpPr>
        <p:spPr bwMode="auto">
          <a:xfrm rot="5400000" flipH="1" flipV="1">
            <a:off x="4958444" y="4264665"/>
            <a:ext cx="605444" cy="91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sp>
        <p:nvSpPr>
          <p:cNvPr id="62" name="TextBox 61"/>
          <p:cNvSpPr txBox="1"/>
          <p:nvPr/>
        </p:nvSpPr>
        <p:spPr>
          <a:xfrm>
            <a:off x="2600899" y="5620570"/>
            <a:ext cx="805070" cy="475430"/>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x</a:t>
            </a:r>
            <a:endParaRPr lang="en-US" sz="1200" dirty="0"/>
          </a:p>
        </p:txBody>
      </p:sp>
      <p:sp>
        <p:nvSpPr>
          <p:cNvPr id="63" name="TextBox 62"/>
          <p:cNvSpPr txBox="1"/>
          <p:nvPr/>
        </p:nvSpPr>
        <p:spPr>
          <a:xfrm>
            <a:off x="2009669" y="4119765"/>
            <a:ext cx="536952" cy="276999"/>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y</a:t>
            </a:r>
            <a:endParaRPr lang="en-US" sz="1200" dirty="0"/>
          </a:p>
        </p:txBody>
      </p:sp>
      <p:sp>
        <p:nvSpPr>
          <p:cNvPr id="64" name="TextBox 63"/>
          <p:cNvSpPr txBox="1"/>
          <p:nvPr/>
        </p:nvSpPr>
        <p:spPr>
          <a:xfrm>
            <a:off x="5016110" y="5620570"/>
            <a:ext cx="805070" cy="475430"/>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z</a:t>
            </a:r>
            <a:endParaRPr lang="en-US" sz="1200" dirty="0"/>
          </a:p>
        </p:txBody>
      </p:sp>
      <p:cxnSp>
        <p:nvCxnSpPr>
          <p:cNvPr id="88" name="Straight Arrow Connector 87"/>
          <p:cNvCxnSpPr>
            <a:cxnSpLocks noChangeAspect="1"/>
          </p:cNvCxnSpPr>
          <p:nvPr/>
        </p:nvCxnSpPr>
        <p:spPr bwMode="auto">
          <a:xfrm flipV="1">
            <a:off x="4015224" y="5317024"/>
            <a:ext cx="385212" cy="11172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89" name="Straight Arrow Connector 88"/>
          <p:cNvCxnSpPr>
            <a:cxnSpLocks noChangeAspect="1"/>
          </p:cNvCxnSpPr>
          <p:nvPr/>
        </p:nvCxnSpPr>
        <p:spPr bwMode="auto">
          <a:xfrm rot="10800000">
            <a:off x="3638436" y="5334000"/>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0" name="Straight Arrow Connector 89"/>
          <p:cNvCxnSpPr>
            <a:cxnSpLocks noChangeAspect="1"/>
          </p:cNvCxnSpPr>
          <p:nvPr/>
        </p:nvCxnSpPr>
        <p:spPr bwMode="auto">
          <a:xfrm rot="16200000" flipH="1">
            <a:off x="3836429" y="56081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1" name="Straight Arrow Connector 90"/>
          <p:cNvCxnSpPr/>
          <p:nvPr/>
        </p:nvCxnSpPr>
        <p:spPr bwMode="auto">
          <a:xfrm flipV="1">
            <a:off x="5087600" y="3886200"/>
            <a:ext cx="3078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2" name="Straight Arrow Connector 91"/>
          <p:cNvCxnSpPr>
            <a:cxnSpLocks noChangeAspect="1"/>
          </p:cNvCxnSpPr>
          <p:nvPr/>
        </p:nvCxnSpPr>
        <p:spPr bwMode="auto">
          <a:xfrm rot="10800000">
            <a:off x="4633452" y="3925066"/>
            <a:ext cx="454152" cy="11353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3" name="Straight Arrow Connector 92"/>
          <p:cNvCxnSpPr/>
          <p:nvPr/>
        </p:nvCxnSpPr>
        <p:spPr bwMode="auto">
          <a:xfrm rot="16200000" flipH="1">
            <a:off x="4860525" y="4265674"/>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4" name="Straight Arrow Connector 93"/>
          <p:cNvCxnSpPr>
            <a:cxnSpLocks noChangeAspect="1"/>
          </p:cNvCxnSpPr>
          <p:nvPr/>
        </p:nvCxnSpPr>
        <p:spPr bwMode="auto">
          <a:xfrm flipV="1">
            <a:off x="3443840" y="3886200"/>
            <a:ext cx="316353" cy="8535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5" name="Straight Arrow Connector 94"/>
          <p:cNvCxnSpPr/>
          <p:nvPr/>
        </p:nvCxnSpPr>
        <p:spPr bwMode="auto">
          <a:xfrm rot="10800000">
            <a:off x="3033252" y="3897351"/>
            <a:ext cx="410581" cy="75539"/>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6" name="Straight Arrow Connector 95"/>
          <p:cNvCxnSpPr/>
          <p:nvPr/>
        </p:nvCxnSpPr>
        <p:spPr bwMode="auto">
          <a:xfrm rot="16200000" flipH="1">
            <a:off x="3223542" y="4193233"/>
            <a:ext cx="443104" cy="39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sp>
        <p:nvSpPr>
          <p:cNvPr id="100" name="TextBox 99"/>
          <p:cNvSpPr txBox="1"/>
          <p:nvPr/>
        </p:nvSpPr>
        <p:spPr>
          <a:xfrm>
            <a:off x="2880852" y="3505200"/>
            <a:ext cx="386644" cy="369332"/>
          </a:xfrm>
          <a:prstGeom prst="rect">
            <a:avLst/>
          </a:prstGeom>
          <a:noFill/>
          <a:ln>
            <a:noFill/>
          </a:ln>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x</a:t>
            </a:r>
            <a:endParaRPr lang="en-US" b="1" dirty="0">
              <a:solidFill>
                <a:schemeClr val="tx1">
                  <a:lumMod val="50000"/>
                  <a:lumOff val="50000"/>
                </a:schemeClr>
              </a:solidFill>
            </a:endParaRPr>
          </a:p>
        </p:txBody>
      </p:sp>
      <p:sp>
        <p:nvSpPr>
          <p:cNvPr id="101" name="TextBox 100"/>
          <p:cNvSpPr txBox="1"/>
          <p:nvPr/>
        </p:nvSpPr>
        <p:spPr>
          <a:xfrm>
            <a:off x="3694356" y="5509280"/>
            <a:ext cx="386644" cy="369332"/>
          </a:xfrm>
          <a:prstGeom prst="rect">
            <a:avLst/>
          </a:prstGeom>
          <a:noFill/>
          <a:ln>
            <a:noFill/>
          </a:ln>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y</a:t>
            </a:r>
            <a:endParaRPr lang="en-US" b="1" dirty="0">
              <a:solidFill>
                <a:schemeClr val="tx1">
                  <a:lumMod val="50000"/>
                  <a:lumOff val="50000"/>
                </a:schemeClr>
              </a:solidFill>
            </a:endParaRPr>
          </a:p>
        </p:txBody>
      </p:sp>
      <p:sp>
        <p:nvSpPr>
          <p:cNvPr id="102" name="TextBox 101"/>
          <p:cNvSpPr txBox="1"/>
          <p:nvPr/>
        </p:nvSpPr>
        <p:spPr>
          <a:xfrm>
            <a:off x="5243052" y="3505200"/>
            <a:ext cx="381000" cy="369332"/>
          </a:xfrm>
          <a:prstGeom prst="rect">
            <a:avLst/>
          </a:prstGeom>
          <a:noFill/>
          <a:ln>
            <a:noFill/>
          </a:ln>
        </p:spPr>
        <p:txBody>
          <a:bodyPr wrap="squar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z</a:t>
            </a:r>
            <a:endParaRPr lang="en-US" b="1" dirty="0">
              <a:solidFill>
                <a:schemeClr val="tx1">
                  <a:lumMod val="50000"/>
                  <a:lumOff val="50000"/>
                </a:schemeClr>
              </a:solidFill>
            </a:endParaRPr>
          </a:p>
        </p:txBody>
      </p:sp>
      <p:sp>
        <p:nvSpPr>
          <p:cNvPr id="108" name="TextBox 107"/>
          <p:cNvSpPr txBox="1"/>
          <p:nvPr/>
        </p:nvSpPr>
        <p:spPr>
          <a:xfrm>
            <a:off x="3488370" y="3532600"/>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xz</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0" name="TextBox 109"/>
          <p:cNvSpPr txBox="1"/>
          <p:nvPr/>
        </p:nvSpPr>
        <p:spPr>
          <a:xfrm>
            <a:off x="4273708" y="5221069"/>
            <a:ext cx="431528" cy="646331"/>
          </a:xfrm>
          <a:prstGeom prst="rect">
            <a:avLst/>
          </a:prstGeom>
          <a:noFill/>
          <a:ln>
            <a:noFill/>
          </a:ln>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yz</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1" name="TextBox 110"/>
          <p:cNvSpPr txBox="1"/>
          <p:nvPr/>
        </p:nvSpPr>
        <p:spPr>
          <a:xfrm>
            <a:off x="4467099" y="3543837"/>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zx</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2" name="TextBox 111"/>
          <p:cNvSpPr txBox="1"/>
          <p:nvPr/>
        </p:nvSpPr>
        <p:spPr>
          <a:xfrm>
            <a:off x="4709652" y="4078069"/>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zy</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3" name="TextBox 112"/>
          <p:cNvSpPr txBox="1"/>
          <p:nvPr/>
        </p:nvSpPr>
        <p:spPr>
          <a:xfrm>
            <a:off x="3394101" y="5169113"/>
            <a:ext cx="439544" cy="646331"/>
          </a:xfrm>
          <a:prstGeom prst="rect">
            <a:avLst/>
          </a:prstGeom>
          <a:noFill/>
          <a:ln>
            <a:noFill/>
          </a:ln>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yx</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graphicFrame>
        <p:nvGraphicFramePr>
          <p:cNvPr id="373762" name="Object 2"/>
          <p:cNvGraphicFramePr>
            <a:graphicFrameLocks noChangeAspect="1"/>
          </p:cNvGraphicFramePr>
          <p:nvPr>
            <p:extLst>
              <p:ext uri="{D42A27DB-BD31-4B8C-83A1-F6EECF244321}">
                <p14:modId xmlns:p14="http://schemas.microsoft.com/office/powerpoint/2010/main" val="3725121992"/>
              </p:ext>
            </p:extLst>
          </p:nvPr>
        </p:nvGraphicFramePr>
        <p:xfrm>
          <a:off x="298875" y="4084085"/>
          <a:ext cx="1457632" cy="684646"/>
        </p:xfrm>
        <a:graphic>
          <a:graphicData uri="http://schemas.openxmlformats.org/presentationml/2006/ole">
            <mc:AlternateContent xmlns:mc="http://schemas.openxmlformats.org/markup-compatibility/2006">
              <mc:Choice xmlns:v="urn:schemas-microsoft-com:vml" Requires="v">
                <p:oleObj spid="_x0000_s374002" name="Equation" r:id="rId3" imgW="838080" imgH="393480" progId="Equation.DSMT4">
                  <p:embed/>
                </p:oleObj>
              </mc:Choice>
              <mc:Fallback>
                <p:oleObj name="Equation" r:id="rId3" imgW="8380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75" y="4084085"/>
                        <a:ext cx="1457632" cy="684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4277858058"/>
              </p:ext>
            </p:extLst>
          </p:nvPr>
        </p:nvGraphicFramePr>
        <p:xfrm>
          <a:off x="298875" y="3305378"/>
          <a:ext cx="1452419" cy="704851"/>
        </p:xfrm>
        <a:graphic>
          <a:graphicData uri="http://schemas.openxmlformats.org/presentationml/2006/ole">
            <mc:AlternateContent xmlns:mc="http://schemas.openxmlformats.org/markup-compatibility/2006">
              <mc:Choice xmlns:v="urn:schemas-microsoft-com:vml" Requires="v">
                <p:oleObj spid="_x0000_s374003" name="Equation" r:id="rId5" imgW="863280" imgH="419040" progId="Equation.DSMT4">
                  <p:embed/>
                </p:oleObj>
              </mc:Choice>
              <mc:Fallback>
                <p:oleObj name="Equation" r:id="rId5" imgW="8632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875" y="3305378"/>
                        <a:ext cx="1452419" cy="704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4" name="Object 4"/>
          <p:cNvGraphicFramePr>
            <a:graphicFrameLocks noChangeAspect="1"/>
          </p:cNvGraphicFramePr>
          <p:nvPr>
            <p:extLst>
              <p:ext uri="{D42A27DB-BD31-4B8C-83A1-F6EECF244321}">
                <p14:modId xmlns:p14="http://schemas.microsoft.com/office/powerpoint/2010/main" val="1011584805"/>
              </p:ext>
            </p:extLst>
          </p:nvPr>
        </p:nvGraphicFramePr>
        <p:xfrm>
          <a:off x="943850" y="5400933"/>
          <a:ext cx="1482212" cy="685800"/>
        </p:xfrm>
        <a:graphic>
          <a:graphicData uri="http://schemas.openxmlformats.org/presentationml/2006/ole">
            <mc:AlternateContent xmlns:mc="http://schemas.openxmlformats.org/markup-compatibility/2006">
              <mc:Choice xmlns:v="urn:schemas-microsoft-com:vml" Requires="v">
                <p:oleObj spid="_x0000_s374004" name="Equation" r:id="rId7" imgW="850680" imgH="393480" progId="Equation.DSMT4">
                  <p:embed/>
                </p:oleObj>
              </mc:Choice>
              <mc:Fallback>
                <p:oleObj name="Equation" r:id="rId7" imgW="850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3850" y="5400933"/>
                        <a:ext cx="14822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5" name="Straight Connector 114"/>
          <p:cNvCxnSpPr/>
          <p:nvPr/>
        </p:nvCxnSpPr>
        <p:spPr bwMode="auto">
          <a:xfrm>
            <a:off x="1810079" y="3753650"/>
            <a:ext cx="1585551" cy="523946"/>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27" name="Straight Connector 126"/>
          <p:cNvCxnSpPr/>
          <p:nvPr/>
        </p:nvCxnSpPr>
        <p:spPr bwMode="auto">
          <a:xfrm>
            <a:off x="1809141" y="4418693"/>
            <a:ext cx="1471944" cy="151614"/>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29" name="Straight Connector 128"/>
          <p:cNvCxnSpPr/>
          <p:nvPr/>
        </p:nvCxnSpPr>
        <p:spPr bwMode="auto">
          <a:xfrm flipV="1">
            <a:off x="2033117" y="4600630"/>
            <a:ext cx="1524000" cy="990600"/>
          </a:xfrm>
          <a:prstGeom prst="line">
            <a:avLst/>
          </a:prstGeom>
          <a:solidFill>
            <a:schemeClr val="accent1"/>
          </a:solidFill>
          <a:ln w="6350" cap="flat" cmpd="sng" algn="ctr">
            <a:solidFill>
              <a:schemeClr val="tx1"/>
            </a:solidFill>
            <a:prstDash val="solid"/>
            <a:round/>
            <a:headEnd type="none" w="med" len="med"/>
            <a:tailEnd type="oval" w="med" len="med"/>
          </a:ln>
          <a:effectLst/>
        </p:spPr>
      </p:cxnSp>
      <p:sp>
        <p:nvSpPr>
          <p:cNvPr id="130" name="Oval 129"/>
          <p:cNvSpPr>
            <a:spLocks noChangeAspect="1"/>
          </p:cNvSpPr>
          <p:nvPr/>
        </p:nvSpPr>
        <p:spPr bwMode="auto">
          <a:xfrm>
            <a:off x="4084812" y="425196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32" name="Straight Arrow Connector 131"/>
          <p:cNvCxnSpPr>
            <a:stCxn id="130" idx="5"/>
          </p:cNvCxnSpPr>
          <p:nvPr/>
        </p:nvCxnSpPr>
        <p:spPr bwMode="auto">
          <a:xfrm rot="16200000" flipH="1">
            <a:off x="4429561" y="4063308"/>
            <a:ext cx="165791" cy="699191"/>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cxnSp>
        <p:nvCxnSpPr>
          <p:cNvPr id="134" name="Straight Arrow Connector 133"/>
          <p:cNvCxnSpPr>
            <a:stCxn id="130" idx="3"/>
          </p:cNvCxnSpPr>
          <p:nvPr/>
        </p:nvCxnSpPr>
        <p:spPr bwMode="auto">
          <a:xfrm rot="5400000" flipH="1" flipV="1">
            <a:off x="3724822" y="3954780"/>
            <a:ext cx="748609" cy="1849"/>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cxnSp>
        <p:nvCxnSpPr>
          <p:cNvPr id="136" name="Straight Arrow Connector 135"/>
          <p:cNvCxnSpPr>
            <a:stCxn id="130" idx="5"/>
          </p:cNvCxnSpPr>
          <p:nvPr/>
        </p:nvCxnSpPr>
        <p:spPr bwMode="auto">
          <a:xfrm flipH="1">
            <a:off x="3502768" y="4330009"/>
            <a:ext cx="660093" cy="192572"/>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graphicFrame>
        <p:nvGraphicFramePr>
          <p:cNvPr id="373765" name="Object 5"/>
          <p:cNvGraphicFramePr>
            <a:graphicFrameLocks noChangeAspect="1"/>
          </p:cNvGraphicFramePr>
          <p:nvPr/>
        </p:nvGraphicFramePr>
        <p:xfrm>
          <a:off x="3762499" y="4418693"/>
          <a:ext cx="337553" cy="458107"/>
        </p:xfrm>
        <a:graphic>
          <a:graphicData uri="http://schemas.openxmlformats.org/presentationml/2006/ole">
            <mc:AlternateContent xmlns:mc="http://schemas.openxmlformats.org/markup-compatibility/2006">
              <mc:Choice xmlns:v="urn:schemas-microsoft-com:vml" Requires="v">
                <p:oleObj spid="_x0000_s374005" name="Equation" r:id="rId9" imgW="177480" imgH="241200" progId="Equation.DSMT4">
                  <p:embed/>
                </p:oleObj>
              </mc:Choice>
              <mc:Fallback>
                <p:oleObj name="Equation" r:id="rId9" imgW="17748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2499" y="4418693"/>
                        <a:ext cx="337553" cy="45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6" name="Object 6"/>
          <p:cNvGraphicFramePr>
            <a:graphicFrameLocks noChangeAspect="1"/>
          </p:cNvGraphicFramePr>
          <p:nvPr/>
        </p:nvGraphicFramePr>
        <p:xfrm>
          <a:off x="4252452" y="4419600"/>
          <a:ext cx="381000" cy="517071"/>
        </p:xfrm>
        <a:graphic>
          <a:graphicData uri="http://schemas.openxmlformats.org/presentationml/2006/ole">
            <mc:AlternateContent xmlns:mc="http://schemas.openxmlformats.org/markup-compatibility/2006">
              <mc:Choice xmlns:v="urn:schemas-microsoft-com:vml" Requires="v">
                <p:oleObj spid="_x0000_s374006" name="Equation" r:id="rId11" imgW="177480" imgH="241200" progId="Equation.DSMT4">
                  <p:embed/>
                </p:oleObj>
              </mc:Choice>
              <mc:Fallback>
                <p:oleObj name="Equation" r:id="rId11" imgW="17748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2452" y="4419600"/>
                        <a:ext cx="381000" cy="517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7" name="Object 7"/>
          <p:cNvGraphicFramePr>
            <a:graphicFrameLocks noChangeAspect="1"/>
          </p:cNvGraphicFramePr>
          <p:nvPr/>
        </p:nvGraphicFramePr>
        <p:xfrm>
          <a:off x="3719052" y="3733800"/>
          <a:ext cx="400050" cy="533400"/>
        </p:xfrm>
        <a:graphic>
          <a:graphicData uri="http://schemas.openxmlformats.org/presentationml/2006/ole">
            <mc:AlternateContent xmlns:mc="http://schemas.openxmlformats.org/markup-compatibility/2006">
              <mc:Choice xmlns:v="urn:schemas-microsoft-com:vml" Requires="v">
                <p:oleObj spid="_x0000_s374007" name="Equation" r:id="rId13" imgW="190440" imgH="253800" progId="Equation.DSMT4">
                  <p:embed/>
                </p:oleObj>
              </mc:Choice>
              <mc:Fallback>
                <p:oleObj name="Equation" r:id="rId13" imgW="19044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052" y="3733800"/>
                        <a:ext cx="400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8" name="Object 8"/>
          <p:cNvGraphicFramePr>
            <a:graphicFrameLocks noChangeAspect="1"/>
          </p:cNvGraphicFramePr>
          <p:nvPr>
            <p:extLst>
              <p:ext uri="{D42A27DB-BD31-4B8C-83A1-F6EECF244321}">
                <p14:modId xmlns:p14="http://schemas.microsoft.com/office/powerpoint/2010/main" val="2645602820"/>
              </p:ext>
            </p:extLst>
          </p:nvPr>
        </p:nvGraphicFramePr>
        <p:xfrm>
          <a:off x="7018467" y="3942813"/>
          <a:ext cx="1479185" cy="684213"/>
        </p:xfrm>
        <a:graphic>
          <a:graphicData uri="http://schemas.openxmlformats.org/presentationml/2006/ole">
            <mc:AlternateContent xmlns:mc="http://schemas.openxmlformats.org/markup-compatibility/2006">
              <mc:Choice xmlns:v="urn:schemas-microsoft-com:vml" Requires="v">
                <p:oleObj spid="_x0000_s374008" name="Equation" r:id="rId15" imgW="850680" imgH="393480" progId="Equation.DSMT4">
                  <p:embed/>
                </p:oleObj>
              </mc:Choice>
              <mc:Fallback>
                <p:oleObj name="Equation" r:id="rId15" imgW="850680" imgH="393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8467" y="3942813"/>
                        <a:ext cx="147918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5" name="Straight Connector 144"/>
          <p:cNvCxnSpPr/>
          <p:nvPr/>
        </p:nvCxnSpPr>
        <p:spPr bwMode="auto">
          <a:xfrm flipH="1">
            <a:off x="5428924" y="4311910"/>
            <a:ext cx="1490528" cy="289581"/>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69" name="Object 9"/>
          <p:cNvGraphicFramePr>
            <a:graphicFrameLocks noChangeAspect="1"/>
          </p:cNvGraphicFramePr>
          <p:nvPr>
            <p:extLst>
              <p:ext uri="{D42A27DB-BD31-4B8C-83A1-F6EECF244321}">
                <p14:modId xmlns:p14="http://schemas.microsoft.com/office/powerpoint/2010/main" val="260390201"/>
              </p:ext>
            </p:extLst>
          </p:nvPr>
        </p:nvGraphicFramePr>
        <p:xfrm>
          <a:off x="7035104" y="5242198"/>
          <a:ext cx="1462548" cy="666750"/>
        </p:xfrm>
        <a:graphic>
          <a:graphicData uri="http://schemas.openxmlformats.org/presentationml/2006/ole">
            <mc:AlternateContent xmlns:mc="http://schemas.openxmlformats.org/markup-compatibility/2006">
              <mc:Choice xmlns:v="urn:schemas-microsoft-com:vml" Requires="v">
                <p:oleObj spid="_x0000_s374009" name="Equation" r:id="rId17" imgW="863280" imgH="393480" progId="Equation.DSMT4">
                  <p:embed/>
                </p:oleObj>
              </mc:Choice>
              <mc:Fallback>
                <p:oleObj name="Equation" r:id="rId17" imgW="86328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5104" y="5242198"/>
                        <a:ext cx="146254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8" name="Straight Connector 147"/>
          <p:cNvCxnSpPr/>
          <p:nvPr/>
        </p:nvCxnSpPr>
        <p:spPr bwMode="auto">
          <a:xfrm flipH="1" flipV="1">
            <a:off x="5090652" y="4638933"/>
            <a:ext cx="1835975" cy="952242"/>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70" name="Object 10"/>
          <p:cNvGraphicFramePr>
            <a:graphicFrameLocks noChangeAspect="1"/>
          </p:cNvGraphicFramePr>
          <p:nvPr>
            <p:extLst>
              <p:ext uri="{D42A27DB-BD31-4B8C-83A1-F6EECF244321}">
                <p14:modId xmlns:p14="http://schemas.microsoft.com/office/powerpoint/2010/main" val="4164816776"/>
              </p:ext>
            </p:extLst>
          </p:nvPr>
        </p:nvGraphicFramePr>
        <p:xfrm>
          <a:off x="7029398" y="3284853"/>
          <a:ext cx="1457325" cy="696982"/>
        </p:xfrm>
        <a:graphic>
          <a:graphicData uri="http://schemas.openxmlformats.org/presentationml/2006/ole">
            <mc:AlternateContent xmlns:mc="http://schemas.openxmlformats.org/markup-compatibility/2006">
              <mc:Choice xmlns:v="urn:schemas-microsoft-com:vml" Requires="v">
                <p:oleObj spid="_x0000_s374010" name="Equation" r:id="rId19" imgW="876240" imgH="419040" progId="Equation.DSMT4">
                  <p:embed/>
                </p:oleObj>
              </mc:Choice>
              <mc:Fallback>
                <p:oleObj name="Equation" r:id="rId19" imgW="876240" imgH="4190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9398" y="3284853"/>
                        <a:ext cx="1457325" cy="696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0" name="Straight Connector 149"/>
          <p:cNvCxnSpPr/>
          <p:nvPr/>
        </p:nvCxnSpPr>
        <p:spPr bwMode="auto">
          <a:xfrm flipH="1">
            <a:off x="5262114" y="3702222"/>
            <a:ext cx="1657338" cy="576646"/>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71" name="Object 11"/>
          <p:cNvGraphicFramePr>
            <a:graphicFrameLocks noChangeAspect="1"/>
          </p:cNvGraphicFramePr>
          <p:nvPr/>
        </p:nvGraphicFramePr>
        <p:xfrm>
          <a:off x="4471526" y="1642385"/>
          <a:ext cx="1472073" cy="757915"/>
        </p:xfrm>
        <a:graphic>
          <a:graphicData uri="http://schemas.openxmlformats.org/presentationml/2006/ole">
            <mc:AlternateContent xmlns:mc="http://schemas.openxmlformats.org/markup-compatibility/2006">
              <mc:Choice xmlns:v="urn:schemas-microsoft-com:vml" Requires="v">
                <p:oleObj spid="_x0000_s374011" name="Equation" r:id="rId21" imgW="863280" imgH="444240" progId="Equation.DSMT4">
                  <p:embed/>
                </p:oleObj>
              </mc:Choice>
              <mc:Fallback>
                <p:oleObj name="Equation" r:id="rId21" imgW="863280" imgH="4442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1526" y="1642385"/>
                        <a:ext cx="1472073" cy="757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72" name="Object 12"/>
          <p:cNvGraphicFramePr>
            <a:graphicFrameLocks noChangeAspect="1"/>
          </p:cNvGraphicFramePr>
          <p:nvPr/>
        </p:nvGraphicFramePr>
        <p:xfrm>
          <a:off x="6157452" y="1676400"/>
          <a:ext cx="1484312" cy="752475"/>
        </p:xfrm>
        <a:graphic>
          <a:graphicData uri="http://schemas.openxmlformats.org/presentationml/2006/ole">
            <mc:AlternateContent xmlns:mc="http://schemas.openxmlformats.org/markup-compatibility/2006">
              <mc:Choice xmlns:v="urn:schemas-microsoft-com:vml" Requires="v">
                <p:oleObj spid="_x0000_s374012" name="Equation" r:id="rId23" imgW="876240" imgH="444240" progId="Equation.DSMT4">
                  <p:embed/>
                </p:oleObj>
              </mc:Choice>
              <mc:Fallback>
                <p:oleObj name="Equation" r:id="rId23" imgW="876240" imgH="4442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7452" y="1676400"/>
                        <a:ext cx="1484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73" name="Object 13"/>
          <p:cNvGraphicFramePr>
            <a:graphicFrameLocks noChangeAspect="1"/>
          </p:cNvGraphicFramePr>
          <p:nvPr>
            <p:extLst>
              <p:ext uri="{D42A27DB-BD31-4B8C-83A1-F6EECF244321}">
                <p14:modId xmlns:p14="http://schemas.microsoft.com/office/powerpoint/2010/main" val="4084999075"/>
              </p:ext>
            </p:extLst>
          </p:nvPr>
        </p:nvGraphicFramePr>
        <p:xfrm>
          <a:off x="1855318" y="1722979"/>
          <a:ext cx="1484312" cy="752475"/>
        </p:xfrm>
        <a:graphic>
          <a:graphicData uri="http://schemas.openxmlformats.org/presentationml/2006/ole">
            <mc:AlternateContent xmlns:mc="http://schemas.openxmlformats.org/markup-compatibility/2006">
              <mc:Choice xmlns:v="urn:schemas-microsoft-com:vml" Requires="v">
                <p:oleObj spid="_x0000_s374013" name="Equation" r:id="rId25" imgW="876240" imgH="444240" progId="Equation.DSMT4">
                  <p:embed/>
                </p:oleObj>
              </mc:Choice>
              <mc:Fallback>
                <p:oleObj name="Equation" r:id="rId25" imgW="876240" imgH="44424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5318" y="1722979"/>
                        <a:ext cx="1484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2" name="Straight Connector 151"/>
          <p:cNvCxnSpPr/>
          <p:nvPr/>
        </p:nvCxnSpPr>
        <p:spPr bwMode="auto">
          <a:xfrm flipH="1">
            <a:off x="4148537" y="2246270"/>
            <a:ext cx="776879" cy="573491"/>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54" name="Straight Connector 153"/>
          <p:cNvCxnSpPr/>
          <p:nvPr/>
        </p:nvCxnSpPr>
        <p:spPr bwMode="auto">
          <a:xfrm flipH="1">
            <a:off x="4299837" y="2193155"/>
            <a:ext cx="1857615" cy="778322"/>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56" name="Straight Connector 155"/>
          <p:cNvCxnSpPr/>
          <p:nvPr/>
        </p:nvCxnSpPr>
        <p:spPr bwMode="auto">
          <a:xfrm>
            <a:off x="2825912" y="2504794"/>
            <a:ext cx="1105363" cy="524017"/>
          </a:xfrm>
          <a:prstGeom prst="line">
            <a:avLst/>
          </a:prstGeom>
          <a:solidFill>
            <a:schemeClr val="accent1"/>
          </a:solidFill>
          <a:ln w="6350" cap="flat" cmpd="sng" algn="ctr">
            <a:solidFill>
              <a:schemeClr val="tx1"/>
            </a:solidFill>
            <a:prstDash val="solid"/>
            <a:round/>
            <a:headEnd type="none" w="med" len="med"/>
            <a:tailEnd type="oval" w="med" len="med"/>
          </a:ln>
          <a:effectLst/>
        </p:spPr>
      </p:cxnSp>
      <p:sp>
        <p:nvSpPr>
          <p:cNvPr id="35" name="Slide Number Placeholder 34"/>
          <p:cNvSpPr>
            <a:spLocks noGrp="1"/>
          </p:cNvSpPr>
          <p:nvPr>
            <p:ph type="sldNum" sz="quarter" idx="4"/>
          </p:nvPr>
        </p:nvSpPr>
        <p:spPr>
          <a:xfrm>
            <a:off x="7010400" y="6179365"/>
            <a:ext cx="2133600" cy="365125"/>
          </a:xfrm>
        </p:spPr>
        <p:txBody>
          <a:bodyPr/>
          <a:lstStyle/>
          <a:p>
            <a:fld id="{CBBFA05F-689E-4591-9CFF-FB8E4A004253}" type="slidenum">
              <a:rPr lang="en-US" smtClean="0"/>
              <a:pPr/>
              <a:t>1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56"/>
                                        </p:tgtEl>
                                      </p:cBhvr>
                                    </p:animEffect>
                                    <p:set>
                                      <p:cBhvr>
                                        <p:cTn id="7" dur="1" fill="hold">
                                          <p:stCondLst>
                                            <p:cond delay="499"/>
                                          </p:stCondLst>
                                        </p:cTn>
                                        <p:tgtEl>
                                          <p:spTgt spid="15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73773"/>
                                        </p:tgtEl>
                                      </p:cBhvr>
                                    </p:animEffect>
                                    <p:set>
                                      <p:cBhvr>
                                        <p:cTn id="10" dur="1" fill="hold">
                                          <p:stCondLst>
                                            <p:cond delay="499"/>
                                          </p:stCondLst>
                                        </p:cTn>
                                        <p:tgtEl>
                                          <p:spTgt spid="373773"/>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52"/>
                                        </p:tgtEl>
                                      </p:cBhvr>
                                    </p:animEffect>
                                    <p:set>
                                      <p:cBhvr>
                                        <p:cTn id="13" dur="1" fill="hold">
                                          <p:stCondLst>
                                            <p:cond delay="499"/>
                                          </p:stCondLst>
                                        </p:cTn>
                                        <p:tgtEl>
                                          <p:spTgt spid="152"/>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373771"/>
                                        </p:tgtEl>
                                      </p:cBhvr>
                                    </p:animEffect>
                                    <p:set>
                                      <p:cBhvr>
                                        <p:cTn id="16" dur="1" fill="hold">
                                          <p:stCondLst>
                                            <p:cond delay="499"/>
                                          </p:stCondLst>
                                        </p:cTn>
                                        <p:tgtEl>
                                          <p:spTgt spid="373771"/>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373765"/>
                                        </p:tgtEl>
                                      </p:cBhvr>
                                    </p:animEffect>
                                    <p:set>
                                      <p:cBhvr>
                                        <p:cTn id="19" dur="1" fill="hold">
                                          <p:stCondLst>
                                            <p:cond delay="499"/>
                                          </p:stCondLst>
                                        </p:cTn>
                                        <p:tgtEl>
                                          <p:spTgt spid="373765"/>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36"/>
                                        </p:tgtEl>
                                      </p:cBhvr>
                                    </p:animEffect>
                                    <p:set>
                                      <p:cBhvr>
                                        <p:cTn id="22" dur="1" fill="hold">
                                          <p:stCondLst>
                                            <p:cond delay="499"/>
                                          </p:stCondLst>
                                        </p:cTn>
                                        <p:tgtEl>
                                          <p:spTgt spid="136"/>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73767"/>
                                        </p:tgtEl>
                                      </p:cBhvr>
                                    </p:animEffect>
                                    <p:set>
                                      <p:cBhvr>
                                        <p:cTn id="25" dur="1" fill="hold">
                                          <p:stCondLst>
                                            <p:cond delay="499"/>
                                          </p:stCondLst>
                                        </p:cTn>
                                        <p:tgtEl>
                                          <p:spTgt spid="37376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34"/>
                                        </p:tgtEl>
                                      </p:cBhvr>
                                    </p:animEffect>
                                    <p:set>
                                      <p:cBhvr>
                                        <p:cTn id="28" dur="1" fill="hold">
                                          <p:stCondLst>
                                            <p:cond delay="499"/>
                                          </p:stCondLst>
                                        </p:cTn>
                                        <p:tgtEl>
                                          <p:spTgt spid="13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373763"/>
                                        </p:tgtEl>
                                      </p:cBhvr>
                                    </p:animEffect>
                                    <p:set>
                                      <p:cBhvr>
                                        <p:cTn id="31" dur="1" fill="hold">
                                          <p:stCondLst>
                                            <p:cond delay="499"/>
                                          </p:stCondLst>
                                        </p:cTn>
                                        <p:tgtEl>
                                          <p:spTgt spid="373763"/>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5"/>
                                        </p:tgtEl>
                                      </p:cBhvr>
                                    </p:animEffect>
                                    <p:set>
                                      <p:cBhvr>
                                        <p:cTn id="34" dur="1" fill="hold">
                                          <p:stCondLst>
                                            <p:cond delay="499"/>
                                          </p:stCondLst>
                                        </p:cTn>
                                        <p:tgtEl>
                                          <p:spTgt spid="115"/>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373762"/>
                                        </p:tgtEl>
                                      </p:cBhvr>
                                    </p:animEffect>
                                    <p:set>
                                      <p:cBhvr>
                                        <p:cTn id="37" dur="1" fill="hold">
                                          <p:stCondLst>
                                            <p:cond delay="499"/>
                                          </p:stCondLst>
                                        </p:cTn>
                                        <p:tgtEl>
                                          <p:spTgt spid="373762"/>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127"/>
                                        </p:tgtEl>
                                      </p:cBhvr>
                                    </p:animEffect>
                                    <p:set>
                                      <p:cBhvr>
                                        <p:cTn id="40" dur="1" fill="hold">
                                          <p:stCondLst>
                                            <p:cond delay="499"/>
                                          </p:stCondLst>
                                        </p:cTn>
                                        <p:tgtEl>
                                          <p:spTgt spid="127"/>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50"/>
                                        </p:tgtEl>
                                      </p:cBhvr>
                                    </p:animEffect>
                                    <p:set>
                                      <p:cBhvr>
                                        <p:cTn id="43" dur="1" fill="hold">
                                          <p:stCondLst>
                                            <p:cond delay="499"/>
                                          </p:stCondLst>
                                        </p:cTn>
                                        <p:tgtEl>
                                          <p:spTgt spid="150"/>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373770"/>
                                        </p:tgtEl>
                                      </p:cBhvr>
                                    </p:animEffect>
                                    <p:set>
                                      <p:cBhvr>
                                        <p:cTn id="46" dur="1" fill="hold">
                                          <p:stCondLst>
                                            <p:cond delay="499"/>
                                          </p:stCondLst>
                                        </p:cTn>
                                        <p:tgtEl>
                                          <p:spTgt spid="373770"/>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48"/>
                                        </p:tgtEl>
                                      </p:cBhvr>
                                    </p:animEffect>
                                    <p:set>
                                      <p:cBhvr>
                                        <p:cTn id="49" dur="1" fill="hold">
                                          <p:stCondLst>
                                            <p:cond delay="499"/>
                                          </p:stCondLst>
                                        </p:cTn>
                                        <p:tgtEl>
                                          <p:spTgt spid="148"/>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373769"/>
                                        </p:tgtEl>
                                      </p:cBhvr>
                                    </p:animEffect>
                                    <p:set>
                                      <p:cBhvr>
                                        <p:cTn id="52" dur="1" fill="hold">
                                          <p:stCondLst>
                                            <p:cond delay="499"/>
                                          </p:stCondLst>
                                        </p:cTn>
                                        <p:tgtEl>
                                          <p:spTgt spid="373769"/>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112"/>
                                        </p:tgtEl>
                                      </p:cBhvr>
                                    </p:animEffect>
                                    <p:set>
                                      <p:cBhvr>
                                        <p:cTn id="55" dur="1" fill="hold">
                                          <p:stCondLst>
                                            <p:cond delay="499"/>
                                          </p:stCondLst>
                                        </p:cTn>
                                        <p:tgtEl>
                                          <p:spTgt spid="112"/>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52"/>
                                        </p:tgtEl>
                                      </p:cBhvr>
                                    </p:animEffect>
                                    <p:set>
                                      <p:cBhvr>
                                        <p:cTn id="58" dur="1" fill="hold">
                                          <p:stCondLst>
                                            <p:cond delay="499"/>
                                          </p:stCondLst>
                                        </p:cTn>
                                        <p:tgtEl>
                                          <p:spTgt spid="52"/>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50"/>
                                        </p:tgtEl>
                                      </p:cBhvr>
                                    </p:animEffect>
                                    <p:set>
                                      <p:cBhvr>
                                        <p:cTn id="61" dur="1" fill="hold">
                                          <p:stCondLst>
                                            <p:cond delay="499"/>
                                          </p:stCondLst>
                                        </p:cTn>
                                        <p:tgtEl>
                                          <p:spTgt spid="50"/>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46"/>
                                        </p:tgtEl>
                                      </p:cBhvr>
                                    </p:animEffect>
                                    <p:set>
                                      <p:cBhvr>
                                        <p:cTn id="64" dur="1" fill="hold">
                                          <p:stCondLst>
                                            <p:cond delay="499"/>
                                          </p:stCondLst>
                                        </p:cTn>
                                        <p:tgtEl>
                                          <p:spTgt spid="4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44"/>
                                        </p:tgtEl>
                                      </p:cBhvr>
                                    </p:animEffect>
                                    <p:set>
                                      <p:cBhvr>
                                        <p:cTn id="67" dur="1" fill="hold">
                                          <p:stCondLst>
                                            <p:cond delay="499"/>
                                          </p:stCondLst>
                                        </p:cTn>
                                        <p:tgtEl>
                                          <p:spTgt spid="44"/>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47"/>
                                        </p:tgtEl>
                                      </p:cBhvr>
                                    </p:animEffect>
                                    <p:set>
                                      <p:cBhvr>
                                        <p:cTn id="70" dur="1" fill="hold">
                                          <p:stCondLst>
                                            <p:cond delay="499"/>
                                          </p:stCondLst>
                                        </p:cTn>
                                        <p:tgtEl>
                                          <p:spTgt spid="47"/>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49"/>
                                        </p:tgtEl>
                                      </p:cBhvr>
                                    </p:animEffect>
                                    <p:set>
                                      <p:cBhvr>
                                        <p:cTn id="73" dur="1" fill="hold">
                                          <p:stCondLst>
                                            <p:cond delay="499"/>
                                          </p:stCondLst>
                                        </p:cTn>
                                        <p:tgtEl>
                                          <p:spTgt spid="49"/>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96"/>
                                        </p:tgtEl>
                                      </p:cBhvr>
                                    </p:animEffect>
                                    <p:set>
                                      <p:cBhvr>
                                        <p:cTn id="76" dur="1" fill="hold">
                                          <p:stCondLst>
                                            <p:cond delay="499"/>
                                          </p:stCondLst>
                                        </p:cTn>
                                        <p:tgtEl>
                                          <p:spTgt spid="9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108"/>
                                        </p:tgtEl>
                                      </p:cBhvr>
                                    </p:animEffect>
                                    <p:set>
                                      <p:cBhvr>
                                        <p:cTn id="79" dur="1" fill="hold">
                                          <p:stCondLst>
                                            <p:cond delay="499"/>
                                          </p:stCondLst>
                                        </p:cTn>
                                        <p:tgtEl>
                                          <p:spTgt spid="108"/>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109"/>
                                        </p:tgtEl>
                                      </p:cBhvr>
                                    </p:animEffect>
                                    <p:set>
                                      <p:cBhvr>
                                        <p:cTn id="82" dur="1" fill="hold">
                                          <p:stCondLst>
                                            <p:cond delay="499"/>
                                          </p:stCondLst>
                                        </p:cTn>
                                        <p:tgtEl>
                                          <p:spTgt spid="109"/>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94"/>
                                        </p:tgtEl>
                                      </p:cBhvr>
                                    </p:animEffect>
                                    <p:set>
                                      <p:cBhvr>
                                        <p:cTn id="85" dur="1" fill="hold">
                                          <p:stCondLst>
                                            <p:cond delay="499"/>
                                          </p:stCondLst>
                                        </p:cTn>
                                        <p:tgtEl>
                                          <p:spTgt spid="94"/>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91"/>
                                        </p:tgtEl>
                                      </p:cBhvr>
                                    </p:animEffect>
                                    <p:set>
                                      <p:cBhvr>
                                        <p:cTn id="88" dur="1" fill="hold">
                                          <p:stCondLst>
                                            <p:cond delay="499"/>
                                          </p:stCondLst>
                                        </p:cTn>
                                        <p:tgtEl>
                                          <p:spTgt spid="91"/>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93"/>
                                        </p:tgtEl>
                                      </p:cBhvr>
                                    </p:animEffect>
                                    <p:set>
                                      <p:cBhvr>
                                        <p:cTn id="91" dur="1" fill="hold">
                                          <p:stCondLst>
                                            <p:cond delay="499"/>
                                          </p:stCondLst>
                                        </p:cTn>
                                        <p:tgtEl>
                                          <p:spTgt spid="93"/>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102"/>
                                        </p:tgtEl>
                                      </p:cBhvr>
                                    </p:animEffect>
                                    <p:set>
                                      <p:cBhvr>
                                        <p:cTn id="94" dur="1" fill="hold">
                                          <p:stCondLst>
                                            <p:cond delay="499"/>
                                          </p:stCondLst>
                                        </p:cTn>
                                        <p:tgtEl>
                                          <p:spTgt spid="102"/>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90"/>
                                        </p:tgtEl>
                                      </p:cBhvr>
                                    </p:animEffect>
                                    <p:set>
                                      <p:cBhvr>
                                        <p:cTn id="97" dur="1" fill="hold">
                                          <p:stCondLst>
                                            <p:cond delay="499"/>
                                          </p:stCondLst>
                                        </p:cTn>
                                        <p:tgtEl>
                                          <p:spTgt spid="90"/>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88"/>
                                        </p:tgtEl>
                                      </p:cBhvr>
                                    </p:animEffect>
                                    <p:set>
                                      <p:cBhvr>
                                        <p:cTn id="100" dur="1" fill="hold">
                                          <p:stCondLst>
                                            <p:cond delay="499"/>
                                          </p:stCondLst>
                                        </p:cTn>
                                        <p:tgtEl>
                                          <p:spTgt spid="88"/>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101"/>
                                        </p:tgtEl>
                                      </p:cBhvr>
                                    </p:animEffect>
                                    <p:set>
                                      <p:cBhvr>
                                        <p:cTn id="103" dur="1" fill="hold">
                                          <p:stCondLst>
                                            <p:cond delay="499"/>
                                          </p:stCondLst>
                                        </p:cTn>
                                        <p:tgtEl>
                                          <p:spTgt spid="101"/>
                                        </p:tgtEl>
                                        <p:attrNameLst>
                                          <p:attrName>style.visibility</p:attrName>
                                        </p:attrNameLst>
                                      </p:cBhvr>
                                      <p:to>
                                        <p:strVal val="hidden"/>
                                      </p:to>
                                    </p:set>
                                  </p:childTnLst>
                                </p:cTn>
                              </p:par>
                              <p:par>
                                <p:cTn id="104" presetID="10" presetClass="exit" presetSubtype="0" fill="hold" grpId="0" nodeType="withEffect">
                                  <p:stCondLst>
                                    <p:cond delay="0"/>
                                  </p:stCondLst>
                                  <p:childTnLst>
                                    <p:animEffect transition="out" filter="fade">
                                      <p:cBhvr>
                                        <p:cTn id="105" dur="500"/>
                                        <p:tgtEl>
                                          <p:spTgt spid="110"/>
                                        </p:tgtEl>
                                      </p:cBhvr>
                                    </p:animEffect>
                                    <p:set>
                                      <p:cBhvr>
                                        <p:cTn id="106" dur="1" fill="hold">
                                          <p:stCondLst>
                                            <p:cond delay="499"/>
                                          </p:stCondLst>
                                        </p:cTn>
                                        <p:tgtEl>
                                          <p:spTgt spid="1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01" grpId="0"/>
      <p:bldP spid="102" grpId="0"/>
      <p:bldP spid="108" grpId="0"/>
      <p:bldP spid="110" grpId="0"/>
      <p:bldP spid="1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en-US" dirty="0" smtClean="0"/>
              <a:t>Elastic Equations of Equilibrium</a:t>
            </a:r>
            <a:endParaRPr lang="en-US" dirty="0"/>
          </a:p>
        </p:txBody>
      </p:sp>
      <p:graphicFrame>
        <p:nvGraphicFramePr>
          <p:cNvPr id="425988" name="Object 4"/>
          <p:cNvGraphicFramePr>
            <a:graphicFrameLocks noChangeAspect="1"/>
          </p:cNvGraphicFramePr>
          <p:nvPr>
            <p:extLst>
              <p:ext uri="{D42A27DB-BD31-4B8C-83A1-F6EECF244321}">
                <p14:modId xmlns:p14="http://schemas.microsoft.com/office/powerpoint/2010/main" val="1476808610"/>
              </p:ext>
            </p:extLst>
          </p:nvPr>
        </p:nvGraphicFramePr>
        <p:xfrm>
          <a:off x="1676400" y="1828800"/>
          <a:ext cx="4876800" cy="3770489"/>
        </p:xfrm>
        <a:graphic>
          <a:graphicData uri="http://schemas.openxmlformats.org/presentationml/2006/ole">
            <mc:AlternateContent xmlns:mc="http://schemas.openxmlformats.org/markup-compatibility/2006">
              <mc:Choice xmlns:v="urn:schemas-microsoft-com:vml" Requires="v">
                <p:oleObj spid="_x0000_s364573" name="Equation" r:id="rId4" imgW="1790640" imgH="1384200" progId="Equation.3">
                  <p:embed/>
                </p:oleObj>
              </mc:Choice>
              <mc:Fallback>
                <p:oleObj name="Equation" r:id="rId4" imgW="1790640" imgH="1384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828800"/>
                        <a:ext cx="4876800" cy="3770489"/>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68193895"/>
              </p:ext>
            </p:extLst>
          </p:nvPr>
        </p:nvGraphicFramePr>
        <p:xfrm>
          <a:off x="1676399" y="5620414"/>
          <a:ext cx="5873487" cy="475586"/>
        </p:xfrm>
        <a:graphic>
          <a:graphicData uri="http://schemas.openxmlformats.org/presentationml/2006/ole">
            <mc:AlternateContent xmlns:mc="http://schemas.openxmlformats.org/markup-compatibility/2006">
              <mc:Choice xmlns:v="urn:schemas-microsoft-com:vml" Requires="v">
                <p:oleObj spid="_x0000_s364574" name="Equation" r:id="rId6" imgW="3136680" imgH="253800" progId="Equation.DSMT4">
                  <p:embed/>
                </p:oleObj>
              </mc:Choice>
              <mc:Fallback>
                <p:oleObj name="Equation" r:id="rId6" imgW="3136680" imgH="253800" progId="Equation.DSMT4">
                  <p:embed/>
                  <p:pic>
                    <p:nvPicPr>
                      <p:cNvPr id="0" name=""/>
                      <p:cNvPicPr/>
                      <p:nvPr/>
                    </p:nvPicPr>
                    <p:blipFill>
                      <a:blip r:embed="rId7"/>
                      <a:stretch>
                        <a:fillRect/>
                      </a:stretch>
                    </p:blipFill>
                    <p:spPr>
                      <a:xfrm>
                        <a:off x="1676399" y="5620414"/>
                        <a:ext cx="5873487" cy="475586"/>
                      </a:xfrm>
                      <a:prstGeom prst="rect">
                        <a:avLst/>
                      </a:prstGeom>
                    </p:spPr>
                  </p:pic>
                </p:oleObj>
              </mc:Fallback>
            </mc:AlternateContent>
          </a:graphicData>
        </a:graphic>
      </p:graphicFrame>
      <p:sp>
        <p:nvSpPr>
          <p:cNvPr id="4" name="Slide Number Placeholder 3"/>
          <p:cNvSpPr>
            <a:spLocks noGrp="1"/>
          </p:cNvSpPr>
          <p:nvPr>
            <p:ph type="sldNum" sz="quarter" idx="4"/>
          </p:nvPr>
        </p:nvSpPr>
        <p:spPr>
          <a:xfrm>
            <a:off x="7010400" y="6181253"/>
            <a:ext cx="2133600" cy="365125"/>
          </a:xfrm>
        </p:spPr>
        <p:txBody>
          <a:bodyPr/>
          <a:lstStyle/>
          <a:p>
            <a:fld id="{CBBFA05F-689E-4591-9CFF-FB8E4A004253}"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smtClean="0"/>
              <a:t>The Stress Tensor Rewritten Accounting for Symmetry</a:t>
            </a:r>
            <a:endParaRPr lang="en-US" dirty="0"/>
          </a:p>
        </p:txBody>
      </p:sp>
      <p:graphicFrame>
        <p:nvGraphicFramePr>
          <p:cNvPr id="337924" name="Object 4"/>
          <p:cNvGraphicFramePr>
            <a:graphicFrameLocks noChangeAspect="1"/>
          </p:cNvGraphicFramePr>
          <p:nvPr>
            <p:extLst>
              <p:ext uri="{D42A27DB-BD31-4B8C-83A1-F6EECF244321}">
                <p14:modId xmlns:p14="http://schemas.microsoft.com/office/powerpoint/2010/main" val="2522608095"/>
              </p:ext>
            </p:extLst>
          </p:nvPr>
        </p:nvGraphicFramePr>
        <p:xfrm>
          <a:off x="304800" y="1723962"/>
          <a:ext cx="5653088" cy="4384675"/>
        </p:xfrm>
        <a:graphic>
          <a:graphicData uri="http://schemas.openxmlformats.org/presentationml/2006/ole">
            <mc:AlternateContent xmlns:mc="http://schemas.openxmlformats.org/markup-compatibility/2006">
              <mc:Choice xmlns:v="urn:schemas-microsoft-com:vml" Requires="v">
                <p:oleObj spid="_x0000_s391206" name="Equation" r:id="rId4" imgW="2882880" imgH="2234880" progId="Equation.DSMT4">
                  <p:embed/>
                </p:oleObj>
              </mc:Choice>
              <mc:Fallback>
                <p:oleObj name="Equation" r:id="rId4" imgW="2882880" imgH="2234880" progId="Equation.DSMT4">
                  <p:embed/>
                  <p:pic>
                    <p:nvPicPr>
                      <p:cNvPr id="0" name="Picture 2"/>
                      <p:cNvPicPr>
                        <a:picLocks noChangeAspect="1" noChangeArrowheads="1"/>
                      </p:cNvPicPr>
                      <p:nvPr/>
                    </p:nvPicPr>
                    <p:blipFill>
                      <a:blip r:embed="rId5"/>
                      <a:srcRect/>
                      <a:stretch>
                        <a:fillRect/>
                      </a:stretch>
                    </p:blipFill>
                    <p:spPr bwMode="auto">
                      <a:xfrm>
                        <a:off x="304800" y="1723962"/>
                        <a:ext cx="5653088" cy="438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25" name="AutoShape 5"/>
          <p:cNvSpPr>
            <a:spLocks noChangeArrowheads="1"/>
          </p:cNvSpPr>
          <p:nvPr/>
        </p:nvSpPr>
        <p:spPr bwMode="auto">
          <a:xfrm>
            <a:off x="6302727" y="3696494"/>
            <a:ext cx="838200" cy="303212"/>
          </a:xfrm>
          <a:prstGeom prst="rightArrow">
            <a:avLst>
              <a:gd name="adj1" fmla="val 50000"/>
              <a:gd name="adj2" fmla="val 46875"/>
            </a:avLst>
          </a:prstGeom>
          <a:solidFill>
            <a:srgbClr val="0033CC"/>
          </a:solidFill>
          <a:ln w="9525">
            <a:solidFill>
              <a:schemeClr val="tx1"/>
            </a:solidFill>
            <a:miter lim="800000"/>
            <a:headEnd/>
            <a:tailEnd/>
          </a:ln>
          <a:effectLst/>
        </p:spPr>
        <p:txBody>
          <a:bodyPr wrap="none" anchor="ctr"/>
          <a:lstStyle/>
          <a:p>
            <a:endParaRPr lang="en-US"/>
          </a:p>
        </p:txBody>
      </p:sp>
      <p:graphicFrame>
        <p:nvGraphicFramePr>
          <p:cNvPr id="337926" name="Object 6"/>
          <p:cNvGraphicFramePr>
            <a:graphicFrameLocks noChangeAspect="1"/>
          </p:cNvGraphicFramePr>
          <p:nvPr>
            <p:extLst>
              <p:ext uri="{D42A27DB-BD31-4B8C-83A1-F6EECF244321}">
                <p14:modId xmlns:p14="http://schemas.microsoft.com/office/powerpoint/2010/main" val="4245582891"/>
              </p:ext>
            </p:extLst>
          </p:nvPr>
        </p:nvGraphicFramePr>
        <p:xfrm>
          <a:off x="7151489" y="2514600"/>
          <a:ext cx="1441538" cy="2667000"/>
        </p:xfrm>
        <a:graphic>
          <a:graphicData uri="http://schemas.openxmlformats.org/presentationml/2006/ole">
            <mc:AlternateContent xmlns:mc="http://schemas.openxmlformats.org/markup-compatibility/2006">
              <mc:Choice xmlns:v="urn:schemas-microsoft-com:vml" Requires="v">
                <p:oleObj spid="_x0000_s391207" name="Equation" r:id="rId6" imgW="761760" imgH="1409400" progId="Equation.3">
                  <p:embed/>
                </p:oleObj>
              </mc:Choice>
              <mc:Fallback>
                <p:oleObj name="Equation" r:id="rId6" imgW="761760" imgH="1409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1489" y="2514600"/>
                        <a:ext cx="1441538" cy="2667000"/>
                      </a:xfrm>
                      <a:prstGeom prst="rect">
                        <a:avLst/>
                      </a:prstGeom>
                      <a:noFill/>
                      <a:extLst/>
                    </p:spPr>
                  </p:pic>
                </p:oleObj>
              </mc:Fallback>
            </mc:AlternateContent>
          </a:graphicData>
        </a:graphic>
      </p:graphicFrame>
      <p:sp>
        <p:nvSpPr>
          <p:cNvPr id="2" name="Slide Number Placeholder 1"/>
          <p:cNvSpPr>
            <a:spLocks noGrp="1"/>
          </p:cNvSpPr>
          <p:nvPr>
            <p:ph type="sldNum" sz="quarter" idx="4"/>
          </p:nvPr>
        </p:nvSpPr>
        <p:spPr>
          <a:xfrm>
            <a:off x="7010400" y="6184428"/>
            <a:ext cx="2133600" cy="365125"/>
          </a:xfrm>
        </p:spPr>
        <p:txBody>
          <a:bodyPr/>
          <a:lstStyle/>
          <a:p>
            <a:fld id="{CBBFA05F-689E-4591-9CFF-FB8E4A004253}" type="slidenum">
              <a:rPr lang="en-US" smtClean="0"/>
              <a:pPr/>
              <a:t>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25"/>
                                        </p:tgtEl>
                                        <p:attrNameLst>
                                          <p:attrName>style.visibility</p:attrName>
                                        </p:attrNameLst>
                                      </p:cBhvr>
                                      <p:to>
                                        <p:strVal val="visible"/>
                                      </p:to>
                                    </p:set>
                                    <p:animEffect transition="in" filter="fade">
                                      <p:cBhvr>
                                        <p:cTn id="7" dur="500"/>
                                        <p:tgtEl>
                                          <p:spTgt spid="337925"/>
                                        </p:tgtEl>
                                      </p:cBhvr>
                                    </p:animEffect>
                                  </p:childTnLst>
                                </p:cTn>
                              </p:par>
                              <p:par>
                                <p:cTn id="8" presetID="10" presetClass="entr" presetSubtype="0" fill="hold" nodeType="withEffect">
                                  <p:stCondLst>
                                    <p:cond delay="0"/>
                                  </p:stCondLst>
                                  <p:childTnLst>
                                    <p:set>
                                      <p:cBhvr>
                                        <p:cTn id="9" dur="1" fill="hold">
                                          <p:stCondLst>
                                            <p:cond delay="0"/>
                                          </p:stCondLst>
                                        </p:cTn>
                                        <p:tgtEl>
                                          <p:spTgt spid="337926"/>
                                        </p:tgtEl>
                                        <p:attrNameLst>
                                          <p:attrName>style.visibility</p:attrName>
                                        </p:attrNameLst>
                                      </p:cBhvr>
                                      <p:to>
                                        <p:strVal val="visible"/>
                                      </p:to>
                                    </p:set>
                                    <p:animEffect transition="in" filter="fade">
                                      <p:cBhvr>
                                        <p:cTn id="10" dur="500"/>
                                        <p:tgtEl>
                                          <p:spTgt spid="337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en-US" dirty="0" smtClean="0"/>
              <a:t>EXAMPLE:</a:t>
            </a:r>
            <a:br>
              <a:rPr lang="en-US" dirty="0" smtClean="0"/>
            </a:br>
            <a:r>
              <a:rPr lang="en-US" dirty="0" smtClean="0"/>
              <a:t>3D Equilibrium</a:t>
            </a:r>
            <a:endParaRPr lang="en-US" dirty="0"/>
          </a:p>
        </p:txBody>
      </p:sp>
      <p:sp>
        <p:nvSpPr>
          <p:cNvPr id="437252" name="Text Box 4"/>
          <p:cNvSpPr txBox="1">
            <a:spLocks noChangeArrowheads="1"/>
          </p:cNvSpPr>
          <p:nvPr/>
        </p:nvSpPr>
        <p:spPr bwMode="auto">
          <a:xfrm>
            <a:off x="517525" y="2254250"/>
            <a:ext cx="8016875" cy="2014538"/>
          </a:xfrm>
          <a:prstGeom prst="rect">
            <a:avLst/>
          </a:prstGeom>
          <a:noFill/>
          <a:ln w="9525">
            <a:noFill/>
            <a:miter lim="800000"/>
            <a:headEnd/>
            <a:tailEnd/>
          </a:ln>
          <a:effectLst/>
        </p:spPr>
        <p:txBody>
          <a:bodyPr>
            <a:spAutoFit/>
          </a:bodyPr>
          <a:lstStyle/>
          <a:p>
            <a:r>
              <a:rPr lang="en-US"/>
              <a:t>The stress field within an elastic structural member is expressed as follows:</a:t>
            </a:r>
          </a:p>
          <a:p>
            <a:endParaRPr lang="en-US"/>
          </a:p>
          <a:p>
            <a:r>
              <a:rPr lang="en-US"/>
              <a:t>	</a:t>
            </a:r>
            <a:r>
              <a:rPr lang="el-GR"/>
              <a:t>σ</a:t>
            </a:r>
            <a:r>
              <a:rPr lang="en-US" baseline="-25000"/>
              <a:t>x</a:t>
            </a:r>
            <a:r>
              <a:rPr lang="en-US"/>
              <a:t>=-x</a:t>
            </a:r>
            <a:r>
              <a:rPr lang="en-US" baseline="30000"/>
              <a:t>3</a:t>
            </a:r>
            <a:r>
              <a:rPr lang="en-US"/>
              <a:t>+y</a:t>
            </a:r>
            <a:r>
              <a:rPr lang="en-US" baseline="30000"/>
              <a:t>2</a:t>
            </a:r>
            <a:r>
              <a:rPr lang="en-US"/>
              <a:t>,  </a:t>
            </a:r>
            <a:r>
              <a:rPr lang="el-GR"/>
              <a:t>τ</a:t>
            </a:r>
            <a:r>
              <a:rPr lang="en-US" baseline="-25000"/>
              <a:t>xy</a:t>
            </a:r>
            <a:r>
              <a:rPr lang="en-US"/>
              <a:t>=5z+2y</a:t>
            </a:r>
            <a:r>
              <a:rPr lang="en-US" baseline="30000"/>
              <a:t>2</a:t>
            </a:r>
            <a:r>
              <a:rPr lang="en-US"/>
              <a:t>,  </a:t>
            </a:r>
            <a:r>
              <a:rPr lang="el-GR"/>
              <a:t>τ</a:t>
            </a:r>
            <a:r>
              <a:rPr lang="en-US" baseline="-25000"/>
              <a:t>xz</a:t>
            </a:r>
            <a:r>
              <a:rPr lang="en-US"/>
              <a:t>=xz</a:t>
            </a:r>
            <a:r>
              <a:rPr lang="en-US" baseline="30000"/>
              <a:t>3</a:t>
            </a:r>
            <a:r>
              <a:rPr lang="en-US"/>
              <a:t>+x</a:t>
            </a:r>
            <a:r>
              <a:rPr lang="en-US" baseline="30000"/>
              <a:t>2</a:t>
            </a:r>
            <a:r>
              <a:rPr lang="en-US"/>
              <a:t>y</a:t>
            </a:r>
          </a:p>
          <a:p>
            <a:r>
              <a:rPr lang="en-US"/>
              <a:t>	</a:t>
            </a:r>
            <a:r>
              <a:rPr lang="el-GR"/>
              <a:t>σ</a:t>
            </a:r>
            <a:r>
              <a:rPr lang="en-US" baseline="-25000"/>
              <a:t>y</a:t>
            </a:r>
            <a:r>
              <a:rPr lang="en-US"/>
              <a:t>=2x</a:t>
            </a:r>
            <a:r>
              <a:rPr lang="en-US" baseline="30000"/>
              <a:t>3</a:t>
            </a:r>
            <a:r>
              <a:rPr lang="en-US"/>
              <a:t>+.5y</a:t>
            </a:r>
            <a:r>
              <a:rPr lang="en-US" baseline="30000"/>
              <a:t>2</a:t>
            </a:r>
            <a:r>
              <a:rPr lang="en-US"/>
              <a:t>, </a:t>
            </a:r>
            <a:r>
              <a:rPr lang="el-GR"/>
              <a:t>τ</a:t>
            </a:r>
            <a:r>
              <a:rPr lang="en-US" baseline="-25000"/>
              <a:t>yz</a:t>
            </a:r>
            <a:r>
              <a:rPr lang="en-US"/>
              <a:t>=0,  </a:t>
            </a:r>
            <a:r>
              <a:rPr lang="el-GR"/>
              <a:t>σ</a:t>
            </a:r>
            <a:r>
              <a:rPr lang="en-US" baseline="-25000"/>
              <a:t>z</a:t>
            </a:r>
            <a:r>
              <a:rPr lang="en-US"/>
              <a:t>=4y</a:t>
            </a:r>
            <a:r>
              <a:rPr lang="en-US" baseline="30000"/>
              <a:t>2</a:t>
            </a:r>
            <a:r>
              <a:rPr lang="en-US"/>
              <a:t>-z</a:t>
            </a:r>
            <a:r>
              <a:rPr lang="en-US" baseline="30000"/>
              <a:t>3</a:t>
            </a:r>
            <a:endParaRPr lang="en-US"/>
          </a:p>
          <a:p>
            <a:endParaRPr lang="en-US"/>
          </a:p>
          <a:p>
            <a:r>
              <a:rPr lang="en-US"/>
              <a:t>Determine the body force distribution required for equilibrium.</a:t>
            </a:r>
            <a:endParaRPr lang="el-GR"/>
          </a:p>
        </p:txBody>
      </p:sp>
      <p:sp>
        <p:nvSpPr>
          <p:cNvPr id="2" name="Slide Number Placeholder 1"/>
          <p:cNvSpPr>
            <a:spLocks noGrp="1"/>
          </p:cNvSpPr>
          <p:nvPr>
            <p:ph type="sldNum" sz="quarter" idx="4"/>
          </p:nvPr>
        </p:nvSpPr>
        <p:spPr>
          <a:xfrm>
            <a:off x="7010400" y="6181253"/>
            <a:ext cx="2133600" cy="365125"/>
          </a:xfrm>
        </p:spPr>
        <p:txBody>
          <a:bodyPr/>
          <a:lstStyle/>
          <a:p>
            <a:fld id="{CBBFA05F-689E-4591-9CFF-FB8E4A004253}" type="slidenum">
              <a:rPr lang="en-US" smtClean="0"/>
              <a:pPr/>
              <a:t>13</a:t>
            </a:fld>
            <a:endParaRPr lang="en-US" dirty="0"/>
          </a:p>
        </p:txBody>
      </p:sp>
    </p:spTree>
    <p:extLst>
      <p:ext uri="{BB962C8B-B14F-4D97-AF65-F5344CB8AC3E}">
        <p14:creationId xmlns:p14="http://schemas.microsoft.com/office/powerpoint/2010/main" val="14942169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en-US" dirty="0" smtClean="0"/>
              <a:t>EXAMPLE: </a:t>
            </a:r>
            <a:br>
              <a:rPr lang="en-US" dirty="0" smtClean="0"/>
            </a:br>
            <a:r>
              <a:rPr lang="en-US" dirty="0" smtClean="0"/>
              <a:t>Equilibrium Equations</a:t>
            </a:r>
            <a:endParaRPr lang="en-US" dirty="0"/>
          </a:p>
        </p:txBody>
      </p:sp>
      <p:sp>
        <p:nvSpPr>
          <p:cNvPr id="437252" name="Text Box 4"/>
          <p:cNvSpPr txBox="1">
            <a:spLocks noChangeArrowheads="1"/>
          </p:cNvSpPr>
          <p:nvPr/>
        </p:nvSpPr>
        <p:spPr bwMode="auto">
          <a:xfrm>
            <a:off x="517525" y="2254250"/>
            <a:ext cx="8016875" cy="923330"/>
          </a:xfrm>
          <a:prstGeom prst="rect">
            <a:avLst/>
          </a:prstGeom>
          <a:noFill/>
          <a:ln w="9525">
            <a:noFill/>
            <a:miter lim="800000"/>
            <a:headEnd/>
            <a:tailEnd/>
          </a:ln>
          <a:effectLst/>
        </p:spPr>
        <p:txBody>
          <a:bodyPr>
            <a:spAutoFit/>
          </a:bodyPr>
          <a:lstStyle/>
          <a:p>
            <a:r>
              <a:rPr lang="en-US" dirty="0" smtClean="0"/>
              <a:t>Determine whether the following two dimensional stress field is possible within an elastic structural member.  Assume that the body forces are negligible</a:t>
            </a:r>
            <a:endParaRPr lang="el-GR" dirty="0"/>
          </a:p>
        </p:txBody>
      </p:sp>
      <p:sp>
        <p:nvSpPr>
          <p:cNvPr id="2" name="Slide Number Placeholder 1"/>
          <p:cNvSpPr>
            <a:spLocks noGrp="1"/>
          </p:cNvSpPr>
          <p:nvPr>
            <p:ph type="sldNum" sz="quarter" idx="4"/>
          </p:nvPr>
        </p:nvSpPr>
        <p:spPr>
          <a:xfrm>
            <a:off x="7010400" y="6181253"/>
            <a:ext cx="2133600" cy="365125"/>
          </a:xfrm>
        </p:spPr>
        <p:txBody>
          <a:bodyPr/>
          <a:lstStyle/>
          <a:p>
            <a:fld id="{CBBFA05F-689E-4591-9CFF-FB8E4A004253}" type="slidenum">
              <a:rPr lang="en-US" smtClean="0"/>
              <a:pPr/>
              <a:t>14</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20689957"/>
              </p:ext>
            </p:extLst>
          </p:nvPr>
        </p:nvGraphicFramePr>
        <p:xfrm>
          <a:off x="2209800" y="3810000"/>
          <a:ext cx="4465721" cy="1295400"/>
        </p:xfrm>
        <a:graphic>
          <a:graphicData uri="http://schemas.openxmlformats.org/presentationml/2006/ole">
            <mc:AlternateContent xmlns:mc="http://schemas.openxmlformats.org/markup-compatibility/2006">
              <mc:Choice xmlns:v="urn:schemas-microsoft-com:vml" Requires="v">
                <p:oleObj spid="_x0000_s404489" name="Equation" r:id="rId4" imgW="1663560" imgH="482400" progId="Equation.DSMT4">
                  <p:embed/>
                </p:oleObj>
              </mc:Choice>
              <mc:Fallback>
                <p:oleObj name="Equation" r:id="rId4" imgW="1663560" imgH="482400" progId="Equation.DSMT4">
                  <p:embed/>
                  <p:pic>
                    <p:nvPicPr>
                      <p:cNvPr id="0" name=""/>
                      <p:cNvPicPr/>
                      <p:nvPr/>
                    </p:nvPicPr>
                    <p:blipFill>
                      <a:blip r:embed="rId5"/>
                      <a:stretch>
                        <a:fillRect/>
                      </a:stretch>
                    </p:blipFill>
                    <p:spPr>
                      <a:xfrm>
                        <a:off x="2209800" y="3810000"/>
                        <a:ext cx="4465721" cy="1295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ch of these figures is not like the other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15</a:t>
            </a:fld>
            <a:endParaRPr lang="en-US" dirty="0"/>
          </a:p>
        </p:txBody>
      </p:sp>
      <p:pic>
        <p:nvPicPr>
          <p:cNvPr id="4" name="Picture 2" descr="C:\Users\bucinelr\Desktop\Documents\Courses\Pedogy\Design\Creativity 02.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0" y="2819400"/>
            <a:ext cx="3295650" cy="184058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Users\bucinelr\Desktop\Documents\Courses\Pedogy\Design\Creativity 0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953000" y="2117766"/>
            <a:ext cx="3295650" cy="346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19832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dirty="0"/>
              <a:t>LECTURE </a:t>
            </a:r>
            <a:r>
              <a:rPr lang="en-US" sz="2400" dirty="0" smtClean="0"/>
              <a:t>2  </a:t>
            </a:r>
            <a:r>
              <a:rPr lang="en-US" sz="2400" dirty="0"/>
              <a:t/>
            </a:r>
            <a:br>
              <a:rPr lang="en-US" sz="2400" dirty="0"/>
            </a:br>
            <a:endParaRPr lang="en-US" sz="2400" dirty="0"/>
          </a:p>
          <a:p>
            <a:pPr>
              <a:lnSpc>
                <a:spcPct val="80000"/>
              </a:lnSpc>
              <a:buFont typeface="Wingdings" pitchFamily="2" charset="2"/>
              <a:buChar char="o"/>
            </a:pPr>
            <a:r>
              <a:rPr lang="en-US" sz="2400" dirty="0" smtClean="0"/>
              <a:t>  Stress Transformations</a:t>
            </a:r>
          </a:p>
          <a:p>
            <a:pPr>
              <a:lnSpc>
                <a:spcPct val="80000"/>
              </a:lnSpc>
              <a:buFont typeface="Wingdings" pitchFamily="2" charset="2"/>
              <a:buChar char="o"/>
            </a:pPr>
            <a:r>
              <a:rPr lang="en-US" sz="2400" dirty="0" smtClean="0"/>
              <a:t>  Principal Stress</a:t>
            </a:r>
          </a:p>
          <a:p>
            <a:pPr>
              <a:lnSpc>
                <a:spcPct val="80000"/>
              </a:lnSpc>
              <a:buFont typeface="Wingdings" pitchFamily="2" charset="2"/>
              <a:buChar char="o"/>
            </a:pPr>
            <a:r>
              <a:rPr lang="en-US" sz="2400" dirty="0" smtClean="0"/>
              <a:t>  Mohr’s Circle For Stress</a:t>
            </a:r>
          </a:p>
        </p:txBody>
      </p:sp>
      <p:sp>
        <p:nvSpPr>
          <p:cNvPr id="2" name="Slide Number Placeholder 1"/>
          <p:cNvSpPr>
            <a:spLocks noGrp="1"/>
          </p:cNvSpPr>
          <p:nvPr>
            <p:ph type="sldNum" sz="quarter" idx="4"/>
          </p:nvPr>
        </p:nvSpPr>
        <p:spPr>
          <a:xfrm>
            <a:off x="7010400" y="6181253"/>
            <a:ext cx="2133600" cy="365125"/>
          </a:xfrm>
        </p:spPr>
        <p:txBody>
          <a:bodyPr/>
          <a:lstStyle/>
          <a:p>
            <a:fld id="{CBBFA05F-689E-4591-9CFF-FB8E4A004253}" type="slidenum">
              <a:rPr lang="en-US" smtClean="0"/>
              <a:pPr/>
              <a:t>16</a:t>
            </a:fld>
            <a:endParaRPr lang="en-US" dirty="0"/>
          </a:p>
        </p:txBody>
      </p:sp>
    </p:spTree>
    <p:extLst>
      <p:ext uri="{BB962C8B-B14F-4D97-AF65-F5344CB8AC3E}">
        <p14:creationId xmlns:p14="http://schemas.microsoft.com/office/powerpoint/2010/main" val="45830120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Freeform 85"/>
          <p:cNvSpPr/>
          <p:nvPr/>
        </p:nvSpPr>
        <p:spPr bwMode="auto">
          <a:xfrm>
            <a:off x="5573286" y="4205235"/>
            <a:ext cx="2105130" cy="673240"/>
          </a:xfrm>
          <a:custGeom>
            <a:avLst/>
            <a:gdLst>
              <a:gd name="connsiteX0" fmla="*/ 0 w 2105130"/>
              <a:gd name="connsiteY0" fmla="*/ 331596 h 673240"/>
              <a:gd name="connsiteX1" fmla="*/ 959618 w 2105130"/>
              <a:gd name="connsiteY1" fmla="*/ 673240 h 673240"/>
              <a:gd name="connsiteX2" fmla="*/ 2105130 w 2105130"/>
              <a:gd name="connsiteY2" fmla="*/ 341644 h 673240"/>
              <a:gd name="connsiteX3" fmla="*/ 899328 w 2105130"/>
              <a:gd name="connsiteY3" fmla="*/ 0 h 673240"/>
              <a:gd name="connsiteX4" fmla="*/ 0 w 2105130"/>
              <a:gd name="connsiteY4" fmla="*/ 331596 h 6732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5130" h="673240">
                <a:moveTo>
                  <a:pt x="0" y="331596"/>
                </a:moveTo>
                <a:lnTo>
                  <a:pt x="959618" y="673240"/>
                </a:lnTo>
                <a:lnTo>
                  <a:pt x="2105130" y="341644"/>
                </a:lnTo>
                <a:lnTo>
                  <a:pt x="899328" y="0"/>
                </a:lnTo>
                <a:lnTo>
                  <a:pt x="0" y="331596"/>
                </a:lnTo>
                <a:close/>
              </a:path>
            </a:pathLst>
          </a:custGeom>
          <a:solidFill>
            <a:schemeClr val="accent1">
              <a:alpha val="20000"/>
            </a:scheme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1" name="TextBox 100"/>
          <p:cNvSpPr txBox="1"/>
          <p:nvPr/>
        </p:nvSpPr>
        <p:spPr>
          <a:xfrm>
            <a:off x="6151657" y="4435502"/>
            <a:ext cx="404278"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y</a:t>
            </a:r>
            <a:endParaRPr lang="en-US" b="1" dirty="0">
              <a:solidFill>
                <a:schemeClr val="tx1">
                  <a:lumMod val="50000"/>
                  <a:lumOff val="50000"/>
                </a:schemeClr>
              </a:solidFill>
              <a:latin typeface="+mj-lt"/>
            </a:endParaRPr>
          </a:p>
        </p:txBody>
      </p:sp>
      <p:sp>
        <p:nvSpPr>
          <p:cNvPr id="113" name="TextBox 112"/>
          <p:cNvSpPr txBox="1"/>
          <p:nvPr/>
        </p:nvSpPr>
        <p:spPr>
          <a:xfrm>
            <a:off x="5791200" y="4281485"/>
            <a:ext cx="520160"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2" name="Freeform 81"/>
          <p:cNvSpPr/>
          <p:nvPr/>
        </p:nvSpPr>
        <p:spPr bwMode="auto">
          <a:xfrm>
            <a:off x="55626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solidFill>
            <a:srgbClr val="FFFF99">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5" name="TextBox 64"/>
          <p:cNvSpPr txBox="1"/>
          <p:nvPr/>
        </p:nvSpPr>
        <p:spPr>
          <a:xfrm>
            <a:off x="2362200" y="3657600"/>
            <a:ext cx="473206"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endParaRPr lang="en-US" b="1" baseline="-25000" dirty="0" smtClean="0">
              <a:latin typeface="+mj-lt"/>
              <a:cs typeface="Times New Roman" pitchFamily="18" charset="0"/>
              <a:sym typeface="Symbol"/>
            </a:endParaRPr>
          </a:p>
          <a:p>
            <a:endParaRPr lang="en-US" b="1" dirty="0"/>
          </a:p>
        </p:txBody>
      </p:sp>
      <p:sp>
        <p:nvSpPr>
          <p:cNvPr id="109" name="TextBox 108"/>
          <p:cNvSpPr txBox="1"/>
          <p:nvPr/>
        </p:nvSpPr>
        <p:spPr>
          <a:xfrm>
            <a:off x="6026420" y="3303763"/>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4" name="Freeform 83"/>
          <p:cNvSpPr/>
          <p:nvPr/>
        </p:nvSpPr>
        <p:spPr bwMode="auto">
          <a:xfrm>
            <a:off x="55632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Freeform 22"/>
          <p:cNvSpPr/>
          <p:nvPr/>
        </p:nvSpPr>
        <p: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04800" y="152400"/>
            <a:ext cx="8610600" cy="1216025"/>
          </a:xfrm>
        </p:spPr>
        <p:txBody>
          <a:bodyPr/>
          <a:lstStyle/>
          <a:p>
            <a:r>
              <a:rPr lang="en-US" sz="3200" dirty="0" smtClean="0"/>
              <a:t>Stress at a Point</a:t>
            </a:r>
            <a:br>
              <a:rPr lang="en-US" sz="3200" dirty="0" smtClean="0"/>
            </a:br>
            <a:r>
              <a:rPr lang="en-US" sz="3200" dirty="0" smtClean="0"/>
              <a:t>Shown in the Tensile (+) Direction</a:t>
            </a:r>
            <a:endParaRPr lang="en-US" sz="3200" dirty="0"/>
          </a:p>
        </p:txBody>
      </p:sp>
      <p:sp>
        <p:nvSpPr>
          <p:cNvPr id="9" name="Freeform 8"/>
          <p:cNvSpPr/>
          <p:nvPr/>
        </p:nvSpPr>
        <p: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Freeform 23"/>
          <p:cNvSpPr/>
          <p:nvPr/>
        </p:nvSpPr>
        <p: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4" name="Straight Arrow Connector 43"/>
          <p:cNvCxnSpPr>
            <a:cxnSpLocks noChangeAspect="1"/>
          </p:cNvCxnSpPr>
          <p:nvPr/>
        </p:nvCxnSpPr>
        <p:spPr bwMode="auto">
          <a:xfrm rot="10800000" flipV="1">
            <a:off x="1911774" y="3103952"/>
            <a:ext cx="332526" cy="96447"/>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a:cxnSpLocks noChangeAspect="1"/>
          </p:cNvCxnSpPr>
          <p:nvPr/>
        </p:nvCxnSpPr>
        <p:spPr bwMode="auto">
          <a:xfrm>
            <a:off x="2244308" y="3101984"/>
            <a:ext cx="492084" cy="9841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a:cxnSpLocks noChangeAspect="1"/>
          </p:cNvCxnSpPr>
          <p:nvPr/>
        </p:nvCxnSpPr>
        <p:spPr bwMode="auto">
          <a:xfrm rot="5400000" flipH="1" flipV="1">
            <a:off x="2088896" y="2940215"/>
            <a:ext cx="319786" cy="553"/>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7" name="Straight Arrow Connector 46"/>
          <p:cNvCxnSpPr/>
          <p:nvPr/>
        </p:nvCxnSpPr>
        <p:spPr bwMode="auto">
          <a:xfrm rot="10800000" flipV="1">
            <a:off x="1371600" y="4038600"/>
            <a:ext cx="381000" cy="1524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8" name="Straight Arrow Connector 47"/>
          <p:cNvCxnSpPr>
            <a:cxnSpLocks noChangeAspect="1"/>
          </p:cNvCxnSpPr>
          <p:nvPr/>
        </p:nvCxnSpPr>
        <p:spPr bwMode="auto">
          <a:xfrm>
            <a:off x="1752602" y="4038602"/>
            <a:ext cx="384049" cy="9601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9" name="Straight Arrow Connector 48"/>
          <p:cNvCxnSpPr/>
          <p:nvPr/>
        </p:nvCxnSpPr>
        <p:spPr bwMode="auto">
          <a:xfrm rot="5400000" flipH="1" flipV="1">
            <a:off x="1523206" y="3810000"/>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0" name="Straight Arrow Connector 49"/>
          <p:cNvCxnSpPr>
            <a:cxnSpLocks noChangeAspect="1"/>
          </p:cNvCxnSpPr>
          <p:nvPr/>
        </p:nvCxnSpPr>
        <p:spPr bwMode="auto">
          <a:xfrm rot="10800000" flipV="1">
            <a:off x="2478755" y="4041392"/>
            <a:ext cx="413265" cy="11780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1" name="Straight Arrow Connector 50"/>
          <p:cNvCxnSpPr/>
          <p:nvPr/>
        </p:nvCxnSpPr>
        <p:spPr bwMode="auto">
          <a:xfrm>
            <a:off x="2892019" y="4039973"/>
            <a:ext cx="381000" cy="762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2" name="Straight Arrow Connector 51"/>
          <p:cNvCxnSpPr/>
          <p:nvPr/>
        </p:nvCxnSpPr>
        <p:spPr bwMode="auto">
          <a:xfrm rot="5400000" flipH="1" flipV="1">
            <a:off x="2662625" y="3811373"/>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3" name="Straight Arrow Connector 52"/>
          <p:cNvCxnSpPr/>
          <p:nvPr/>
        </p:nvCxnSpPr>
        <p: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4" name="Straight Arrow Connector 53"/>
          <p:cNvCxnSpPr/>
          <p:nvPr/>
        </p:nvCxnSpPr>
        <p: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6" name="TextBox 55"/>
          <p:cNvSpPr txBox="1"/>
          <p:nvPr/>
        </p:nvSpPr>
        <p:spPr>
          <a:xfrm>
            <a:off x="3048000" y="3733800"/>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57" name="TextBox 56"/>
          <p:cNvSpPr txBox="1"/>
          <p:nvPr/>
        </p:nvSpPr>
        <p:spPr>
          <a:xfrm>
            <a:off x="2124085" y="2483401"/>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sp>
        <p:nvSpPr>
          <p:cNvPr id="58" name="TextBox 57"/>
          <p:cNvSpPr txBox="1"/>
          <p:nvPr/>
        </p:nvSpPr>
        <p:spPr>
          <a:xfrm>
            <a:off x="1295400" y="3776659"/>
            <a:ext cx="38664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Times New Roman"/>
                <a:cs typeface="Times New Roman"/>
              </a:rPr>
              <a:t>z</a:t>
            </a:r>
            <a:endParaRPr lang="en-US" b="1" dirty="0"/>
          </a:p>
        </p:txBody>
      </p:sp>
      <p:sp>
        <p:nvSpPr>
          <p:cNvPr id="59" name="TextBox 58"/>
          <p:cNvSpPr txBox="1"/>
          <p:nvPr/>
        </p:nvSpPr>
        <p:spPr>
          <a:xfrm>
            <a:off x="304800" y="4267200"/>
            <a:ext cx="304800" cy="276999"/>
          </a:xfrm>
          <a:prstGeom prst="rect">
            <a:avLst/>
          </a:prstGeom>
          <a:noFill/>
        </p:spPr>
        <p:txBody>
          <a:bodyPr wrap="square" rtlCol="0">
            <a:spAutoFit/>
          </a:bodyPr>
          <a:lstStyle/>
          <a:p>
            <a:r>
              <a:rPr lang="en-US" sz="1200" dirty="0" smtClean="0"/>
              <a:t>z</a:t>
            </a:r>
            <a:endParaRPr lang="en-US" sz="1200" dirty="0"/>
          </a:p>
        </p:txBody>
      </p:sp>
      <p:sp>
        <p:nvSpPr>
          <p:cNvPr id="60" name="TextBox 59"/>
          <p:cNvSpPr txBox="1"/>
          <p:nvPr/>
        </p:nvSpPr>
        <p:spPr>
          <a:xfrm>
            <a:off x="2118305" y="1751806"/>
            <a:ext cx="304800" cy="276999"/>
          </a:xfrm>
          <a:prstGeom prst="rect">
            <a:avLst/>
          </a:prstGeom>
          <a:noFill/>
        </p:spPr>
        <p:txBody>
          <a:bodyPr wrap="square" rtlCol="0">
            <a:spAutoFit/>
          </a:bodyPr>
          <a:lstStyle/>
          <a:p>
            <a:r>
              <a:rPr lang="en-US" sz="1200" dirty="0" smtClean="0"/>
              <a:t>y</a:t>
            </a:r>
            <a:endParaRPr lang="en-US" sz="1200" dirty="0"/>
          </a:p>
        </p:txBody>
      </p:sp>
      <p:sp>
        <p:nvSpPr>
          <p:cNvPr id="61" name="TextBox 60"/>
          <p:cNvSpPr txBox="1"/>
          <p:nvPr/>
        </p:nvSpPr>
        <p:spPr>
          <a:xfrm>
            <a:off x="4170310" y="4188196"/>
            <a:ext cx="304800" cy="276999"/>
          </a:xfrm>
          <a:prstGeom prst="rect">
            <a:avLst/>
          </a:prstGeom>
          <a:noFill/>
        </p:spPr>
        <p:txBody>
          <a:bodyPr wrap="square" rtlCol="0">
            <a:spAutoFit/>
          </a:bodyPr>
          <a:lstStyle/>
          <a:p>
            <a:r>
              <a:rPr lang="en-US" sz="1200" dirty="0" smtClean="0"/>
              <a:t>x</a:t>
            </a:r>
            <a:endParaRPr lang="en-US" sz="1200" dirty="0"/>
          </a:p>
        </p:txBody>
      </p:sp>
      <p:sp>
        <p:nvSpPr>
          <p:cNvPr id="66" name="TextBox 65"/>
          <p:cNvSpPr txBox="1"/>
          <p:nvPr/>
        </p:nvSpPr>
        <p:spPr>
          <a:xfrm>
            <a:off x="2739619" y="3277973"/>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67" name="TextBox 66"/>
          <p:cNvSpPr txBox="1"/>
          <p:nvPr/>
        </p:nvSpPr>
        <p:spPr>
          <a:xfrm>
            <a:off x="1524000" y="2667000"/>
            <a:ext cx="533400"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yz</a:t>
            </a:r>
            <a:endParaRPr lang="en-US" b="1" baseline="-25000" dirty="0" smtClean="0">
              <a:latin typeface="+mj-lt"/>
              <a:cs typeface="Times New Roman" pitchFamily="18" charset="0"/>
              <a:sym typeface="Symbol"/>
            </a:endParaRPr>
          </a:p>
          <a:p>
            <a:endParaRPr lang="en-US" b="1" dirty="0"/>
          </a:p>
        </p:txBody>
      </p:sp>
      <p:sp>
        <p:nvSpPr>
          <p:cNvPr id="68" name="TextBox 67"/>
          <p:cNvSpPr txBox="1"/>
          <p:nvPr/>
        </p:nvSpPr>
        <p:spPr>
          <a:xfrm>
            <a:off x="1814511" y="3711358"/>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69" name="TextBox 68"/>
          <p:cNvSpPr txBox="1"/>
          <p:nvPr/>
        </p:nvSpPr>
        <p:spPr>
          <a:xfrm>
            <a:off x="1390652" y="3314712"/>
            <a:ext cx="465192"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zy</a:t>
            </a:r>
            <a:endParaRPr lang="en-US" b="1" baseline="-25000" dirty="0" smtClean="0">
              <a:latin typeface="+mj-lt"/>
              <a:cs typeface="Times New Roman" pitchFamily="18" charset="0"/>
              <a:sym typeface="Symbol"/>
            </a:endParaRPr>
          </a:p>
          <a:p>
            <a:endParaRPr lang="en-US" b="1" dirty="0"/>
          </a:p>
        </p:txBody>
      </p:sp>
      <p:sp>
        <p:nvSpPr>
          <p:cNvPr id="70" name="TextBox 69"/>
          <p:cNvSpPr txBox="1"/>
          <p:nvPr/>
        </p:nvSpPr>
        <p:spPr>
          <a:xfrm>
            <a:off x="2438400" y="2667000"/>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83" name="Freeform 82"/>
          <p:cNvSpPr/>
          <p:nvPr/>
        </p:nvSpPr>
        <p:spPr bwMode="auto">
          <a:xfrm>
            <a:off x="65211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5" name="Freeform 84"/>
          <p:cNvSpPr/>
          <p:nvPr/>
        </p:nvSpPr>
        <p:spPr bwMode="auto">
          <a:xfrm>
            <a:off x="55632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Freeform 86"/>
          <p:cNvSpPr/>
          <p:nvPr/>
        </p:nvSpPr>
        <p:spPr bwMode="auto">
          <a:xfrm>
            <a:off x="64680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solidFill>
            <a:srgbClr val="6699FF">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8" name="Straight Arrow Connector 87"/>
          <p:cNvCxnSpPr>
            <a:cxnSpLocks noChangeAspect="1"/>
          </p:cNvCxnSpPr>
          <p:nvPr/>
        </p:nvCxnSpPr>
        <p:spPr bwMode="auto">
          <a:xfrm flipV="1">
            <a:off x="6472788" y="4402624"/>
            <a:ext cx="385212" cy="11172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89" name="Straight Arrow Connector 88"/>
          <p:cNvCxnSpPr>
            <a:cxnSpLocks noChangeAspect="1"/>
          </p:cNvCxnSpPr>
          <p:nvPr/>
        </p:nvCxnSpPr>
        <p:spPr bwMode="auto">
          <a:xfrm rot="10800000">
            <a:off x="6096000" y="4437027"/>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0" name="Straight Arrow Connector 89"/>
          <p:cNvCxnSpPr>
            <a:cxnSpLocks noChangeAspect="1"/>
          </p:cNvCxnSpPr>
          <p:nvPr/>
        </p:nvCxnSpPr>
        <p:spPr bwMode="auto">
          <a:xfrm rot="16200000" flipH="1">
            <a:off x="6293993" y="46937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1" name="Straight Arrow Connector 90"/>
          <p:cNvCxnSpPr/>
          <p:nvPr/>
        </p:nvCxnSpPr>
        <p:spPr bwMode="auto">
          <a:xfrm flipV="1">
            <a:off x="7007349" y="3657600"/>
            <a:ext cx="3840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2" name="Straight Arrow Connector 91"/>
          <p:cNvCxnSpPr>
            <a:cxnSpLocks noChangeAspect="1"/>
          </p:cNvCxnSpPr>
          <p:nvPr/>
        </p:nvCxnSpPr>
        <p:spPr bwMode="auto">
          <a:xfrm rot="10800000">
            <a:off x="6553201" y="3696466"/>
            <a:ext cx="454152" cy="11353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3" name="Straight Arrow Connector 92"/>
          <p:cNvCxnSpPr/>
          <p:nvPr/>
        </p:nvCxnSpPr>
        <p:spPr bwMode="auto">
          <a:xfrm rot="16200000" flipH="1">
            <a:off x="6780274" y="4037074"/>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4" name="Straight Arrow Connector 93"/>
          <p:cNvCxnSpPr>
            <a:cxnSpLocks noChangeAspect="1"/>
          </p:cNvCxnSpPr>
          <p:nvPr/>
        </p:nvCxnSpPr>
        <p:spPr bwMode="auto">
          <a:xfrm flipV="1">
            <a:off x="6092427" y="3722350"/>
            <a:ext cx="349514" cy="8765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5" name="Straight Arrow Connector 94"/>
          <p:cNvCxnSpPr/>
          <p:nvPr/>
        </p:nvCxnSpPr>
        <p:spPr bwMode="auto">
          <a:xfrm rot="10800000">
            <a:off x="5638801" y="3733801"/>
            <a:ext cx="453619" cy="77573"/>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6" name="Straight Arrow Connector 95"/>
          <p:cNvCxnSpPr/>
          <p:nvPr/>
        </p:nvCxnSpPr>
        <p:spPr bwMode="auto">
          <a:xfrm rot="16200000" flipH="1">
            <a:off x="5866296" y="4037495"/>
            <a:ext cx="455033" cy="437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7" name="Straight Arrow Connector 96"/>
          <p:cNvCxnSpPr/>
          <p:nvPr/>
        </p:nvCxnSpPr>
        <p:spPr bwMode="auto">
          <a:xfrm rot="5400000" flipH="1" flipV="1">
            <a:off x="62158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8" name="Straight Arrow Connector 97"/>
          <p:cNvCxnSpPr/>
          <p:nvPr/>
        </p:nvCxnSpPr>
        <p:spPr bwMode="auto">
          <a:xfrm>
            <a:off x="77724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9" name="Straight Arrow Connector 98"/>
          <p:cNvCxnSpPr/>
          <p:nvPr/>
        </p:nvCxnSpPr>
        <p:spPr bwMode="auto">
          <a:xfrm rot="10800000" flipV="1">
            <a:off x="47244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0" name="TextBox 99"/>
          <p:cNvSpPr txBox="1"/>
          <p:nvPr/>
        </p:nvSpPr>
        <p:spPr>
          <a:xfrm>
            <a:off x="5562600" y="3352800"/>
            <a:ext cx="412292"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x</a:t>
            </a:r>
            <a:endParaRPr lang="en-US" b="1" dirty="0">
              <a:solidFill>
                <a:schemeClr val="tx1">
                  <a:lumMod val="50000"/>
                  <a:lumOff val="50000"/>
                </a:schemeClr>
              </a:solidFill>
              <a:latin typeface="+mj-lt"/>
            </a:endParaRPr>
          </a:p>
        </p:txBody>
      </p:sp>
      <p:sp>
        <p:nvSpPr>
          <p:cNvPr id="102" name="TextBox 101"/>
          <p:cNvSpPr txBox="1"/>
          <p:nvPr/>
        </p:nvSpPr>
        <p:spPr>
          <a:xfrm>
            <a:off x="7239000" y="3276600"/>
            <a:ext cx="394660"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z</a:t>
            </a:r>
            <a:endParaRPr lang="en-US" b="1" dirty="0">
              <a:solidFill>
                <a:schemeClr val="tx1">
                  <a:lumMod val="50000"/>
                  <a:lumOff val="50000"/>
                </a:schemeClr>
              </a:solidFill>
              <a:latin typeface="+mj-lt"/>
            </a:endParaRPr>
          </a:p>
        </p:txBody>
      </p:sp>
      <p:sp>
        <p:nvSpPr>
          <p:cNvPr id="103" name="TextBox 102"/>
          <p:cNvSpPr txBox="1"/>
          <p:nvPr/>
        </p:nvSpPr>
        <p:spPr>
          <a:xfrm>
            <a:off x="4572000" y="4267200"/>
            <a:ext cx="304800" cy="276999"/>
          </a:xfrm>
          <a:prstGeom prst="rect">
            <a:avLst/>
          </a:prstGeom>
          <a:noFill/>
        </p:spPr>
        <p:txBody>
          <a:bodyPr wrap="square" rtlCol="0">
            <a:spAutoFit/>
          </a:bodyPr>
          <a:lstStyle/>
          <a:p>
            <a:r>
              <a:rPr lang="en-US" sz="1200" dirty="0" smtClean="0"/>
              <a:t>z</a:t>
            </a:r>
            <a:endParaRPr lang="en-US" sz="1200" dirty="0"/>
          </a:p>
        </p:txBody>
      </p:sp>
      <p:sp>
        <p:nvSpPr>
          <p:cNvPr id="104" name="TextBox 103"/>
          <p:cNvSpPr txBox="1"/>
          <p:nvPr/>
        </p:nvSpPr>
        <p:spPr>
          <a:xfrm>
            <a:off x="8437510" y="4188196"/>
            <a:ext cx="304800" cy="276999"/>
          </a:xfrm>
          <a:prstGeom prst="rect">
            <a:avLst/>
          </a:prstGeom>
          <a:noFill/>
        </p:spPr>
        <p:txBody>
          <a:bodyPr wrap="square" rtlCol="0">
            <a:spAutoFit/>
          </a:bodyPr>
          <a:lstStyle/>
          <a:p>
            <a:r>
              <a:rPr lang="en-US" sz="1200" dirty="0" smtClean="0"/>
              <a:t>x</a:t>
            </a:r>
            <a:endParaRPr lang="en-US" sz="1200" dirty="0"/>
          </a:p>
        </p:txBody>
      </p:sp>
      <p:sp>
        <p:nvSpPr>
          <p:cNvPr id="108" name="TextBox 107"/>
          <p:cNvSpPr txBox="1"/>
          <p:nvPr/>
        </p:nvSpPr>
        <p:spPr>
          <a:xfrm>
            <a:off x="5662653" y="3921314"/>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0" name="TextBox 109"/>
          <p:cNvSpPr txBox="1"/>
          <p:nvPr/>
        </p:nvSpPr>
        <p:spPr>
          <a:xfrm>
            <a:off x="6731272" y="4306669"/>
            <a:ext cx="583928"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1" name="TextBox 110"/>
          <p:cNvSpPr txBox="1"/>
          <p:nvPr/>
        </p:nvSpPr>
        <p:spPr>
          <a:xfrm>
            <a:off x="6497543" y="3336898"/>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2" name="TextBox 111"/>
          <p:cNvSpPr txBox="1"/>
          <p:nvPr/>
        </p:nvSpPr>
        <p:spPr>
          <a:xfrm>
            <a:off x="7010400" y="4001869"/>
            <a:ext cx="465192"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4" name="TextBox 113"/>
          <p:cNvSpPr txBox="1"/>
          <p:nvPr/>
        </p:nvSpPr>
        <p:spPr>
          <a:xfrm>
            <a:off x="6400800" y="1752600"/>
            <a:ext cx="304800" cy="276999"/>
          </a:xfrm>
          <a:prstGeom prst="rect">
            <a:avLst/>
          </a:prstGeom>
          <a:noFill/>
        </p:spPr>
        <p:txBody>
          <a:bodyPr wrap="square" rtlCol="0">
            <a:spAutoFit/>
          </a:bodyPr>
          <a:lstStyle/>
          <a:p>
            <a:r>
              <a:rPr lang="en-US" sz="1200" dirty="0" smtClean="0"/>
              <a:t>y</a:t>
            </a:r>
            <a:endParaRPr lang="en-US" sz="1200" dirty="0"/>
          </a:p>
        </p:txBody>
      </p:sp>
      <p:sp>
        <p:nvSpPr>
          <p:cNvPr id="143" name="TextBox 142"/>
          <p:cNvSpPr txBox="1"/>
          <p:nvPr/>
        </p:nvSpPr>
        <p:spPr>
          <a:xfrm>
            <a:off x="914400" y="5029200"/>
            <a:ext cx="3235437" cy="646331"/>
          </a:xfrm>
          <a:prstGeom prst="rect">
            <a:avLst/>
          </a:prstGeom>
          <a:noFill/>
        </p:spPr>
        <p:txBody>
          <a:bodyPr wrap="none" rtlCol="0">
            <a:spAutoFit/>
          </a:bodyPr>
          <a:lstStyle/>
          <a:p>
            <a:r>
              <a:rPr lang="en-US" dirty="0" smtClean="0"/>
              <a:t>Surfaces with a Positive</a:t>
            </a:r>
          </a:p>
          <a:p>
            <a:r>
              <a:rPr lang="en-US" dirty="0" smtClean="0"/>
              <a:t>Directed Area Normal</a:t>
            </a:r>
            <a:endParaRPr lang="en-US" dirty="0"/>
          </a:p>
        </p:txBody>
      </p:sp>
      <p:sp>
        <p:nvSpPr>
          <p:cNvPr id="144" name="TextBox 143"/>
          <p:cNvSpPr txBox="1"/>
          <p:nvPr/>
        </p:nvSpPr>
        <p:spPr>
          <a:xfrm>
            <a:off x="5222763" y="5029200"/>
            <a:ext cx="3358612" cy="646331"/>
          </a:xfrm>
          <a:prstGeom prst="rect">
            <a:avLst/>
          </a:prstGeom>
          <a:noFill/>
        </p:spPr>
        <p:txBody>
          <a:bodyPr wrap="none" rtlCol="0">
            <a:spAutoFit/>
          </a:bodyPr>
          <a:lstStyle/>
          <a:p>
            <a:r>
              <a:rPr lang="en-US" dirty="0" smtClean="0"/>
              <a:t>Surfaces with a Negative</a:t>
            </a:r>
          </a:p>
          <a:p>
            <a:r>
              <a:rPr lang="en-US" dirty="0" smtClean="0"/>
              <a:t>Directed Area Normal</a:t>
            </a:r>
            <a:endParaRPr lang="en-US" dirty="0"/>
          </a:p>
        </p:txBody>
      </p:sp>
      <p:sp>
        <p:nvSpPr>
          <p:cNvPr id="5" name="Slide Number Placeholder 4"/>
          <p:cNvSpPr>
            <a:spLocks noGrp="1"/>
          </p:cNvSpPr>
          <p:nvPr>
            <p:ph type="sldNum" sz="quarter" idx="4"/>
          </p:nvPr>
        </p:nvSpPr>
        <p:spPr>
          <a:xfrm>
            <a:off x="7006554" y="6186131"/>
            <a:ext cx="2133600" cy="365125"/>
          </a:xfrm>
        </p:spPr>
        <p:txBody>
          <a:bodyPr/>
          <a:lstStyle/>
          <a:p>
            <a:fld id="{CBBFA05F-689E-4591-9CFF-FB8E4A004253}" type="slidenum">
              <a:rPr lang="en-US" smtClean="0"/>
              <a:pPr/>
              <a:t>17</a:t>
            </a:fld>
            <a:endParaRPr lang="en-US" dirty="0"/>
          </a:p>
        </p:txBody>
      </p:sp>
    </p:spTree>
    <p:extLst>
      <p:ext uri="{BB962C8B-B14F-4D97-AF65-F5344CB8AC3E}">
        <p14:creationId xmlns:p14="http://schemas.microsoft.com/office/powerpoint/2010/main" val="26642626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3" name="Straight Arrow Connector 112"/>
          <p:cNvCxnSpPr/>
          <p:nvPr/>
        </p:nvCxnSpPr>
        <p:spPr bwMode="auto">
          <a:xfrm rot="5400000">
            <a:off x="1729000" y="4519400"/>
            <a:ext cx="1126812" cy="317612"/>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2" name="Title 1"/>
          <p:cNvSpPr>
            <a:spLocks noGrp="1"/>
          </p:cNvSpPr>
          <p:nvPr>
            <p:ph type="title"/>
          </p:nvPr>
        </p:nvSpPr>
        <p:spPr/>
        <p:txBody>
          <a:bodyPr/>
          <a:lstStyle/>
          <a:p>
            <a:r>
              <a:rPr lang="en-US" dirty="0" smtClean="0"/>
              <a:t>Transforming Stress in Three Dimensions</a:t>
            </a:r>
            <a:endParaRPr lang="en-US" dirty="0"/>
          </a:p>
        </p:txBody>
      </p:sp>
      <p:cxnSp>
        <p:nvCxnSpPr>
          <p:cNvPr id="7" name="Straight Arrow Connector 6"/>
          <p:cNvCxnSpPr>
            <a:cxnSpLocks noChangeAspect="1"/>
          </p:cNvCxnSpPr>
          <p:nvPr/>
        </p:nvCxnSpPr>
        <p:spPr bwMode="auto">
          <a:xfrm rot="5400000" flipH="1" flipV="1">
            <a:off x="1867536" y="2399664"/>
            <a:ext cx="684894" cy="36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9" name="Straight Arrow Connector 8"/>
          <p:cNvCxnSpPr>
            <a:cxnSpLocks noChangeAspect="1"/>
          </p:cNvCxnSpPr>
          <p:nvPr/>
        </p:nvCxnSpPr>
        <p:spPr bwMode="auto">
          <a:xfrm>
            <a:off x="3724241" y="4345658"/>
            <a:ext cx="847759" cy="3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1" name="Straight Arrow Connector 10"/>
          <p:cNvCxnSpPr>
            <a:cxnSpLocks noChangeAspect="1"/>
          </p:cNvCxnSpPr>
          <p:nvPr/>
        </p:nvCxnSpPr>
        <p:spPr bwMode="auto">
          <a:xfrm rot="10800000" flipV="1">
            <a:off x="824000" y="5223613"/>
            <a:ext cx="461319" cy="41518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24" name="Freeform 23"/>
          <p:cNvSpPr/>
          <p:nvPr/>
        </p:nvSpPr>
        <p:spPr bwMode="auto">
          <a:xfrm>
            <a:off x="1333064" y="2891464"/>
            <a:ext cx="2305318" cy="2253803"/>
          </a:xfrm>
          <a:custGeom>
            <a:avLst/>
            <a:gdLst>
              <a:gd name="connsiteX0" fmla="*/ 0 w 2305318"/>
              <a:gd name="connsiteY0" fmla="*/ 2253803 h 2253803"/>
              <a:gd name="connsiteX1" fmla="*/ 862884 w 2305318"/>
              <a:gd name="connsiteY1" fmla="*/ 0 h 2253803"/>
              <a:gd name="connsiteX2" fmla="*/ 2305318 w 2305318"/>
              <a:gd name="connsiteY2" fmla="*/ 1455312 h 2253803"/>
              <a:gd name="connsiteX3" fmla="*/ 0 w 2305318"/>
              <a:gd name="connsiteY3" fmla="*/ 2253803 h 2253803"/>
            </a:gdLst>
            <a:ahLst/>
            <a:cxnLst>
              <a:cxn ang="0">
                <a:pos x="connsiteX0" y="connsiteY0"/>
              </a:cxn>
              <a:cxn ang="0">
                <a:pos x="connsiteX1" y="connsiteY1"/>
              </a:cxn>
              <a:cxn ang="0">
                <a:pos x="connsiteX2" y="connsiteY2"/>
              </a:cxn>
              <a:cxn ang="0">
                <a:pos x="connsiteX3" y="connsiteY3"/>
              </a:cxn>
            </a:cxnLst>
            <a:rect l="l" t="t" r="r" b="b"/>
            <a:pathLst>
              <a:path w="2305318" h="2253803">
                <a:moveTo>
                  <a:pt x="0" y="2253803"/>
                </a:moveTo>
                <a:lnTo>
                  <a:pt x="862884" y="0"/>
                </a:lnTo>
                <a:lnTo>
                  <a:pt x="2305318" y="1455312"/>
                </a:lnTo>
                <a:lnTo>
                  <a:pt x="0" y="2253803"/>
                </a:lnTo>
                <a:close/>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6" name="Freeform 25"/>
          <p:cNvSpPr/>
          <p:nvPr/>
        </p:nvSpPr>
        <p:spPr bwMode="auto">
          <a:xfrm>
            <a:off x="1336641" y="2886813"/>
            <a:ext cx="869950" cy="2260600"/>
          </a:xfrm>
          <a:custGeom>
            <a:avLst/>
            <a:gdLst>
              <a:gd name="connsiteX0" fmla="*/ 0 w 869950"/>
              <a:gd name="connsiteY0" fmla="*/ 2260600 h 2260600"/>
              <a:gd name="connsiteX1" fmla="*/ 869950 w 869950"/>
              <a:gd name="connsiteY1" fmla="*/ 1466850 h 2260600"/>
              <a:gd name="connsiteX2" fmla="*/ 869950 w 869950"/>
              <a:gd name="connsiteY2" fmla="*/ 0 h 2260600"/>
              <a:gd name="connsiteX3" fmla="*/ 0 w 869950"/>
              <a:gd name="connsiteY3" fmla="*/ 2260600 h 2260600"/>
            </a:gdLst>
            <a:ahLst/>
            <a:cxnLst>
              <a:cxn ang="0">
                <a:pos x="connsiteX0" y="connsiteY0"/>
              </a:cxn>
              <a:cxn ang="0">
                <a:pos x="connsiteX1" y="connsiteY1"/>
              </a:cxn>
              <a:cxn ang="0">
                <a:pos x="connsiteX2" y="connsiteY2"/>
              </a:cxn>
              <a:cxn ang="0">
                <a:pos x="connsiteX3" y="connsiteY3"/>
              </a:cxn>
            </a:cxnLst>
            <a:rect l="l" t="t" r="r" b="b"/>
            <a:pathLst>
              <a:path w="869950" h="2260600">
                <a:moveTo>
                  <a:pt x="0" y="2260600"/>
                </a:moveTo>
                <a:lnTo>
                  <a:pt x="869950" y="1466850"/>
                </a:lnTo>
                <a:lnTo>
                  <a:pt x="869950" y="0"/>
                </a:lnTo>
                <a:lnTo>
                  <a:pt x="0" y="2260600"/>
                </a:lnTo>
                <a:close/>
              </a:path>
            </a:pathLst>
          </a:custGeom>
          <a:solidFill>
            <a:srgbClr val="6699FF">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7" name="Freeform 26"/>
          <p:cNvSpPr/>
          <p:nvPr/>
        </p:nvSpPr>
        <p:spPr bwMode="auto">
          <a:xfrm>
            <a:off x="2200241" y="2905863"/>
            <a:ext cx="1435100" cy="1441450"/>
          </a:xfrm>
          <a:custGeom>
            <a:avLst/>
            <a:gdLst>
              <a:gd name="connsiteX0" fmla="*/ 6350 w 1435100"/>
              <a:gd name="connsiteY0" fmla="*/ 1441450 h 1441450"/>
              <a:gd name="connsiteX1" fmla="*/ 0 w 1435100"/>
              <a:gd name="connsiteY1" fmla="*/ 0 h 1441450"/>
              <a:gd name="connsiteX2" fmla="*/ 1435100 w 1435100"/>
              <a:gd name="connsiteY2" fmla="*/ 1441450 h 1441450"/>
              <a:gd name="connsiteX3" fmla="*/ 6350 w 1435100"/>
              <a:gd name="connsiteY3" fmla="*/ 1441450 h 1441450"/>
            </a:gdLst>
            <a:ahLst/>
            <a:cxnLst>
              <a:cxn ang="0">
                <a:pos x="connsiteX0" y="connsiteY0"/>
              </a:cxn>
              <a:cxn ang="0">
                <a:pos x="connsiteX1" y="connsiteY1"/>
              </a:cxn>
              <a:cxn ang="0">
                <a:pos x="connsiteX2" y="connsiteY2"/>
              </a:cxn>
              <a:cxn ang="0">
                <a:pos x="connsiteX3" y="connsiteY3"/>
              </a:cxn>
            </a:cxnLst>
            <a:rect l="l" t="t" r="r" b="b"/>
            <a:pathLst>
              <a:path w="1435100" h="1441450">
                <a:moveTo>
                  <a:pt x="6350" y="1441450"/>
                </a:moveTo>
                <a:cubicBezTo>
                  <a:pt x="4233" y="960967"/>
                  <a:pt x="2117" y="480483"/>
                  <a:pt x="0" y="0"/>
                </a:cubicBezTo>
                <a:lnTo>
                  <a:pt x="1435100" y="1441450"/>
                </a:lnTo>
                <a:lnTo>
                  <a:pt x="6350" y="1441450"/>
                </a:lnTo>
                <a:close/>
              </a:path>
            </a:pathLst>
          </a:custGeom>
          <a:solidFill>
            <a:srgbClr val="FFFF99">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Freeform 27"/>
          <p:cNvSpPr/>
          <p:nvPr/>
        </p:nvSpPr>
        <p:spPr bwMode="auto">
          <a:xfrm>
            <a:off x="1330291" y="4340963"/>
            <a:ext cx="2305050" cy="806450"/>
          </a:xfrm>
          <a:custGeom>
            <a:avLst/>
            <a:gdLst>
              <a:gd name="connsiteX0" fmla="*/ 869950 w 2305050"/>
              <a:gd name="connsiteY0" fmla="*/ 0 h 806450"/>
              <a:gd name="connsiteX1" fmla="*/ 2305050 w 2305050"/>
              <a:gd name="connsiteY1" fmla="*/ 6350 h 806450"/>
              <a:gd name="connsiteX2" fmla="*/ 0 w 2305050"/>
              <a:gd name="connsiteY2" fmla="*/ 806450 h 806450"/>
              <a:gd name="connsiteX3" fmla="*/ 869950 w 2305050"/>
              <a:gd name="connsiteY3" fmla="*/ 0 h 806450"/>
            </a:gdLst>
            <a:ahLst/>
            <a:cxnLst>
              <a:cxn ang="0">
                <a:pos x="connsiteX0" y="connsiteY0"/>
              </a:cxn>
              <a:cxn ang="0">
                <a:pos x="connsiteX1" y="connsiteY1"/>
              </a:cxn>
              <a:cxn ang="0">
                <a:pos x="connsiteX2" y="connsiteY2"/>
              </a:cxn>
              <a:cxn ang="0">
                <a:pos x="connsiteX3" y="connsiteY3"/>
              </a:cxn>
            </a:cxnLst>
            <a:rect l="l" t="t" r="r" b="b"/>
            <a:pathLst>
              <a:path w="2305050" h="806450">
                <a:moveTo>
                  <a:pt x="869950" y="0"/>
                </a:moveTo>
                <a:lnTo>
                  <a:pt x="2305050" y="6350"/>
                </a:lnTo>
                <a:lnTo>
                  <a:pt x="0" y="806450"/>
                </a:lnTo>
                <a:lnTo>
                  <a:pt x="869950" y="0"/>
                </a:lnTo>
                <a:close/>
              </a:path>
            </a:pathLst>
          </a:custGeom>
          <a:solidFill>
            <a:schemeClr val="accent1">
              <a:alpha val="20000"/>
            </a:scheme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0" name="Straight Arrow Connector 29"/>
          <p:cNvCxnSpPr>
            <a:cxnSpLocks noChangeAspect="1"/>
          </p:cNvCxnSpPr>
          <p:nvPr/>
        </p:nvCxnSpPr>
        <p:spPr bwMode="auto">
          <a:xfrm flipV="1">
            <a:off x="3495641" y="2888575"/>
            <a:ext cx="452628" cy="37604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46" name="Straight Connector 45"/>
          <p:cNvCxnSpPr>
            <a:cxnSpLocks noChangeAspect="1"/>
          </p:cNvCxnSpPr>
          <p:nvPr/>
        </p:nvCxnSpPr>
        <p:spPr bwMode="auto">
          <a:xfrm flipV="1">
            <a:off x="2209292" y="4122999"/>
            <a:ext cx="258312" cy="20809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cxnSp>
        <p:nvCxnSpPr>
          <p:cNvPr id="48" name="Straight Arrow Connector 47"/>
          <p:cNvCxnSpPr/>
          <p:nvPr/>
        </p:nvCxnSpPr>
        <p:spPr bwMode="auto">
          <a:xfrm flipV="1">
            <a:off x="2428841" y="3318613"/>
            <a:ext cx="990600" cy="838200"/>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53" name="TextBox 52"/>
          <p:cNvSpPr txBox="1"/>
          <p:nvPr/>
        </p:nvSpPr>
        <p:spPr>
          <a:xfrm>
            <a:off x="1524000" y="4278461"/>
            <a:ext cx="482824"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xy</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cxnSp>
        <p:nvCxnSpPr>
          <p:cNvPr id="58" name="Straight Arrow Connector 57"/>
          <p:cNvCxnSpPr>
            <a:cxnSpLocks/>
          </p:cNvCxnSpPr>
          <p:nvPr/>
        </p:nvCxnSpPr>
        <p:spPr bwMode="auto">
          <a:xfrm flipV="1">
            <a:off x="2418287" y="4389321"/>
            <a:ext cx="232812" cy="22972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59" name="Straight Arrow Connector 58"/>
          <p:cNvCxnSpPr>
            <a:cxnSpLocks/>
          </p:cNvCxnSpPr>
          <p:nvPr/>
        </p:nvCxnSpPr>
        <p:spPr bwMode="auto">
          <a:xfrm rot="10800000" flipV="1">
            <a:off x="2041499" y="4617081"/>
            <a:ext cx="376796" cy="84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0" name="Straight Arrow Connector 59"/>
          <p:cNvCxnSpPr>
            <a:cxnSpLocks/>
          </p:cNvCxnSpPr>
          <p:nvPr/>
        </p:nvCxnSpPr>
        <p:spPr bwMode="auto">
          <a:xfrm rot="16200000" flipH="1">
            <a:off x="2239492" y="4798486"/>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1" name="Straight Arrow Connector 60"/>
          <p:cNvCxnSpPr/>
          <p:nvPr/>
        </p:nvCxnSpPr>
        <p:spPr bwMode="auto">
          <a:xfrm flipV="1">
            <a:off x="2667795" y="3505200"/>
            <a:ext cx="380205" cy="34840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2" name="Straight Arrow Connector 61"/>
          <p:cNvCxnSpPr>
            <a:cxnSpLocks/>
          </p:cNvCxnSpPr>
          <p:nvPr/>
        </p:nvCxnSpPr>
        <p:spPr bwMode="auto">
          <a:xfrm rot="10800000" flipV="1">
            <a:off x="2209801" y="3837704"/>
            <a:ext cx="457999" cy="79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3" name="Straight Arrow Connector 62"/>
          <p:cNvCxnSpPr/>
          <p:nvPr/>
        </p:nvCxnSpPr>
        <p:spPr bwMode="auto">
          <a:xfrm rot="16200000" flipH="1">
            <a:off x="2440720" y="4112480"/>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4" name="Straight Arrow Connector 63"/>
          <p:cNvCxnSpPr>
            <a:cxnSpLocks/>
          </p:cNvCxnSpPr>
          <p:nvPr/>
        </p:nvCxnSpPr>
        <p:spPr bwMode="auto">
          <a:xfrm flipV="1">
            <a:off x="1905000" y="3810000"/>
            <a:ext cx="304800" cy="24005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5" name="Straight Arrow Connector 64"/>
          <p:cNvCxnSpPr/>
          <p:nvPr/>
        </p:nvCxnSpPr>
        <p:spPr bwMode="auto">
          <a:xfrm rot="10800000">
            <a:off x="1375174" y="4050051"/>
            <a:ext cx="529820" cy="1374"/>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6" name="Straight Arrow Connector 65"/>
          <p:cNvCxnSpPr/>
          <p:nvPr/>
        </p:nvCxnSpPr>
        <p:spPr bwMode="auto">
          <a:xfrm rot="5400000">
            <a:off x="1679977" y="4278648"/>
            <a:ext cx="457198"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sp>
        <p:nvSpPr>
          <p:cNvPr id="69" name="TextBox 68"/>
          <p:cNvSpPr txBox="1"/>
          <p:nvPr/>
        </p:nvSpPr>
        <p:spPr>
          <a:xfrm>
            <a:off x="1054208" y="3862347"/>
            <a:ext cx="412292"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x</a:t>
            </a:r>
            <a:endParaRPr lang="en-US" b="1" dirty="0">
              <a:solidFill>
                <a:schemeClr val="bg1">
                  <a:lumMod val="50000"/>
                </a:schemeClr>
              </a:solidFill>
              <a:latin typeface="+mj-lt"/>
            </a:endParaRPr>
          </a:p>
        </p:txBody>
      </p:sp>
      <p:sp>
        <p:nvSpPr>
          <p:cNvPr id="70" name="TextBox 69"/>
          <p:cNvSpPr txBox="1"/>
          <p:nvPr/>
        </p:nvSpPr>
        <p:spPr>
          <a:xfrm>
            <a:off x="2374792" y="4760845"/>
            <a:ext cx="404278"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y</a:t>
            </a:r>
            <a:endParaRPr lang="en-US" b="1" dirty="0">
              <a:solidFill>
                <a:schemeClr val="bg1">
                  <a:lumMod val="50000"/>
                </a:schemeClr>
              </a:solidFill>
              <a:latin typeface="+mj-lt"/>
            </a:endParaRPr>
          </a:p>
        </p:txBody>
      </p:sp>
      <p:sp>
        <p:nvSpPr>
          <p:cNvPr id="71" name="TextBox 70"/>
          <p:cNvSpPr txBox="1"/>
          <p:nvPr/>
        </p:nvSpPr>
        <p:spPr>
          <a:xfrm>
            <a:off x="2698804" y="3197090"/>
            <a:ext cx="394660"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z</a:t>
            </a:r>
            <a:endParaRPr lang="en-US" b="1" dirty="0">
              <a:solidFill>
                <a:schemeClr val="bg1">
                  <a:lumMod val="50000"/>
                </a:schemeClr>
              </a:solidFill>
              <a:latin typeface="+mj-lt"/>
            </a:endParaRPr>
          </a:p>
        </p:txBody>
      </p:sp>
      <p:sp>
        <p:nvSpPr>
          <p:cNvPr id="72" name="TextBox 71"/>
          <p:cNvSpPr txBox="1"/>
          <p:nvPr/>
        </p:nvSpPr>
        <p:spPr>
          <a:xfrm>
            <a:off x="609600" y="5562600"/>
            <a:ext cx="304800" cy="276999"/>
          </a:xfrm>
          <a:prstGeom prst="rect">
            <a:avLst/>
          </a:prstGeom>
          <a:noFill/>
        </p:spPr>
        <p:txBody>
          <a:bodyPr wrap="square" rtlCol="0">
            <a:spAutoFit/>
          </a:bodyPr>
          <a:lstStyle/>
          <a:p>
            <a:r>
              <a:rPr lang="en-US" sz="1200" dirty="0" smtClean="0"/>
              <a:t>z</a:t>
            </a:r>
            <a:endParaRPr lang="en-US" sz="1200" dirty="0"/>
          </a:p>
        </p:txBody>
      </p:sp>
      <p:sp>
        <p:nvSpPr>
          <p:cNvPr id="73" name="TextBox 72"/>
          <p:cNvSpPr txBox="1"/>
          <p:nvPr/>
        </p:nvSpPr>
        <p:spPr>
          <a:xfrm>
            <a:off x="1820849" y="3925669"/>
            <a:ext cx="473206"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xz</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4" name="TextBox 73"/>
          <p:cNvSpPr txBox="1"/>
          <p:nvPr/>
        </p:nvSpPr>
        <p:spPr>
          <a:xfrm>
            <a:off x="2560815" y="4230469"/>
            <a:ext cx="583928" cy="646331"/>
          </a:xfrm>
          <a:prstGeom prst="rect">
            <a:avLst/>
          </a:prstGeom>
          <a:noFill/>
        </p:spPr>
        <p:txBody>
          <a:bodyPr wrap="squar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yz</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5" name="TextBox 74"/>
          <p:cNvSpPr txBox="1"/>
          <p:nvPr/>
        </p:nvSpPr>
        <p:spPr>
          <a:xfrm>
            <a:off x="2209800" y="3484657"/>
            <a:ext cx="482824"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zx</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6" name="TextBox 75"/>
          <p:cNvSpPr txBox="1"/>
          <p:nvPr/>
        </p:nvSpPr>
        <p:spPr>
          <a:xfrm>
            <a:off x="2590800" y="3962400"/>
            <a:ext cx="465192"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zy</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7" name="TextBox 76"/>
          <p:cNvSpPr txBox="1"/>
          <p:nvPr/>
        </p:nvSpPr>
        <p:spPr>
          <a:xfrm>
            <a:off x="1768502" y="4519653"/>
            <a:ext cx="520160" cy="646331"/>
          </a:xfrm>
          <a:prstGeom prst="rect">
            <a:avLst/>
          </a:prstGeom>
          <a:noFill/>
        </p:spPr>
        <p:txBody>
          <a:bodyPr wrap="squar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yx</a:t>
            </a:r>
            <a:endParaRPr lang="en-US" b="1" baseline="-25000" dirty="0" smtClean="0">
              <a:solidFill>
                <a:schemeClr val="bg1">
                  <a:lumMod val="50000"/>
                </a:schemeClr>
              </a:solidFill>
              <a:latin typeface="+mj-lt"/>
              <a:cs typeface="Times New Roman" pitchFamily="18" charset="0"/>
              <a:sym typeface="Symbol"/>
            </a:endParaRPr>
          </a:p>
          <a:p>
            <a:endParaRPr lang="en-US" b="1" dirty="0">
              <a:solidFill>
                <a:schemeClr val="bg1">
                  <a:lumMod val="50000"/>
                </a:schemeClr>
              </a:solidFill>
            </a:endParaRPr>
          </a:p>
        </p:txBody>
      </p:sp>
      <p:sp>
        <p:nvSpPr>
          <p:cNvPr id="98" name="TextBox 97"/>
          <p:cNvSpPr txBox="1"/>
          <p:nvPr/>
        </p:nvSpPr>
        <p:spPr>
          <a:xfrm>
            <a:off x="4572000" y="4191000"/>
            <a:ext cx="304800" cy="276999"/>
          </a:xfrm>
          <a:prstGeom prst="rect">
            <a:avLst/>
          </a:prstGeom>
          <a:noFill/>
        </p:spPr>
        <p:txBody>
          <a:bodyPr wrap="square" rtlCol="0">
            <a:spAutoFit/>
          </a:bodyPr>
          <a:lstStyle/>
          <a:p>
            <a:r>
              <a:rPr lang="en-US" sz="1200" dirty="0" smtClean="0"/>
              <a:t>x</a:t>
            </a:r>
            <a:endParaRPr lang="en-US" sz="1200" dirty="0"/>
          </a:p>
        </p:txBody>
      </p:sp>
      <p:sp>
        <p:nvSpPr>
          <p:cNvPr id="99" name="TextBox 98"/>
          <p:cNvSpPr txBox="1"/>
          <p:nvPr/>
        </p:nvSpPr>
        <p:spPr>
          <a:xfrm>
            <a:off x="2057400" y="1828800"/>
            <a:ext cx="304800" cy="276999"/>
          </a:xfrm>
          <a:prstGeom prst="rect">
            <a:avLst/>
          </a:prstGeom>
          <a:noFill/>
        </p:spPr>
        <p:txBody>
          <a:bodyPr wrap="square" rtlCol="0">
            <a:spAutoFit/>
          </a:bodyPr>
          <a:lstStyle/>
          <a:p>
            <a:r>
              <a:rPr lang="en-US" sz="1200" dirty="0" smtClean="0"/>
              <a:t>y</a:t>
            </a:r>
            <a:endParaRPr lang="en-US" sz="1200" dirty="0"/>
          </a:p>
        </p:txBody>
      </p:sp>
      <p:cxnSp>
        <p:nvCxnSpPr>
          <p:cNvPr id="101" name="Straight Arrow Connector 100"/>
          <p:cNvCxnSpPr>
            <a:cxnSpLocks noChangeAspect="1"/>
          </p:cNvCxnSpPr>
          <p:nvPr/>
        </p:nvCxnSpPr>
        <p:spPr bwMode="auto">
          <a:xfrm rot="5400000" flipH="1">
            <a:off x="1084565" y="3182635"/>
            <a:ext cx="264860" cy="452790"/>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06" name="Straight Arrow Connector 105"/>
          <p:cNvCxnSpPr>
            <a:cxnSpLocks noChangeAspect="1"/>
          </p:cNvCxnSpPr>
          <p:nvPr/>
        </p:nvCxnSpPr>
        <p:spPr bwMode="auto">
          <a:xfrm rot="5400000">
            <a:off x="1841851" y="5479361"/>
            <a:ext cx="413384" cy="12265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11" name="Straight Arrow Connector 110"/>
          <p:cNvCxnSpPr>
            <a:stCxn id="75" idx="2"/>
          </p:cNvCxnSpPr>
          <p:nvPr/>
        </p:nvCxnSpPr>
        <p:spPr bwMode="auto">
          <a:xfrm rot="5400000" flipH="1">
            <a:off x="1712812" y="3392588"/>
            <a:ext cx="549588" cy="927212"/>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115" name="TextBox 114"/>
          <p:cNvSpPr txBox="1"/>
          <p:nvPr/>
        </p:nvSpPr>
        <p:spPr>
          <a:xfrm>
            <a:off x="1828800" y="5791200"/>
            <a:ext cx="381000" cy="276999"/>
          </a:xfrm>
          <a:prstGeom prst="rect">
            <a:avLst/>
          </a:prstGeom>
          <a:noFill/>
        </p:spPr>
        <p:txBody>
          <a:bodyPr wrap="square" rtlCol="0">
            <a:spAutoFit/>
          </a:bodyPr>
          <a:lstStyle/>
          <a:p>
            <a:r>
              <a:rPr lang="en-US" sz="1200" b="1" dirty="0" smtClean="0"/>
              <a:t>z’</a:t>
            </a:r>
            <a:endParaRPr lang="en-US" sz="1200" b="1" dirty="0"/>
          </a:p>
        </p:txBody>
      </p:sp>
      <p:sp>
        <p:nvSpPr>
          <p:cNvPr id="116" name="TextBox 115"/>
          <p:cNvSpPr txBox="1"/>
          <p:nvPr/>
        </p:nvSpPr>
        <p:spPr>
          <a:xfrm>
            <a:off x="685800" y="3048000"/>
            <a:ext cx="381000" cy="276999"/>
          </a:xfrm>
          <a:prstGeom prst="rect">
            <a:avLst/>
          </a:prstGeom>
          <a:noFill/>
        </p:spPr>
        <p:txBody>
          <a:bodyPr wrap="square" rtlCol="0">
            <a:spAutoFit/>
          </a:bodyPr>
          <a:lstStyle/>
          <a:p>
            <a:r>
              <a:rPr lang="en-US" sz="1200" dirty="0" smtClean="0"/>
              <a:t>y’</a:t>
            </a:r>
            <a:endParaRPr lang="en-US" sz="1200" dirty="0"/>
          </a:p>
        </p:txBody>
      </p:sp>
      <p:sp>
        <p:nvSpPr>
          <p:cNvPr id="117" name="TextBox 116"/>
          <p:cNvSpPr txBox="1"/>
          <p:nvPr/>
        </p:nvSpPr>
        <p:spPr>
          <a:xfrm>
            <a:off x="3886200" y="2743200"/>
            <a:ext cx="381000" cy="276999"/>
          </a:xfrm>
          <a:prstGeom prst="rect">
            <a:avLst/>
          </a:prstGeom>
          <a:noFill/>
        </p:spPr>
        <p:txBody>
          <a:bodyPr wrap="square" rtlCol="0">
            <a:spAutoFit/>
          </a:bodyPr>
          <a:lstStyle/>
          <a:p>
            <a:r>
              <a:rPr lang="en-US" sz="1200" dirty="0" smtClean="0"/>
              <a:t>x’</a:t>
            </a:r>
            <a:endParaRPr lang="en-US" sz="1200" dirty="0"/>
          </a:p>
        </p:txBody>
      </p:sp>
      <p:sp>
        <p:nvSpPr>
          <p:cNvPr id="118" name="TextBox 117"/>
          <p:cNvSpPr txBox="1"/>
          <p:nvPr/>
        </p:nvSpPr>
        <p:spPr>
          <a:xfrm>
            <a:off x="3429000" y="3276600"/>
            <a:ext cx="45557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119" name="TextBox 118"/>
          <p:cNvSpPr txBox="1"/>
          <p:nvPr/>
        </p:nvSpPr>
        <p:spPr>
          <a:xfrm>
            <a:off x="2117594" y="5068669"/>
            <a:ext cx="559769"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r>
              <a:rPr lang="en-US" b="1" baseline="-25000" dirty="0" smtClean="0">
                <a:latin typeface="+mj-lt"/>
                <a:cs typeface="Times New Roman" pitchFamily="18" charset="0"/>
                <a:sym typeface="Symbol"/>
              </a:rPr>
              <a:t>’</a:t>
            </a:r>
          </a:p>
          <a:p>
            <a:endParaRPr lang="en-US" b="1" dirty="0"/>
          </a:p>
        </p:txBody>
      </p:sp>
      <p:sp>
        <p:nvSpPr>
          <p:cNvPr id="120" name="TextBox 119"/>
          <p:cNvSpPr txBox="1"/>
          <p:nvPr/>
        </p:nvSpPr>
        <p:spPr>
          <a:xfrm>
            <a:off x="1371600" y="3200400"/>
            <a:ext cx="569387"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r>
              <a:rPr lang="en-US" b="1" baseline="-25000" dirty="0" smtClean="0">
                <a:latin typeface="+mj-lt"/>
                <a:cs typeface="Times New Roman" pitchFamily="18" charset="0"/>
                <a:sym typeface="Symbol"/>
              </a:rPr>
              <a:t>’</a:t>
            </a:r>
          </a:p>
          <a:p>
            <a:endParaRPr lang="en-US" b="1" dirty="0"/>
          </a:p>
        </p:txBody>
      </p:sp>
      <p:cxnSp>
        <p:nvCxnSpPr>
          <p:cNvPr id="123" name="Straight Arrow Connector 122"/>
          <p:cNvCxnSpPr>
            <a:cxnSpLocks noChangeAspect="1"/>
          </p:cNvCxnSpPr>
          <p:nvPr/>
        </p:nvCxnSpPr>
        <p:spPr bwMode="auto">
          <a:xfrm rot="5400000" flipH="1" flipV="1">
            <a:off x="5906136" y="2399664"/>
            <a:ext cx="684894" cy="36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24" name="Straight Arrow Connector 123"/>
          <p:cNvCxnSpPr>
            <a:cxnSpLocks noChangeAspect="1"/>
          </p:cNvCxnSpPr>
          <p:nvPr/>
        </p:nvCxnSpPr>
        <p:spPr bwMode="auto">
          <a:xfrm>
            <a:off x="7762841" y="4345658"/>
            <a:ext cx="847759" cy="3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25" name="Straight Arrow Connector 124"/>
          <p:cNvCxnSpPr>
            <a:cxnSpLocks noChangeAspect="1"/>
          </p:cNvCxnSpPr>
          <p:nvPr/>
        </p:nvCxnSpPr>
        <p:spPr bwMode="auto">
          <a:xfrm rot="10800000" flipV="1">
            <a:off x="4862600" y="5223613"/>
            <a:ext cx="461319" cy="41518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26" name="Freeform 125"/>
          <p:cNvSpPr/>
          <p:nvPr/>
        </p:nvSpPr>
        <p:spPr bwMode="auto">
          <a:xfrm>
            <a:off x="5371664" y="2891464"/>
            <a:ext cx="2305318" cy="2253803"/>
          </a:xfrm>
          <a:custGeom>
            <a:avLst/>
            <a:gdLst>
              <a:gd name="connsiteX0" fmla="*/ 0 w 2305318"/>
              <a:gd name="connsiteY0" fmla="*/ 2253803 h 2253803"/>
              <a:gd name="connsiteX1" fmla="*/ 862884 w 2305318"/>
              <a:gd name="connsiteY1" fmla="*/ 0 h 2253803"/>
              <a:gd name="connsiteX2" fmla="*/ 2305318 w 2305318"/>
              <a:gd name="connsiteY2" fmla="*/ 1455312 h 2253803"/>
              <a:gd name="connsiteX3" fmla="*/ 0 w 2305318"/>
              <a:gd name="connsiteY3" fmla="*/ 2253803 h 2253803"/>
            </a:gdLst>
            <a:ahLst/>
            <a:cxnLst>
              <a:cxn ang="0">
                <a:pos x="connsiteX0" y="connsiteY0"/>
              </a:cxn>
              <a:cxn ang="0">
                <a:pos x="connsiteX1" y="connsiteY1"/>
              </a:cxn>
              <a:cxn ang="0">
                <a:pos x="connsiteX2" y="connsiteY2"/>
              </a:cxn>
              <a:cxn ang="0">
                <a:pos x="connsiteX3" y="connsiteY3"/>
              </a:cxn>
            </a:cxnLst>
            <a:rect l="l" t="t" r="r" b="b"/>
            <a:pathLst>
              <a:path w="2305318" h="2253803">
                <a:moveTo>
                  <a:pt x="0" y="2253803"/>
                </a:moveTo>
                <a:lnTo>
                  <a:pt x="862884" y="0"/>
                </a:lnTo>
                <a:lnTo>
                  <a:pt x="2305318" y="1455312"/>
                </a:lnTo>
                <a:lnTo>
                  <a:pt x="0" y="2253803"/>
                </a:lnTo>
                <a:close/>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7" name="Freeform 126"/>
          <p:cNvSpPr/>
          <p:nvPr/>
        </p:nvSpPr>
        <p:spPr bwMode="auto">
          <a:xfrm>
            <a:off x="5375241" y="2886813"/>
            <a:ext cx="869950" cy="2260600"/>
          </a:xfrm>
          <a:custGeom>
            <a:avLst/>
            <a:gdLst>
              <a:gd name="connsiteX0" fmla="*/ 0 w 869950"/>
              <a:gd name="connsiteY0" fmla="*/ 2260600 h 2260600"/>
              <a:gd name="connsiteX1" fmla="*/ 869950 w 869950"/>
              <a:gd name="connsiteY1" fmla="*/ 1466850 h 2260600"/>
              <a:gd name="connsiteX2" fmla="*/ 869950 w 869950"/>
              <a:gd name="connsiteY2" fmla="*/ 0 h 2260600"/>
              <a:gd name="connsiteX3" fmla="*/ 0 w 869950"/>
              <a:gd name="connsiteY3" fmla="*/ 2260600 h 2260600"/>
            </a:gdLst>
            <a:ahLst/>
            <a:cxnLst>
              <a:cxn ang="0">
                <a:pos x="connsiteX0" y="connsiteY0"/>
              </a:cxn>
              <a:cxn ang="0">
                <a:pos x="connsiteX1" y="connsiteY1"/>
              </a:cxn>
              <a:cxn ang="0">
                <a:pos x="connsiteX2" y="connsiteY2"/>
              </a:cxn>
              <a:cxn ang="0">
                <a:pos x="connsiteX3" y="connsiteY3"/>
              </a:cxn>
            </a:cxnLst>
            <a:rect l="l" t="t" r="r" b="b"/>
            <a:pathLst>
              <a:path w="869950" h="2260600">
                <a:moveTo>
                  <a:pt x="0" y="2260600"/>
                </a:moveTo>
                <a:lnTo>
                  <a:pt x="869950" y="1466850"/>
                </a:lnTo>
                <a:lnTo>
                  <a:pt x="869950" y="0"/>
                </a:lnTo>
                <a:lnTo>
                  <a:pt x="0" y="2260600"/>
                </a:lnTo>
                <a:close/>
              </a:path>
            </a:pathLst>
          </a:custGeom>
          <a:solidFill>
            <a:srgbClr val="6699FF">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8" name="Freeform 127"/>
          <p:cNvSpPr/>
          <p:nvPr/>
        </p:nvSpPr>
        <p:spPr bwMode="auto">
          <a:xfrm>
            <a:off x="6238841" y="2905863"/>
            <a:ext cx="1435100" cy="1441450"/>
          </a:xfrm>
          <a:custGeom>
            <a:avLst/>
            <a:gdLst>
              <a:gd name="connsiteX0" fmla="*/ 6350 w 1435100"/>
              <a:gd name="connsiteY0" fmla="*/ 1441450 h 1441450"/>
              <a:gd name="connsiteX1" fmla="*/ 0 w 1435100"/>
              <a:gd name="connsiteY1" fmla="*/ 0 h 1441450"/>
              <a:gd name="connsiteX2" fmla="*/ 1435100 w 1435100"/>
              <a:gd name="connsiteY2" fmla="*/ 1441450 h 1441450"/>
              <a:gd name="connsiteX3" fmla="*/ 6350 w 1435100"/>
              <a:gd name="connsiteY3" fmla="*/ 1441450 h 1441450"/>
            </a:gdLst>
            <a:ahLst/>
            <a:cxnLst>
              <a:cxn ang="0">
                <a:pos x="connsiteX0" y="connsiteY0"/>
              </a:cxn>
              <a:cxn ang="0">
                <a:pos x="connsiteX1" y="connsiteY1"/>
              </a:cxn>
              <a:cxn ang="0">
                <a:pos x="connsiteX2" y="connsiteY2"/>
              </a:cxn>
              <a:cxn ang="0">
                <a:pos x="connsiteX3" y="connsiteY3"/>
              </a:cxn>
            </a:cxnLst>
            <a:rect l="l" t="t" r="r" b="b"/>
            <a:pathLst>
              <a:path w="1435100" h="1441450">
                <a:moveTo>
                  <a:pt x="6350" y="1441450"/>
                </a:moveTo>
                <a:cubicBezTo>
                  <a:pt x="4233" y="960967"/>
                  <a:pt x="2117" y="480483"/>
                  <a:pt x="0" y="0"/>
                </a:cubicBezTo>
                <a:lnTo>
                  <a:pt x="1435100" y="1441450"/>
                </a:lnTo>
                <a:lnTo>
                  <a:pt x="6350" y="1441450"/>
                </a:lnTo>
                <a:close/>
              </a:path>
            </a:pathLst>
          </a:custGeom>
          <a:solidFill>
            <a:srgbClr val="FFFF99">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9" name="Freeform 128"/>
          <p:cNvSpPr/>
          <p:nvPr/>
        </p:nvSpPr>
        <p:spPr bwMode="auto">
          <a:xfrm>
            <a:off x="5368891" y="4340963"/>
            <a:ext cx="2305050" cy="806450"/>
          </a:xfrm>
          <a:custGeom>
            <a:avLst/>
            <a:gdLst>
              <a:gd name="connsiteX0" fmla="*/ 869950 w 2305050"/>
              <a:gd name="connsiteY0" fmla="*/ 0 h 806450"/>
              <a:gd name="connsiteX1" fmla="*/ 2305050 w 2305050"/>
              <a:gd name="connsiteY1" fmla="*/ 6350 h 806450"/>
              <a:gd name="connsiteX2" fmla="*/ 0 w 2305050"/>
              <a:gd name="connsiteY2" fmla="*/ 806450 h 806450"/>
              <a:gd name="connsiteX3" fmla="*/ 869950 w 2305050"/>
              <a:gd name="connsiteY3" fmla="*/ 0 h 806450"/>
            </a:gdLst>
            <a:ahLst/>
            <a:cxnLst>
              <a:cxn ang="0">
                <a:pos x="connsiteX0" y="connsiteY0"/>
              </a:cxn>
              <a:cxn ang="0">
                <a:pos x="connsiteX1" y="connsiteY1"/>
              </a:cxn>
              <a:cxn ang="0">
                <a:pos x="connsiteX2" y="connsiteY2"/>
              </a:cxn>
              <a:cxn ang="0">
                <a:pos x="connsiteX3" y="connsiteY3"/>
              </a:cxn>
            </a:cxnLst>
            <a:rect l="l" t="t" r="r" b="b"/>
            <a:pathLst>
              <a:path w="2305050" h="806450">
                <a:moveTo>
                  <a:pt x="869950" y="0"/>
                </a:moveTo>
                <a:lnTo>
                  <a:pt x="2305050" y="6350"/>
                </a:lnTo>
                <a:lnTo>
                  <a:pt x="0" y="806450"/>
                </a:lnTo>
                <a:lnTo>
                  <a:pt x="869950" y="0"/>
                </a:lnTo>
                <a:close/>
              </a:path>
            </a:pathLst>
          </a:custGeom>
          <a:solidFill>
            <a:schemeClr val="accent1">
              <a:alpha val="20000"/>
            </a:scheme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30" name="Straight Arrow Connector 129"/>
          <p:cNvCxnSpPr>
            <a:cxnSpLocks noChangeAspect="1"/>
          </p:cNvCxnSpPr>
          <p:nvPr/>
        </p:nvCxnSpPr>
        <p:spPr bwMode="auto">
          <a:xfrm flipV="1">
            <a:off x="6508804" y="2979751"/>
            <a:ext cx="1387236" cy="115252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46" name="TextBox 145"/>
          <p:cNvSpPr txBox="1"/>
          <p:nvPr/>
        </p:nvSpPr>
        <p:spPr>
          <a:xfrm>
            <a:off x="4648200" y="5562600"/>
            <a:ext cx="304800" cy="276999"/>
          </a:xfrm>
          <a:prstGeom prst="rect">
            <a:avLst/>
          </a:prstGeom>
          <a:noFill/>
        </p:spPr>
        <p:txBody>
          <a:bodyPr wrap="square" rtlCol="0">
            <a:spAutoFit/>
          </a:bodyPr>
          <a:lstStyle/>
          <a:p>
            <a:r>
              <a:rPr lang="en-US" sz="1200" dirty="0" smtClean="0"/>
              <a:t>z</a:t>
            </a:r>
            <a:endParaRPr lang="en-US" sz="1200" dirty="0"/>
          </a:p>
        </p:txBody>
      </p:sp>
      <p:sp>
        <p:nvSpPr>
          <p:cNvPr id="152" name="TextBox 151"/>
          <p:cNvSpPr txBox="1"/>
          <p:nvPr/>
        </p:nvSpPr>
        <p:spPr>
          <a:xfrm>
            <a:off x="8610600" y="4191000"/>
            <a:ext cx="304800" cy="276999"/>
          </a:xfrm>
          <a:prstGeom prst="rect">
            <a:avLst/>
          </a:prstGeom>
          <a:noFill/>
        </p:spPr>
        <p:txBody>
          <a:bodyPr wrap="square" rtlCol="0">
            <a:spAutoFit/>
          </a:bodyPr>
          <a:lstStyle/>
          <a:p>
            <a:r>
              <a:rPr lang="en-US" sz="1200" dirty="0" smtClean="0"/>
              <a:t>x</a:t>
            </a:r>
            <a:endParaRPr lang="en-US" sz="1200" dirty="0"/>
          </a:p>
        </p:txBody>
      </p:sp>
      <p:sp>
        <p:nvSpPr>
          <p:cNvPr id="153" name="TextBox 152"/>
          <p:cNvSpPr txBox="1"/>
          <p:nvPr/>
        </p:nvSpPr>
        <p:spPr>
          <a:xfrm>
            <a:off x="6096000" y="1828800"/>
            <a:ext cx="304800" cy="276999"/>
          </a:xfrm>
          <a:prstGeom prst="rect">
            <a:avLst/>
          </a:prstGeom>
          <a:noFill/>
        </p:spPr>
        <p:txBody>
          <a:bodyPr wrap="square" rtlCol="0">
            <a:spAutoFit/>
          </a:bodyPr>
          <a:lstStyle/>
          <a:p>
            <a:r>
              <a:rPr lang="en-US" sz="1200" dirty="0" smtClean="0"/>
              <a:t>y</a:t>
            </a:r>
            <a:endParaRPr lang="en-US" sz="1200" dirty="0"/>
          </a:p>
        </p:txBody>
      </p:sp>
      <p:cxnSp>
        <p:nvCxnSpPr>
          <p:cNvPr id="154" name="Straight Arrow Connector 153"/>
          <p:cNvCxnSpPr>
            <a:cxnSpLocks noChangeAspect="1"/>
          </p:cNvCxnSpPr>
          <p:nvPr/>
        </p:nvCxnSpPr>
        <p:spPr bwMode="auto">
          <a:xfrm rot="5400000" flipH="1">
            <a:off x="5222850" y="2858877"/>
            <a:ext cx="940253" cy="1607398"/>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55" name="Straight Arrow Connector 154"/>
          <p:cNvCxnSpPr>
            <a:cxnSpLocks noChangeAspect="1"/>
          </p:cNvCxnSpPr>
          <p:nvPr/>
        </p:nvCxnSpPr>
        <p:spPr bwMode="auto">
          <a:xfrm rot="5400000">
            <a:off x="5434340" y="4696240"/>
            <a:ext cx="1653536" cy="49064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57" name="TextBox 156"/>
          <p:cNvSpPr txBox="1"/>
          <p:nvPr/>
        </p:nvSpPr>
        <p:spPr>
          <a:xfrm>
            <a:off x="5867400" y="5791200"/>
            <a:ext cx="381000" cy="276999"/>
          </a:xfrm>
          <a:prstGeom prst="rect">
            <a:avLst/>
          </a:prstGeom>
          <a:noFill/>
        </p:spPr>
        <p:txBody>
          <a:bodyPr wrap="square" rtlCol="0">
            <a:spAutoFit/>
          </a:bodyPr>
          <a:lstStyle/>
          <a:p>
            <a:r>
              <a:rPr lang="en-US" sz="1200" b="1" dirty="0" smtClean="0"/>
              <a:t>z’</a:t>
            </a:r>
            <a:endParaRPr lang="en-US" sz="1200" b="1" dirty="0"/>
          </a:p>
        </p:txBody>
      </p:sp>
      <p:sp>
        <p:nvSpPr>
          <p:cNvPr id="158" name="TextBox 157"/>
          <p:cNvSpPr txBox="1"/>
          <p:nvPr/>
        </p:nvSpPr>
        <p:spPr>
          <a:xfrm>
            <a:off x="4648200" y="2999601"/>
            <a:ext cx="381000" cy="276999"/>
          </a:xfrm>
          <a:prstGeom prst="rect">
            <a:avLst/>
          </a:prstGeom>
          <a:noFill/>
        </p:spPr>
        <p:txBody>
          <a:bodyPr wrap="square" rtlCol="0">
            <a:spAutoFit/>
          </a:bodyPr>
          <a:lstStyle/>
          <a:p>
            <a:r>
              <a:rPr lang="en-US" sz="1200" dirty="0" smtClean="0"/>
              <a:t>y’</a:t>
            </a:r>
            <a:endParaRPr lang="en-US" sz="1200" dirty="0"/>
          </a:p>
        </p:txBody>
      </p:sp>
      <p:sp>
        <p:nvSpPr>
          <p:cNvPr id="159" name="TextBox 158"/>
          <p:cNvSpPr txBox="1"/>
          <p:nvPr/>
        </p:nvSpPr>
        <p:spPr>
          <a:xfrm>
            <a:off x="7924800" y="2743200"/>
            <a:ext cx="381000" cy="276999"/>
          </a:xfrm>
          <a:prstGeom prst="rect">
            <a:avLst/>
          </a:prstGeom>
          <a:noFill/>
        </p:spPr>
        <p:txBody>
          <a:bodyPr wrap="square" rtlCol="0">
            <a:spAutoFit/>
          </a:bodyPr>
          <a:lstStyle/>
          <a:p>
            <a:r>
              <a:rPr lang="en-US" sz="1200" dirty="0" smtClean="0"/>
              <a:t>x’</a:t>
            </a:r>
            <a:endParaRPr lang="en-US" sz="1200" dirty="0"/>
          </a:p>
        </p:txBody>
      </p:sp>
      <p:sp>
        <p:nvSpPr>
          <p:cNvPr id="164" name="Arc 163"/>
          <p:cNvSpPr/>
          <p:nvPr/>
        </p:nvSpPr>
        <p:spPr bwMode="auto">
          <a:xfrm>
            <a:off x="4724400" y="2362200"/>
            <a:ext cx="3200400" cy="3048000"/>
          </a:xfrm>
          <a:prstGeom prst="arc">
            <a:avLst>
              <a:gd name="adj1" fmla="val 16037855"/>
              <a:gd name="adj2" fmla="val 19843581"/>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5" name="Arc 164"/>
          <p:cNvSpPr/>
          <p:nvPr/>
        </p:nvSpPr>
        <p:spPr bwMode="auto">
          <a:xfrm>
            <a:off x="4876800" y="2743200"/>
            <a:ext cx="3505200" cy="3200400"/>
          </a:xfrm>
          <a:prstGeom prst="arc">
            <a:avLst>
              <a:gd name="adj1" fmla="val 18772528"/>
              <a:gd name="adj2" fmla="val 0"/>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6" name="Arc 165"/>
          <p:cNvSpPr/>
          <p:nvPr/>
        </p:nvSpPr>
        <p:spPr bwMode="auto">
          <a:xfrm>
            <a:off x="3124200" y="2819400"/>
            <a:ext cx="5181600" cy="2667000"/>
          </a:xfrm>
          <a:prstGeom prst="arc">
            <a:avLst>
              <a:gd name="adj1" fmla="val 20024172"/>
              <a:gd name="adj2" fmla="val 6883163"/>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7" name="TextBox 166"/>
          <p:cNvSpPr txBox="1"/>
          <p:nvPr/>
        </p:nvSpPr>
        <p:spPr>
          <a:xfrm>
            <a:off x="7086600" y="22860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y</a:t>
            </a:r>
            <a:endParaRPr lang="en-US" b="1" dirty="0"/>
          </a:p>
        </p:txBody>
      </p:sp>
      <p:sp>
        <p:nvSpPr>
          <p:cNvPr id="168" name="TextBox 167"/>
          <p:cNvSpPr txBox="1"/>
          <p:nvPr/>
        </p:nvSpPr>
        <p:spPr>
          <a:xfrm>
            <a:off x="8229600" y="3200400"/>
            <a:ext cx="553357"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x</a:t>
            </a:r>
            <a:endParaRPr lang="en-US" b="1" dirty="0"/>
          </a:p>
        </p:txBody>
      </p:sp>
      <p:sp>
        <p:nvSpPr>
          <p:cNvPr id="169" name="TextBox 168"/>
          <p:cNvSpPr txBox="1"/>
          <p:nvPr/>
        </p:nvSpPr>
        <p:spPr>
          <a:xfrm>
            <a:off x="7620000" y="51054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z</a:t>
            </a:r>
            <a:endParaRPr lang="en-US" b="1" dirty="0"/>
          </a:p>
        </p:txBody>
      </p:sp>
      <p:sp>
        <p:nvSpPr>
          <p:cNvPr id="170" name="TextBox 169"/>
          <p:cNvSpPr txBox="1"/>
          <p:nvPr/>
        </p:nvSpPr>
        <p:spPr>
          <a:xfrm>
            <a:off x="5181600" y="2971800"/>
            <a:ext cx="466794" cy="369332"/>
          </a:xfrm>
          <a:prstGeom prst="rect">
            <a:avLst/>
          </a:prstGeom>
          <a:noFill/>
        </p:spPr>
        <p:txBody>
          <a:bodyPr wrap="none" rtlCol="0">
            <a:spAutoFit/>
          </a:bodyPr>
          <a:lstStyle/>
          <a:p>
            <a:r>
              <a:rPr lang="en-US" b="1" dirty="0" smtClean="0"/>
              <a:t>A</a:t>
            </a:r>
            <a:r>
              <a:rPr lang="en-US" b="1" baseline="-25000" dirty="0" smtClean="0"/>
              <a:t>x</a:t>
            </a:r>
            <a:endParaRPr lang="en-US" b="1" dirty="0"/>
          </a:p>
        </p:txBody>
      </p:sp>
      <p:sp>
        <p:nvSpPr>
          <p:cNvPr id="171" name="TextBox 170"/>
          <p:cNvSpPr txBox="1"/>
          <p:nvPr/>
        </p:nvSpPr>
        <p:spPr>
          <a:xfrm>
            <a:off x="6705600" y="2819400"/>
            <a:ext cx="466794" cy="369332"/>
          </a:xfrm>
          <a:prstGeom prst="rect">
            <a:avLst/>
          </a:prstGeom>
          <a:noFill/>
        </p:spPr>
        <p:txBody>
          <a:bodyPr wrap="none" rtlCol="0">
            <a:spAutoFit/>
          </a:bodyPr>
          <a:lstStyle/>
          <a:p>
            <a:r>
              <a:rPr lang="en-US" b="1" dirty="0" err="1" smtClean="0"/>
              <a:t>A</a:t>
            </a:r>
            <a:r>
              <a:rPr lang="en-US" b="1" baseline="-25000" dirty="0" err="1" smtClean="0"/>
              <a:t>z</a:t>
            </a:r>
            <a:endParaRPr lang="en-US" b="1" dirty="0"/>
          </a:p>
        </p:txBody>
      </p:sp>
      <p:sp>
        <p:nvSpPr>
          <p:cNvPr id="172" name="TextBox 171"/>
          <p:cNvSpPr txBox="1"/>
          <p:nvPr/>
        </p:nvSpPr>
        <p:spPr>
          <a:xfrm>
            <a:off x="6553200" y="4800600"/>
            <a:ext cx="466794" cy="369332"/>
          </a:xfrm>
          <a:prstGeom prst="rect">
            <a:avLst/>
          </a:prstGeom>
          <a:noFill/>
        </p:spPr>
        <p:txBody>
          <a:bodyPr wrap="none" rtlCol="0">
            <a:spAutoFit/>
          </a:bodyPr>
          <a:lstStyle/>
          <a:p>
            <a:r>
              <a:rPr lang="en-US" b="1" dirty="0" smtClean="0"/>
              <a:t>A</a:t>
            </a:r>
            <a:r>
              <a:rPr lang="en-US" b="1" baseline="-25000" dirty="0" smtClean="0"/>
              <a:t>y</a:t>
            </a:r>
            <a:endParaRPr lang="en-US" b="1" dirty="0"/>
          </a:p>
        </p:txBody>
      </p:sp>
      <p:cxnSp>
        <p:nvCxnSpPr>
          <p:cNvPr id="174" name="Straight Connector 173"/>
          <p:cNvCxnSpPr>
            <a:stCxn id="172" idx="1"/>
          </p:cNvCxnSpPr>
          <p:nvPr/>
        </p:nvCxnSpPr>
        <p:spPr bwMode="auto">
          <a:xfrm rot="10800000">
            <a:off x="6477000" y="4572000"/>
            <a:ext cx="76200" cy="413266"/>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176" name="Straight Connector 175"/>
          <p:cNvCxnSpPr>
            <a:stCxn id="170" idx="3"/>
          </p:cNvCxnSpPr>
          <p:nvPr/>
        </p:nvCxnSpPr>
        <p:spPr bwMode="auto">
          <a:xfrm>
            <a:off x="5648394" y="3156466"/>
            <a:ext cx="371406" cy="958334"/>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178" name="Straight Connector 177"/>
          <p:cNvCxnSpPr>
            <a:stCxn id="171" idx="2"/>
          </p:cNvCxnSpPr>
          <p:nvPr/>
        </p:nvCxnSpPr>
        <p:spPr bwMode="auto">
          <a:xfrm rot="5400000">
            <a:off x="6511665" y="3306468"/>
            <a:ext cx="545068" cy="309597"/>
          </a:xfrm>
          <a:prstGeom prst="line">
            <a:avLst/>
          </a:prstGeom>
          <a:solidFill>
            <a:schemeClr val="accent1"/>
          </a:solidFill>
          <a:ln w="9525" cap="flat" cmpd="sng" algn="ctr">
            <a:solidFill>
              <a:schemeClr val="tx1"/>
            </a:solidFill>
            <a:prstDash val="solid"/>
            <a:round/>
            <a:headEnd type="none" w="med" len="med"/>
            <a:tailEnd type="oval" w="med" len="med"/>
          </a:ln>
          <a:effectLst/>
        </p:spPr>
      </p:cxnSp>
      <p:sp>
        <p:nvSpPr>
          <p:cNvPr id="5" name="Slide Number Placeholder 4"/>
          <p:cNvSpPr>
            <a:spLocks noGrp="1"/>
          </p:cNvSpPr>
          <p:nvPr>
            <p:ph type="sldNum" sz="quarter" idx="4"/>
          </p:nvPr>
        </p:nvSpPr>
        <p:spPr>
          <a:xfrm>
            <a:off x="6997136" y="6183690"/>
            <a:ext cx="2133600" cy="365125"/>
          </a:xfrm>
        </p:spPr>
        <p:txBody>
          <a:bodyPr/>
          <a:lstStyle/>
          <a:p>
            <a:fld id="{CBBFA05F-689E-4591-9CFF-FB8E4A004253}" type="slidenum">
              <a:rPr lang="en-US" smtClean="0"/>
              <a:pPr/>
              <a:t>18</a:t>
            </a:fld>
            <a:endParaRPr lang="en-US" dirty="0"/>
          </a:p>
        </p:txBody>
      </p:sp>
      <p:sp>
        <p:nvSpPr>
          <p:cNvPr id="78" name="TextBox 77"/>
          <p:cNvSpPr txBox="1"/>
          <p:nvPr/>
        </p:nvSpPr>
        <p:spPr>
          <a:xfrm>
            <a:off x="7165196" y="1552628"/>
            <a:ext cx="1797480" cy="830997"/>
          </a:xfrm>
          <a:prstGeom prst="rect">
            <a:avLst/>
          </a:prstGeom>
          <a:noFill/>
        </p:spPr>
        <p:txBody>
          <a:bodyPr wrap="none" rtlCol="0">
            <a:spAutoFit/>
          </a:bodyPr>
          <a:lstStyle/>
          <a:p>
            <a:r>
              <a:rPr lang="en-US" sz="1600" dirty="0" smtClean="0"/>
              <a:t>A is the area </a:t>
            </a:r>
          </a:p>
          <a:p>
            <a:r>
              <a:rPr lang="en-US" sz="1600" dirty="0" smtClean="0"/>
              <a:t>of the inclined</a:t>
            </a:r>
          </a:p>
          <a:p>
            <a:r>
              <a:rPr lang="en-US" sz="1600" dirty="0" smtClean="0"/>
              <a:t>surface </a:t>
            </a:r>
            <a:endParaRPr lang="en-US" sz="1600" dirty="0"/>
          </a:p>
        </p:txBody>
      </p:sp>
    </p:spTree>
    <p:extLst>
      <p:ext uri="{BB962C8B-B14F-4D97-AF65-F5344CB8AC3E}">
        <p14:creationId xmlns:p14="http://schemas.microsoft.com/office/powerpoint/2010/main" val="40359014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on Cosines Between Coordinate Axes</a:t>
            </a:r>
            <a:endParaRPr lang="en-US" dirty="0"/>
          </a:p>
        </p:txBody>
      </p:sp>
      <p:cxnSp>
        <p:nvCxnSpPr>
          <p:cNvPr id="123" name="Straight Arrow Connector 122"/>
          <p:cNvCxnSpPr>
            <a:cxnSpLocks noChangeAspect="1"/>
          </p:cNvCxnSpPr>
          <p:nvPr/>
        </p:nvCxnSpPr>
        <p:spPr bwMode="auto">
          <a:xfrm rot="5400000" flipH="1" flipV="1">
            <a:off x="5906136" y="2399664"/>
            <a:ext cx="684894" cy="36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24" name="Straight Arrow Connector 123"/>
          <p:cNvCxnSpPr>
            <a:cxnSpLocks noChangeAspect="1"/>
          </p:cNvCxnSpPr>
          <p:nvPr/>
        </p:nvCxnSpPr>
        <p:spPr bwMode="auto">
          <a:xfrm>
            <a:off x="7762841" y="4345658"/>
            <a:ext cx="847759" cy="3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25" name="Straight Arrow Connector 124"/>
          <p:cNvCxnSpPr>
            <a:cxnSpLocks noChangeAspect="1"/>
          </p:cNvCxnSpPr>
          <p:nvPr/>
        </p:nvCxnSpPr>
        <p:spPr bwMode="auto">
          <a:xfrm rot="10800000" flipV="1">
            <a:off x="4862600" y="5223613"/>
            <a:ext cx="461319" cy="41518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26" name="Freeform 125"/>
          <p:cNvSpPr/>
          <p:nvPr/>
        </p:nvSpPr>
        <p:spPr bwMode="auto">
          <a:xfrm>
            <a:off x="5371664" y="2891464"/>
            <a:ext cx="2305318" cy="2253803"/>
          </a:xfrm>
          <a:custGeom>
            <a:avLst/>
            <a:gdLst>
              <a:gd name="connsiteX0" fmla="*/ 0 w 2305318"/>
              <a:gd name="connsiteY0" fmla="*/ 2253803 h 2253803"/>
              <a:gd name="connsiteX1" fmla="*/ 862884 w 2305318"/>
              <a:gd name="connsiteY1" fmla="*/ 0 h 2253803"/>
              <a:gd name="connsiteX2" fmla="*/ 2305318 w 2305318"/>
              <a:gd name="connsiteY2" fmla="*/ 1455312 h 2253803"/>
              <a:gd name="connsiteX3" fmla="*/ 0 w 2305318"/>
              <a:gd name="connsiteY3" fmla="*/ 2253803 h 2253803"/>
            </a:gdLst>
            <a:ahLst/>
            <a:cxnLst>
              <a:cxn ang="0">
                <a:pos x="connsiteX0" y="connsiteY0"/>
              </a:cxn>
              <a:cxn ang="0">
                <a:pos x="connsiteX1" y="connsiteY1"/>
              </a:cxn>
              <a:cxn ang="0">
                <a:pos x="connsiteX2" y="connsiteY2"/>
              </a:cxn>
              <a:cxn ang="0">
                <a:pos x="connsiteX3" y="connsiteY3"/>
              </a:cxn>
            </a:cxnLst>
            <a:rect l="l" t="t" r="r" b="b"/>
            <a:pathLst>
              <a:path w="2305318" h="2253803">
                <a:moveTo>
                  <a:pt x="0" y="2253803"/>
                </a:moveTo>
                <a:lnTo>
                  <a:pt x="862884" y="0"/>
                </a:lnTo>
                <a:lnTo>
                  <a:pt x="2305318" y="1455312"/>
                </a:lnTo>
                <a:lnTo>
                  <a:pt x="0" y="2253803"/>
                </a:lnTo>
                <a:close/>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7" name="Freeform 126"/>
          <p:cNvSpPr/>
          <p:nvPr/>
        </p:nvSpPr>
        <p:spPr bwMode="auto">
          <a:xfrm>
            <a:off x="5375241" y="2886813"/>
            <a:ext cx="869950" cy="2260600"/>
          </a:xfrm>
          <a:custGeom>
            <a:avLst/>
            <a:gdLst>
              <a:gd name="connsiteX0" fmla="*/ 0 w 869950"/>
              <a:gd name="connsiteY0" fmla="*/ 2260600 h 2260600"/>
              <a:gd name="connsiteX1" fmla="*/ 869950 w 869950"/>
              <a:gd name="connsiteY1" fmla="*/ 1466850 h 2260600"/>
              <a:gd name="connsiteX2" fmla="*/ 869950 w 869950"/>
              <a:gd name="connsiteY2" fmla="*/ 0 h 2260600"/>
              <a:gd name="connsiteX3" fmla="*/ 0 w 869950"/>
              <a:gd name="connsiteY3" fmla="*/ 2260600 h 2260600"/>
            </a:gdLst>
            <a:ahLst/>
            <a:cxnLst>
              <a:cxn ang="0">
                <a:pos x="connsiteX0" y="connsiteY0"/>
              </a:cxn>
              <a:cxn ang="0">
                <a:pos x="connsiteX1" y="connsiteY1"/>
              </a:cxn>
              <a:cxn ang="0">
                <a:pos x="connsiteX2" y="connsiteY2"/>
              </a:cxn>
              <a:cxn ang="0">
                <a:pos x="connsiteX3" y="connsiteY3"/>
              </a:cxn>
            </a:cxnLst>
            <a:rect l="l" t="t" r="r" b="b"/>
            <a:pathLst>
              <a:path w="869950" h="2260600">
                <a:moveTo>
                  <a:pt x="0" y="2260600"/>
                </a:moveTo>
                <a:lnTo>
                  <a:pt x="869950" y="1466850"/>
                </a:lnTo>
                <a:lnTo>
                  <a:pt x="869950" y="0"/>
                </a:lnTo>
                <a:lnTo>
                  <a:pt x="0" y="2260600"/>
                </a:lnTo>
                <a:close/>
              </a:path>
            </a:pathLst>
          </a:custGeom>
          <a:solidFill>
            <a:srgbClr val="6699FF">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8" name="Freeform 127"/>
          <p:cNvSpPr/>
          <p:nvPr/>
        </p:nvSpPr>
        <p:spPr bwMode="auto">
          <a:xfrm>
            <a:off x="6238841" y="2905863"/>
            <a:ext cx="1435100" cy="1441450"/>
          </a:xfrm>
          <a:custGeom>
            <a:avLst/>
            <a:gdLst>
              <a:gd name="connsiteX0" fmla="*/ 6350 w 1435100"/>
              <a:gd name="connsiteY0" fmla="*/ 1441450 h 1441450"/>
              <a:gd name="connsiteX1" fmla="*/ 0 w 1435100"/>
              <a:gd name="connsiteY1" fmla="*/ 0 h 1441450"/>
              <a:gd name="connsiteX2" fmla="*/ 1435100 w 1435100"/>
              <a:gd name="connsiteY2" fmla="*/ 1441450 h 1441450"/>
              <a:gd name="connsiteX3" fmla="*/ 6350 w 1435100"/>
              <a:gd name="connsiteY3" fmla="*/ 1441450 h 1441450"/>
            </a:gdLst>
            <a:ahLst/>
            <a:cxnLst>
              <a:cxn ang="0">
                <a:pos x="connsiteX0" y="connsiteY0"/>
              </a:cxn>
              <a:cxn ang="0">
                <a:pos x="connsiteX1" y="connsiteY1"/>
              </a:cxn>
              <a:cxn ang="0">
                <a:pos x="connsiteX2" y="connsiteY2"/>
              </a:cxn>
              <a:cxn ang="0">
                <a:pos x="connsiteX3" y="connsiteY3"/>
              </a:cxn>
            </a:cxnLst>
            <a:rect l="l" t="t" r="r" b="b"/>
            <a:pathLst>
              <a:path w="1435100" h="1441450">
                <a:moveTo>
                  <a:pt x="6350" y="1441450"/>
                </a:moveTo>
                <a:cubicBezTo>
                  <a:pt x="4233" y="960967"/>
                  <a:pt x="2117" y="480483"/>
                  <a:pt x="0" y="0"/>
                </a:cubicBezTo>
                <a:lnTo>
                  <a:pt x="1435100" y="1441450"/>
                </a:lnTo>
                <a:lnTo>
                  <a:pt x="6350" y="1441450"/>
                </a:lnTo>
                <a:close/>
              </a:path>
            </a:pathLst>
          </a:custGeom>
          <a:solidFill>
            <a:srgbClr val="FFFF99">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9" name="Freeform 128"/>
          <p:cNvSpPr/>
          <p:nvPr/>
        </p:nvSpPr>
        <p:spPr bwMode="auto">
          <a:xfrm>
            <a:off x="5368891" y="4340963"/>
            <a:ext cx="2305050" cy="806450"/>
          </a:xfrm>
          <a:custGeom>
            <a:avLst/>
            <a:gdLst>
              <a:gd name="connsiteX0" fmla="*/ 869950 w 2305050"/>
              <a:gd name="connsiteY0" fmla="*/ 0 h 806450"/>
              <a:gd name="connsiteX1" fmla="*/ 2305050 w 2305050"/>
              <a:gd name="connsiteY1" fmla="*/ 6350 h 806450"/>
              <a:gd name="connsiteX2" fmla="*/ 0 w 2305050"/>
              <a:gd name="connsiteY2" fmla="*/ 806450 h 806450"/>
              <a:gd name="connsiteX3" fmla="*/ 869950 w 2305050"/>
              <a:gd name="connsiteY3" fmla="*/ 0 h 806450"/>
            </a:gdLst>
            <a:ahLst/>
            <a:cxnLst>
              <a:cxn ang="0">
                <a:pos x="connsiteX0" y="connsiteY0"/>
              </a:cxn>
              <a:cxn ang="0">
                <a:pos x="connsiteX1" y="connsiteY1"/>
              </a:cxn>
              <a:cxn ang="0">
                <a:pos x="connsiteX2" y="connsiteY2"/>
              </a:cxn>
              <a:cxn ang="0">
                <a:pos x="connsiteX3" y="connsiteY3"/>
              </a:cxn>
            </a:cxnLst>
            <a:rect l="l" t="t" r="r" b="b"/>
            <a:pathLst>
              <a:path w="2305050" h="806450">
                <a:moveTo>
                  <a:pt x="869950" y="0"/>
                </a:moveTo>
                <a:lnTo>
                  <a:pt x="2305050" y="6350"/>
                </a:lnTo>
                <a:lnTo>
                  <a:pt x="0" y="806450"/>
                </a:lnTo>
                <a:lnTo>
                  <a:pt x="869950" y="0"/>
                </a:lnTo>
                <a:close/>
              </a:path>
            </a:pathLst>
          </a:custGeom>
          <a:solidFill>
            <a:schemeClr val="accent1">
              <a:alpha val="20000"/>
            </a:scheme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30" name="Straight Arrow Connector 129"/>
          <p:cNvCxnSpPr>
            <a:cxnSpLocks noChangeAspect="1"/>
          </p:cNvCxnSpPr>
          <p:nvPr/>
        </p:nvCxnSpPr>
        <p:spPr bwMode="auto">
          <a:xfrm flipV="1">
            <a:off x="6508804" y="2979751"/>
            <a:ext cx="1387236" cy="115252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46" name="TextBox 145"/>
          <p:cNvSpPr txBox="1"/>
          <p:nvPr/>
        </p:nvSpPr>
        <p:spPr>
          <a:xfrm>
            <a:off x="4648200" y="5562600"/>
            <a:ext cx="304800" cy="276999"/>
          </a:xfrm>
          <a:prstGeom prst="rect">
            <a:avLst/>
          </a:prstGeom>
          <a:noFill/>
        </p:spPr>
        <p:txBody>
          <a:bodyPr wrap="square" rtlCol="0">
            <a:spAutoFit/>
          </a:bodyPr>
          <a:lstStyle/>
          <a:p>
            <a:r>
              <a:rPr lang="en-US" sz="1200" dirty="0" smtClean="0"/>
              <a:t>z</a:t>
            </a:r>
            <a:endParaRPr lang="en-US" sz="1200" dirty="0"/>
          </a:p>
        </p:txBody>
      </p:sp>
      <p:sp>
        <p:nvSpPr>
          <p:cNvPr id="152" name="TextBox 151"/>
          <p:cNvSpPr txBox="1"/>
          <p:nvPr/>
        </p:nvSpPr>
        <p:spPr>
          <a:xfrm>
            <a:off x="8610600" y="4191000"/>
            <a:ext cx="304800" cy="276999"/>
          </a:xfrm>
          <a:prstGeom prst="rect">
            <a:avLst/>
          </a:prstGeom>
          <a:noFill/>
        </p:spPr>
        <p:txBody>
          <a:bodyPr wrap="square" rtlCol="0">
            <a:spAutoFit/>
          </a:bodyPr>
          <a:lstStyle/>
          <a:p>
            <a:r>
              <a:rPr lang="en-US" sz="1200" dirty="0" smtClean="0"/>
              <a:t>x</a:t>
            </a:r>
            <a:endParaRPr lang="en-US" sz="1200" dirty="0"/>
          </a:p>
        </p:txBody>
      </p:sp>
      <p:sp>
        <p:nvSpPr>
          <p:cNvPr id="153" name="TextBox 152"/>
          <p:cNvSpPr txBox="1"/>
          <p:nvPr/>
        </p:nvSpPr>
        <p:spPr>
          <a:xfrm>
            <a:off x="6096000" y="1828800"/>
            <a:ext cx="304800" cy="276999"/>
          </a:xfrm>
          <a:prstGeom prst="rect">
            <a:avLst/>
          </a:prstGeom>
          <a:noFill/>
        </p:spPr>
        <p:txBody>
          <a:bodyPr wrap="square" rtlCol="0">
            <a:spAutoFit/>
          </a:bodyPr>
          <a:lstStyle/>
          <a:p>
            <a:r>
              <a:rPr lang="en-US" sz="1200" dirty="0" smtClean="0"/>
              <a:t>y</a:t>
            </a:r>
            <a:endParaRPr lang="en-US" sz="1200" dirty="0"/>
          </a:p>
        </p:txBody>
      </p:sp>
      <p:cxnSp>
        <p:nvCxnSpPr>
          <p:cNvPr id="154" name="Straight Arrow Connector 153"/>
          <p:cNvCxnSpPr>
            <a:cxnSpLocks noChangeAspect="1"/>
          </p:cNvCxnSpPr>
          <p:nvPr/>
        </p:nvCxnSpPr>
        <p:spPr bwMode="auto">
          <a:xfrm rot="5400000" flipH="1">
            <a:off x="5222850" y="2858877"/>
            <a:ext cx="940253" cy="1607398"/>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55" name="Straight Arrow Connector 154"/>
          <p:cNvCxnSpPr>
            <a:cxnSpLocks noChangeAspect="1"/>
          </p:cNvCxnSpPr>
          <p:nvPr/>
        </p:nvCxnSpPr>
        <p:spPr bwMode="auto">
          <a:xfrm rot="5400000">
            <a:off x="5434340" y="4696240"/>
            <a:ext cx="1653536" cy="49064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57" name="TextBox 156"/>
          <p:cNvSpPr txBox="1"/>
          <p:nvPr/>
        </p:nvSpPr>
        <p:spPr>
          <a:xfrm>
            <a:off x="5867400" y="5791200"/>
            <a:ext cx="381000" cy="276999"/>
          </a:xfrm>
          <a:prstGeom prst="rect">
            <a:avLst/>
          </a:prstGeom>
          <a:noFill/>
        </p:spPr>
        <p:txBody>
          <a:bodyPr wrap="square" rtlCol="0">
            <a:spAutoFit/>
          </a:bodyPr>
          <a:lstStyle/>
          <a:p>
            <a:r>
              <a:rPr lang="en-US" sz="1200" b="1" dirty="0" smtClean="0"/>
              <a:t>z’</a:t>
            </a:r>
            <a:endParaRPr lang="en-US" sz="1200" b="1" dirty="0"/>
          </a:p>
        </p:txBody>
      </p:sp>
      <p:sp>
        <p:nvSpPr>
          <p:cNvPr id="158" name="TextBox 157"/>
          <p:cNvSpPr txBox="1"/>
          <p:nvPr/>
        </p:nvSpPr>
        <p:spPr>
          <a:xfrm>
            <a:off x="4648200" y="2999601"/>
            <a:ext cx="381000" cy="276999"/>
          </a:xfrm>
          <a:prstGeom prst="rect">
            <a:avLst/>
          </a:prstGeom>
          <a:noFill/>
        </p:spPr>
        <p:txBody>
          <a:bodyPr wrap="square" rtlCol="0">
            <a:spAutoFit/>
          </a:bodyPr>
          <a:lstStyle/>
          <a:p>
            <a:r>
              <a:rPr lang="en-US" sz="1200" dirty="0" smtClean="0"/>
              <a:t>y’</a:t>
            </a:r>
            <a:endParaRPr lang="en-US" sz="1200" dirty="0"/>
          </a:p>
        </p:txBody>
      </p:sp>
      <p:sp>
        <p:nvSpPr>
          <p:cNvPr id="159" name="TextBox 158"/>
          <p:cNvSpPr txBox="1"/>
          <p:nvPr/>
        </p:nvSpPr>
        <p:spPr>
          <a:xfrm>
            <a:off x="7924800" y="2743200"/>
            <a:ext cx="381000" cy="276999"/>
          </a:xfrm>
          <a:prstGeom prst="rect">
            <a:avLst/>
          </a:prstGeom>
          <a:noFill/>
        </p:spPr>
        <p:txBody>
          <a:bodyPr wrap="square" rtlCol="0">
            <a:spAutoFit/>
          </a:bodyPr>
          <a:lstStyle/>
          <a:p>
            <a:r>
              <a:rPr lang="en-US" sz="1200" dirty="0" smtClean="0"/>
              <a:t>x’</a:t>
            </a:r>
            <a:endParaRPr lang="en-US" sz="1200" dirty="0"/>
          </a:p>
        </p:txBody>
      </p:sp>
      <p:sp>
        <p:nvSpPr>
          <p:cNvPr id="164" name="Arc 163"/>
          <p:cNvSpPr/>
          <p:nvPr/>
        </p:nvSpPr>
        <p:spPr bwMode="auto">
          <a:xfrm>
            <a:off x="4724400" y="2362200"/>
            <a:ext cx="3200400" cy="3048000"/>
          </a:xfrm>
          <a:prstGeom prst="arc">
            <a:avLst>
              <a:gd name="adj1" fmla="val 16037855"/>
              <a:gd name="adj2" fmla="val 19843581"/>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5" name="Arc 164"/>
          <p:cNvSpPr/>
          <p:nvPr/>
        </p:nvSpPr>
        <p:spPr bwMode="auto">
          <a:xfrm>
            <a:off x="4876800" y="2743200"/>
            <a:ext cx="3505200" cy="3200400"/>
          </a:xfrm>
          <a:prstGeom prst="arc">
            <a:avLst>
              <a:gd name="adj1" fmla="val 18772528"/>
              <a:gd name="adj2" fmla="val 0"/>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6" name="Arc 165"/>
          <p:cNvSpPr/>
          <p:nvPr/>
        </p:nvSpPr>
        <p:spPr bwMode="auto">
          <a:xfrm>
            <a:off x="3124200" y="2819400"/>
            <a:ext cx="5181600" cy="2667000"/>
          </a:xfrm>
          <a:prstGeom prst="arc">
            <a:avLst>
              <a:gd name="adj1" fmla="val 20024172"/>
              <a:gd name="adj2" fmla="val 6883163"/>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7" name="TextBox 166"/>
          <p:cNvSpPr txBox="1"/>
          <p:nvPr/>
        </p:nvSpPr>
        <p:spPr>
          <a:xfrm>
            <a:off x="7086600" y="22860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y</a:t>
            </a:r>
            <a:endParaRPr lang="en-US" b="1" dirty="0"/>
          </a:p>
        </p:txBody>
      </p:sp>
      <p:sp>
        <p:nvSpPr>
          <p:cNvPr id="168" name="TextBox 167"/>
          <p:cNvSpPr txBox="1"/>
          <p:nvPr/>
        </p:nvSpPr>
        <p:spPr>
          <a:xfrm>
            <a:off x="8229600" y="3200400"/>
            <a:ext cx="553357"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x</a:t>
            </a:r>
            <a:endParaRPr lang="en-US" b="1" dirty="0"/>
          </a:p>
        </p:txBody>
      </p:sp>
      <p:sp>
        <p:nvSpPr>
          <p:cNvPr id="169" name="TextBox 168"/>
          <p:cNvSpPr txBox="1"/>
          <p:nvPr/>
        </p:nvSpPr>
        <p:spPr>
          <a:xfrm>
            <a:off x="7620000" y="51054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z</a:t>
            </a:r>
            <a:endParaRPr lang="en-US" b="1" dirty="0"/>
          </a:p>
        </p:txBody>
      </p:sp>
      <p:sp>
        <p:nvSpPr>
          <p:cNvPr id="170" name="TextBox 169"/>
          <p:cNvSpPr txBox="1"/>
          <p:nvPr/>
        </p:nvSpPr>
        <p:spPr>
          <a:xfrm>
            <a:off x="5181600" y="2971800"/>
            <a:ext cx="466794" cy="369332"/>
          </a:xfrm>
          <a:prstGeom prst="rect">
            <a:avLst/>
          </a:prstGeom>
          <a:noFill/>
        </p:spPr>
        <p:txBody>
          <a:bodyPr wrap="none" rtlCol="0">
            <a:spAutoFit/>
          </a:bodyPr>
          <a:lstStyle/>
          <a:p>
            <a:r>
              <a:rPr lang="en-US" b="1" dirty="0" smtClean="0"/>
              <a:t>A</a:t>
            </a:r>
            <a:r>
              <a:rPr lang="en-US" b="1" baseline="-25000" dirty="0" smtClean="0"/>
              <a:t>x</a:t>
            </a:r>
            <a:endParaRPr lang="en-US" b="1" dirty="0"/>
          </a:p>
        </p:txBody>
      </p:sp>
      <p:sp>
        <p:nvSpPr>
          <p:cNvPr id="171" name="TextBox 170"/>
          <p:cNvSpPr txBox="1"/>
          <p:nvPr/>
        </p:nvSpPr>
        <p:spPr>
          <a:xfrm>
            <a:off x="6705600" y="2819400"/>
            <a:ext cx="466794" cy="369332"/>
          </a:xfrm>
          <a:prstGeom prst="rect">
            <a:avLst/>
          </a:prstGeom>
          <a:noFill/>
        </p:spPr>
        <p:txBody>
          <a:bodyPr wrap="none" rtlCol="0">
            <a:spAutoFit/>
          </a:bodyPr>
          <a:lstStyle/>
          <a:p>
            <a:r>
              <a:rPr lang="en-US" b="1" dirty="0" err="1" smtClean="0"/>
              <a:t>A</a:t>
            </a:r>
            <a:r>
              <a:rPr lang="en-US" b="1" baseline="-25000" dirty="0" err="1" smtClean="0"/>
              <a:t>z</a:t>
            </a:r>
            <a:endParaRPr lang="en-US" b="1" dirty="0"/>
          </a:p>
        </p:txBody>
      </p:sp>
      <p:sp>
        <p:nvSpPr>
          <p:cNvPr id="172" name="TextBox 171"/>
          <p:cNvSpPr txBox="1"/>
          <p:nvPr/>
        </p:nvSpPr>
        <p:spPr>
          <a:xfrm>
            <a:off x="6553200" y="4800600"/>
            <a:ext cx="466794" cy="369332"/>
          </a:xfrm>
          <a:prstGeom prst="rect">
            <a:avLst/>
          </a:prstGeom>
          <a:noFill/>
        </p:spPr>
        <p:txBody>
          <a:bodyPr wrap="none" rtlCol="0">
            <a:spAutoFit/>
          </a:bodyPr>
          <a:lstStyle/>
          <a:p>
            <a:r>
              <a:rPr lang="en-US" b="1" dirty="0" smtClean="0"/>
              <a:t>A</a:t>
            </a:r>
            <a:r>
              <a:rPr lang="en-US" b="1" baseline="-25000" dirty="0" smtClean="0"/>
              <a:t>y</a:t>
            </a:r>
            <a:endParaRPr lang="en-US" b="1" dirty="0"/>
          </a:p>
        </p:txBody>
      </p:sp>
      <p:cxnSp>
        <p:nvCxnSpPr>
          <p:cNvPr id="174" name="Straight Connector 173"/>
          <p:cNvCxnSpPr>
            <a:stCxn id="172" idx="1"/>
          </p:cNvCxnSpPr>
          <p:nvPr/>
        </p:nvCxnSpPr>
        <p:spPr bwMode="auto">
          <a:xfrm rot="10800000">
            <a:off x="6477000" y="4572000"/>
            <a:ext cx="76200" cy="413266"/>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176" name="Straight Connector 175"/>
          <p:cNvCxnSpPr>
            <a:stCxn id="170" idx="3"/>
          </p:cNvCxnSpPr>
          <p:nvPr/>
        </p:nvCxnSpPr>
        <p:spPr bwMode="auto">
          <a:xfrm>
            <a:off x="5648394" y="3156466"/>
            <a:ext cx="371406" cy="958334"/>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178" name="Straight Connector 177"/>
          <p:cNvCxnSpPr>
            <a:stCxn id="171" idx="2"/>
          </p:cNvCxnSpPr>
          <p:nvPr/>
        </p:nvCxnSpPr>
        <p:spPr bwMode="auto">
          <a:xfrm rot="5400000">
            <a:off x="6511665" y="3306468"/>
            <a:ext cx="545068" cy="309597"/>
          </a:xfrm>
          <a:prstGeom prst="line">
            <a:avLst/>
          </a:prstGeom>
          <a:solidFill>
            <a:schemeClr val="accent1"/>
          </a:solidFill>
          <a:ln w="9525" cap="flat" cmpd="sng" algn="ctr">
            <a:solidFill>
              <a:schemeClr val="tx1"/>
            </a:solidFill>
            <a:prstDash val="solid"/>
            <a:round/>
            <a:headEnd type="none" w="med" len="med"/>
            <a:tailEnd type="oval" w="med" len="med"/>
          </a:ln>
          <a:effectLst/>
        </p:spPr>
      </p:cxnSp>
      <p:sp>
        <p:nvSpPr>
          <p:cNvPr id="179" name="TextBox 178"/>
          <p:cNvSpPr txBox="1"/>
          <p:nvPr/>
        </p:nvSpPr>
        <p:spPr>
          <a:xfrm>
            <a:off x="7165196" y="1552628"/>
            <a:ext cx="1797480" cy="830997"/>
          </a:xfrm>
          <a:prstGeom prst="rect">
            <a:avLst/>
          </a:prstGeom>
          <a:noFill/>
        </p:spPr>
        <p:txBody>
          <a:bodyPr wrap="none" rtlCol="0">
            <a:spAutoFit/>
          </a:bodyPr>
          <a:lstStyle/>
          <a:p>
            <a:r>
              <a:rPr lang="en-US" sz="1600" dirty="0" smtClean="0"/>
              <a:t>A is the area </a:t>
            </a:r>
          </a:p>
          <a:p>
            <a:r>
              <a:rPr lang="en-US" sz="1600" dirty="0" smtClean="0"/>
              <a:t>of the inclined</a:t>
            </a:r>
          </a:p>
          <a:p>
            <a:r>
              <a:rPr lang="en-US" sz="1600" dirty="0" smtClean="0"/>
              <a:t>surface </a:t>
            </a:r>
            <a:endParaRPr lang="en-US" sz="1600" dirty="0"/>
          </a:p>
        </p:txBody>
      </p:sp>
      <p:sp>
        <p:nvSpPr>
          <p:cNvPr id="5" name="Slide Number Placeholder 4"/>
          <p:cNvSpPr>
            <a:spLocks noGrp="1"/>
          </p:cNvSpPr>
          <p:nvPr>
            <p:ph type="sldNum" sz="quarter" idx="4"/>
          </p:nvPr>
        </p:nvSpPr>
        <p:spPr>
          <a:xfrm>
            <a:off x="7010400" y="6185676"/>
            <a:ext cx="2133600" cy="365125"/>
          </a:xfrm>
        </p:spPr>
        <p:txBody>
          <a:bodyPr/>
          <a:lstStyle/>
          <a:p>
            <a:fld id="{CBBFA05F-689E-4591-9CFF-FB8E4A004253}" type="slidenum">
              <a:rPr lang="en-US" smtClean="0"/>
              <a:pPr/>
              <a:t>19</a:t>
            </a:fld>
            <a:endParaRPr lang="en-US" dirty="0"/>
          </a:p>
        </p:txBody>
      </p:sp>
      <p:graphicFrame>
        <p:nvGraphicFramePr>
          <p:cNvPr id="78" name="Object 4"/>
          <p:cNvGraphicFramePr>
            <a:graphicFrameLocks noChangeAspect="1"/>
          </p:cNvGraphicFramePr>
          <p:nvPr>
            <p:extLst>
              <p:ext uri="{D42A27DB-BD31-4B8C-83A1-F6EECF244321}">
                <p14:modId xmlns:p14="http://schemas.microsoft.com/office/powerpoint/2010/main" val="3336495443"/>
              </p:ext>
            </p:extLst>
          </p:nvPr>
        </p:nvGraphicFramePr>
        <p:xfrm>
          <a:off x="630904" y="2908140"/>
          <a:ext cx="3729038" cy="1773237"/>
        </p:xfrm>
        <a:graphic>
          <a:graphicData uri="http://schemas.openxmlformats.org/presentationml/2006/ole">
            <mc:AlternateContent xmlns:mc="http://schemas.openxmlformats.org/markup-compatibility/2006">
              <mc:Choice xmlns:v="urn:schemas-microsoft-com:vml" Requires="v">
                <p:oleObj spid="_x0000_s405514" name="Equation" r:id="rId4" imgW="1549080" imgH="736560" progId="Equation.DSMT4">
                  <p:embed/>
                </p:oleObj>
              </mc:Choice>
              <mc:Fallback>
                <p:oleObj name="Equation" r:id="rId4" imgW="1549080" imgH="736560" progId="Equation.DSMT4">
                  <p:embed/>
                  <p:pic>
                    <p:nvPicPr>
                      <p:cNvPr id="0" name=""/>
                      <p:cNvPicPr>
                        <a:picLocks noChangeAspect="1" noChangeArrowheads="1"/>
                      </p:cNvPicPr>
                      <p:nvPr/>
                    </p:nvPicPr>
                    <p:blipFill>
                      <a:blip r:embed="rId5"/>
                      <a:srcRect/>
                      <a:stretch>
                        <a:fillRect/>
                      </a:stretch>
                    </p:blipFill>
                    <p:spPr bwMode="auto">
                      <a:xfrm>
                        <a:off x="630904" y="2908140"/>
                        <a:ext cx="3729038" cy="1773237"/>
                      </a:xfrm>
                      <a:prstGeom prst="rect">
                        <a:avLst/>
                      </a:prstGeom>
                      <a:noFill/>
                    </p:spPr>
                  </p:pic>
                </p:oleObj>
              </mc:Fallback>
            </mc:AlternateContent>
          </a:graphicData>
        </a:graphic>
      </p:graphicFrame>
    </p:spTree>
    <p:extLst>
      <p:ext uri="{BB962C8B-B14F-4D97-AF65-F5344CB8AC3E}">
        <p14:creationId xmlns:p14="http://schemas.microsoft.com/office/powerpoint/2010/main" val="39256662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bwMode="auto">
          <a:xfrm>
            <a:off x="4457700" y="3567113"/>
            <a:ext cx="423863" cy="728662"/>
          </a:xfrm>
          <a:custGeom>
            <a:avLst/>
            <a:gdLst>
              <a:gd name="connsiteX0" fmla="*/ 0 w 423863"/>
              <a:gd name="connsiteY0" fmla="*/ 176212 h 728662"/>
              <a:gd name="connsiteX1" fmla="*/ 423863 w 423863"/>
              <a:gd name="connsiteY1" fmla="*/ 0 h 728662"/>
              <a:gd name="connsiteX2" fmla="*/ 419100 w 423863"/>
              <a:gd name="connsiteY2" fmla="*/ 552450 h 728662"/>
              <a:gd name="connsiteX3" fmla="*/ 0 w 423863"/>
              <a:gd name="connsiteY3" fmla="*/ 728662 h 728662"/>
              <a:gd name="connsiteX4" fmla="*/ 0 w 423863"/>
              <a:gd name="connsiteY4" fmla="*/ 176212 h 728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63" h="728662">
                <a:moveTo>
                  <a:pt x="0" y="176212"/>
                </a:moveTo>
                <a:lnTo>
                  <a:pt x="423863" y="0"/>
                </a:lnTo>
                <a:cubicBezTo>
                  <a:pt x="422275" y="184150"/>
                  <a:pt x="420688" y="368300"/>
                  <a:pt x="419100" y="552450"/>
                </a:cubicBezTo>
                <a:lnTo>
                  <a:pt x="0" y="728662"/>
                </a:lnTo>
                <a:lnTo>
                  <a:pt x="0" y="176212"/>
                </a:lnTo>
                <a:close/>
              </a:path>
            </a:pathLst>
          </a:custGeom>
          <a:solidFill>
            <a:schemeClr val="bg1">
              <a:lumMod val="8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04800" y="152400"/>
            <a:ext cx="8610600" cy="1216025"/>
          </a:xfrm>
        </p:spPr>
        <p:txBody>
          <a:bodyPr/>
          <a:lstStyle/>
          <a:p>
            <a:r>
              <a:rPr lang="en-US" sz="3200" dirty="0" smtClean="0"/>
              <a:t>Body and Surface Loads Result In An Internal Force Distribution</a:t>
            </a:r>
            <a:endParaRPr lang="en-US" sz="3200" dirty="0"/>
          </a:p>
        </p:txBody>
      </p:sp>
      <p:cxnSp>
        <p:nvCxnSpPr>
          <p:cNvPr id="53" name="Straight Arrow Connector 52"/>
          <p:cNvCxnSpPr/>
          <p:nvPr/>
        </p:nvCxnSpPr>
        <p:spPr bwMode="auto">
          <a:xfrm flipV="1">
            <a:off x="4656590" y="2075755"/>
            <a:ext cx="0" cy="186688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4" name="Straight Arrow Connector 53"/>
          <p:cNvCxnSpPr/>
          <p:nvPr/>
        </p:nvCxnSpPr>
        <p:spPr bwMode="auto">
          <a:xfrm>
            <a:off x="4656590" y="3933444"/>
            <a:ext cx="2757968" cy="62406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5" name="Straight Arrow Connector 54"/>
          <p:cNvCxnSpPr/>
          <p:nvPr/>
        </p:nvCxnSpPr>
        <p:spPr bwMode="auto">
          <a:xfrm flipH="1">
            <a:off x="2718141" y="3933444"/>
            <a:ext cx="1929687" cy="759459"/>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61" name="TextBox 60"/>
          <p:cNvSpPr txBox="1"/>
          <p:nvPr/>
        </p:nvSpPr>
        <p:spPr>
          <a:xfrm>
            <a:off x="7324103" y="4521827"/>
            <a:ext cx="304800" cy="276999"/>
          </a:xfrm>
          <a:prstGeom prst="rect">
            <a:avLst/>
          </a:prstGeom>
          <a:noFill/>
        </p:spPr>
        <p:txBody>
          <a:bodyPr wrap="square" rtlCol="0">
            <a:spAutoFit/>
          </a:bodyPr>
          <a:lstStyle/>
          <a:p>
            <a:r>
              <a:rPr lang="en-US" sz="1200" dirty="0" smtClean="0">
                <a:solidFill>
                  <a:srgbClr val="0033CC"/>
                </a:solidFill>
              </a:rPr>
              <a:t>n</a:t>
            </a:r>
            <a:endParaRPr lang="en-US" sz="1200" dirty="0">
              <a:solidFill>
                <a:srgbClr val="0033CC"/>
              </a:solidFill>
            </a:endParaRPr>
          </a:p>
        </p:txBody>
      </p:sp>
      <p:sp>
        <p:nvSpPr>
          <p:cNvPr id="3" name="Oval 2"/>
          <p:cNvSpPr/>
          <p:nvPr/>
        </p:nvSpPr>
        <p:spPr bwMode="auto">
          <a:xfrm rot="932076">
            <a:off x="3424937" y="2503468"/>
            <a:ext cx="2066684" cy="3245603"/>
          </a:xfrm>
          <a:prstGeom prst="ellipse">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5" name="Freeform 4"/>
          <p:cNvSpPr/>
          <p:nvPr/>
        </p:nvSpPr>
        <p:spPr bwMode="auto">
          <a:xfrm rot="701973">
            <a:off x="492903" y="1940353"/>
            <a:ext cx="4123055" cy="3554228"/>
          </a:xfrm>
          <a:custGeom>
            <a:avLst/>
            <a:gdLst>
              <a:gd name="connsiteX0" fmla="*/ 3972232 w 3972232"/>
              <a:gd name="connsiteY0" fmla="*/ 167148 h 3480619"/>
              <a:gd name="connsiteX1" fmla="*/ 3972232 w 3972232"/>
              <a:gd name="connsiteY1" fmla="*/ 167148 h 3480619"/>
              <a:gd name="connsiteX2" fmla="*/ 3883742 w 3972232"/>
              <a:gd name="connsiteY2" fmla="*/ 157316 h 3480619"/>
              <a:gd name="connsiteX3" fmla="*/ 3470787 w 3972232"/>
              <a:gd name="connsiteY3" fmla="*/ 176981 h 3480619"/>
              <a:gd name="connsiteX4" fmla="*/ 3441291 w 3972232"/>
              <a:gd name="connsiteY4" fmla="*/ 186813 h 3480619"/>
              <a:gd name="connsiteX5" fmla="*/ 3126658 w 3972232"/>
              <a:gd name="connsiteY5" fmla="*/ 186813 h 3480619"/>
              <a:gd name="connsiteX6" fmla="*/ 2949678 w 3972232"/>
              <a:gd name="connsiteY6" fmla="*/ 176981 h 3480619"/>
              <a:gd name="connsiteX7" fmla="*/ 2861187 w 3972232"/>
              <a:gd name="connsiteY7" fmla="*/ 157316 h 3480619"/>
              <a:gd name="connsiteX8" fmla="*/ 2831691 w 3972232"/>
              <a:gd name="connsiteY8" fmla="*/ 127819 h 3480619"/>
              <a:gd name="connsiteX9" fmla="*/ 2802194 w 3972232"/>
              <a:gd name="connsiteY9" fmla="*/ 108155 h 3480619"/>
              <a:gd name="connsiteX10" fmla="*/ 2772697 w 3972232"/>
              <a:gd name="connsiteY10" fmla="*/ 78658 h 3480619"/>
              <a:gd name="connsiteX11" fmla="*/ 2743200 w 3972232"/>
              <a:gd name="connsiteY11" fmla="*/ 58993 h 3480619"/>
              <a:gd name="connsiteX12" fmla="*/ 2713703 w 3972232"/>
              <a:gd name="connsiteY12" fmla="*/ 29497 h 3480619"/>
              <a:gd name="connsiteX13" fmla="*/ 2674374 w 3972232"/>
              <a:gd name="connsiteY13" fmla="*/ 19664 h 3480619"/>
              <a:gd name="connsiteX14" fmla="*/ 2615381 w 3972232"/>
              <a:gd name="connsiteY14" fmla="*/ 0 h 3480619"/>
              <a:gd name="connsiteX15" fmla="*/ 2241755 w 3972232"/>
              <a:gd name="connsiteY15" fmla="*/ 9832 h 3480619"/>
              <a:gd name="connsiteX16" fmla="*/ 2153265 w 3972232"/>
              <a:gd name="connsiteY16" fmla="*/ 29497 h 3480619"/>
              <a:gd name="connsiteX17" fmla="*/ 2104103 w 3972232"/>
              <a:gd name="connsiteY17" fmla="*/ 39329 h 3480619"/>
              <a:gd name="connsiteX18" fmla="*/ 2045110 w 3972232"/>
              <a:gd name="connsiteY18" fmla="*/ 58993 h 3480619"/>
              <a:gd name="connsiteX19" fmla="*/ 1936955 w 3972232"/>
              <a:gd name="connsiteY19" fmla="*/ 78658 h 3480619"/>
              <a:gd name="connsiteX20" fmla="*/ 1897626 w 3972232"/>
              <a:gd name="connsiteY20" fmla="*/ 108155 h 3480619"/>
              <a:gd name="connsiteX21" fmla="*/ 1868129 w 3972232"/>
              <a:gd name="connsiteY21" fmla="*/ 117987 h 3480619"/>
              <a:gd name="connsiteX22" fmla="*/ 1828800 w 3972232"/>
              <a:gd name="connsiteY22" fmla="*/ 137652 h 3480619"/>
              <a:gd name="connsiteX23" fmla="*/ 1769807 w 3972232"/>
              <a:gd name="connsiteY23" fmla="*/ 167148 h 3480619"/>
              <a:gd name="connsiteX24" fmla="*/ 1740310 w 3972232"/>
              <a:gd name="connsiteY24" fmla="*/ 186813 h 3480619"/>
              <a:gd name="connsiteX25" fmla="*/ 1700981 w 3972232"/>
              <a:gd name="connsiteY25" fmla="*/ 196645 h 3480619"/>
              <a:gd name="connsiteX26" fmla="*/ 1641987 w 3972232"/>
              <a:gd name="connsiteY26" fmla="*/ 235974 h 3480619"/>
              <a:gd name="connsiteX27" fmla="*/ 1553497 w 3972232"/>
              <a:gd name="connsiteY27" fmla="*/ 285135 h 3480619"/>
              <a:gd name="connsiteX28" fmla="*/ 1484671 w 3972232"/>
              <a:gd name="connsiteY28" fmla="*/ 334297 h 3480619"/>
              <a:gd name="connsiteX29" fmla="*/ 1425678 w 3972232"/>
              <a:gd name="connsiteY29" fmla="*/ 373626 h 3480619"/>
              <a:gd name="connsiteX30" fmla="*/ 1406013 w 3972232"/>
              <a:gd name="connsiteY30" fmla="*/ 403123 h 3480619"/>
              <a:gd name="connsiteX31" fmla="*/ 1376516 w 3972232"/>
              <a:gd name="connsiteY31" fmla="*/ 432619 h 3480619"/>
              <a:gd name="connsiteX32" fmla="*/ 1337187 w 3972232"/>
              <a:gd name="connsiteY32" fmla="*/ 511277 h 3480619"/>
              <a:gd name="connsiteX33" fmla="*/ 1317523 w 3972232"/>
              <a:gd name="connsiteY33" fmla="*/ 550606 h 3480619"/>
              <a:gd name="connsiteX34" fmla="*/ 1307691 w 3972232"/>
              <a:gd name="connsiteY34" fmla="*/ 580103 h 3480619"/>
              <a:gd name="connsiteX35" fmla="*/ 1278194 w 3972232"/>
              <a:gd name="connsiteY35" fmla="*/ 599768 h 3480619"/>
              <a:gd name="connsiteX36" fmla="*/ 1229032 w 3972232"/>
              <a:gd name="connsiteY36" fmla="*/ 629264 h 3480619"/>
              <a:gd name="connsiteX37" fmla="*/ 1179871 w 3972232"/>
              <a:gd name="connsiteY37" fmla="*/ 668593 h 3480619"/>
              <a:gd name="connsiteX38" fmla="*/ 1150374 w 3972232"/>
              <a:gd name="connsiteY38" fmla="*/ 678426 h 3480619"/>
              <a:gd name="connsiteX39" fmla="*/ 1111045 w 3972232"/>
              <a:gd name="connsiteY39" fmla="*/ 698090 h 3480619"/>
              <a:gd name="connsiteX40" fmla="*/ 1081549 w 3972232"/>
              <a:gd name="connsiteY40" fmla="*/ 707923 h 3480619"/>
              <a:gd name="connsiteX41" fmla="*/ 1032387 w 3972232"/>
              <a:gd name="connsiteY41" fmla="*/ 727587 h 3480619"/>
              <a:gd name="connsiteX42" fmla="*/ 904568 w 3972232"/>
              <a:gd name="connsiteY42" fmla="*/ 786581 h 3480619"/>
              <a:gd name="connsiteX43" fmla="*/ 865239 w 3972232"/>
              <a:gd name="connsiteY43" fmla="*/ 796413 h 3480619"/>
              <a:gd name="connsiteX44" fmla="*/ 786581 w 3972232"/>
              <a:gd name="connsiteY44" fmla="*/ 825910 h 3480619"/>
              <a:gd name="connsiteX45" fmla="*/ 688258 w 3972232"/>
              <a:gd name="connsiteY45" fmla="*/ 914400 h 3480619"/>
              <a:gd name="connsiteX46" fmla="*/ 629265 w 3972232"/>
              <a:gd name="connsiteY46" fmla="*/ 983226 h 3480619"/>
              <a:gd name="connsiteX47" fmla="*/ 609600 w 3972232"/>
              <a:gd name="connsiteY47" fmla="*/ 1012723 h 3480619"/>
              <a:gd name="connsiteX48" fmla="*/ 550607 w 3972232"/>
              <a:gd name="connsiteY48" fmla="*/ 1052052 h 3480619"/>
              <a:gd name="connsiteX49" fmla="*/ 530942 w 3972232"/>
              <a:gd name="connsiteY49" fmla="*/ 1091381 h 3480619"/>
              <a:gd name="connsiteX50" fmla="*/ 501445 w 3972232"/>
              <a:gd name="connsiteY50" fmla="*/ 1111045 h 3480619"/>
              <a:gd name="connsiteX51" fmla="*/ 491613 w 3972232"/>
              <a:gd name="connsiteY51" fmla="*/ 1140542 h 3480619"/>
              <a:gd name="connsiteX52" fmla="*/ 462116 w 3972232"/>
              <a:gd name="connsiteY52" fmla="*/ 1170039 h 3480619"/>
              <a:gd name="connsiteX53" fmla="*/ 383458 w 3972232"/>
              <a:gd name="connsiteY53" fmla="*/ 1268361 h 3480619"/>
              <a:gd name="connsiteX54" fmla="*/ 383458 w 3972232"/>
              <a:gd name="connsiteY54" fmla="*/ 1268361 h 3480619"/>
              <a:gd name="connsiteX55" fmla="*/ 344129 w 3972232"/>
              <a:gd name="connsiteY55" fmla="*/ 1327355 h 3480619"/>
              <a:gd name="connsiteX56" fmla="*/ 314632 w 3972232"/>
              <a:gd name="connsiteY56" fmla="*/ 1356852 h 3480619"/>
              <a:gd name="connsiteX57" fmla="*/ 255639 w 3972232"/>
              <a:gd name="connsiteY57" fmla="*/ 1455174 h 3480619"/>
              <a:gd name="connsiteX58" fmla="*/ 235974 w 3972232"/>
              <a:gd name="connsiteY58" fmla="*/ 1484671 h 3480619"/>
              <a:gd name="connsiteX59" fmla="*/ 196645 w 3972232"/>
              <a:gd name="connsiteY59" fmla="*/ 1563329 h 3480619"/>
              <a:gd name="connsiteX60" fmla="*/ 167149 w 3972232"/>
              <a:gd name="connsiteY60" fmla="*/ 1661652 h 3480619"/>
              <a:gd name="connsiteX61" fmla="*/ 147484 w 3972232"/>
              <a:gd name="connsiteY61" fmla="*/ 1700981 h 3480619"/>
              <a:gd name="connsiteX62" fmla="*/ 127820 w 3972232"/>
              <a:gd name="connsiteY62" fmla="*/ 1779639 h 3480619"/>
              <a:gd name="connsiteX63" fmla="*/ 117987 w 3972232"/>
              <a:gd name="connsiteY63" fmla="*/ 1818968 h 3480619"/>
              <a:gd name="connsiteX64" fmla="*/ 98323 w 3972232"/>
              <a:gd name="connsiteY64" fmla="*/ 1936955 h 3480619"/>
              <a:gd name="connsiteX65" fmla="*/ 88491 w 3972232"/>
              <a:gd name="connsiteY65" fmla="*/ 2133600 h 3480619"/>
              <a:gd name="connsiteX66" fmla="*/ 78658 w 3972232"/>
              <a:gd name="connsiteY66" fmla="*/ 2163097 h 3480619"/>
              <a:gd name="connsiteX67" fmla="*/ 68826 w 3972232"/>
              <a:gd name="connsiteY67" fmla="*/ 2202426 h 3480619"/>
              <a:gd name="connsiteX68" fmla="*/ 49161 w 3972232"/>
              <a:gd name="connsiteY68" fmla="*/ 2261419 h 3480619"/>
              <a:gd name="connsiteX69" fmla="*/ 39329 w 3972232"/>
              <a:gd name="connsiteY69" fmla="*/ 2290916 h 3480619"/>
              <a:gd name="connsiteX70" fmla="*/ 29497 w 3972232"/>
              <a:gd name="connsiteY70" fmla="*/ 2330245 h 3480619"/>
              <a:gd name="connsiteX71" fmla="*/ 19665 w 3972232"/>
              <a:gd name="connsiteY71" fmla="*/ 2359742 h 3480619"/>
              <a:gd name="connsiteX72" fmla="*/ 0 w 3972232"/>
              <a:gd name="connsiteY72" fmla="*/ 2467897 h 3480619"/>
              <a:gd name="connsiteX73" fmla="*/ 19665 w 3972232"/>
              <a:gd name="connsiteY73" fmla="*/ 2664542 h 3480619"/>
              <a:gd name="connsiteX74" fmla="*/ 39329 w 3972232"/>
              <a:gd name="connsiteY74" fmla="*/ 2733368 h 3480619"/>
              <a:gd name="connsiteX75" fmla="*/ 68826 w 3972232"/>
              <a:gd name="connsiteY75" fmla="*/ 2772697 h 3480619"/>
              <a:gd name="connsiteX76" fmla="*/ 78658 w 3972232"/>
              <a:gd name="connsiteY76" fmla="*/ 2802193 h 3480619"/>
              <a:gd name="connsiteX77" fmla="*/ 117987 w 3972232"/>
              <a:gd name="connsiteY77" fmla="*/ 2861187 h 3480619"/>
              <a:gd name="connsiteX78" fmla="*/ 157316 w 3972232"/>
              <a:gd name="connsiteY78" fmla="*/ 2930013 h 3480619"/>
              <a:gd name="connsiteX79" fmla="*/ 196645 w 3972232"/>
              <a:gd name="connsiteY79" fmla="*/ 2989006 h 3480619"/>
              <a:gd name="connsiteX80" fmla="*/ 226142 w 3972232"/>
              <a:gd name="connsiteY80" fmla="*/ 3028335 h 3480619"/>
              <a:gd name="connsiteX81" fmla="*/ 245807 w 3972232"/>
              <a:gd name="connsiteY81" fmla="*/ 3057832 h 3480619"/>
              <a:gd name="connsiteX82" fmla="*/ 275303 w 3972232"/>
              <a:gd name="connsiteY82" fmla="*/ 3077497 h 3480619"/>
              <a:gd name="connsiteX83" fmla="*/ 304800 w 3972232"/>
              <a:gd name="connsiteY83" fmla="*/ 3106993 h 3480619"/>
              <a:gd name="connsiteX84" fmla="*/ 344129 w 3972232"/>
              <a:gd name="connsiteY84" fmla="*/ 3175819 h 3480619"/>
              <a:gd name="connsiteX85" fmla="*/ 373626 w 3972232"/>
              <a:gd name="connsiteY85" fmla="*/ 3205316 h 3480619"/>
              <a:gd name="connsiteX86" fmla="*/ 452284 w 3972232"/>
              <a:gd name="connsiteY86" fmla="*/ 3283974 h 3480619"/>
              <a:gd name="connsiteX87" fmla="*/ 481781 w 3972232"/>
              <a:gd name="connsiteY87" fmla="*/ 3303639 h 3480619"/>
              <a:gd name="connsiteX88" fmla="*/ 530942 w 3972232"/>
              <a:gd name="connsiteY88" fmla="*/ 3313471 h 3480619"/>
              <a:gd name="connsiteX89" fmla="*/ 619432 w 3972232"/>
              <a:gd name="connsiteY89" fmla="*/ 3352800 h 3480619"/>
              <a:gd name="connsiteX90" fmla="*/ 717755 w 3972232"/>
              <a:gd name="connsiteY90" fmla="*/ 3392129 h 3480619"/>
              <a:gd name="connsiteX91" fmla="*/ 816078 w 3972232"/>
              <a:gd name="connsiteY91" fmla="*/ 3401961 h 3480619"/>
              <a:gd name="connsiteX92" fmla="*/ 845574 w 3972232"/>
              <a:gd name="connsiteY92" fmla="*/ 3411793 h 3480619"/>
              <a:gd name="connsiteX93" fmla="*/ 884903 w 3972232"/>
              <a:gd name="connsiteY93" fmla="*/ 3421626 h 3480619"/>
              <a:gd name="connsiteX94" fmla="*/ 924232 w 3972232"/>
              <a:gd name="connsiteY94" fmla="*/ 3441290 h 3480619"/>
              <a:gd name="connsiteX95" fmla="*/ 1022555 w 3972232"/>
              <a:gd name="connsiteY95" fmla="*/ 3460955 h 3480619"/>
              <a:gd name="connsiteX96" fmla="*/ 1140542 w 3972232"/>
              <a:gd name="connsiteY96" fmla="*/ 3480619 h 3480619"/>
              <a:gd name="connsiteX97" fmla="*/ 1238865 w 3972232"/>
              <a:gd name="connsiteY97" fmla="*/ 3470787 h 3480619"/>
              <a:gd name="connsiteX98" fmla="*/ 1268361 w 3972232"/>
              <a:gd name="connsiteY98" fmla="*/ 3460955 h 3480619"/>
              <a:gd name="connsiteX99" fmla="*/ 1347020 w 3972232"/>
              <a:gd name="connsiteY99" fmla="*/ 3451123 h 3480619"/>
              <a:gd name="connsiteX100" fmla="*/ 1406013 w 3972232"/>
              <a:gd name="connsiteY100" fmla="*/ 3431458 h 3480619"/>
              <a:gd name="connsiteX101" fmla="*/ 1445342 w 3972232"/>
              <a:gd name="connsiteY101" fmla="*/ 3421626 h 3480619"/>
              <a:gd name="connsiteX102" fmla="*/ 1504336 w 3972232"/>
              <a:gd name="connsiteY102" fmla="*/ 3401961 h 3480619"/>
              <a:gd name="connsiteX103" fmla="*/ 1533832 w 3972232"/>
              <a:gd name="connsiteY103" fmla="*/ 3392129 h 3480619"/>
              <a:gd name="connsiteX104" fmla="*/ 1622323 w 3972232"/>
              <a:gd name="connsiteY104" fmla="*/ 3352800 h 3480619"/>
              <a:gd name="connsiteX105" fmla="*/ 1651820 w 3972232"/>
              <a:gd name="connsiteY105" fmla="*/ 3342968 h 3480619"/>
              <a:gd name="connsiteX106" fmla="*/ 1681316 w 3972232"/>
              <a:gd name="connsiteY106" fmla="*/ 3333135 h 3480619"/>
              <a:gd name="connsiteX107" fmla="*/ 1907458 w 3972232"/>
              <a:gd name="connsiteY107" fmla="*/ 3303639 h 3480619"/>
              <a:gd name="connsiteX108" fmla="*/ 2025445 w 3972232"/>
              <a:gd name="connsiteY108" fmla="*/ 3313471 h 3480619"/>
              <a:gd name="connsiteX109" fmla="*/ 2271252 w 3972232"/>
              <a:gd name="connsiteY109" fmla="*/ 3293806 h 3480619"/>
              <a:gd name="connsiteX110" fmla="*/ 2300749 w 3972232"/>
              <a:gd name="connsiteY110" fmla="*/ 3283974 h 3480619"/>
              <a:gd name="connsiteX111" fmla="*/ 2556387 w 3972232"/>
              <a:gd name="connsiteY111" fmla="*/ 3303639 h 3480619"/>
              <a:gd name="connsiteX112" fmla="*/ 2644878 w 3972232"/>
              <a:gd name="connsiteY112" fmla="*/ 3342968 h 3480619"/>
              <a:gd name="connsiteX113" fmla="*/ 2674374 w 3972232"/>
              <a:gd name="connsiteY113" fmla="*/ 3352800 h 3480619"/>
              <a:gd name="connsiteX114" fmla="*/ 2782529 w 3972232"/>
              <a:gd name="connsiteY114" fmla="*/ 3372464 h 3480619"/>
              <a:gd name="connsiteX115" fmla="*/ 3136491 w 3972232"/>
              <a:gd name="connsiteY115" fmla="*/ 3382297 h 3480619"/>
              <a:gd name="connsiteX116" fmla="*/ 3293807 w 3972232"/>
              <a:gd name="connsiteY116" fmla="*/ 3372464 h 3480619"/>
              <a:gd name="connsiteX117" fmla="*/ 3323303 w 3972232"/>
              <a:gd name="connsiteY117" fmla="*/ 3372464 h 3480619"/>
              <a:gd name="connsiteX118" fmla="*/ 3323303 w 3972232"/>
              <a:gd name="connsiteY118" fmla="*/ 3352800 h 3480619"/>
              <a:gd name="connsiteX0" fmla="*/ 3972232 w 4043119"/>
              <a:gd name="connsiteY0" fmla="*/ 167148 h 3480619"/>
              <a:gd name="connsiteX1" fmla="*/ 3972232 w 4043119"/>
              <a:gd name="connsiteY1" fmla="*/ 167148 h 3480619"/>
              <a:gd name="connsiteX2" fmla="*/ 3883742 w 4043119"/>
              <a:gd name="connsiteY2" fmla="*/ 157316 h 3480619"/>
              <a:gd name="connsiteX3" fmla="*/ 3470787 w 4043119"/>
              <a:gd name="connsiteY3" fmla="*/ 176981 h 3480619"/>
              <a:gd name="connsiteX4" fmla="*/ 3441291 w 4043119"/>
              <a:gd name="connsiteY4" fmla="*/ 186813 h 3480619"/>
              <a:gd name="connsiteX5" fmla="*/ 3126658 w 4043119"/>
              <a:gd name="connsiteY5" fmla="*/ 186813 h 3480619"/>
              <a:gd name="connsiteX6" fmla="*/ 2949678 w 4043119"/>
              <a:gd name="connsiteY6" fmla="*/ 176981 h 3480619"/>
              <a:gd name="connsiteX7" fmla="*/ 2861187 w 4043119"/>
              <a:gd name="connsiteY7" fmla="*/ 157316 h 3480619"/>
              <a:gd name="connsiteX8" fmla="*/ 2831691 w 4043119"/>
              <a:gd name="connsiteY8" fmla="*/ 127819 h 3480619"/>
              <a:gd name="connsiteX9" fmla="*/ 2802194 w 4043119"/>
              <a:gd name="connsiteY9" fmla="*/ 108155 h 3480619"/>
              <a:gd name="connsiteX10" fmla="*/ 2772697 w 4043119"/>
              <a:gd name="connsiteY10" fmla="*/ 78658 h 3480619"/>
              <a:gd name="connsiteX11" fmla="*/ 2743200 w 4043119"/>
              <a:gd name="connsiteY11" fmla="*/ 58993 h 3480619"/>
              <a:gd name="connsiteX12" fmla="*/ 2713703 w 4043119"/>
              <a:gd name="connsiteY12" fmla="*/ 29497 h 3480619"/>
              <a:gd name="connsiteX13" fmla="*/ 2674374 w 4043119"/>
              <a:gd name="connsiteY13" fmla="*/ 19664 h 3480619"/>
              <a:gd name="connsiteX14" fmla="*/ 2615381 w 4043119"/>
              <a:gd name="connsiteY14" fmla="*/ 0 h 3480619"/>
              <a:gd name="connsiteX15" fmla="*/ 2241755 w 4043119"/>
              <a:gd name="connsiteY15" fmla="*/ 9832 h 3480619"/>
              <a:gd name="connsiteX16" fmla="*/ 2153265 w 4043119"/>
              <a:gd name="connsiteY16" fmla="*/ 29497 h 3480619"/>
              <a:gd name="connsiteX17" fmla="*/ 2104103 w 4043119"/>
              <a:gd name="connsiteY17" fmla="*/ 39329 h 3480619"/>
              <a:gd name="connsiteX18" fmla="*/ 2045110 w 4043119"/>
              <a:gd name="connsiteY18" fmla="*/ 58993 h 3480619"/>
              <a:gd name="connsiteX19" fmla="*/ 1936955 w 4043119"/>
              <a:gd name="connsiteY19" fmla="*/ 78658 h 3480619"/>
              <a:gd name="connsiteX20" fmla="*/ 1897626 w 4043119"/>
              <a:gd name="connsiteY20" fmla="*/ 108155 h 3480619"/>
              <a:gd name="connsiteX21" fmla="*/ 1868129 w 4043119"/>
              <a:gd name="connsiteY21" fmla="*/ 117987 h 3480619"/>
              <a:gd name="connsiteX22" fmla="*/ 1828800 w 4043119"/>
              <a:gd name="connsiteY22" fmla="*/ 137652 h 3480619"/>
              <a:gd name="connsiteX23" fmla="*/ 1769807 w 4043119"/>
              <a:gd name="connsiteY23" fmla="*/ 167148 h 3480619"/>
              <a:gd name="connsiteX24" fmla="*/ 1740310 w 4043119"/>
              <a:gd name="connsiteY24" fmla="*/ 186813 h 3480619"/>
              <a:gd name="connsiteX25" fmla="*/ 1700981 w 4043119"/>
              <a:gd name="connsiteY25" fmla="*/ 196645 h 3480619"/>
              <a:gd name="connsiteX26" fmla="*/ 1641987 w 4043119"/>
              <a:gd name="connsiteY26" fmla="*/ 235974 h 3480619"/>
              <a:gd name="connsiteX27" fmla="*/ 1553497 w 4043119"/>
              <a:gd name="connsiteY27" fmla="*/ 285135 h 3480619"/>
              <a:gd name="connsiteX28" fmla="*/ 1484671 w 4043119"/>
              <a:gd name="connsiteY28" fmla="*/ 334297 h 3480619"/>
              <a:gd name="connsiteX29" fmla="*/ 1425678 w 4043119"/>
              <a:gd name="connsiteY29" fmla="*/ 373626 h 3480619"/>
              <a:gd name="connsiteX30" fmla="*/ 1406013 w 4043119"/>
              <a:gd name="connsiteY30" fmla="*/ 403123 h 3480619"/>
              <a:gd name="connsiteX31" fmla="*/ 1376516 w 4043119"/>
              <a:gd name="connsiteY31" fmla="*/ 432619 h 3480619"/>
              <a:gd name="connsiteX32" fmla="*/ 1337187 w 4043119"/>
              <a:gd name="connsiteY32" fmla="*/ 511277 h 3480619"/>
              <a:gd name="connsiteX33" fmla="*/ 1317523 w 4043119"/>
              <a:gd name="connsiteY33" fmla="*/ 550606 h 3480619"/>
              <a:gd name="connsiteX34" fmla="*/ 1307691 w 4043119"/>
              <a:gd name="connsiteY34" fmla="*/ 580103 h 3480619"/>
              <a:gd name="connsiteX35" fmla="*/ 1278194 w 4043119"/>
              <a:gd name="connsiteY35" fmla="*/ 599768 h 3480619"/>
              <a:gd name="connsiteX36" fmla="*/ 1229032 w 4043119"/>
              <a:gd name="connsiteY36" fmla="*/ 629264 h 3480619"/>
              <a:gd name="connsiteX37" fmla="*/ 1179871 w 4043119"/>
              <a:gd name="connsiteY37" fmla="*/ 668593 h 3480619"/>
              <a:gd name="connsiteX38" fmla="*/ 1150374 w 4043119"/>
              <a:gd name="connsiteY38" fmla="*/ 678426 h 3480619"/>
              <a:gd name="connsiteX39" fmla="*/ 1111045 w 4043119"/>
              <a:gd name="connsiteY39" fmla="*/ 698090 h 3480619"/>
              <a:gd name="connsiteX40" fmla="*/ 1081549 w 4043119"/>
              <a:gd name="connsiteY40" fmla="*/ 707923 h 3480619"/>
              <a:gd name="connsiteX41" fmla="*/ 1032387 w 4043119"/>
              <a:gd name="connsiteY41" fmla="*/ 727587 h 3480619"/>
              <a:gd name="connsiteX42" fmla="*/ 904568 w 4043119"/>
              <a:gd name="connsiteY42" fmla="*/ 786581 h 3480619"/>
              <a:gd name="connsiteX43" fmla="*/ 865239 w 4043119"/>
              <a:gd name="connsiteY43" fmla="*/ 796413 h 3480619"/>
              <a:gd name="connsiteX44" fmla="*/ 786581 w 4043119"/>
              <a:gd name="connsiteY44" fmla="*/ 825910 h 3480619"/>
              <a:gd name="connsiteX45" fmla="*/ 688258 w 4043119"/>
              <a:gd name="connsiteY45" fmla="*/ 914400 h 3480619"/>
              <a:gd name="connsiteX46" fmla="*/ 629265 w 4043119"/>
              <a:gd name="connsiteY46" fmla="*/ 983226 h 3480619"/>
              <a:gd name="connsiteX47" fmla="*/ 609600 w 4043119"/>
              <a:gd name="connsiteY47" fmla="*/ 1012723 h 3480619"/>
              <a:gd name="connsiteX48" fmla="*/ 550607 w 4043119"/>
              <a:gd name="connsiteY48" fmla="*/ 1052052 h 3480619"/>
              <a:gd name="connsiteX49" fmla="*/ 530942 w 4043119"/>
              <a:gd name="connsiteY49" fmla="*/ 1091381 h 3480619"/>
              <a:gd name="connsiteX50" fmla="*/ 501445 w 4043119"/>
              <a:gd name="connsiteY50" fmla="*/ 1111045 h 3480619"/>
              <a:gd name="connsiteX51" fmla="*/ 491613 w 4043119"/>
              <a:gd name="connsiteY51" fmla="*/ 1140542 h 3480619"/>
              <a:gd name="connsiteX52" fmla="*/ 462116 w 4043119"/>
              <a:gd name="connsiteY52" fmla="*/ 1170039 h 3480619"/>
              <a:gd name="connsiteX53" fmla="*/ 383458 w 4043119"/>
              <a:gd name="connsiteY53" fmla="*/ 1268361 h 3480619"/>
              <a:gd name="connsiteX54" fmla="*/ 383458 w 4043119"/>
              <a:gd name="connsiteY54" fmla="*/ 1268361 h 3480619"/>
              <a:gd name="connsiteX55" fmla="*/ 344129 w 4043119"/>
              <a:gd name="connsiteY55" fmla="*/ 1327355 h 3480619"/>
              <a:gd name="connsiteX56" fmla="*/ 314632 w 4043119"/>
              <a:gd name="connsiteY56" fmla="*/ 1356852 h 3480619"/>
              <a:gd name="connsiteX57" fmla="*/ 255639 w 4043119"/>
              <a:gd name="connsiteY57" fmla="*/ 1455174 h 3480619"/>
              <a:gd name="connsiteX58" fmla="*/ 235974 w 4043119"/>
              <a:gd name="connsiteY58" fmla="*/ 1484671 h 3480619"/>
              <a:gd name="connsiteX59" fmla="*/ 196645 w 4043119"/>
              <a:gd name="connsiteY59" fmla="*/ 1563329 h 3480619"/>
              <a:gd name="connsiteX60" fmla="*/ 167149 w 4043119"/>
              <a:gd name="connsiteY60" fmla="*/ 1661652 h 3480619"/>
              <a:gd name="connsiteX61" fmla="*/ 147484 w 4043119"/>
              <a:gd name="connsiteY61" fmla="*/ 1700981 h 3480619"/>
              <a:gd name="connsiteX62" fmla="*/ 127820 w 4043119"/>
              <a:gd name="connsiteY62" fmla="*/ 1779639 h 3480619"/>
              <a:gd name="connsiteX63" fmla="*/ 117987 w 4043119"/>
              <a:gd name="connsiteY63" fmla="*/ 1818968 h 3480619"/>
              <a:gd name="connsiteX64" fmla="*/ 98323 w 4043119"/>
              <a:gd name="connsiteY64" fmla="*/ 1936955 h 3480619"/>
              <a:gd name="connsiteX65" fmla="*/ 88491 w 4043119"/>
              <a:gd name="connsiteY65" fmla="*/ 2133600 h 3480619"/>
              <a:gd name="connsiteX66" fmla="*/ 78658 w 4043119"/>
              <a:gd name="connsiteY66" fmla="*/ 2163097 h 3480619"/>
              <a:gd name="connsiteX67" fmla="*/ 68826 w 4043119"/>
              <a:gd name="connsiteY67" fmla="*/ 2202426 h 3480619"/>
              <a:gd name="connsiteX68" fmla="*/ 49161 w 4043119"/>
              <a:gd name="connsiteY68" fmla="*/ 2261419 h 3480619"/>
              <a:gd name="connsiteX69" fmla="*/ 39329 w 4043119"/>
              <a:gd name="connsiteY69" fmla="*/ 2290916 h 3480619"/>
              <a:gd name="connsiteX70" fmla="*/ 29497 w 4043119"/>
              <a:gd name="connsiteY70" fmla="*/ 2330245 h 3480619"/>
              <a:gd name="connsiteX71" fmla="*/ 19665 w 4043119"/>
              <a:gd name="connsiteY71" fmla="*/ 2359742 h 3480619"/>
              <a:gd name="connsiteX72" fmla="*/ 0 w 4043119"/>
              <a:gd name="connsiteY72" fmla="*/ 2467897 h 3480619"/>
              <a:gd name="connsiteX73" fmla="*/ 19665 w 4043119"/>
              <a:gd name="connsiteY73" fmla="*/ 2664542 h 3480619"/>
              <a:gd name="connsiteX74" fmla="*/ 39329 w 4043119"/>
              <a:gd name="connsiteY74" fmla="*/ 2733368 h 3480619"/>
              <a:gd name="connsiteX75" fmla="*/ 68826 w 4043119"/>
              <a:gd name="connsiteY75" fmla="*/ 2772697 h 3480619"/>
              <a:gd name="connsiteX76" fmla="*/ 78658 w 4043119"/>
              <a:gd name="connsiteY76" fmla="*/ 2802193 h 3480619"/>
              <a:gd name="connsiteX77" fmla="*/ 117987 w 4043119"/>
              <a:gd name="connsiteY77" fmla="*/ 2861187 h 3480619"/>
              <a:gd name="connsiteX78" fmla="*/ 157316 w 4043119"/>
              <a:gd name="connsiteY78" fmla="*/ 2930013 h 3480619"/>
              <a:gd name="connsiteX79" fmla="*/ 196645 w 4043119"/>
              <a:gd name="connsiteY79" fmla="*/ 2989006 h 3480619"/>
              <a:gd name="connsiteX80" fmla="*/ 226142 w 4043119"/>
              <a:gd name="connsiteY80" fmla="*/ 3028335 h 3480619"/>
              <a:gd name="connsiteX81" fmla="*/ 245807 w 4043119"/>
              <a:gd name="connsiteY81" fmla="*/ 3057832 h 3480619"/>
              <a:gd name="connsiteX82" fmla="*/ 275303 w 4043119"/>
              <a:gd name="connsiteY82" fmla="*/ 3077497 h 3480619"/>
              <a:gd name="connsiteX83" fmla="*/ 304800 w 4043119"/>
              <a:gd name="connsiteY83" fmla="*/ 3106993 h 3480619"/>
              <a:gd name="connsiteX84" fmla="*/ 344129 w 4043119"/>
              <a:gd name="connsiteY84" fmla="*/ 3175819 h 3480619"/>
              <a:gd name="connsiteX85" fmla="*/ 373626 w 4043119"/>
              <a:gd name="connsiteY85" fmla="*/ 3205316 h 3480619"/>
              <a:gd name="connsiteX86" fmla="*/ 452284 w 4043119"/>
              <a:gd name="connsiteY86" fmla="*/ 3283974 h 3480619"/>
              <a:gd name="connsiteX87" fmla="*/ 481781 w 4043119"/>
              <a:gd name="connsiteY87" fmla="*/ 3303639 h 3480619"/>
              <a:gd name="connsiteX88" fmla="*/ 530942 w 4043119"/>
              <a:gd name="connsiteY88" fmla="*/ 3313471 h 3480619"/>
              <a:gd name="connsiteX89" fmla="*/ 619432 w 4043119"/>
              <a:gd name="connsiteY89" fmla="*/ 3352800 h 3480619"/>
              <a:gd name="connsiteX90" fmla="*/ 717755 w 4043119"/>
              <a:gd name="connsiteY90" fmla="*/ 3392129 h 3480619"/>
              <a:gd name="connsiteX91" fmla="*/ 816078 w 4043119"/>
              <a:gd name="connsiteY91" fmla="*/ 3401961 h 3480619"/>
              <a:gd name="connsiteX92" fmla="*/ 845574 w 4043119"/>
              <a:gd name="connsiteY92" fmla="*/ 3411793 h 3480619"/>
              <a:gd name="connsiteX93" fmla="*/ 884903 w 4043119"/>
              <a:gd name="connsiteY93" fmla="*/ 3421626 h 3480619"/>
              <a:gd name="connsiteX94" fmla="*/ 924232 w 4043119"/>
              <a:gd name="connsiteY94" fmla="*/ 3441290 h 3480619"/>
              <a:gd name="connsiteX95" fmla="*/ 1022555 w 4043119"/>
              <a:gd name="connsiteY95" fmla="*/ 3460955 h 3480619"/>
              <a:gd name="connsiteX96" fmla="*/ 1140542 w 4043119"/>
              <a:gd name="connsiteY96" fmla="*/ 3480619 h 3480619"/>
              <a:gd name="connsiteX97" fmla="*/ 1238865 w 4043119"/>
              <a:gd name="connsiteY97" fmla="*/ 3470787 h 3480619"/>
              <a:gd name="connsiteX98" fmla="*/ 1268361 w 4043119"/>
              <a:gd name="connsiteY98" fmla="*/ 3460955 h 3480619"/>
              <a:gd name="connsiteX99" fmla="*/ 1347020 w 4043119"/>
              <a:gd name="connsiteY99" fmla="*/ 3451123 h 3480619"/>
              <a:gd name="connsiteX100" fmla="*/ 1406013 w 4043119"/>
              <a:gd name="connsiteY100" fmla="*/ 3431458 h 3480619"/>
              <a:gd name="connsiteX101" fmla="*/ 1445342 w 4043119"/>
              <a:gd name="connsiteY101" fmla="*/ 3421626 h 3480619"/>
              <a:gd name="connsiteX102" fmla="*/ 1504336 w 4043119"/>
              <a:gd name="connsiteY102" fmla="*/ 3401961 h 3480619"/>
              <a:gd name="connsiteX103" fmla="*/ 1533832 w 4043119"/>
              <a:gd name="connsiteY103" fmla="*/ 3392129 h 3480619"/>
              <a:gd name="connsiteX104" fmla="*/ 1622323 w 4043119"/>
              <a:gd name="connsiteY104" fmla="*/ 3352800 h 3480619"/>
              <a:gd name="connsiteX105" fmla="*/ 1651820 w 4043119"/>
              <a:gd name="connsiteY105" fmla="*/ 3342968 h 3480619"/>
              <a:gd name="connsiteX106" fmla="*/ 1681316 w 4043119"/>
              <a:gd name="connsiteY106" fmla="*/ 3333135 h 3480619"/>
              <a:gd name="connsiteX107" fmla="*/ 1907458 w 4043119"/>
              <a:gd name="connsiteY107" fmla="*/ 3303639 h 3480619"/>
              <a:gd name="connsiteX108" fmla="*/ 2025445 w 4043119"/>
              <a:gd name="connsiteY108" fmla="*/ 3313471 h 3480619"/>
              <a:gd name="connsiteX109" fmla="*/ 2271252 w 4043119"/>
              <a:gd name="connsiteY109" fmla="*/ 3293806 h 3480619"/>
              <a:gd name="connsiteX110" fmla="*/ 2300749 w 4043119"/>
              <a:gd name="connsiteY110" fmla="*/ 3283974 h 3480619"/>
              <a:gd name="connsiteX111" fmla="*/ 2556387 w 4043119"/>
              <a:gd name="connsiteY111" fmla="*/ 3303639 h 3480619"/>
              <a:gd name="connsiteX112" fmla="*/ 2644878 w 4043119"/>
              <a:gd name="connsiteY112" fmla="*/ 3342968 h 3480619"/>
              <a:gd name="connsiteX113" fmla="*/ 2674374 w 4043119"/>
              <a:gd name="connsiteY113" fmla="*/ 3352800 h 3480619"/>
              <a:gd name="connsiteX114" fmla="*/ 2782529 w 4043119"/>
              <a:gd name="connsiteY114" fmla="*/ 3372464 h 3480619"/>
              <a:gd name="connsiteX115" fmla="*/ 3136491 w 4043119"/>
              <a:gd name="connsiteY115" fmla="*/ 3382297 h 3480619"/>
              <a:gd name="connsiteX116" fmla="*/ 3293807 w 4043119"/>
              <a:gd name="connsiteY116" fmla="*/ 3372464 h 3480619"/>
              <a:gd name="connsiteX117" fmla="*/ 3323303 w 4043119"/>
              <a:gd name="connsiteY117" fmla="*/ 3372464 h 3480619"/>
              <a:gd name="connsiteX118" fmla="*/ 4043119 w 4043119"/>
              <a:gd name="connsiteY118" fmla="*/ 3434679 h 3480619"/>
              <a:gd name="connsiteX0" fmla="*/ 3972232 w 4043119"/>
              <a:gd name="connsiteY0" fmla="*/ 167148 h 3483331"/>
              <a:gd name="connsiteX1" fmla="*/ 3972232 w 4043119"/>
              <a:gd name="connsiteY1" fmla="*/ 167148 h 3483331"/>
              <a:gd name="connsiteX2" fmla="*/ 3883742 w 4043119"/>
              <a:gd name="connsiteY2" fmla="*/ 157316 h 3483331"/>
              <a:gd name="connsiteX3" fmla="*/ 3470787 w 4043119"/>
              <a:gd name="connsiteY3" fmla="*/ 176981 h 3483331"/>
              <a:gd name="connsiteX4" fmla="*/ 3441291 w 4043119"/>
              <a:gd name="connsiteY4" fmla="*/ 186813 h 3483331"/>
              <a:gd name="connsiteX5" fmla="*/ 3126658 w 4043119"/>
              <a:gd name="connsiteY5" fmla="*/ 186813 h 3483331"/>
              <a:gd name="connsiteX6" fmla="*/ 2949678 w 4043119"/>
              <a:gd name="connsiteY6" fmla="*/ 176981 h 3483331"/>
              <a:gd name="connsiteX7" fmla="*/ 2861187 w 4043119"/>
              <a:gd name="connsiteY7" fmla="*/ 157316 h 3483331"/>
              <a:gd name="connsiteX8" fmla="*/ 2831691 w 4043119"/>
              <a:gd name="connsiteY8" fmla="*/ 127819 h 3483331"/>
              <a:gd name="connsiteX9" fmla="*/ 2802194 w 4043119"/>
              <a:gd name="connsiteY9" fmla="*/ 108155 h 3483331"/>
              <a:gd name="connsiteX10" fmla="*/ 2772697 w 4043119"/>
              <a:gd name="connsiteY10" fmla="*/ 78658 h 3483331"/>
              <a:gd name="connsiteX11" fmla="*/ 2743200 w 4043119"/>
              <a:gd name="connsiteY11" fmla="*/ 58993 h 3483331"/>
              <a:gd name="connsiteX12" fmla="*/ 2713703 w 4043119"/>
              <a:gd name="connsiteY12" fmla="*/ 29497 h 3483331"/>
              <a:gd name="connsiteX13" fmla="*/ 2674374 w 4043119"/>
              <a:gd name="connsiteY13" fmla="*/ 19664 h 3483331"/>
              <a:gd name="connsiteX14" fmla="*/ 2615381 w 4043119"/>
              <a:gd name="connsiteY14" fmla="*/ 0 h 3483331"/>
              <a:gd name="connsiteX15" fmla="*/ 2241755 w 4043119"/>
              <a:gd name="connsiteY15" fmla="*/ 9832 h 3483331"/>
              <a:gd name="connsiteX16" fmla="*/ 2153265 w 4043119"/>
              <a:gd name="connsiteY16" fmla="*/ 29497 h 3483331"/>
              <a:gd name="connsiteX17" fmla="*/ 2104103 w 4043119"/>
              <a:gd name="connsiteY17" fmla="*/ 39329 h 3483331"/>
              <a:gd name="connsiteX18" fmla="*/ 2045110 w 4043119"/>
              <a:gd name="connsiteY18" fmla="*/ 58993 h 3483331"/>
              <a:gd name="connsiteX19" fmla="*/ 1936955 w 4043119"/>
              <a:gd name="connsiteY19" fmla="*/ 78658 h 3483331"/>
              <a:gd name="connsiteX20" fmla="*/ 1897626 w 4043119"/>
              <a:gd name="connsiteY20" fmla="*/ 108155 h 3483331"/>
              <a:gd name="connsiteX21" fmla="*/ 1868129 w 4043119"/>
              <a:gd name="connsiteY21" fmla="*/ 117987 h 3483331"/>
              <a:gd name="connsiteX22" fmla="*/ 1828800 w 4043119"/>
              <a:gd name="connsiteY22" fmla="*/ 137652 h 3483331"/>
              <a:gd name="connsiteX23" fmla="*/ 1769807 w 4043119"/>
              <a:gd name="connsiteY23" fmla="*/ 167148 h 3483331"/>
              <a:gd name="connsiteX24" fmla="*/ 1740310 w 4043119"/>
              <a:gd name="connsiteY24" fmla="*/ 186813 h 3483331"/>
              <a:gd name="connsiteX25" fmla="*/ 1700981 w 4043119"/>
              <a:gd name="connsiteY25" fmla="*/ 196645 h 3483331"/>
              <a:gd name="connsiteX26" fmla="*/ 1641987 w 4043119"/>
              <a:gd name="connsiteY26" fmla="*/ 235974 h 3483331"/>
              <a:gd name="connsiteX27" fmla="*/ 1553497 w 4043119"/>
              <a:gd name="connsiteY27" fmla="*/ 285135 h 3483331"/>
              <a:gd name="connsiteX28" fmla="*/ 1484671 w 4043119"/>
              <a:gd name="connsiteY28" fmla="*/ 334297 h 3483331"/>
              <a:gd name="connsiteX29" fmla="*/ 1425678 w 4043119"/>
              <a:gd name="connsiteY29" fmla="*/ 373626 h 3483331"/>
              <a:gd name="connsiteX30" fmla="*/ 1406013 w 4043119"/>
              <a:gd name="connsiteY30" fmla="*/ 403123 h 3483331"/>
              <a:gd name="connsiteX31" fmla="*/ 1376516 w 4043119"/>
              <a:gd name="connsiteY31" fmla="*/ 432619 h 3483331"/>
              <a:gd name="connsiteX32" fmla="*/ 1337187 w 4043119"/>
              <a:gd name="connsiteY32" fmla="*/ 511277 h 3483331"/>
              <a:gd name="connsiteX33" fmla="*/ 1317523 w 4043119"/>
              <a:gd name="connsiteY33" fmla="*/ 550606 h 3483331"/>
              <a:gd name="connsiteX34" fmla="*/ 1307691 w 4043119"/>
              <a:gd name="connsiteY34" fmla="*/ 580103 h 3483331"/>
              <a:gd name="connsiteX35" fmla="*/ 1278194 w 4043119"/>
              <a:gd name="connsiteY35" fmla="*/ 599768 h 3483331"/>
              <a:gd name="connsiteX36" fmla="*/ 1229032 w 4043119"/>
              <a:gd name="connsiteY36" fmla="*/ 629264 h 3483331"/>
              <a:gd name="connsiteX37" fmla="*/ 1179871 w 4043119"/>
              <a:gd name="connsiteY37" fmla="*/ 668593 h 3483331"/>
              <a:gd name="connsiteX38" fmla="*/ 1150374 w 4043119"/>
              <a:gd name="connsiteY38" fmla="*/ 678426 h 3483331"/>
              <a:gd name="connsiteX39" fmla="*/ 1111045 w 4043119"/>
              <a:gd name="connsiteY39" fmla="*/ 698090 h 3483331"/>
              <a:gd name="connsiteX40" fmla="*/ 1081549 w 4043119"/>
              <a:gd name="connsiteY40" fmla="*/ 707923 h 3483331"/>
              <a:gd name="connsiteX41" fmla="*/ 1032387 w 4043119"/>
              <a:gd name="connsiteY41" fmla="*/ 727587 h 3483331"/>
              <a:gd name="connsiteX42" fmla="*/ 904568 w 4043119"/>
              <a:gd name="connsiteY42" fmla="*/ 786581 h 3483331"/>
              <a:gd name="connsiteX43" fmla="*/ 865239 w 4043119"/>
              <a:gd name="connsiteY43" fmla="*/ 796413 h 3483331"/>
              <a:gd name="connsiteX44" fmla="*/ 786581 w 4043119"/>
              <a:gd name="connsiteY44" fmla="*/ 825910 h 3483331"/>
              <a:gd name="connsiteX45" fmla="*/ 688258 w 4043119"/>
              <a:gd name="connsiteY45" fmla="*/ 914400 h 3483331"/>
              <a:gd name="connsiteX46" fmla="*/ 629265 w 4043119"/>
              <a:gd name="connsiteY46" fmla="*/ 983226 h 3483331"/>
              <a:gd name="connsiteX47" fmla="*/ 609600 w 4043119"/>
              <a:gd name="connsiteY47" fmla="*/ 1012723 h 3483331"/>
              <a:gd name="connsiteX48" fmla="*/ 550607 w 4043119"/>
              <a:gd name="connsiteY48" fmla="*/ 1052052 h 3483331"/>
              <a:gd name="connsiteX49" fmla="*/ 530942 w 4043119"/>
              <a:gd name="connsiteY49" fmla="*/ 1091381 h 3483331"/>
              <a:gd name="connsiteX50" fmla="*/ 501445 w 4043119"/>
              <a:gd name="connsiteY50" fmla="*/ 1111045 h 3483331"/>
              <a:gd name="connsiteX51" fmla="*/ 491613 w 4043119"/>
              <a:gd name="connsiteY51" fmla="*/ 1140542 h 3483331"/>
              <a:gd name="connsiteX52" fmla="*/ 462116 w 4043119"/>
              <a:gd name="connsiteY52" fmla="*/ 1170039 h 3483331"/>
              <a:gd name="connsiteX53" fmla="*/ 383458 w 4043119"/>
              <a:gd name="connsiteY53" fmla="*/ 1268361 h 3483331"/>
              <a:gd name="connsiteX54" fmla="*/ 383458 w 4043119"/>
              <a:gd name="connsiteY54" fmla="*/ 1268361 h 3483331"/>
              <a:gd name="connsiteX55" fmla="*/ 344129 w 4043119"/>
              <a:gd name="connsiteY55" fmla="*/ 1327355 h 3483331"/>
              <a:gd name="connsiteX56" fmla="*/ 314632 w 4043119"/>
              <a:gd name="connsiteY56" fmla="*/ 1356852 h 3483331"/>
              <a:gd name="connsiteX57" fmla="*/ 255639 w 4043119"/>
              <a:gd name="connsiteY57" fmla="*/ 1455174 h 3483331"/>
              <a:gd name="connsiteX58" fmla="*/ 235974 w 4043119"/>
              <a:gd name="connsiteY58" fmla="*/ 1484671 h 3483331"/>
              <a:gd name="connsiteX59" fmla="*/ 196645 w 4043119"/>
              <a:gd name="connsiteY59" fmla="*/ 1563329 h 3483331"/>
              <a:gd name="connsiteX60" fmla="*/ 167149 w 4043119"/>
              <a:gd name="connsiteY60" fmla="*/ 1661652 h 3483331"/>
              <a:gd name="connsiteX61" fmla="*/ 147484 w 4043119"/>
              <a:gd name="connsiteY61" fmla="*/ 1700981 h 3483331"/>
              <a:gd name="connsiteX62" fmla="*/ 127820 w 4043119"/>
              <a:gd name="connsiteY62" fmla="*/ 1779639 h 3483331"/>
              <a:gd name="connsiteX63" fmla="*/ 117987 w 4043119"/>
              <a:gd name="connsiteY63" fmla="*/ 1818968 h 3483331"/>
              <a:gd name="connsiteX64" fmla="*/ 98323 w 4043119"/>
              <a:gd name="connsiteY64" fmla="*/ 1936955 h 3483331"/>
              <a:gd name="connsiteX65" fmla="*/ 88491 w 4043119"/>
              <a:gd name="connsiteY65" fmla="*/ 2133600 h 3483331"/>
              <a:gd name="connsiteX66" fmla="*/ 78658 w 4043119"/>
              <a:gd name="connsiteY66" fmla="*/ 2163097 h 3483331"/>
              <a:gd name="connsiteX67" fmla="*/ 68826 w 4043119"/>
              <a:gd name="connsiteY67" fmla="*/ 2202426 h 3483331"/>
              <a:gd name="connsiteX68" fmla="*/ 49161 w 4043119"/>
              <a:gd name="connsiteY68" fmla="*/ 2261419 h 3483331"/>
              <a:gd name="connsiteX69" fmla="*/ 39329 w 4043119"/>
              <a:gd name="connsiteY69" fmla="*/ 2290916 h 3483331"/>
              <a:gd name="connsiteX70" fmla="*/ 29497 w 4043119"/>
              <a:gd name="connsiteY70" fmla="*/ 2330245 h 3483331"/>
              <a:gd name="connsiteX71" fmla="*/ 19665 w 4043119"/>
              <a:gd name="connsiteY71" fmla="*/ 2359742 h 3483331"/>
              <a:gd name="connsiteX72" fmla="*/ 0 w 4043119"/>
              <a:gd name="connsiteY72" fmla="*/ 2467897 h 3483331"/>
              <a:gd name="connsiteX73" fmla="*/ 19665 w 4043119"/>
              <a:gd name="connsiteY73" fmla="*/ 2664542 h 3483331"/>
              <a:gd name="connsiteX74" fmla="*/ 39329 w 4043119"/>
              <a:gd name="connsiteY74" fmla="*/ 2733368 h 3483331"/>
              <a:gd name="connsiteX75" fmla="*/ 68826 w 4043119"/>
              <a:gd name="connsiteY75" fmla="*/ 2772697 h 3483331"/>
              <a:gd name="connsiteX76" fmla="*/ 78658 w 4043119"/>
              <a:gd name="connsiteY76" fmla="*/ 2802193 h 3483331"/>
              <a:gd name="connsiteX77" fmla="*/ 117987 w 4043119"/>
              <a:gd name="connsiteY77" fmla="*/ 2861187 h 3483331"/>
              <a:gd name="connsiteX78" fmla="*/ 157316 w 4043119"/>
              <a:gd name="connsiteY78" fmla="*/ 2930013 h 3483331"/>
              <a:gd name="connsiteX79" fmla="*/ 196645 w 4043119"/>
              <a:gd name="connsiteY79" fmla="*/ 2989006 h 3483331"/>
              <a:gd name="connsiteX80" fmla="*/ 226142 w 4043119"/>
              <a:gd name="connsiteY80" fmla="*/ 3028335 h 3483331"/>
              <a:gd name="connsiteX81" fmla="*/ 245807 w 4043119"/>
              <a:gd name="connsiteY81" fmla="*/ 3057832 h 3483331"/>
              <a:gd name="connsiteX82" fmla="*/ 275303 w 4043119"/>
              <a:gd name="connsiteY82" fmla="*/ 3077497 h 3483331"/>
              <a:gd name="connsiteX83" fmla="*/ 304800 w 4043119"/>
              <a:gd name="connsiteY83" fmla="*/ 3106993 h 3483331"/>
              <a:gd name="connsiteX84" fmla="*/ 344129 w 4043119"/>
              <a:gd name="connsiteY84" fmla="*/ 3175819 h 3483331"/>
              <a:gd name="connsiteX85" fmla="*/ 373626 w 4043119"/>
              <a:gd name="connsiteY85" fmla="*/ 3205316 h 3483331"/>
              <a:gd name="connsiteX86" fmla="*/ 452284 w 4043119"/>
              <a:gd name="connsiteY86" fmla="*/ 3283974 h 3483331"/>
              <a:gd name="connsiteX87" fmla="*/ 481781 w 4043119"/>
              <a:gd name="connsiteY87" fmla="*/ 3303639 h 3483331"/>
              <a:gd name="connsiteX88" fmla="*/ 530942 w 4043119"/>
              <a:gd name="connsiteY88" fmla="*/ 3313471 h 3483331"/>
              <a:gd name="connsiteX89" fmla="*/ 619432 w 4043119"/>
              <a:gd name="connsiteY89" fmla="*/ 3352800 h 3483331"/>
              <a:gd name="connsiteX90" fmla="*/ 717755 w 4043119"/>
              <a:gd name="connsiteY90" fmla="*/ 3392129 h 3483331"/>
              <a:gd name="connsiteX91" fmla="*/ 816078 w 4043119"/>
              <a:gd name="connsiteY91" fmla="*/ 3401961 h 3483331"/>
              <a:gd name="connsiteX92" fmla="*/ 845574 w 4043119"/>
              <a:gd name="connsiteY92" fmla="*/ 3411793 h 3483331"/>
              <a:gd name="connsiteX93" fmla="*/ 884903 w 4043119"/>
              <a:gd name="connsiteY93" fmla="*/ 3421626 h 3483331"/>
              <a:gd name="connsiteX94" fmla="*/ 924232 w 4043119"/>
              <a:gd name="connsiteY94" fmla="*/ 3441290 h 3483331"/>
              <a:gd name="connsiteX95" fmla="*/ 1022555 w 4043119"/>
              <a:gd name="connsiteY95" fmla="*/ 3460955 h 3483331"/>
              <a:gd name="connsiteX96" fmla="*/ 1140542 w 4043119"/>
              <a:gd name="connsiteY96" fmla="*/ 3480619 h 3483331"/>
              <a:gd name="connsiteX97" fmla="*/ 1238865 w 4043119"/>
              <a:gd name="connsiteY97" fmla="*/ 3470787 h 3483331"/>
              <a:gd name="connsiteX98" fmla="*/ 1268361 w 4043119"/>
              <a:gd name="connsiteY98" fmla="*/ 3460955 h 3483331"/>
              <a:gd name="connsiteX99" fmla="*/ 1347020 w 4043119"/>
              <a:gd name="connsiteY99" fmla="*/ 3451123 h 3483331"/>
              <a:gd name="connsiteX100" fmla="*/ 1406013 w 4043119"/>
              <a:gd name="connsiteY100" fmla="*/ 3431458 h 3483331"/>
              <a:gd name="connsiteX101" fmla="*/ 1445342 w 4043119"/>
              <a:gd name="connsiteY101" fmla="*/ 3421626 h 3483331"/>
              <a:gd name="connsiteX102" fmla="*/ 1504336 w 4043119"/>
              <a:gd name="connsiteY102" fmla="*/ 3401961 h 3483331"/>
              <a:gd name="connsiteX103" fmla="*/ 1533832 w 4043119"/>
              <a:gd name="connsiteY103" fmla="*/ 3392129 h 3483331"/>
              <a:gd name="connsiteX104" fmla="*/ 1622323 w 4043119"/>
              <a:gd name="connsiteY104" fmla="*/ 3352800 h 3483331"/>
              <a:gd name="connsiteX105" fmla="*/ 1651820 w 4043119"/>
              <a:gd name="connsiteY105" fmla="*/ 3342968 h 3483331"/>
              <a:gd name="connsiteX106" fmla="*/ 1681316 w 4043119"/>
              <a:gd name="connsiteY106" fmla="*/ 3333135 h 3483331"/>
              <a:gd name="connsiteX107" fmla="*/ 1907458 w 4043119"/>
              <a:gd name="connsiteY107" fmla="*/ 3303639 h 3483331"/>
              <a:gd name="connsiteX108" fmla="*/ 2025445 w 4043119"/>
              <a:gd name="connsiteY108" fmla="*/ 3313471 h 3483331"/>
              <a:gd name="connsiteX109" fmla="*/ 2271252 w 4043119"/>
              <a:gd name="connsiteY109" fmla="*/ 3293806 h 3483331"/>
              <a:gd name="connsiteX110" fmla="*/ 2300749 w 4043119"/>
              <a:gd name="connsiteY110" fmla="*/ 3283974 h 3483331"/>
              <a:gd name="connsiteX111" fmla="*/ 2556387 w 4043119"/>
              <a:gd name="connsiteY111" fmla="*/ 3303639 h 3483331"/>
              <a:gd name="connsiteX112" fmla="*/ 2644878 w 4043119"/>
              <a:gd name="connsiteY112" fmla="*/ 3342968 h 3483331"/>
              <a:gd name="connsiteX113" fmla="*/ 2674374 w 4043119"/>
              <a:gd name="connsiteY113" fmla="*/ 3352800 h 3483331"/>
              <a:gd name="connsiteX114" fmla="*/ 2782529 w 4043119"/>
              <a:gd name="connsiteY114" fmla="*/ 3372464 h 3483331"/>
              <a:gd name="connsiteX115" fmla="*/ 3136491 w 4043119"/>
              <a:gd name="connsiteY115" fmla="*/ 3382297 h 3483331"/>
              <a:gd name="connsiteX116" fmla="*/ 3293807 w 4043119"/>
              <a:gd name="connsiteY116" fmla="*/ 3372464 h 3483331"/>
              <a:gd name="connsiteX117" fmla="*/ 3466752 w 4043119"/>
              <a:gd name="connsiteY117" fmla="*/ 3483331 h 3483331"/>
              <a:gd name="connsiteX118" fmla="*/ 4043119 w 4043119"/>
              <a:gd name="connsiteY118" fmla="*/ 3434679 h 3483331"/>
              <a:gd name="connsiteX0" fmla="*/ 3972232 w 4043119"/>
              <a:gd name="connsiteY0" fmla="*/ 167148 h 3510924"/>
              <a:gd name="connsiteX1" fmla="*/ 3972232 w 4043119"/>
              <a:gd name="connsiteY1" fmla="*/ 167148 h 3510924"/>
              <a:gd name="connsiteX2" fmla="*/ 3883742 w 4043119"/>
              <a:gd name="connsiteY2" fmla="*/ 157316 h 3510924"/>
              <a:gd name="connsiteX3" fmla="*/ 3470787 w 4043119"/>
              <a:gd name="connsiteY3" fmla="*/ 176981 h 3510924"/>
              <a:gd name="connsiteX4" fmla="*/ 3441291 w 4043119"/>
              <a:gd name="connsiteY4" fmla="*/ 186813 h 3510924"/>
              <a:gd name="connsiteX5" fmla="*/ 3126658 w 4043119"/>
              <a:gd name="connsiteY5" fmla="*/ 186813 h 3510924"/>
              <a:gd name="connsiteX6" fmla="*/ 2949678 w 4043119"/>
              <a:gd name="connsiteY6" fmla="*/ 176981 h 3510924"/>
              <a:gd name="connsiteX7" fmla="*/ 2861187 w 4043119"/>
              <a:gd name="connsiteY7" fmla="*/ 157316 h 3510924"/>
              <a:gd name="connsiteX8" fmla="*/ 2831691 w 4043119"/>
              <a:gd name="connsiteY8" fmla="*/ 127819 h 3510924"/>
              <a:gd name="connsiteX9" fmla="*/ 2802194 w 4043119"/>
              <a:gd name="connsiteY9" fmla="*/ 108155 h 3510924"/>
              <a:gd name="connsiteX10" fmla="*/ 2772697 w 4043119"/>
              <a:gd name="connsiteY10" fmla="*/ 78658 h 3510924"/>
              <a:gd name="connsiteX11" fmla="*/ 2743200 w 4043119"/>
              <a:gd name="connsiteY11" fmla="*/ 58993 h 3510924"/>
              <a:gd name="connsiteX12" fmla="*/ 2713703 w 4043119"/>
              <a:gd name="connsiteY12" fmla="*/ 29497 h 3510924"/>
              <a:gd name="connsiteX13" fmla="*/ 2674374 w 4043119"/>
              <a:gd name="connsiteY13" fmla="*/ 19664 h 3510924"/>
              <a:gd name="connsiteX14" fmla="*/ 2615381 w 4043119"/>
              <a:gd name="connsiteY14" fmla="*/ 0 h 3510924"/>
              <a:gd name="connsiteX15" fmla="*/ 2241755 w 4043119"/>
              <a:gd name="connsiteY15" fmla="*/ 9832 h 3510924"/>
              <a:gd name="connsiteX16" fmla="*/ 2153265 w 4043119"/>
              <a:gd name="connsiteY16" fmla="*/ 29497 h 3510924"/>
              <a:gd name="connsiteX17" fmla="*/ 2104103 w 4043119"/>
              <a:gd name="connsiteY17" fmla="*/ 39329 h 3510924"/>
              <a:gd name="connsiteX18" fmla="*/ 2045110 w 4043119"/>
              <a:gd name="connsiteY18" fmla="*/ 58993 h 3510924"/>
              <a:gd name="connsiteX19" fmla="*/ 1936955 w 4043119"/>
              <a:gd name="connsiteY19" fmla="*/ 78658 h 3510924"/>
              <a:gd name="connsiteX20" fmla="*/ 1897626 w 4043119"/>
              <a:gd name="connsiteY20" fmla="*/ 108155 h 3510924"/>
              <a:gd name="connsiteX21" fmla="*/ 1868129 w 4043119"/>
              <a:gd name="connsiteY21" fmla="*/ 117987 h 3510924"/>
              <a:gd name="connsiteX22" fmla="*/ 1828800 w 4043119"/>
              <a:gd name="connsiteY22" fmla="*/ 137652 h 3510924"/>
              <a:gd name="connsiteX23" fmla="*/ 1769807 w 4043119"/>
              <a:gd name="connsiteY23" fmla="*/ 167148 h 3510924"/>
              <a:gd name="connsiteX24" fmla="*/ 1740310 w 4043119"/>
              <a:gd name="connsiteY24" fmla="*/ 186813 h 3510924"/>
              <a:gd name="connsiteX25" fmla="*/ 1700981 w 4043119"/>
              <a:gd name="connsiteY25" fmla="*/ 196645 h 3510924"/>
              <a:gd name="connsiteX26" fmla="*/ 1641987 w 4043119"/>
              <a:gd name="connsiteY26" fmla="*/ 235974 h 3510924"/>
              <a:gd name="connsiteX27" fmla="*/ 1553497 w 4043119"/>
              <a:gd name="connsiteY27" fmla="*/ 285135 h 3510924"/>
              <a:gd name="connsiteX28" fmla="*/ 1484671 w 4043119"/>
              <a:gd name="connsiteY28" fmla="*/ 334297 h 3510924"/>
              <a:gd name="connsiteX29" fmla="*/ 1425678 w 4043119"/>
              <a:gd name="connsiteY29" fmla="*/ 373626 h 3510924"/>
              <a:gd name="connsiteX30" fmla="*/ 1406013 w 4043119"/>
              <a:gd name="connsiteY30" fmla="*/ 403123 h 3510924"/>
              <a:gd name="connsiteX31" fmla="*/ 1376516 w 4043119"/>
              <a:gd name="connsiteY31" fmla="*/ 432619 h 3510924"/>
              <a:gd name="connsiteX32" fmla="*/ 1337187 w 4043119"/>
              <a:gd name="connsiteY32" fmla="*/ 511277 h 3510924"/>
              <a:gd name="connsiteX33" fmla="*/ 1317523 w 4043119"/>
              <a:gd name="connsiteY33" fmla="*/ 550606 h 3510924"/>
              <a:gd name="connsiteX34" fmla="*/ 1307691 w 4043119"/>
              <a:gd name="connsiteY34" fmla="*/ 580103 h 3510924"/>
              <a:gd name="connsiteX35" fmla="*/ 1278194 w 4043119"/>
              <a:gd name="connsiteY35" fmla="*/ 599768 h 3510924"/>
              <a:gd name="connsiteX36" fmla="*/ 1229032 w 4043119"/>
              <a:gd name="connsiteY36" fmla="*/ 629264 h 3510924"/>
              <a:gd name="connsiteX37" fmla="*/ 1179871 w 4043119"/>
              <a:gd name="connsiteY37" fmla="*/ 668593 h 3510924"/>
              <a:gd name="connsiteX38" fmla="*/ 1150374 w 4043119"/>
              <a:gd name="connsiteY38" fmla="*/ 678426 h 3510924"/>
              <a:gd name="connsiteX39" fmla="*/ 1111045 w 4043119"/>
              <a:gd name="connsiteY39" fmla="*/ 698090 h 3510924"/>
              <a:gd name="connsiteX40" fmla="*/ 1081549 w 4043119"/>
              <a:gd name="connsiteY40" fmla="*/ 707923 h 3510924"/>
              <a:gd name="connsiteX41" fmla="*/ 1032387 w 4043119"/>
              <a:gd name="connsiteY41" fmla="*/ 727587 h 3510924"/>
              <a:gd name="connsiteX42" fmla="*/ 904568 w 4043119"/>
              <a:gd name="connsiteY42" fmla="*/ 786581 h 3510924"/>
              <a:gd name="connsiteX43" fmla="*/ 865239 w 4043119"/>
              <a:gd name="connsiteY43" fmla="*/ 796413 h 3510924"/>
              <a:gd name="connsiteX44" fmla="*/ 786581 w 4043119"/>
              <a:gd name="connsiteY44" fmla="*/ 825910 h 3510924"/>
              <a:gd name="connsiteX45" fmla="*/ 688258 w 4043119"/>
              <a:gd name="connsiteY45" fmla="*/ 914400 h 3510924"/>
              <a:gd name="connsiteX46" fmla="*/ 629265 w 4043119"/>
              <a:gd name="connsiteY46" fmla="*/ 983226 h 3510924"/>
              <a:gd name="connsiteX47" fmla="*/ 609600 w 4043119"/>
              <a:gd name="connsiteY47" fmla="*/ 1012723 h 3510924"/>
              <a:gd name="connsiteX48" fmla="*/ 550607 w 4043119"/>
              <a:gd name="connsiteY48" fmla="*/ 1052052 h 3510924"/>
              <a:gd name="connsiteX49" fmla="*/ 530942 w 4043119"/>
              <a:gd name="connsiteY49" fmla="*/ 1091381 h 3510924"/>
              <a:gd name="connsiteX50" fmla="*/ 501445 w 4043119"/>
              <a:gd name="connsiteY50" fmla="*/ 1111045 h 3510924"/>
              <a:gd name="connsiteX51" fmla="*/ 491613 w 4043119"/>
              <a:gd name="connsiteY51" fmla="*/ 1140542 h 3510924"/>
              <a:gd name="connsiteX52" fmla="*/ 462116 w 4043119"/>
              <a:gd name="connsiteY52" fmla="*/ 1170039 h 3510924"/>
              <a:gd name="connsiteX53" fmla="*/ 383458 w 4043119"/>
              <a:gd name="connsiteY53" fmla="*/ 1268361 h 3510924"/>
              <a:gd name="connsiteX54" fmla="*/ 383458 w 4043119"/>
              <a:gd name="connsiteY54" fmla="*/ 1268361 h 3510924"/>
              <a:gd name="connsiteX55" fmla="*/ 344129 w 4043119"/>
              <a:gd name="connsiteY55" fmla="*/ 1327355 h 3510924"/>
              <a:gd name="connsiteX56" fmla="*/ 314632 w 4043119"/>
              <a:gd name="connsiteY56" fmla="*/ 1356852 h 3510924"/>
              <a:gd name="connsiteX57" fmla="*/ 255639 w 4043119"/>
              <a:gd name="connsiteY57" fmla="*/ 1455174 h 3510924"/>
              <a:gd name="connsiteX58" fmla="*/ 235974 w 4043119"/>
              <a:gd name="connsiteY58" fmla="*/ 1484671 h 3510924"/>
              <a:gd name="connsiteX59" fmla="*/ 196645 w 4043119"/>
              <a:gd name="connsiteY59" fmla="*/ 1563329 h 3510924"/>
              <a:gd name="connsiteX60" fmla="*/ 167149 w 4043119"/>
              <a:gd name="connsiteY60" fmla="*/ 1661652 h 3510924"/>
              <a:gd name="connsiteX61" fmla="*/ 147484 w 4043119"/>
              <a:gd name="connsiteY61" fmla="*/ 1700981 h 3510924"/>
              <a:gd name="connsiteX62" fmla="*/ 127820 w 4043119"/>
              <a:gd name="connsiteY62" fmla="*/ 1779639 h 3510924"/>
              <a:gd name="connsiteX63" fmla="*/ 117987 w 4043119"/>
              <a:gd name="connsiteY63" fmla="*/ 1818968 h 3510924"/>
              <a:gd name="connsiteX64" fmla="*/ 98323 w 4043119"/>
              <a:gd name="connsiteY64" fmla="*/ 1936955 h 3510924"/>
              <a:gd name="connsiteX65" fmla="*/ 88491 w 4043119"/>
              <a:gd name="connsiteY65" fmla="*/ 2133600 h 3510924"/>
              <a:gd name="connsiteX66" fmla="*/ 78658 w 4043119"/>
              <a:gd name="connsiteY66" fmla="*/ 2163097 h 3510924"/>
              <a:gd name="connsiteX67" fmla="*/ 68826 w 4043119"/>
              <a:gd name="connsiteY67" fmla="*/ 2202426 h 3510924"/>
              <a:gd name="connsiteX68" fmla="*/ 49161 w 4043119"/>
              <a:gd name="connsiteY68" fmla="*/ 2261419 h 3510924"/>
              <a:gd name="connsiteX69" fmla="*/ 39329 w 4043119"/>
              <a:gd name="connsiteY69" fmla="*/ 2290916 h 3510924"/>
              <a:gd name="connsiteX70" fmla="*/ 29497 w 4043119"/>
              <a:gd name="connsiteY70" fmla="*/ 2330245 h 3510924"/>
              <a:gd name="connsiteX71" fmla="*/ 19665 w 4043119"/>
              <a:gd name="connsiteY71" fmla="*/ 2359742 h 3510924"/>
              <a:gd name="connsiteX72" fmla="*/ 0 w 4043119"/>
              <a:gd name="connsiteY72" fmla="*/ 2467897 h 3510924"/>
              <a:gd name="connsiteX73" fmla="*/ 19665 w 4043119"/>
              <a:gd name="connsiteY73" fmla="*/ 2664542 h 3510924"/>
              <a:gd name="connsiteX74" fmla="*/ 39329 w 4043119"/>
              <a:gd name="connsiteY74" fmla="*/ 2733368 h 3510924"/>
              <a:gd name="connsiteX75" fmla="*/ 68826 w 4043119"/>
              <a:gd name="connsiteY75" fmla="*/ 2772697 h 3510924"/>
              <a:gd name="connsiteX76" fmla="*/ 78658 w 4043119"/>
              <a:gd name="connsiteY76" fmla="*/ 2802193 h 3510924"/>
              <a:gd name="connsiteX77" fmla="*/ 117987 w 4043119"/>
              <a:gd name="connsiteY77" fmla="*/ 2861187 h 3510924"/>
              <a:gd name="connsiteX78" fmla="*/ 157316 w 4043119"/>
              <a:gd name="connsiteY78" fmla="*/ 2930013 h 3510924"/>
              <a:gd name="connsiteX79" fmla="*/ 196645 w 4043119"/>
              <a:gd name="connsiteY79" fmla="*/ 2989006 h 3510924"/>
              <a:gd name="connsiteX80" fmla="*/ 226142 w 4043119"/>
              <a:gd name="connsiteY80" fmla="*/ 3028335 h 3510924"/>
              <a:gd name="connsiteX81" fmla="*/ 245807 w 4043119"/>
              <a:gd name="connsiteY81" fmla="*/ 3057832 h 3510924"/>
              <a:gd name="connsiteX82" fmla="*/ 275303 w 4043119"/>
              <a:gd name="connsiteY82" fmla="*/ 3077497 h 3510924"/>
              <a:gd name="connsiteX83" fmla="*/ 304800 w 4043119"/>
              <a:gd name="connsiteY83" fmla="*/ 3106993 h 3510924"/>
              <a:gd name="connsiteX84" fmla="*/ 344129 w 4043119"/>
              <a:gd name="connsiteY84" fmla="*/ 3175819 h 3510924"/>
              <a:gd name="connsiteX85" fmla="*/ 373626 w 4043119"/>
              <a:gd name="connsiteY85" fmla="*/ 3205316 h 3510924"/>
              <a:gd name="connsiteX86" fmla="*/ 452284 w 4043119"/>
              <a:gd name="connsiteY86" fmla="*/ 3283974 h 3510924"/>
              <a:gd name="connsiteX87" fmla="*/ 481781 w 4043119"/>
              <a:gd name="connsiteY87" fmla="*/ 3303639 h 3510924"/>
              <a:gd name="connsiteX88" fmla="*/ 530942 w 4043119"/>
              <a:gd name="connsiteY88" fmla="*/ 3313471 h 3510924"/>
              <a:gd name="connsiteX89" fmla="*/ 619432 w 4043119"/>
              <a:gd name="connsiteY89" fmla="*/ 3352800 h 3510924"/>
              <a:gd name="connsiteX90" fmla="*/ 717755 w 4043119"/>
              <a:gd name="connsiteY90" fmla="*/ 3392129 h 3510924"/>
              <a:gd name="connsiteX91" fmla="*/ 816078 w 4043119"/>
              <a:gd name="connsiteY91" fmla="*/ 3401961 h 3510924"/>
              <a:gd name="connsiteX92" fmla="*/ 845574 w 4043119"/>
              <a:gd name="connsiteY92" fmla="*/ 3411793 h 3510924"/>
              <a:gd name="connsiteX93" fmla="*/ 884903 w 4043119"/>
              <a:gd name="connsiteY93" fmla="*/ 3421626 h 3510924"/>
              <a:gd name="connsiteX94" fmla="*/ 924232 w 4043119"/>
              <a:gd name="connsiteY94" fmla="*/ 3441290 h 3510924"/>
              <a:gd name="connsiteX95" fmla="*/ 1022555 w 4043119"/>
              <a:gd name="connsiteY95" fmla="*/ 3460955 h 3510924"/>
              <a:gd name="connsiteX96" fmla="*/ 1140542 w 4043119"/>
              <a:gd name="connsiteY96" fmla="*/ 3480619 h 3510924"/>
              <a:gd name="connsiteX97" fmla="*/ 1238865 w 4043119"/>
              <a:gd name="connsiteY97" fmla="*/ 3470787 h 3510924"/>
              <a:gd name="connsiteX98" fmla="*/ 1268361 w 4043119"/>
              <a:gd name="connsiteY98" fmla="*/ 3460955 h 3510924"/>
              <a:gd name="connsiteX99" fmla="*/ 1347020 w 4043119"/>
              <a:gd name="connsiteY99" fmla="*/ 3451123 h 3510924"/>
              <a:gd name="connsiteX100" fmla="*/ 1406013 w 4043119"/>
              <a:gd name="connsiteY100" fmla="*/ 3431458 h 3510924"/>
              <a:gd name="connsiteX101" fmla="*/ 1445342 w 4043119"/>
              <a:gd name="connsiteY101" fmla="*/ 3421626 h 3510924"/>
              <a:gd name="connsiteX102" fmla="*/ 1504336 w 4043119"/>
              <a:gd name="connsiteY102" fmla="*/ 3401961 h 3510924"/>
              <a:gd name="connsiteX103" fmla="*/ 1533832 w 4043119"/>
              <a:gd name="connsiteY103" fmla="*/ 3392129 h 3510924"/>
              <a:gd name="connsiteX104" fmla="*/ 1622323 w 4043119"/>
              <a:gd name="connsiteY104" fmla="*/ 3352800 h 3510924"/>
              <a:gd name="connsiteX105" fmla="*/ 1651820 w 4043119"/>
              <a:gd name="connsiteY105" fmla="*/ 3342968 h 3510924"/>
              <a:gd name="connsiteX106" fmla="*/ 1681316 w 4043119"/>
              <a:gd name="connsiteY106" fmla="*/ 3333135 h 3510924"/>
              <a:gd name="connsiteX107" fmla="*/ 1907458 w 4043119"/>
              <a:gd name="connsiteY107" fmla="*/ 3303639 h 3510924"/>
              <a:gd name="connsiteX108" fmla="*/ 2025445 w 4043119"/>
              <a:gd name="connsiteY108" fmla="*/ 3313471 h 3510924"/>
              <a:gd name="connsiteX109" fmla="*/ 2271252 w 4043119"/>
              <a:gd name="connsiteY109" fmla="*/ 3293806 h 3510924"/>
              <a:gd name="connsiteX110" fmla="*/ 2300749 w 4043119"/>
              <a:gd name="connsiteY110" fmla="*/ 3283974 h 3510924"/>
              <a:gd name="connsiteX111" fmla="*/ 2556387 w 4043119"/>
              <a:gd name="connsiteY111" fmla="*/ 3303639 h 3510924"/>
              <a:gd name="connsiteX112" fmla="*/ 2644878 w 4043119"/>
              <a:gd name="connsiteY112" fmla="*/ 3342968 h 3510924"/>
              <a:gd name="connsiteX113" fmla="*/ 2674374 w 4043119"/>
              <a:gd name="connsiteY113" fmla="*/ 3352800 h 3510924"/>
              <a:gd name="connsiteX114" fmla="*/ 2782529 w 4043119"/>
              <a:gd name="connsiteY114" fmla="*/ 3372464 h 3510924"/>
              <a:gd name="connsiteX115" fmla="*/ 3052516 w 4043119"/>
              <a:gd name="connsiteY115" fmla="*/ 3510136 h 3510924"/>
              <a:gd name="connsiteX116" fmla="*/ 3293807 w 4043119"/>
              <a:gd name="connsiteY116" fmla="*/ 3372464 h 3510924"/>
              <a:gd name="connsiteX117" fmla="*/ 3466752 w 4043119"/>
              <a:gd name="connsiteY117" fmla="*/ 3483331 h 3510924"/>
              <a:gd name="connsiteX118" fmla="*/ 4043119 w 4043119"/>
              <a:gd name="connsiteY118" fmla="*/ 3434679 h 3510924"/>
              <a:gd name="connsiteX0" fmla="*/ 3972232 w 4043119"/>
              <a:gd name="connsiteY0" fmla="*/ 167148 h 3511921"/>
              <a:gd name="connsiteX1" fmla="*/ 3972232 w 4043119"/>
              <a:gd name="connsiteY1" fmla="*/ 167148 h 3511921"/>
              <a:gd name="connsiteX2" fmla="*/ 3883742 w 4043119"/>
              <a:gd name="connsiteY2" fmla="*/ 157316 h 3511921"/>
              <a:gd name="connsiteX3" fmla="*/ 3470787 w 4043119"/>
              <a:gd name="connsiteY3" fmla="*/ 176981 h 3511921"/>
              <a:gd name="connsiteX4" fmla="*/ 3441291 w 4043119"/>
              <a:gd name="connsiteY4" fmla="*/ 186813 h 3511921"/>
              <a:gd name="connsiteX5" fmla="*/ 3126658 w 4043119"/>
              <a:gd name="connsiteY5" fmla="*/ 186813 h 3511921"/>
              <a:gd name="connsiteX6" fmla="*/ 2949678 w 4043119"/>
              <a:gd name="connsiteY6" fmla="*/ 176981 h 3511921"/>
              <a:gd name="connsiteX7" fmla="*/ 2861187 w 4043119"/>
              <a:gd name="connsiteY7" fmla="*/ 157316 h 3511921"/>
              <a:gd name="connsiteX8" fmla="*/ 2831691 w 4043119"/>
              <a:gd name="connsiteY8" fmla="*/ 127819 h 3511921"/>
              <a:gd name="connsiteX9" fmla="*/ 2802194 w 4043119"/>
              <a:gd name="connsiteY9" fmla="*/ 108155 h 3511921"/>
              <a:gd name="connsiteX10" fmla="*/ 2772697 w 4043119"/>
              <a:gd name="connsiteY10" fmla="*/ 78658 h 3511921"/>
              <a:gd name="connsiteX11" fmla="*/ 2743200 w 4043119"/>
              <a:gd name="connsiteY11" fmla="*/ 58993 h 3511921"/>
              <a:gd name="connsiteX12" fmla="*/ 2713703 w 4043119"/>
              <a:gd name="connsiteY12" fmla="*/ 29497 h 3511921"/>
              <a:gd name="connsiteX13" fmla="*/ 2674374 w 4043119"/>
              <a:gd name="connsiteY13" fmla="*/ 19664 h 3511921"/>
              <a:gd name="connsiteX14" fmla="*/ 2615381 w 4043119"/>
              <a:gd name="connsiteY14" fmla="*/ 0 h 3511921"/>
              <a:gd name="connsiteX15" fmla="*/ 2241755 w 4043119"/>
              <a:gd name="connsiteY15" fmla="*/ 9832 h 3511921"/>
              <a:gd name="connsiteX16" fmla="*/ 2153265 w 4043119"/>
              <a:gd name="connsiteY16" fmla="*/ 29497 h 3511921"/>
              <a:gd name="connsiteX17" fmla="*/ 2104103 w 4043119"/>
              <a:gd name="connsiteY17" fmla="*/ 39329 h 3511921"/>
              <a:gd name="connsiteX18" fmla="*/ 2045110 w 4043119"/>
              <a:gd name="connsiteY18" fmla="*/ 58993 h 3511921"/>
              <a:gd name="connsiteX19" fmla="*/ 1936955 w 4043119"/>
              <a:gd name="connsiteY19" fmla="*/ 78658 h 3511921"/>
              <a:gd name="connsiteX20" fmla="*/ 1897626 w 4043119"/>
              <a:gd name="connsiteY20" fmla="*/ 108155 h 3511921"/>
              <a:gd name="connsiteX21" fmla="*/ 1868129 w 4043119"/>
              <a:gd name="connsiteY21" fmla="*/ 117987 h 3511921"/>
              <a:gd name="connsiteX22" fmla="*/ 1828800 w 4043119"/>
              <a:gd name="connsiteY22" fmla="*/ 137652 h 3511921"/>
              <a:gd name="connsiteX23" fmla="*/ 1769807 w 4043119"/>
              <a:gd name="connsiteY23" fmla="*/ 167148 h 3511921"/>
              <a:gd name="connsiteX24" fmla="*/ 1740310 w 4043119"/>
              <a:gd name="connsiteY24" fmla="*/ 186813 h 3511921"/>
              <a:gd name="connsiteX25" fmla="*/ 1700981 w 4043119"/>
              <a:gd name="connsiteY25" fmla="*/ 196645 h 3511921"/>
              <a:gd name="connsiteX26" fmla="*/ 1641987 w 4043119"/>
              <a:gd name="connsiteY26" fmla="*/ 235974 h 3511921"/>
              <a:gd name="connsiteX27" fmla="*/ 1553497 w 4043119"/>
              <a:gd name="connsiteY27" fmla="*/ 285135 h 3511921"/>
              <a:gd name="connsiteX28" fmla="*/ 1484671 w 4043119"/>
              <a:gd name="connsiteY28" fmla="*/ 334297 h 3511921"/>
              <a:gd name="connsiteX29" fmla="*/ 1425678 w 4043119"/>
              <a:gd name="connsiteY29" fmla="*/ 373626 h 3511921"/>
              <a:gd name="connsiteX30" fmla="*/ 1406013 w 4043119"/>
              <a:gd name="connsiteY30" fmla="*/ 403123 h 3511921"/>
              <a:gd name="connsiteX31" fmla="*/ 1376516 w 4043119"/>
              <a:gd name="connsiteY31" fmla="*/ 432619 h 3511921"/>
              <a:gd name="connsiteX32" fmla="*/ 1337187 w 4043119"/>
              <a:gd name="connsiteY32" fmla="*/ 511277 h 3511921"/>
              <a:gd name="connsiteX33" fmla="*/ 1317523 w 4043119"/>
              <a:gd name="connsiteY33" fmla="*/ 550606 h 3511921"/>
              <a:gd name="connsiteX34" fmla="*/ 1307691 w 4043119"/>
              <a:gd name="connsiteY34" fmla="*/ 580103 h 3511921"/>
              <a:gd name="connsiteX35" fmla="*/ 1278194 w 4043119"/>
              <a:gd name="connsiteY35" fmla="*/ 599768 h 3511921"/>
              <a:gd name="connsiteX36" fmla="*/ 1229032 w 4043119"/>
              <a:gd name="connsiteY36" fmla="*/ 629264 h 3511921"/>
              <a:gd name="connsiteX37" fmla="*/ 1179871 w 4043119"/>
              <a:gd name="connsiteY37" fmla="*/ 668593 h 3511921"/>
              <a:gd name="connsiteX38" fmla="*/ 1150374 w 4043119"/>
              <a:gd name="connsiteY38" fmla="*/ 678426 h 3511921"/>
              <a:gd name="connsiteX39" fmla="*/ 1111045 w 4043119"/>
              <a:gd name="connsiteY39" fmla="*/ 698090 h 3511921"/>
              <a:gd name="connsiteX40" fmla="*/ 1081549 w 4043119"/>
              <a:gd name="connsiteY40" fmla="*/ 707923 h 3511921"/>
              <a:gd name="connsiteX41" fmla="*/ 1032387 w 4043119"/>
              <a:gd name="connsiteY41" fmla="*/ 727587 h 3511921"/>
              <a:gd name="connsiteX42" fmla="*/ 904568 w 4043119"/>
              <a:gd name="connsiteY42" fmla="*/ 786581 h 3511921"/>
              <a:gd name="connsiteX43" fmla="*/ 865239 w 4043119"/>
              <a:gd name="connsiteY43" fmla="*/ 796413 h 3511921"/>
              <a:gd name="connsiteX44" fmla="*/ 786581 w 4043119"/>
              <a:gd name="connsiteY44" fmla="*/ 825910 h 3511921"/>
              <a:gd name="connsiteX45" fmla="*/ 688258 w 4043119"/>
              <a:gd name="connsiteY45" fmla="*/ 914400 h 3511921"/>
              <a:gd name="connsiteX46" fmla="*/ 629265 w 4043119"/>
              <a:gd name="connsiteY46" fmla="*/ 983226 h 3511921"/>
              <a:gd name="connsiteX47" fmla="*/ 609600 w 4043119"/>
              <a:gd name="connsiteY47" fmla="*/ 1012723 h 3511921"/>
              <a:gd name="connsiteX48" fmla="*/ 550607 w 4043119"/>
              <a:gd name="connsiteY48" fmla="*/ 1052052 h 3511921"/>
              <a:gd name="connsiteX49" fmla="*/ 530942 w 4043119"/>
              <a:gd name="connsiteY49" fmla="*/ 1091381 h 3511921"/>
              <a:gd name="connsiteX50" fmla="*/ 501445 w 4043119"/>
              <a:gd name="connsiteY50" fmla="*/ 1111045 h 3511921"/>
              <a:gd name="connsiteX51" fmla="*/ 491613 w 4043119"/>
              <a:gd name="connsiteY51" fmla="*/ 1140542 h 3511921"/>
              <a:gd name="connsiteX52" fmla="*/ 462116 w 4043119"/>
              <a:gd name="connsiteY52" fmla="*/ 1170039 h 3511921"/>
              <a:gd name="connsiteX53" fmla="*/ 383458 w 4043119"/>
              <a:gd name="connsiteY53" fmla="*/ 1268361 h 3511921"/>
              <a:gd name="connsiteX54" fmla="*/ 383458 w 4043119"/>
              <a:gd name="connsiteY54" fmla="*/ 1268361 h 3511921"/>
              <a:gd name="connsiteX55" fmla="*/ 344129 w 4043119"/>
              <a:gd name="connsiteY55" fmla="*/ 1327355 h 3511921"/>
              <a:gd name="connsiteX56" fmla="*/ 314632 w 4043119"/>
              <a:gd name="connsiteY56" fmla="*/ 1356852 h 3511921"/>
              <a:gd name="connsiteX57" fmla="*/ 255639 w 4043119"/>
              <a:gd name="connsiteY57" fmla="*/ 1455174 h 3511921"/>
              <a:gd name="connsiteX58" fmla="*/ 235974 w 4043119"/>
              <a:gd name="connsiteY58" fmla="*/ 1484671 h 3511921"/>
              <a:gd name="connsiteX59" fmla="*/ 196645 w 4043119"/>
              <a:gd name="connsiteY59" fmla="*/ 1563329 h 3511921"/>
              <a:gd name="connsiteX60" fmla="*/ 167149 w 4043119"/>
              <a:gd name="connsiteY60" fmla="*/ 1661652 h 3511921"/>
              <a:gd name="connsiteX61" fmla="*/ 147484 w 4043119"/>
              <a:gd name="connsiteY61" fmla="*/ 1700981 h 3511921"/>
              <a:gd name="connsiteX62" fmla="*/ 127820 w 4043119"/>
              <a:gd name="connsiteY62" fmla="*/ 1779639 h 3511921"/>
              <a:gd name="connsiteX63" fmla="*/ 117987 w 4043119"/>
              <a:gd name="connsiteY63" fmla="*/ 1818968 h 3511921"/>
              <a:gd name="connsiteX64" fmla="*/ 98323 w 4043119"/>
              <a:gd name="connsiteY64" fmla="*/ 1936955 h 3511921"/>
              <a:gd name="connsiteX65" fmla="*/ 88491 w 4043119"/>
              <a:gd name="connsiteY65" fmla="*/ 2133600 h 3511921"/>
              <a:gd name="connsiteX66" fmla="*/ 78658 w 4043119"/>
              <a:gd name="connsiteY66" fmla="*/ 2163097 h 3511921"/>
              <a:gd name="connsiteX67" fmla="*/ 68826 w 4043119"/>
              <a:gd name="connsiteY67" fmla="*/ 2202426 h 3511921"/>
              <a:gd name="connsiteX68" fmla="*/ 49161 w 4043119"/>
              <a:gd name="connsiteY68" fmla="*/ 2261419 h 3511921"/>
              <a:gd name="connsiteX69" fmla="*/ 39329 w 4043119"/>
              <a:gd name="connsiteY69" fmla="*/ 2290916 h 3511921"/>
              <a:gd name="connsiteX70" fmla="*/ 29497 w 4043119"/>
              <a:gd name="connsiteY70" fmla="*/ 2330245 h 3511921"/>
              <a:gd name="connsiteX71" fmla="*/ 19665 w 4043119"/>
              <a:gd name="connsiteY71" fmla="*/ 2359742 h 3511921"/>
              <a:gd name="connsiteX72" fmla="*/ 0 w 4043119"/>
              <a:gd name="connsiteY72" fmla="*/ 2467897 h 3511921"/>
              <a:gd name="connsiteX73" fmla="*/ 19665 w 4043119"/>
              <a:gd name="connsiteY73" fmla="*/ 2664542 h 3511921"/>
              <a:gd name="connsiteX74" fmla="*/ 39329 w 4043119"/>
              <a:gd name="connsiteY74" fmla="*/ 2733368 h 3511921"/>
              <a:gd name="connsiteX75" fmla="*/ 68826 w 4043119"/>
              <a:gd name="connsiteY75" fmla="*/ 2772697 h 3511921"/>
              <a:gd name="connsiteX76" fmla="*/ 78658 w 4043119"/>
              <a:gd name="connsiteY76" fmla="*/ 2802193 h 3511921"/>
              <a:gd name="connsiteX77" fmla="*/ 117987 w 4043119"/>
              <a:gd name="connsiteY77" fmla="*/ 2861187 h 3511921"/>
              <a:gd name="connsiteX78" fmla="*/ 157316 w 4043119"/>
              <a:gd name="connsiteY78" fmla="*/ 2930013 h 3511921"/>
              <a:gd name="connsiteX79" fmla="*/ 196645 w 4043119"/>
              <a:gd name="connsiteY79" fmla="*/ 2989006 h 3511921"/>
              <a:gd name="connsiteX80" fmla="*/ 226142 w 4043119"/>
              <a:gd name="connsiteY80" fmla="*/ 3028335 h 3511921"/>
              <a:gd name="connsiteX81" fmla="*/ 245807 w 4043119"/>
              <a:gd name="connsiteY81" fmla="*/ 3057832 h 3511921"/>
              <a:gd name="connsiteX82" fmla="*/ 275303 w 4043119"/>
              <a:gd name="connsiteY82" fmla="*/ 3077497 h 3511921"/>
              <a:gd name="connsiteX83" fmla="*/ 304800 w 4043119"/>
              <a:gd name="connsiteY83" fmla="*/ 3106993 h 3511921"/>
              <a:gd name="connsiteX84" fmla="*/ 344129 w 4043119"/>
              <a:gd name="connsiteY84" fmla="*/ 3175819 h 3511921"/>
              <a:gd name="connsiteX85" fmla="*/ 373626 w 4043119"/>
              <a:gd name="connsiteY85" fmla="*/ 3205316 h 3511921"/>
              <a:gd name="connsiteX86" fmla="*/ 452284 w 4043119"/>
              <a:gd name="connsiteY86" fmla="*/ 3283974 h 3511921"/>
              <a:gd name="connsiteX87" fmla="*/ 481781 w 4043119"/>
              <a:gd name="connsiteY87" fmla="*/ 3303639 h 3511921"/>
              <a:gd name="connsiteX88" fmla="*/ 530942 w 4043119"/>
              <a:gd name="connsiteY88" fmla="*/ 3313471 h 3511921"/>
              <a:gd name="connsiteX89" fmla="*/ 619432 w 4043119"/>
              <a:gd name="connsiteY89" fmla="*/ 3352800 h 3511921"/>
              <a:gd name="connsiteX90" fmla="*/ 717755 w 4043119"/>
              <a:gd name="connsiteY90" fmla="*/ 3392129 h 3511921"/>
              <a:gd name="connsiteX91" fmla="*/ 816078 w 4043119"/>
              <a:gd name="connsiteY91" fmla="*/ 3401961 h 3511921"/>
              <a:gd name="connsiteX92" fmla="*/ 845574 w 4043119"/>
              <a:gd name="connsiteY92" fmla="*/ 3411793 h 3511921"/>
              <a:gd name="connsiteX93" fmla="*/ 884903 w 4043119"/>
              <a:gd name="connsiteY93" fmla="*/ 3421626 h 3511921"/>
              <a:gd name="connsiteX94" fmla="*/ 924232 w 4043119"/>
              <a:gd name="connsiteY94" fmla="*/ 3441290 h 3511921"/>
              <a:gd name="connsiteX95" fmla="*/ 1022555 w 4043119"/>
              <a:gd name="connsiteY95" fmla="*/ 3460955 h 3511921"/>
              <a:gd name="connsiteX96" fmla="*/ 1140542 w 4043119"/>
              <a:gd name="connsiteY96" fmla="*/ 3480619 h 3511921"/>
              <a:gd name="connsiteX97" fmla="*/ 1238865 w 4043119"/>
              <a:gd name="connsiteY97" fmla="*/ 3470787 h 3511921"/>
              <a:gd name="connsiteX98" fmla="*/ 1268361 w 4043119"/>
              <a:gd name="connsiteY98" fmla="*/ 3460955 h 3511921"/>
              <a:gd name="connsiteX99" fmla="*/ 1347020 w 4043119"/>
              <a:gd name="connsiteY99" fmla="*/ 3451123 h 3511921"/>
              <a:gd name="connsiteX100" fmla="*/ 1406013 w 4043119"/>
              <a:gd name="connsiteY100" fmla="*/ 3431458 h 3511921"/>
              <a:gd name="connsiteX101" fmla="*/ 1445342 w 4043119"/>
              <a:gd name="connsiteY101" fmla="*/ 3421626 h 3511921"/>
              <a:gd name="connsiteX102" fmla="*/ 1504336 w 4043119"/>
              <a:gd name="connsiteY102" fmla="*/ 3401961 h 3511921"/>
              <a:gd name="connsiteX103" fmla="*/ 1533832 w 4043119"/>
              <a:gd name="connsiteY103" fmla="*/ 3392129 h 3511921"/>
              <a:gd name="connsiteX104" fmla="*/ 1622323 w 4043119"/>
              <a:gd name="connsiteY104" fmla="*/ 3352800 h 3511921"/>
              <a:gd name="connsiteX105" fmla="*/ 1651820 w 4043119"/>
              <a:gd name="connsiteY105" fmla="*/ 3342968 h 3511921"/>
              <a:gd name="connsiteX106" fmla="*/ 1681316 w 4043119"/>
              <a:gd name="connsiteY106" fmla="*/ 3333135 h 3511921"/>
              <a:gd name="connsiteX107" fmla="*/ 1907458 w 4043119"/>
              <a:gd name="connsiteY107" fmla="*/ 3303639 h 3511921"/>
              <a:gd name="connsiteX108" fmla="*/ 2025445 w 4043119"/>
              <a:gd name="connsiteY108" fmla="*/ 3313471 h 3511921"/>
              <a:gd name="connsiteX109" fmla="*/ 2271252 w 4043119"/>
              <a:gd name="connsiteY109" fmla="*/ 3293806 h 3511921"/>
              <a:gd name="connsiteX110" fmla="*/ 2300749 w 4043119"/>
              <a:gd name="connsiteY110" fmla="*/ 3283974 h 3511921"/>
              <a:gd name="connsiteX111" fmla="*/ 2556387 w 4043119"/>
              <a:gd name="connsiteY111" fmla="*/ 3303639 h 3511921"/>
              <a:gd name="connsiteX112" fmla="*/ 2644878 w 4043119"/>
              <a:gd name="connsiteY112" fmla="*/ 3342968 h 3511921"/>
              <a:gd name="connsiteX113" fmla="*/ 2674374 w 4043119"/>
              <a:gd name="connsiteY113" fmla="*/ 3352800 h 3511921"/>
              <a:gd name="connsiteX114" fmla="*/ 2782529 w 4043119"/>
              <a:gd name="connsiteY114" fmla="*/ 3372464 h 3511921"/>
              <a:gd name="connsiteX115" fmla="*/ 3052516 w 4043119"/>
              <a:gd name="connsiteY115" fmla="*/ 3510136 h 3511921"/>
              <a:gd name="connsiteX116" fmla="*/ 3302464 w 4043119"/>
              <a:gd name="connsiteY116" fmla="*/ 3511243 h 3511921"/>
              <a:gd name="connsiteX117" fmla="*/ 3466752 w 4043119"/>
              <a:gd name="connsiteY117" fmla="*/ 3483331 h 3511921"/>
              <a:gd name="connsiteX118" fmla="*/ 4043119 w 4043119"/>
              <a:gd name="connsiteY118" fmla="*/ 3434679 h 3511921"/>
              <a:gd name="connsiteX0" fmla="*/ 3972232 w 4043119"/>
              <a:gd name="connsiteY0" fmla="*/ 167148 h 3511921"/>
              <a:gd name="connsiteX1" fmla="*/ 3972232 w 4043119"/>
              <a:gd name="connsiteY1" fmla="*/ 167148 h 3511921"/>
              <a:gd name="connsiteX2" fmla="*/ 3883742 w 4043119"/>
              <a:gd name="connsiteY2" fmla="*/ 157316 h 3511921"/>
              <a:gd name="connsiteX3" fmla="*/ 3470787 w 4043119"/>
              <a:gd name="connsiteY3" fmla="*/ 176981 h 3511921"/>
              <a:gd name="connsiteX4" fmla="*/ 3441291 w 4043119"/>
              <a:gd name="connsiteY4" fmla="*/ 186813 h 3511921"/>
              <a:gd name="connsiteX5" fmla="*/ 3126658 w 4043119"/>
              <a:gd name="connsiteY5" fmla="*/ 186813 h 3511921"/>
              <a:gd name="connsiteX6" fmla="*/ 2949678 w 4043119"/>
              <a:gd name="connsiteY6" fmla="*/ 176981 h 3511921"/>
              <a:gd name="connsiteX7" fmla="*/ 2861187 w 4043119"/>
              <a:gd name="connsiteY7" fmla="*/ 157316 h 3511921"/>
              <a:gd name="connsiteX8" fmla="*/ 2831691 w 4043119"/>
              <a:gd name="connsiteY8" fmla="*/ 127819 h 3511921"/>
              <a:gd name="connsiteX9" fmla="*/ 2802194 w 4043119"/>
              <a:gd name="connsiteY9" fmla="*/ 108155 h 3511921"/>
              <a:gd name="connsiteX10" fmla="*/ 2772697 w 4043119"/>
              <a:gd name="connsiteY10" fmla="*/ 78658 h 3511921"/>
              <a:gd name="connsiteX11" fmla="*/ 2743200 w 4043119"/>
              <a:gd name="connsiteY11" fmla="*/ 58993 h 3511921"/>
              <a:gd name="connsiteX12" fmla="*/ 2713703 w 4043119"/>
              <a:gd name="connsiteY12" fmla="*/ 29497 h 3511921"/>
              <a:gd name="connsiteX13" fmla="*/ 2674374 w 4043119"/>
              <a:gd name="connsiteY13" fmla="*/ 19664 h 3511921"/>
              <a:gd name="connsiteX14" fmla="*/ 2615381 w 4043119"/>
              <a:gd name="connsiteY14" fmla="*/ 0 h 3511921"/>
              <a:gd name="connsiteX15" fmla="*/ 2241755 w 4043119"/>
              <a:gd name="connsiteY15" fmla="*/ 9832 h 3511921"/>
              <a:gd name="connsiteX16" fmla="*/ 2153265 w 4043119"/>
              <a:gd name="connsiteY16" fmla="*/ 29497 h 3511921"/>
              <a:gd name="connsiteX17" fmla="*/ 2104103 w 4043119"/>
              <a:gd name="connsiteY17" fmla="*/ 39329 h 3511921"/>
              <a:gd name="connsiteX18" fmla="*/ 2045110 w 4043119"/>
              <a:gd name="connsiteY18" fmla="*/ 58993 h 3511921"/>
              <a:gd name="connsiteX19" fmla="*/ 1936955 w 4043119"/>
              <a:gd name="connsiteY19" fmla="*/ 78658 h 3511921"/>
              <a:gd name="connsiteX20" fmla="*/ 1897626 w 4043119"/>
              <a:gd name="connsiteY20" fmla="*/ 108155 h 3511921"/>
              <a:gd name="connsiteX21" fmla="*/ 1868129 w 4043119"/>
              <a:gd name="connsiteY21" fmla="*/ 117987 h 3511921"/>
              <a:gd name="connsiteX22" fmla="*/ 1828800 w 4043119"/>
              <a:gd name="connsiteY22" fmla="*/ 137652 h 3511921"/>
              <a:gd name="connsiteX23" fmla="*/ 1769807 w 4043119"/>
              <a:gd name="connsiteY23" fmla="*/ 167148 h 3511921"/>
              <a:gd name="connsiteX24" fmla="*/ 1740310 w 4043119"/>
              <a:gd name="connsiteY24" fmla="*/ 186813 h 3511921"/>
              <a:gd name="connsiteX25" fmla="*/ 1700981 w 4043119"/>
              <a:gd name="connsiteY25" fmla="*/ 196645 h 3511921"/>
              <a:gd name="connsiteX26" fmla="*/ 1641987 w 4043119"/>
              <a:gd name="connsiteY26" fmla="*/ 235974 h 3511921"/>
              <a:gd name="connsiteX27" fmla="*/ 1553497 w 4043119"/>
              <a:gd name="connsiteY27" fmla="*/ 285135 h 3511921"/>
              <a:gd name="connsiteX28" fmla="*/ 1484671 w 4043119"/>
              <a:gd name="connsiteY28" fmla="*/ 334297 h 3511921"/>
              <a:gd name="connsiteX29" fmla="*/ 1425678 w 4043119"/>
              <a:gd name="connsiteY29" fmla="*/ 373626 h 3511921"/>
              <a:gd name="connsiteX30" fmla="*/ 1406013 w 4043119"/>
              <a:gd name="connsiteY30" fmla="*/ 403123 h 3511921"/>
              <a:gd name="connsiteX31" fmla="*/ 1376516 w 4043119"/>
              <a:gd name="connsiteY31" fmla="*/ 432619 h 3511921"/>
              <a:gd name="connsiteX32" fmla="*/ 1337187 w 4043119"/>
              <a:gd name="connsiteY32" fmla="*/ 511277 h 3511921"/>
              <a:gd name="connsiteX33" fmla="*/ 1317523 w 4043119"/>
              <a:gd name="connsiteY33" fmla="*/ 550606 h 3511921"/>
              <a:gd name="connsiteX34" fmla="*/ 1307691 w 4043119"/>
              <a:gd name="connsiteY34" fmla="*/ 580103 h 3511921"/>
              <a:gd name="connsiteX35" fmla="*/ 1278194 w 4043119"/>
              <a:gd name="connsiteY35" fmla="*/ 599768 h 3511921"/>
              <a:gd name="connsiteX36" fmla="*/ 1229032 w 4043119"/>
              <a:gd name="connsiteY36" fmla="*/ 629264 h 3511921"/>
              <a:gd name="connsiteX37" fmla="*/ 1179871 w 4043119"/>
              <a:gd name="connsiteY37" fmla="*/ 668593 h 3511921"/>
              <a:gd name="connsiteX38" fmla="*/ 1150374 w 4043119"/>
              <a:gd name="connsiteY38" fmla="*/ 678426 h 3511921"/>
              <a:gd name="connsiteX39" fmla="*/ 1111045 w 4043119"/>
              <a:gd name="connsiteY39" fmla="*/ 698090 h 3511921"/>
              <a:gd name="connsiteX40" fmla="*/ 1081549 w 4043119"/>
              <a:gd name="connsiteY40" fmla="*/ 707923 h 3511921"/>
              <a:gd name="connsiteX41" fmla="*/ 1032387 w 4043119"/>
              <a:gd name="connsiteY41" fmla="*/ 727587 h 3511921"/>
              <a:gd name="connsiteX42" fmla="*/ 904568 w 4043119"/>
              <a:gd name="connsiteY42" fmla="*/ 786581 h 3511921"/>
              <a:gd name="connsiteX43" fmla="*/ 865239 w 4043119"/>
              <a:gd name="connsiteY43" fmla="*/ 796413 h 3511921"/>
              <a:gd name="connsiteX44" fmla="*/ 786581 w 4043119"/>
              <a:gd name="connsiteY44" fmla="*/ 825910 h 3511921"/>
              <a:gd name="connsiteX45" fmla="*/ 688258 w 4043119"/>
              <a:gd name="connsiteY45" fmla="*/ 914400 h 3511921"/>
              <a:gd name="connsiteX46" fmla="*/ 629265 w 4043119"/>
              <a:gd name="connsiteY46" fmla="*/ 983226 h 3511921"/>
              <a:gd name="connsiteX47" fmla="*/ 609600 w 4043119"/>
              <a:gd name="connsiteY47" fmla="*/ 1012723 h 3511921"/>
              <a:gd name="connsiteX48" fmla="*/ 550607 w 4043119"/>
              <a:gd name="connsiteY48" fmla="*/ 1052052 h 3511921"/>
              <a:gd name="connsiteX49" fmla="*/ 530942 w 4043119"/>
              <a:gd name="connsiteY49" fmla="*/ 1091381 h 3511921"/>
              <a:gd name="connsiteX50" fmla="*/ 501445 w 4043119"/>
              <a:gd name="connsiteY50" fmla="*/ 1111045 h 3511921"/>
              <a:gd name="connsiteX51" fmla="*/ 491613 w 4043119"/>
              <a:gd name="connsiteY51" fmla="*/ 1140542 h 3511921"/>
              <a:gd name="connsiteX52" fmla="*/ 462116 w 4043119"/>
              <a:gd name="connsiteY52" fmla="*/ 1170039 h 3511921"/>
              <a:gd name="connsiteX53" fmla="*/ 383458 w 4043119"/>
              <a:gd name="connsiteY53" fmla="*/ 1268361 h 3511921"/>
              <a:gd name="connsiteX54" fmla="*/ 383458 w 4043119"/>
              <a:gd name="connsiteY54" fmla="*/ 1268361 h 3511921"/>
              <a:gd name="connsiteX55" fmla="*/ 344129 w 4043119"/>
              <a:gd name="connsiteY55" fmla="*/ 1327355 h 3511921"/>
              <a:gd name="connsiteX56" fmla="*/ 314632 w 4043119"/>
              <a:gd name="connsiteY56" fmla="*/ 1356852 h 3511921"/>
              <a:gd name="connsiteX57" fmla="*/ 255639 w 4043119"/>
              <a:gd name="connsiteY57" fmla="*/ 1455174 h 3511921"/>
              <a:gd name="connsiteX58" fmla="*/ 235974 w 4043119"/>
              <a:gd name="connsiteY58" fmla="*/ 1484671 h 3511921"/>
              <a:gd name="connsiteX59" fmla="*/ 196645 w 4043119"/>
              <a:gd name="connsiteY59" fmla="*/ 1563329 h 3511921"/>
              <a:gd name="connsiteX60" fmla="*/ 167149 w 4043119"/>
              <a:gd name="connsiteY60" fmla="*/ 1661652 h 3511921"/>
              <a:gd name="connsiteX61" fmla="*/ 147484 w 4043119"/>
              <a:gd name="connsiteY61" fmla="*/ 1700981 h 3511921"/>
              <a:gd name="connsiteX62" fmla="*/ 127820 w 4043119"/>
              <a:gd name="connsiteY62" fmla="*/ 1779639 h 3511921"/>
              <a:gd name="connsiteX63" fmla="*/ 117987 w 4043119"/>
              <a:gd name="connsiteY63" fmla="*/ 1818968 h 3511921"/>
              <a:gd name="connsiteX64" fmla="*/ 98323 w 4043119"/>
              <a:gd name="connsiteY64" fmla="*/ 1936955 h 3511921"/>
              <a:gd name="connsiteX65" fmla="*/ 88491 w 4043119"/>
              <a:gd name="connsiteY65" fmla="*/ 2133600 h 3511921"/>
              <a:gd name="connsiteX66" fmla="*/ 78658 w 4043119"/>
              <a:gd name="connsiteY66" fmla="*/ 2163097 h 3511921"/>
              <a:gd name="connsiteX67" fmla="*/ 68826 w 4043119"/>
              <a:gd name="connsiteY67" fmla="*/ 2202426 h 3511921"/>
              <a:gd name="connsiteX68" fmla="*/ 49161 w 4043119"/>
              <a:gd name="connsiteY68" fmla="*/ 2261419 h 3511921"/>
              <a:gd name="connsiteX69" fmla="*/ 39329 w 4043119"/>
              <a:gd name="connsiteY69" fmla="*/ 2290916 h 3511921"/>
              <a:gd name="connsiteX70" fmla="*/ 29497 w 4043119"/>
              <a:gd name="connsiteY70" fmla="*/ 2330245 h 3511921"/>
              <a:gd name="connsiteX71" fmla="*/ 19665 w 4043119"/>
              <a:gd name="connsiteY71" fmla="*/ 2359742 h 3511921"/>
              <a:gd name="connsiteX72" fmla="*/ 0 w 4043119"/>
              <a:gd name="connsiteY72" fmla="*/ 2467897 h 3511921"/>
              <a:gd name="connsiteX73" fmla="*/ 19665 w 4043119"/>
              <a:gd name="connsiteY73" fmla="*/ 2664542 h 3511921"/>
              <a:gd name="connsiteX74" fmla="*/ 39329 w 4043119"/>
              <a:gd name="connsiteY74" fmla="*/ 2733368 h 3511921"/>
              <a:gd name="connsiteX75" fmla="*/ 68826 w 4043119"/>
              <a:gd name="connsiteY75" fmla="*/ 2772697 h 3511921"/>
              <a:gd name="connsiteX76" fmla="*/ 78658 w 4043119"/>
              <a:gd name="connsiteY76" fmla="*/ 2802193 h 3511921"/>
              <a:gd name="connsiteX77" fmla="*/ 117987 w 4043119"/>
              <a:gd name="connsiteY77" fmla="*/ 2861187 h 3511921"/>
              <a:gd name="connsiteX78" fmla="*/ 157316 w 4043119"/>
              <a:gd name="connsiteY78" fmla="*/ 2930013 h 3511921"/>
              <a:gd name="connsiteX79" fmla="*/ 196645 w 4043119"/>
              <a:gd name="connsiteY79" fmla="*/ 2989006 h 3511921"/>
              <a:gd name="connsiteX80" fmla="*/ 226142 w 4043119"/>
              <a:gd name="connsiteY80" fmla="*/ 3028335 h 3511921"/>
              <a:gd name="connsiteX81" fmla="*/ 245807 w 4043119"/>
              <a:gd name="connsiteY81" fmla="*/ 3057832 h 3511921"/>
              <a:gd name="connsiteX82" fmla="*/ 275303 w 4043119"/>
              <a:gd name="connsiteY82" fmla="*/ 3077497 h 3511921"/>
              <a:gd name="connsiteX83" fmla="*/ 304800 w 4043119"/>
              <a:gd name="connsiteY83" fmla="*/ 3106993 h 3511921"/>
              <a:gd name="connsiteX84" fmla="*/ 344129 w 4043119"/>
              <a:gd name="connsiteY84" fmla="*/ 3175819 h 3511921"/>
              <a:gd name="connsiteX85" fmla="*/ 373626 w 4043119"/>
              <a:gd name="connsiteY85" fmla="*/ 3205316 h 3511921"/>
              <a:gd name="connsiteX86" fmla="*/ 452284 w 4043119"/>
              <a:gd name="connsiteY86" fmla="*/ 3283974 h 3511921"/>
              <a:gd name="connsiteX87" fmla="*/ 481781 w 4043119"/>
              <a:gd name="connsiteY87" fmla="*/ 3303639 h 3511921"/>
              <a:gd name="connsiteX88" fmla="*/ 530942 w 4043119"/>
              <a:gd name="connsiteY88" fmla="*/ 3313471 h 3511921"/>
              <a:gd name="connsiteX89" fmla="*/ 619432 w 4043119"/>
              <a:gd name="connsiteY89" fmla="*/ 3352800 h 3511921"/>
              <a:gd name="connsiteX90" fmla="*/ 717755 w 4043119"/>
              <a:gd name="connsiteY90" fmla="*/ 3392129 h 3511921"/>
              <a:gd name="connsiteX91" fmla="*/ 816078 w 4043119"/>
              <a:gd name="connsiteY91" fmla="*/ 3401961 h 3511921"/>
              <a:gd name="connsiteX92" fmla="*/ 845574 w 4043119"/>
              <a:gd name="connsiteY92" fmla="*/ 3411793 h 3511921"/>
              <a:gd name="connsiteX93" fmla="*/ 884903 w 4043119"/>
              <a:gd name="connsiteY93" fmla="*/ 3421626 h 3511921"/>
              <a:gd name="connsiteX94" fmla="*/ 924232 w 4043119"/>
              <a:gd name="connsiteY94" fmla="*/ 3441290 h 3511921"/>
              <a:gd name="connsiteX95" fmla="*/ 1022555 w 4043119"/>
              <a:gd name="connsiteY95" fmla="*/ 3460955 h 3511921"/>
              <a:gd name="connsiteX96" fmla="*/ 1140542 w 4043119"/>
              <a:gd name="connsiteY96" fmla="*/ 3480619 h 3511921"/>
              <a:gd name="connsiteX97" fmla="*/ 1238865 w 4043119"/>
              <a:gd name="connsiteY97" fmla="*/ 3470787 h 3511921"/>
              <a:gd name="connsiteX98" fmla="*/ 1268361 w 4043119"/>
              <a:gd name="connsiteY98" fmla="*/ 3460955 h 3511921"/>
              <a:gd name="connsiteX99" fmla="*/ 1347020 w 4043119"/>
              <a:gd name="connsiteY99" fmla="*/ 3451123 h 3511921"/>
              <a:gd name="connsiteX100" fmla="*/ 1406013 w 4043119"/>
              <a:gd name="connsiteY100" fmla="*/ 3431458 h 3511921"/>
              <a:gd name="connsiteX101" fmla="*/ 1445342 w 4043119"/>
              <a:gd name="connsiteY101" fmla="*/ 3421626 h 3511921"/>
              <a:gd name="connsiteX102" fmla="*/ 1504336 w 4043119"/>
              <a:gd name="connsiteY102" fmla="*/ 3401961 h 3511921"/>
              <a:gd name="connsiteX103" fmla="*/ 1533832 w 4043119"/>
              <a:gd name="connsiteY103" fmla="*/ 3392129 h 3511921"/>
              <a:gd name="connsiteX104" fmla="*/ 1622323 w 4043119"/>
              <a:gd name="connsiteY104" fmla="*/ 3352800 h 3511921"/>
              <a:gd name="connsiteX105" fmla="*/ 1651820 w 4043119"/>
              <a:gd name="connsiteY105" fmla="*/ 3342968 h 3511921"/>
              <a:gd name="connsiteX106" fmla="*/ 1681316 w 4043119"/>
              <a:gd name="connsiteY106" fmla="*/ 3333135 h 3511921"/>
              <a:gd name="connsiteX107" fmla="*/ 1907458 w 4043119"/>
              <a:gd name="connsiteY107" fmla="*/ 3303639 h 3511921"/>
              <a:gd name="connsiteX108" fmla="*/ 2025445 w 4043119"/>
              <a:gd name="connsiteY108" fmla="*/ 3313471 h 3511921"/>
              <a:gd name="connsiteX109" fmla="*/ 2271252 w 4043119"/>
              <a:gd name="connsiteY109" fmla="*/ 3293806 h 3511921"/>
              <a:gd name="connsiteX110" fmla="*/ 2300749 w 4043119"/>
              <a:gd name="connsiteY110" fmla="*/ 3283974 h 3511921"/>
              <a:gd name="connsiteX111" fmla="*/ 2556387 w 4043119"/>
              <a:gd name="connsiteY111" fmla="*/ 3303639 h 3511921"/>
              <a:gd name="connsiteX112" fmla="*/ 2644878 w 4043119"/>
              <a:gd name="connsiteY112" fmla="*/ 3342968 h 3511921"/>
              <a:gd name="connsiteX113" fmla="*/ 2782529 w 4043119"/>
              <a:gd name="connsiteY113" fmla="*/ 3372464 h 3511921"/>
              <a:gd name="connsiteX114" fmla="*/ 3052516 w 4043119"/>
              <a:gd name="connsiteY114" fmla="*/ 3510136 h 3511921"/>
              <a:gd name="connsiteX115" fmla="*/ 3302464 w 4043119"/>
              <a:gd name="connsiteY115" fmla="*/ 3511243 h 3511921"/>
              <a:gd name="connsiteX116" fmla="*/ 3466752 w 4043119"/>
              <a:gd name="connsiteY116" fmla="*/ 3483331 h 3511921"/>
              <a:gd name="connsiteX117" fmla="*/ 4043119 w 4043119"/>
              <a:gd name="connsiteY117" fmla="*/ 3434679 h 3511921"/>
              <a:gd name="connsiteX0" fmla="*/ 3972232 w 4043119"/>
              <a:gd name="connsiteY0" fmla="*/ 167148 h 3523990"/>
              <a:gd name="connsiteX1" fmla="*/ 3972232 w 4043119"/>
              <a:gd name="connsiteY1" fmla="*/ 167148 h 3523990"/>
              <a:gd name="connsiteX2" fmla="*/ 3883742 w 4043119"/>
              <a:gd name="connsiteY2" fmla="*/ 157316 h 3523990"/>
              <a:gd name="connsiteX3" fmla="*/ 3470787 w 4043119"/>
              <a:gd name="connsiteY3" fmla="*/ 176981 h 3523990"/>
              <a:gd name="connsiteX4" fmla="*/ 3441291 w 4043119"/>
              <a:gd name="connsiteY4" fmla="*/ 186813 h 3523990"/>
              <a:gd name="connsiteX5" fmla="*/ 3126658 w 4043119"/>
              <a:gd name="connsiteY5" fmla="*/ 186813 h 3523990"/>
              <a:gd name="connsiteX6" fmla="*/ 2949678 w 4043119"/>
              <a:gd name="connsiteY6" fmla="*/ 176981 h 3523990"/>
              <a:gd name="connsiteX7" fmla="*/ 2861187 w 4043119"/>
              <a:gd name="connsiteY7" fmla="*/ 157316 h 3523990"/>
              <a:gd name="connsiteX8" fmla="*/ 2831691 w 4043119"/>
              <a:gd name="connsiteY8" fmla="*/ 127819 h 3523990"/>
              <a:gd name="connsiteX9" fmla="*/ 2802194 w 4043119"/>
              <a:gd name="connsiteY9" fmla="*/ 108155 h 3523990"/>
              <a:gd name="connsiteX10" fmla="*/ 2772697 w 4043119"/>
              <a:gd name="connsiteY10" fmla="*/ 78658 h 3523990"/>
              <a:gd name="connsiteX11" fmla="*/ 2743200 w 4043119"/>
              <a:gd name="connsiteY11" fmla="*/ 58993 h 3523990"/>
              <a:gd name="connsiteX12" fmla="*/ 2713703 w 4043119"/>
              <a:gd name="connsiteY12" fmla="*/ 29497 h 3523990"/>
              <a:gd name="connsiteX13" fmla="*/ 2674374 w 4043119"/>
              <a:gd name="connsiteY13" fmla="*/ 19664 h 3523990"/>
              <a:gd name="connsiteX14" fmla="*/ 2615381 w 4043119"/>
              <a:gd name="connsiteY14" fmla="*/ 0 h 3523990"/>
              <a:gd name="connsiteX15" fmla="*/ 2241755 w 4043119"/>
              <a:gd name="connsiteY15" fmla="*/ 9832 h 3523990"/>
              <a:gd name="connsiteX16" fmla="*/ 2153265 w 4043119"/>
              <a:gd name="connsiteY16" fmla="*/ 29497 h 3523990"/>
              <a:gd name="connsiteX17" fmla="*/ 2104103 w 4043119"/>
              <a:gd name="connsiteY17" fmla="*/ 39329 h 3523990"/>
              <a:gd name="connsiteX18" fmla="*/ 2045110 w 4043119"/>
              <a:gd name="connsiteY18" fmla="*/ 58993 h 3523990"/>
              <a:gd name="connsiteX19" fmla="*/ 1936955 w 4043119"/>
              <a:gd name="connsiteY19" fmla="*/ 78658 h 3523990"/>
              <a:gd name="connsiteX20" fmla="*/ 1897626 w 4043119"/>
              <a:gd name="connsiteY20" fmla="*/ 108155 h 3523990"/>
              <a:gd name="connsiteX21" fmla="*/ 1868129 w 4043119"/>
              <a:gd name="connsiteY21" fmla="*/ 117987 h 3523990"/>
              <a:gd name="connsiteX22" fmla="*/ 1828800 w 4043119"/>
              <a:gd name="connsiteY22" fmla="*/ 137652 h 3523990"/>
              <a:gd name="connsiteX23" fmla="*/ 1769807 w 4043119"/>
              <a:gd name="connsiteY23" fmla="*/ 167148 h 3523990"/>
              <a:gd name="connsiteX24" fmla="*/ 1740310 w 4043119"/>
              <a:gd name="connsiteY24" fmla="*/ 186813 h 3523990"/>
              <a:gd name="connsiteX25" fmla="*/ 1700981 w 4043119"/>
              <a:gd name="connsiteY25" fmla="*/ 196645 h 3523990"/>
              <a:gd name="connsiteX26" fmla="*/ 1641987 w 4043119"/>
              <a:gd name="connsiteY26" fmla="*/ 235974 h 3523990"/>
              <a:gd name="connsiteX27" fmla="*/ 1553497 w 4043119"/>
              <a:gd name="connsiteY27" fmla="*/ 285135 h 3523990"/>
              <a:gd name="connsiteX28" fmla="*/ 1484671 w 4043119"/>
              <a:gd name="connsiteY28" fmla="*/ 334297 h 3523990"/>
              <a:gd name="connsiteX29" fmla="*/ 1425678 w 4043119"/>
              <a:gd name="connsiteY29" fmla="*/ 373626 h 3523990"/>
              <a:gd name="connsiteX30" fmla="*/ 1406013 w 4043119"/>
              <a:gd name="connsiteY30" fmla="*/ 403123 h 3523990"/>
              <a:gd name="connsiteX31" fmla="*/ 1376516 w 4043119"/>
              <a:gd name="connsiteY31" fmla="*/ 432619 h 3523990"/>
              <a:gd name="connsiteX32" fmla="*/ 1337187 w 4043119"/>
              <a:gd name="connsiteY32" fmla="*/ 511277 h 3523990"/>
              <a:gd name="connsiteX33" fmla="*/ 1317523 w 4043119"/>
              <a:gd name="connsiteY33" fmla="*/ 550606 h 3523990"/>
              <a:gd name="connsiteX34" fmla="*/ 1307691 w 4043119"/>
              <a:gd name="connsiteY34" fmla="*/ 580103 h 3523990"/>
              <a:gd name="connsiteX35" fmla="*/ 1278194 w 4043119"/>
              <a:gd name="connsiteY35" fmla="*/ 599768 h 3523990"/>
              <a:gd name="connsiteX36" fmla="*/ 1229032 w 4043119"/>
              <a:gd name="connsiteY36" fmla="*/ 629264 h 3523990"/>
              <a:gd name="connsiteX37" fmla="*/ 1179871 w 4043119"/>
              <a:gd name="connsiteY37" fmla="*/ 668593 h 3523990"/>
              <a:gd name="connsiteX38" fmla="*/ 1150374 w 4043119"/>
              <a:gd name="connsiteY38" fmla="*/ 678426 h 3523990"/>
              <a:gd name="connsiteX39" fmla="*/ 1111045 w 4043119"/>
              <a:gd name="connsiteY39" fmla="*/ 698090 h 3523990"/>
              <a:gd name="connsiteX40" fmla="*/ 1081549 w 4043119"/>
              <a:gd name="connsiteY40" fmla="*/ 707923 h 3523990"/>
              <a:gd name="connsiteX41" fmla="*/ 1032387 w 4043119"/>
              <a:gd name="connsiteY41" fmla="*/ 727587 h 3523990"/>
              <a:gd name="connsiteX42" fmla="*/ 904568 w 4043119"/>
              <a:gd name="connsiteY42" fmla="*/ 786581 h 3523990"/>
              <a:gd name="connsiteX43" fmla="*/ 865239 w 4043119"/>
              <a:gd name="connsiteY43" fmla="*/ 796413 h 3523990"/>
              <a:gd name="connsiteX44" fmla="*/ 786581 w 4043119"/>
              <a:gd name="connsiteY44" fmla="*/ 825910 h 3523990"/>
              <a:gd name="connsiteX45" fmla="*/ 688258 w 4043119"/>
              <a:gd name="connsiteY45" fmla="*/ 914400 h 3523990"/>
              <a:gd name="connsiteX46" fmla="*/ 629265 w 4043119"/>
              <a:gd name="connsiteY46" fmla="*/ 983226 h 3523990"/>
              <a:gd name="connsiteX47" fmla="*/ 609600 w 4043119"/>
              <a:gd name="connsiteY47" fmla="*/ 1012723 h 3523990"/>
              <a:gd name="connsiteX48" fmla="*/ 550607 w 4043119"/>
              <a:gd name="connsiteY48" fmla="*/ 1052052 h 3523990"/>
              <a:gd name="connsiteX49" fmla="*/ 530942 w 4043119"/>
              <a:gd name="connsiteY49" fmla="*/ 1091381 h 3523990"/>
              <a:gd name="connsiteX50" fmla="*/ 501445 w 4043119"/>
              <a:gd name="connsiteY50" fmla="*/ 1111045 h 3523990"/>
              <a:gd name="connsiteX51" fmla="*/ 491613 w 4043119"/>
              <a:gd name="connsiteY51" fmla="*/ 1140542 h 3523990"/>
              <a:gd name="connsiteX52" fmla="*/ 462116 w 4043119"/>
              <a:gd name="connsiteY52" fmla="*/ 1170039 h 3523990"/>
              <a:gd name="connsiteX53" fmla="*/ 383458 w 4043119"/>
              <a:gd name="connsiteY53" fmla="*/ 1268361 h 3523990"/>
              <a:gd name="connsiteX54" fmla="*/ 383458 w 4043119"/>
              <a:gd name="connsiteY54" fmla="*/ 1268361 h 3523990"/>
              <a:gd name="connsiteX55" fmla="*/ 344129 w 4043119"/>
              <a:gd name="connsiteY55" fmla="*/ 1327355 h 3523990"/>
              <a:gd name="connsiteX56" fmla="*/ 314632 w 4043119"/>
              <a:gd name="connsiteY56" fmla="*/ 1356852 h 3523990"/>
              <a:gd name="connsiteX57" fmla="*/ 255639 w 4043119"/>
              <a:gd name="connsiteY57" fmla="*/ 1455174 h 3523990"/>
              <a:gd name="connsiteX58" fmla="*/ 235974 w 4043119"/>
              <a:gd name="connsiteY58" fmla="*/ 1484671 h 3523990"/>
              <a:gd name="connsiteX59" fmla="*/ 196645 w 4043119"/>
              <a:gd name="connsiteY59" fmla="*/ 1563329 h 3523990"/>
              <a:gd name="connsiteX60" fmla="*/ 167149 w 4043119"/>
              <a:gd name="connsiteY60" fmla="*/ 1661652 h 3523990"/>
              <a:gd name="connsiteX61" fmla="*/ 147484 w 4043119"/>
              <a:gd name="connsiteY61" fmla="*/ 1700981 h 3523990"/>
              <a:gd name="connsiteX62" fmla="*/ 127820 w 4043119"/>
              <a:gd name="connsiteY62" fmla="*/ 1779639 h 3523990"/>
              <a:gd name="connsiteX63" fmla="*/ 117987 w 4043119"/>
              <a:gd name="connsiteY63" fmla="*/ 1818968 h 3523990"/>
              <a:gd name="connsiteX64" fmla="*/ 98323 w 4043119"/>
              <a:gd name="connsiteY64" fmla="*/ 1936955 h 3523990"/>
              <a:gd name="connsiteX65" fmla="*/ 88491 w 4043119"/>
              <a:gd name="connsiteY65" fmla="*/ 2133600 h 3523990"/>
              <a:gd name="connsiteX66" fmla="*/ 78658 w 4043119"/>
              <a:gd name="connsiteY66" fmla="*/ 2163097 h 3523990"/>
              <a:gd name="connsiteX67" fmla="*/ 68826 w 4043119"/>
              <a:gd name="connsiteY67" fmla="*/ 2202426 h 3523990"/>
              <a:gd name="connsiteX68" fmla="*/ 49161 w 4043119"/>
              <a:gd name="connsiteY68" fmla="*/ 2261419 h 3523990"/>
              <a:gd name="connsiteX69" fmla="*/ 39329 w 4043119"/>
              <a:gd name="connsiteY69" fmla="*/ 2290916 h 3523990"/>
              <a:gd name="connsiteX70" fmla="*/ 29497 w 4043119"/>
              <a:gd name="connsiteY70" fmla="*/ 2330245 h 3523990"/>
              <a:gd name="connsiteX71" fmla="*/ 19665 w 4043119"/>
              <a:gd name="connsiteY71" fmla="*/ 2359742 h 3523990"/>
              <a:gd name="connsiteX72" fmla="*/ 0 w 4043119"/>
              <a:gd name="connsiteY72" fmla="*/ 2467897 h 3523990"/>
              <a:gd name="connsiteX73" fmla="*/ 19665 w 4043119"/>
              <a:gd name="connsiteY73" fmla="*/ 2664542 h 3523990"/>
              <a:gd name="connsiteX74" fmla="*/ 39329 w 4043119"/>
              <a:gd name="connsiteY74" fmla="*/ 2733368 h 3523990"/>
              <a:gd name="connsiteX75" fmla="*/ 68826 w 4043119"/>
              <a:gd name="connsiteY75" fmla="*/ 2772697 h 3523990"/>
              <a:gd name="connsiteX76" fmla="*/ 78658 w 4043119"/>
              <a:gd name="connsiteY76" fmla="*/ 2802193 h 3523990"/>
              <a:gd name="connsiteX77" fmla="*/ 117987 w 4043119"/>
              <a:gd name="connsiteY77" fmla="*/ 2861187 h 3523990"/>
              <a:gd name="connsiteX78" fmla="*/ 157316 w 4043119"/>
              <a:gd name="connsiteY78" fmla="*/ 2930013 h 3523990"/>
              <a:gd name="connsiteX79" fmla="*/ 196645 w 4043119"/>
              <a:gd name="connsiteY79" fmla="*/ 2989006 h 3523990"/>
              <a:gd name="connsiteX80" fmla="*/ 226142 w 4043119"/>
              <a:gd name="connsiteY80" fmla="*/ 3028335 h 3523990"/>
              <a:gd name="connsiteX81" fmla="*/ 245807 w 4043119"/>
              <a:gd name="connsiteY81" fmla="*/ 3057832 h 3523990"/>
              <a:gd name="connsiteX82" fmla="*/ 275303 w 4043119"/>
              <a:gd name="connsiteY82" fmla="*/ 3077497 h 3523990"/>
              <a:gd name="connsiteX83" fmla="*/ 304800 w 4043119"/>
              <a:gd name="connsiteY83" fmla="*/ 3106993 h 3523990"/>
              <a:gd name="connsiteX84" fmla="*/ 344129 w 4043119"/>
              <a:gd name="connsiteY84" fmla="*/ 3175819 h 3523990"/>
              <a:gd name="connsiteX85" fmla="*/ 373626 w 4043119"/>
              <a:gd name="connsiteY85" fmla="*/ 3205316 h 3523990"/>
              <a:gd name="connsiteX86" fmla="*/ 452284 w 4043119"/>
              <a:gd name="connsiteY86" fmla="*/ 3283974 h 3523990"/>
              <a:gd name="connsiteX87" fmla="*/ 481781 w 4043119"/>
              <a:gd name="connsiteY87" fmla="*/ 3303639 h 3523990"/>
              <a:gd name="connsiteX88" fmla="*/ 530942 w 4043119"/>
              <a:gd name="connsiteY88" fmla="*/ 3313471 h 3523990"/>
              <a:gd name="connsiteX89" fmla="*/ 619432 w 4043119"/>
              <a:gd name="connsiteY89" fmla="*/ 3352800 h 3523990"/>
              <a:gd name="connsiteX90" fmla="*/ 717755 w 4043119"/>
              <a:gd name="connsiteY90" fmla="*/ 3392129 h 3523990"/>
              <a:gd name="connsiteX91" fmla="*/ 816078 w 4043119"/>
              <a:gd name="connsiteY91" fmla="*/ 3401961 h 3523990"/>
              <a:gd name="connsiteX92" fmla="*/ 845574 w 4043119"/>
              <a:gd name="connsiteY92" fmla="*/ 3411793 h 3523990"/>
              <a:gd name="connsiteX93" fmla="*/ 884903 w 4043119"/>
              <a:gd name="connsiteY93" fmla="*/ 3421626 h 3523990"/>
              <a:gd name="connsiteX94" fmla="*/ 924232 w 4043119"/>
              <a:gd name="connsiteY94" fmla="*/ 3441290 h 3523990"/>
              <a:gd name="connsiteX95" fmla="*/ 1022555 w 4043119"/>
              <a:gd name="connsiteY95" fmla="*/ 3460955 h 3523990"/>
              <a:gd name="connsiteX96" fmla="*/ 1140542 w 4043119"/>
              <a:gd name="connsiteY96" fmla="*/ 3480619 h 3523990"/>
              <a:gd name="connsiteX97" fmla="*/ 1238865 w 4043119"/>
              <a:gd name="connsiteY97" fmla="*/ 3470787 h 3523990"/>
              <a:gd name="connsiteX98" fmla="*/ 1268361 w 4043119"/>
              <a:gd name="connsiteY98" fmla="*/ 3460955 h 3523990"/>
              <a:gd name="connsiteX99" fmla="*/ 1347020 w 4043119"/>
              <a:gd name="connsiteY99" fmla="*/ 3451123 h 3523990"/>
              <a:gd name="connsiteX100" fmla="*/ 1406013 w 4043119"/>
              <a:gd name="connsiteY100" fmla="*/ 3431458 h 3523990"/>
              <a:gd name="connsiteX101" fmla="*/ 1445342 w 4043119"/>
              <a:gd name="connsiteY101" fmla="*/ 3421626 h 3523990"/>
              <a:gd name="connsiteX102" fmla="*/ 1504336 w 4043119"/>
              <a:gd name="connsiteY102" fmla="*/ 3401961 h 3523990"/>
              <a:gd name="connsiteX103" fmla="*/ 1533832 w 4043119"/>
              <a:gd name="connsiteY103" fmla="*/ 3392129 h 3523990"/>
              <a:gd name="connsiteX104" fmla="*/ 1622323 w 4043119"/>
              <a:gd name="connsiteY104" fmla="*/ 3352800 h 3523990"/>
              <a:gd name="connsiteX105" fmla="*/ 1651820 w 4043119"/>
              <a:gd name="connsiteY105" fmla="*/ 3342968 h 3523990"/>
              <a:gd name="connsiteX106" fmla="*/ 1681316 w 4043119"/>
              <a:gd name="connsiteY106" fmla="*/ 3333135 h 3523990"/>
              <a:gd name="connsiteX107" fmla="*/ 1907458 w 4043119"/>
              <a:gd name="connsiteY107" fmla="*/ 3303639 h 3523990"/>
              <a:gd name="connsiteX108" fmla="*/ 2025445 w 4043119"/>
              <a:gd name="connsiteY108" fmla="*/ 3313471 h 3523990"/>
              <a:gd name="connsiteX109" fmla="*/ 2271252 w 4043119"/>
              <a:gd name="connsiteY109" fmla="*/ 3293806 h 3523990"/>
              <a:gd name="connsiteX110" fmla="*/ 2300749 w 4043119"/>
              <a:gd name="connsiteY110" fmla="*/ 3283974 h 3523990"/>
              <a:gd name="connsiteX111" fmla="*/ 2556387 w 4043119"/>
              <a:gd name="connsiteY111" fmla="*/ 3303639 h 3523990"/>
              <a:gd name="connsiteX112" fmla="*/ 2644878 w 4043119"/>
              <a:gd name="connsiteY112" fmla="*/ 3342968 h 3523990"/>
              <a:gd name="connsiteX113" fmla="*/ 3052516 w 4043119"/>
              <a:gd name="connsiteY113" fmla="*/ 3510136 h 3523990"/>
              <a:gd name="connsiteX114" fmla="*/ 3302464 w 4043119"/>
              <a:gd name="connsiteY114" fmla="*/ 3511243 h 3523990"/>
              <a:gd name="connsiteX115" fmla="*/ 3466752 w 4043119"/>
              <a:gd name="connsiteY115" fmla="*/ 3483331 h 3523990"/>
              <a:gd name="connsiteX116" fmla="*/ 4043119 w 4043119"/>
              <a:gd name="connsiteY116" fmla="*/ 3434679 h 3523990"/>
              <a:gd name="connsiteX0" fmla="*/ 3972232 w 4043119"/>
              <a:gd name="connsiteY0" fmla="*/ 167148 h 3523990"/>
              <a:gd name="connsiteX1" fmla="*/ 3972232 w 4043119"/>
              <a:gd name="connsiteY1" fmla="*/ 167148 h 3523990"/>
              <a:gd name="connsiteX2" fmla="*/ 3883742 w 4043119"/>
              <a:gd name="connsiteY2" fmla="*/ 157316 h 3523990"/>
              <a:gd name="connsiteX3" fmla="*/ 3470787 w 4043119"/>
              <a:gd name="connsiteY3" fmla="*/ 176981 h 3523990"/>
              <a:gd name="connsiteX4" fmla="*/ 3441291 w 4043119"/>
              <a:gd name="connsiteY4" fmla="*/ 186813 h 3523990"/>
              <a:gd name="connsiteX5" fmla="*/ 3126658 w 4043119"/>
              <a:gd name="connsiteY5" fmla="*/ 186813 h 3523990"/>
              <a:gd name="connsiteX6" fmla="*/ 2949678 w 4043119"/>
              <a:gd name="connsiteY6" fmla="*/ 176981 h 3523990"/>
              <a:gd name="connsiteX7" fmla="*/ 2861187 w 4043119"/>
              <a:gd name="connsiteY7" fmla="*/ 157316 h 3523990"/>
              <a:gd name="connsiteX8" fmla="*/ 2831691 w 4043119"/>
              <a:gd name="connsiteY8" fmla="*/ 127819 h 3523990"/>
              <a:gd name="connsiteX9" fmla="*/ 2802194 w 4043119"/>
              <a:gd name="connsiteY9" fmla="*/ 108155 h 3523990"/>
              <a:gd name="connsiteX10" fmla="*/ 2772697 w 4043119"/>
              <a:gd name="connsiteY10" fmla="*/ 78658 h 3523990"/>
              <a:gd name="connsiteX11" fmla="*/ 2743200 w 4043119"/>
              <a:gd name="connsiteY11" fmla="*/ 58993 h 3523990"/>
              <a:gd name="connsiteX12" fmla="*/ 2713703 w 4043119"/>
              <a:gd name="connsiteY12" fmla="*/ 29497 h 3523990"/>
              <a:gd name="connsiteX13" fmla="*/ 2674374 w 4043119"/>
              <a:gd name="connsiteY13" fmla="*/ 19664 h 3523990"/>
              <a:gd name="connsiteX14" fmla="*/ 2615381 w 4043119"/>
              <a:gd name="connsiteY14" fmla="*/ 0 h 3523990"/>
              <a:gd name="connsiteX15" fmla="*/ 2241755 w 4043119"/>
              <a:gd name="connsiteY15" fmla="*/ 9832 h 3523990"/>
              <a:gd name="connsiteX16" fmla="*/ 2153265 w 4043119"/>
              <a:gd name="connsiteY16" fmla="*/ 29497 h 3523990"/>
              <a:gd name="connsiteX17" fmla="*/ 2104103 w 4043119"/>
              <a:gd name="connsiteY17" fmla="*/ 39329 h 3523990"/>
              <a:gd name="connsiteX18" fmla="*/ 2045110 w 4043119"/>
              <a:gd name="connsiteY18" fmla="*/ 58993 h 3523990"/>
              <a:gd name="connsiteX19" fmla="*/ 1936955 w 4043119"/>
              <a:gd name="connsiteY19" fmla="*/ 78658 h 3523990"/>
              <a:gd name="connsiteX20" fmla="*/ 1897626 w 4043119"/>
              <a:gd name="connsiteY20" fmla="*/ 108155 h 3523990"/>
              <a:gd name="connsiteX21" fmla="*/ 1868129 w 4043119"/>
              <a:gd name="connsiteY21" fmla="*/ 117987 h 3523990"/>
              <a:gd name="connsiteX22" fmla="*/ 1828800 w 4043119"/>
              <a:gd name="connsiteY22" fmla="*/ 137652 h 3523990"/>
              <a:gd name="connsiteX23" fmla="*/ 1769807 w 4043119"/>
              <a:gd name="connsiteY23" fmla="*/ 167148 h 3523990"/>
              <a:gd name="connsiteX24" fmla="*/ 1740310 w 4043119"/>
              <a:gd name="connsiteY24" fmla="*/ 186813 h 3523990"/>
              <a:gd name="connsiteX25" fmla="*/ 1700981 w 4043119"/>
              <a:gd name="connsiteY25" fmla="*/ 196645 h 3523990"/>
              <a:gd name="connsiteX26" fmla="*/ 1641987 w 4043119"/>
              <a:gd name="connsiteY26" fmla="*/ 235974 h 3523990"/>
              <a:gd name="connsiteX27" fmla="*/ 1553497 w 4043119"/>
              <a:gd name="connsiteY27" fmla="*/ 285135 h 3523990"/>
              <a:gd name="connsiteX28" fmla="*/ 1484671 w 4043119"/>
              <a:gd name="connsiteY28" fmla="*/ 334297 h 3523990"/>
              <a:gd name="connsiteX29" fmla="*/ 1425678 w 4043119"/>
              <a:gd name="connsiteY29" fmla="*/ 373626 h 3523990"/>
              <a:gd name="connsiteX30" fmla="*/ 1406013 w 4043119"/>
              <a:gd name="connsiteY30" fmla="*/ 403123 h 3523990"/>
              <a:gd name="connsiteX31" fmla="*/ 1376516 w 4043119"/>
              <a:gd name="connsiteY31" fmla="*/ 432619 h 3523990"/>
              <a:gd name="connsiteX32" fmla="*/ 1337187 w 4043119"/>
              <a:gd name="connsiteY32" fmla="*/ 511277 h 3523990"/>
              <a:gd name="connsiteX33" fmla="*/ 1317523 w 4043119"/>
              <a:gd name="connsiteY33" fmla="*/ 550606 h 3523990"/>
              <a:gd name="connsiteX34" fmla="*/ 1307691 w 4043119"/>
              <a:gd name="connsiteY34" fmla="*/ 580103 h 3523990"/>
              <a:gd name="connsiteX35" fmla="*/ 1278194 w 4043119"/>
              <a:gd name="connsiteY35" fmla="*/ 599768 h 3523990"/>
              <a:gd name="connsiteX36" fmla="*/ 1229032 w 4043119"/>
              <a:gd name="connsiteY36" fmla="*/ 629264 h 3523990"/>
              <a:gd name="connsiteX37" fmla="*/ 1179871 w 4043119"/>
              <a:gd name="connsiteY37" fmla="*/ 668593 h 3523990"/>
              <a:gd name="connsiteX38" fmla="*/ 1150374 w 4043119"/>
              <a:gd name="connsiteY38" fmla="*/ 678426 h 3523990"/>
              <a:gd name="connsiteX39" fmla="*/ 1111045 w 4043119"/>
              <a:gd name="connsiteY39" fmla="*/ 698090 h 3523990"/>
              <a:gd name="connsiteX40" fmla="*/ 1081549 w 4043119"/>
              <a:gd name="connsiteY40" fmla="*/ 707923 h 3523990"/>
              <a:gd name="connsiteX41" fmla="*/ 1032387 w 4043119"/>
              <a:gd name="connsiteY41" fmla="*/ 727587 h 3523990"/>
              <a:gd name="connsiteX42" fmla="*/ 904568 w 4043119"/>
              <a:gd name="connsiteY42" fmla="*/ 786581 h 3523990"/>
              <a:gd name="connsiteX43" fmla="*/ 865239 w 4043119"/>
              <a:gd name="connsiteY43" fmla="*/ 796413 h 3523990"/>
              <a:gd name="connsiteX44" fmla="*/ 786581 w 4043119"/>
              <a:gd name="connsiteY44" fmla="*/ 825910 h 3523990"/>
              <a:gd name="connsiteX45" fmla="*/ 688258 w 4043119"/>
              <a:gd name="connsiteY45" fmla="*/ 914400 h 3523990"/>
              <a:gd name="connsiteX46" fmla="*/ 629265 w 4043119"/>
              <a:gd name="connsiteY46" fmla="*/ 983226 h 3523990"/>
              <a:gd name="connsiteX47" fmla="*/ 609600 w 4043119"/>
              <a:gd name="connsiteY47" fmla="*/ 1012723 h 3523990"/>
              <a:gd name="connsiteX48" fmla="*/ 550607 w 4043119"/>
              <a:gd name="connsiteY48" fmla="*/ 1052052 h 3523990"/>
              <a:gd name="connsiteX49" fmla="*/ 530942 w 4043119"/>
              <a:gd name="connsiteY49" fmla="*/ 1091381 h 3523990"/>
              <a:gd name="connsiteX50" fmla="*/ 501445 w 4043119"/>
              <a:gd name="connsiteY50" fmla="*/ 1111045 h 3523990"/>
              <a:gd name="connsiteX51" fmla="*/ 491613 w 4043119"/>
              <a:gd name="connsiteY51" fmla="*/ 1140542 h 3523990"/>
              <a:gd name="connsiteX52" fmla="*/ 462116 w 4043119"/>
              <a:gd name="connsiteY52" fmla="*/ 1170039 h 3523990"/>
              <a:gd name="connsiteX53" fmla="*/ 383458 w 4043119"/>
              <a:gd name="connsiteY53" fmla="*/ 1268361 h 3523990"/>
              <a:gd name="connsiteX54" fmla="*/ 383458 w 4043119"/>
              <a:gd name="connsiteY54" fmla="*/ 1268361 h 3523990"/>
              <a:gd name="connsiteX55" fmla="*/ 344129 w 4043119"/>
              <a:gd name="connsiteY55" fmla="*/ 1327355 h 3523990"/>
              <a:gd name="connsiteX56" fmla="*/ 314632 w 4043119"/>
              <a:gd name="connsiteY56" fmla="*/ 1356852 h 3523990"/>
              <a:gd name="connsiteX57" fmla="*/ 255639 w 4043119"/>
              <a:gd name="connsiteY57" fmla="*/ 1455174 h 3523990"/>
              <a:gd name="connsiteX58" fmla="*/ 235974 w 4043119"/>
              <a:gd name="connsiteY58" fmla="*/ 1484671 h 3523990"/>
              <a:gd name="connsiteX59" fmla="*/ 196645 w 4043119"/>
              <a:gd name="connsiteY59" fmla="*/ 1563329 h 3523990"/>
              <a:gd name="connsiteX60" fmla="*/ 167149 w 4043119"/>
              <a:gd name="connsiteY60" fmla="*/ 1661652 h 3523990"/>
              <a:gd name="connsiteX61" fmla="*/ 147484 w 4043119"/>
              <a:gd name="connsiteY61" fmla="*/ 1700981 h 3523990"/>
              <a:gd name="connsiteX62" fmla="*/ 127820 w 4043119"/>
              <a:gd name="connsiteY62" fmla="*/ 1779639 h 3523990"/>
              <a:gd name="connsiteX63" fmla="*/ 117987 w 4043119"/>
              <a:gd name="connsiteY63" fmla="*/ 1818968 h 3523990"/>
              <a:gd name="connsiteX64" fmla="*/ 98323 w 4043119"/>
              <a:gd name="connsiteY64" fmla="*/ 1936955 h 3523990"/>
              <a:gd name="connsiteX65" fmla="*/ 88491 w 4043119"/>
              <a:gd name="connsiteY65" fmla="*/ 2133600 h 3523990"/>
              <a:gd name="connsiteX66" fmla="*/ 78658 w 4043119"/>
              <a:gd name="connsiteY66" fmla="*/ 2163097 h 3523990"/>
              <a:gd name="connsiteX67" fmla="*/ 68826 w 4043119"/>
              <a:gd name="connsiteY67" fmla="*/ 2202426 h 3523990"/>
              <a:gd name="connsiteX68" fmla="*/ 49161 w 4043119"/>
              <a:gd name="connsiteY68" fmla="*/ 2261419 h 3523990"/>
              <a:gd name="connsiteX69" fmla="*/ 39329 w 4043119"/>
              <a:gd name="connsiteY69" fmla="*/ 2290916 h 3523990"/>
              <a:gd name="connsiteX70" fmla="*/ 29497 w 4043119"/>
              <a:gd name="connsiteY70" fmla="*/ 2330245 h 3523990"/>
              <a:gd name="connsiteX71" fmla="*/ 19665 w 4043119"/>
              <a:gd name="connsiteY71" fmla="*/ 2359742 h 3523990"/>
              <a:gd name="connsiteX72" fmla="*/ 0 w 4043119"/>
              <a:gd name="connsiteY72" fmla="*/ 2467897 h 3523990"/>
              <a:gd name="connsiteX73" fmla="*/ 19665 w 4043119"/>
              <a:gd name="connsiteY73" fmla="*/ 2664542 h 3523990"/>
              <a:gd name="connsiteX74" fmla="*/ 39329 w 4043119"/>
              <a:gd name="connsiteY74" fmla="*/ 2733368 h 3523990"/>
              <a:gd name="connsiteX75" fmla="*/ 68826 w 4043119"/>
              <a:gd name="connsiteY75" fmla="*/ 2772697 h 3523990"/>
              <a:gd name="connsiteX76" fmla="*/ 78658 w 4043119"/>
              <a:gd name="connsiteY76" fmla="*/ 2802193 h 3523990"/>
              <a:gd name="connsiteX77" fmla="*/ 117987 w 4043119"/>
              <a:gd name="connsiteY77" fmla="*/ 2861187 h 3523990"/>
              <a:gd name="connsiteX78" fmla="*/ 157316 w 4043119"/>
              <a:gd name="connsiteY78" fmla="*/ 2930013 h 3523990"/>
              <a:gd name="connsiteX79" fmla="*/ 196645 w 4043119"/>
              <a:gd name="connsiteY79" fmla="*/ 2989006 h 3523990"/>
              <a:gd name="connsiteX80" fmla="*/ 226142 w 4043119"/>
              <a:gd name="connsiteY80" fmla="*/ 3028335 h 3523990"/>
              <a:gd name="connsiteX81" fmla="*/ 245807 w 4043119"/>
              <a:gd name="connsiteY81" fmla="*/ 3057832 h 3523990"/>
              <a:gd name="connsiteX82" fmla="*/ 275303 w 4043119"/>
              <a:gd name="connsiteY82" fmla="*/ 3077497 h 3523990"/>
              <a:gd name="connsiteX83" fmla="*/ 304800 w 4043119"/>
              <a:gd name="connsiteY83" fmla="*/ 3106993 h 3523990"/>
              <a:gd name="connsiteX84" fmla="*/ 344129 w 4043119"/>
              <a:gd name="connsiteY84" fmla="*/ 3175819 h 3523990"/>
              <a:gd name="connsiteX85" fmla="*/ 373626 w 4043119"/>
              <a:gd name="connsiteY85" fmla="*/ 3205316 h 3523990"/>
              <a:gd name="connsiteX86" fmla="*/ 452284 w 4043119"/>
              <a:gd name="connsiteY86" fmla="*/ 3283974 h 3523990"/>
              <a:gd name="connsiteX87" fmla="*/ 481781 w 4043119"/>
              <a:gd name="connsiteY87" fmla="*/ 3303639 h 3523990"/>
              <a:gd name="connsiteX88" fmla="*/ 530942 w 4043119"/>
              <a:gd name="connsiteY88" fmla="*/ 3313471 h 3523990"/>
              <a:gd name="connsiteX89" fmla="*/ 619432 w 4043119"/>
              <a:gd name="connsiteY89" fmla="*/ 3352800 h 3523990"/>
              <a:gd name="connsiteX90" fmla="*/ 717755 w 4043119"/>
              <a:gd name="connsiteY90" fmla="*/ 3392129 h 3523990"/>
              <a:gd name="connsiteX91" fmla="*/ 816078 w 4043119"/>
              <a:gd name="connsiteY91" fmla="*/ 3401961 h 3523990"/>
              <a:gd name="connsiteX92" fmla="*/ 845574 w 4043119"/>
              <a:gd name="connsiteY92" fmla="*/ 3411793 h 3523990"/>
              <a:gd name="connsiteX93" fmla="*/ 884903 w 4043119"/>
              <a:gd name="connsiteY93" fmla="*/ 3421626 h 3523990"/>
              <a:gd name="connsiteX94" fmla="*/ 924232 w 4043119"/>
              <a:gd name="connsiteY94" fmla="*/ 3441290 h 3523990"/>
              <a:gd name="connsiteX95" fmla="*/ 1022555 w 4043119"/>
              <a:gd name="connsiteY95" fmla="*/ 3460955 h 3523990"/>
              <a:gd name="connsiteX96" fmla="*/ 1140542 w 4043119"/>
              <a:gd name="connsiteY96" fmla="*/ 3480619 h 3523990"/>
              <a:gd name="connsiteX97" fmla="*/ 1238865 w 4043119"/>
              <a:gd name="connsiteY97" fmla="*/ 3470787 h 3523990"/>
              <a:gd name="connsiteX98" fmla="*/ 1268361 w 4043119"/>
              <a:gd name="connsiteY98" fmla="*/ 3460955 h 3523990"/>
              <a:gd name="connsiteX99" fmla="*/ 1347020 w 4043119"/>
              <a:gd name="connsiteY99" fmla="*/ 3451123 h 3523990"/>
              <a:gd name="connsiteX100" fmla="*/ 1406013 w 4043119"/>
              <a:gd name="connsiteY100" fmla="*/ 3431458 h 3523990"/>
              <a:gd name="connsiteX101" fmla="*/ 1445342 w 4043119"/>
              <a:gd name="connsiteY101" fmla="*/ 3421626 h 3523990"/>
              <a:gd name="connsiteX102" fmla="*/ 1504336 w 4043119"/>
              <a:gd name="connsiteY102" fmla="*/ 3401961 h 3523990"/>
              <a:gd name="connsiteX103" fmla="*/ 1533832 w 4043119"/>
              <a:gd name="connsiteY103" fmla="*/ 3392129 h 3523990"/>
              <a:gd name="connsiteX104" fmla="*/ 1622323 w 4043119"/>
              <a:gd name="connsiteY104" fmla="*/ 3352800 h 3523990"/>
              <a:gd name="connsiteX105" fmla="*/ 1651820 w 4043119"/>
              <a:gd name="connsiteY105" fmla="*/ 3342968 h 3523990"/>
              <a:gd name="connsiteX106" fmla="*/ 1681316 w 4043119"/>
              <a:gd name="connsiteY106" fmla="*/ 3333135 h 3523990"/>
              <a:gd name="connsiteX107" fmla="*/ 1907458 w 4043119"/>
              <a:gd name="connsiteY107" fmla="*/ 3303639 h 3523990"/>
              <a:gd name="connsiteX108" fmla="*/ 2025445 w 4043119"/>
              <a:gd name="connsiteY108" fmla="*/ 3313471 h 3523990"/>
              <a:gd name="connsiteX109" fmla="*/ 2271252 w 4043119"/>
              <a:gd name="connsiteY109" fmla="*/ 3293806 h 3523990"/>
              <a:gd name="connsiteX110" fmla="*/ 2300749 w 4043119"/>
              <a:gd name="connsiteY110" fmla="*/ 3283974 h 3523990"/>
              <a:gd name="connsiteX111" fmla="*/ 2644878 w 4043119"/>
              <a:gd name="connsiteY111" fmla="*/ 3342968 h 3523990"/>
              <a:gd name="connsiteX112" fmla="*/ 3052516 w 4043119"/>
              <a:gd name="connsiteY112" fmla="*/ 3510136 h 3523990"/>
              <a:gd name="connsiteX113" fmla="*/ 3302464 w 4043119"/>
              <a:gd name="connsiteY113" fmla="*/ 3511243 h 3523990"/>
              <a:gd name="connsiteX114" fmla="*/ 3466752 w 4043119"/>
              <a:gd name="connsiteY114" fmla="*/ 3483331 h 3523990"/>
              <a:gd name="connsiteX115" fmla="*/ 4043119 w 4043119"/>
              <a:gd name="connsiteY115" fmla="*/ 3434679 h 3523990"/>
              <a:gd name="connsiteX0" fmla="*/ 3972232 w 4043119"/>
              <a:gd name="connsiteY0" fmla="*/ 167148 h 3526307"/>
              <a:gd name="connsiteX1" fmla="*/ 3972232 w 4043119"/>
              <a:gd name="connsiteY1" fmla="*/ 167148 h 3526307"/>
              <a:gd name="connsiteX2" fmla="*/ 3883742 w 4043119"/>
              <a:gd name="connsiteY2" fmla="*/ 157316 h 3526307"/>
              <a:gd name="connsiteX3" fmla="*/ 3470787 w 4043119"/>
              <a:gd name="connsiteY3" fmla="*/ 176981 h 3526307"/>
              <a:gd name="connsiteX4" fmla="*/ 3441291 w 4043119"/>
              <a:gd name="connsiteY4" fmla="*/ 186813 h 3526307"/>
              <a:gd name="connsiteX5" fmla="*/ 3126658 w 4043119"/>
              <a:gd name="connsiteY5" fmla="*/ 186813 h 3526307"/>
              <a:gd name="connsiteX6" fmla="*/ 2949678 w 4043119"/>
              <a:gd name="connsiteY6" fmla="*/ 176981 h 3526307"/>
              <a:gd name="connsiteX7" fmla="*/ 2861187 w 4043119"/>
              <a:gd name="connsiteY7" fmla="*/ 157316 h 3526307"/>
              <a:gd name="connsiteX8" fmla="*/ 2831691 w 4043119"/>
              <a:gd name="connsiteY8" fmla="*/ 127819 h 3526307"/>
              <a:gd name="connsiteX9" fmla="*/ 2802194 w 4043119"/>
              <a:gd name="connsiteY9" fmla="*/ 108155 h 3526307"/>
              <a:gd name="connsiteX10" fmla="*/ 2772697 w 4043119"/>
              <a:gd name="connsiteY10" fmla="*/ 78658 h 3526307"/>
              <a:gd name="connsiteX11" fmla="*/ 2743200 w 4043119"/>
              <a:gd name="connsiteY11" fmla="*/ 58993 h 3526307"/>
              <a:gd name="connsiteX12" fmla="*/ 2713703 w 4043119"/>
              <a:gd name="connsiteY12" fmla="*/ 29497 h 3526307"/>
              <a:gd name="connsiteX13" fmla="*/ 2674374 w 4043119"/>
              <a:gd name="connsiteY13" fmla="*/ 19664 h 3526307"/>
              <a:gd name="connsiteX14" fmla="*/ 2615381 w 4043119"/>
              <a:gd name="connsiteY14" fmla="*/ 0 h 3526307"/>
              <a:gd name="connsiteX15" fmla="*/ 2241755 w 4043119"/>
              <a:gd name="connsiteY15" fmla="*/ 9832 h 3526307"/>
              <a:gd name="connsiteX16" fmla="*/ 2153265 w 4043119"/>
              <a:gd name="connsiteY16" fmla="*/ 29497 h 3526307"/>
              <a:gd name="connsiteX17" fmla="*/ 2104103 w 4043119"/>
              <a:gd name="connsiteY17" fmla="*/ 39329 h 3526307"/>
              <a:gd name="connsiteX18" fmla="*/ 2045110 w 4043119"/>
              <a:gd name="connsiteY18" fmla="*/ 58993 h 3526307"/>
              <a:gd name="connsiteX19" fmla="*/ 1936955 w 4043119"/>
              <a:gd name="connsiteY19" fmla="*/ 78658 h 3526307"/>
              <a:gd name="connsiteX20" fmla="*/ 1897626 w 4043119"/>
              <a:gd name="connsiteY20" fmla="*/ 108155 h 3526307"/>
              <a:gd name="connsiteX21" fmla="*/ 1868129 w 4043119"/>
              <a:gd name="connsiteY21" fmla="*/ 117987 h 3526307"/>
              <a:gd name="connsiteX22" fmla="*/ 1828800 w 4043119"/>
              <a:gd name="connsiteY22" fmla="*/ 137652 h 3526307"/>
              <a:gd name="connsiteX23" fmla="*/ 1769807 w 4043119"/>
              <a:gd name="connsiteY23" fmla="*/ 167148 h 3526307"/>
              <a:gd name="connsiteX24" fmla="*/ 1740310 w 4043119"/>
              <a:gd name="connsiteY24" fmla="*/ 186813 h 3526307"/>
              <a:gd name="connsiteX25" fmla="*/ 1700981 w 4043119"/>
              <a:gd name="connsiteY25" fmla="*/ 196645 h 3526307"/>
              <a:gd name="connsiteX26" fmla="*/ 1641987 w 4043119"/>
              <a:gd name="connsiteY26" fmla="*/ 235974 h 3526307"/>
              <a:gd name="connsiteX27" fmla="*/ 1553497 w 4043119"/>
              <a:gd name="connsiteY27" fmla="*/ 285135 h 3526307"/>
              <a:gd name="connsiteX28" fmla="*/ 1484671 w 4043119"/>
              <a:gd name="connsiteY28" fmla="*/ 334297 h 3526307"/>
              <a:gd name="connsiteX29" fmla="*/ 1425678 w 4043119"/>
              <a:gd name="connsiteY29" fmla="*/ 373626 h 3526307"/>
              <a:gd name="connsiteX30" fmla="*/ 1406013 w 4043119"/>
              <a:gd name="connsiteY30" fmla="*/ 403123 h 3526307"/>
              <a:gd name="connsiteX31" fmla="*/ 1376516 w 4043119"/>
              <a:gd name="connsiteY31" fmla="*/ 432619 h 3526307"/>
              <a:gd name="connsiteX32" fmla="*/ 1337187 w 4043119"/>
              <a:gd name="connsiteY32" fmla="*/ 511277 h 3526307"/>
              <a:gd name="connsiteX33" fmla="*/ 1317523 w 4043119"/>
              <a:gd name="connsiteY33" fmla="*/ 550606 h 3526307"/>
              <a:gd name="connsiteX34" fmla="*/ 1307691 w 4043119"/>
              <a:gd name="connsiteY34" fmla="*/ 580103 h 3526307"/>
              <a:gd name="connsiteX35" fmla="*/ 1278194 w 4043119"/>
              <a:gd name="connsiteY35" fmla="*/ 599768 h 3526307"/>
              <a:gd name="connsiteX36" fmla="*/ 1229032 w 4043119"/>
              <a:gd name="connsiteY36" fmla="*/ 629264 h 3526307"/>
              <a:gd name="connsiteX37" fmla="*/ 1179871 w 4043119"/>
              <a:gd name="connsiteY37" fmla="*/ 668593 h 3526307"/>
              <a:gd name="connsiteX38" fmla="*/ 1150374 w 4043119"/>
              <a:gd name="connsiteY38" fmla="*/ 678426 h 3526307"/>
              <a:gd name="connsiteX39" fmla="*/ 1111045 w 4043119"/>
              <a:gd name="connsiteY39" fmla="*/ 698090 h 3526307"/>
              <a:gd name="connsiteX40" fmla="*/ 1081549 w 4043119"/>
              <a:gd name="connsiteY40" fmla="*/ 707923 h 3526307"/>
              <a:gd name="connsiteX41" fmla="*/ 1032387 w 4043119"/>
              <a:gd name="connsiteY41" fmla="*/ 727587 h 3526307"/>
              <a:gd name="connsiteX42" fmla="*/ 904568 w 4043119"/>
              <a:gd name="connsiteY42" fmla="*/ 786581 h 3526307"/>
              <a:gd name="connsiteX43" fmla="*/ 865239 w 4043119"/>
              <a:gd name="connsiteY43" fmla="*/ 796413 h 3526307"/>
              <a:gd name="connsiteX44" fmla="*/ 786581 w 4043119"/>
              <a:gd name="connsiteY44" fmla="*/ 825910 h 3526307"/>
              <a:gd name="connsiteX45" fmla="*/ 688258 w 4043119"/>
              <a:gd name="connsiteY45" fmla="*/ 914400 h 3526307"/>
              <a:gd name="connsiteX46" fmla="*/ 629265 w 4043119"/>
              <a:gd name="connsiteY46" fmla="*/ 983226 h 3526307"/>
              <a:gd name="connsiteX47" fmla="*/ 609600 w 4043119"/>
              <a:gd name="connsiteY47" fmla="*/ 1012723 h 3526307"/>
              <a:gd name="connsiteX48" fmla="*/ 550607 w 4043119"/>
              <a:gd name="connsiteY48" fmla="*/ 1052052 h 3526307"/>
              <a:gd name="connsiteX49" fmla="*/ 530942 w 4043119"/>
              <a:gd name="connsiteY49" fmla="*/ 1091381 h 3526307"/>
              <a:gd name="connsiteX50" fmla="*/ 501445 w 4043119"/>
              <a:gd name="connsiteY50" fmla="*/ 1111045 h 3526307"/>
              <a:gd name="connsiteX51" fmla="*/ 491613 w 4043119"/>
              <a:gd name="connsiteY51" fmla="*/ 1140542 h 3526307"/>
              <a:gd name="connsiteX52" fmla="*/ 462116 w 4043119"/>
              <a:gd name="connsiteY52" fmla="*/ 1170039 h 3526307"/>
              <a:gd name="connsiteX53" fmla="*/ 383458 w 4043119"/>
              <a:gd name="connsiteY53" fmla="*/ 1268361 h 3526307"/>
              <a:gd name="connsiteX54" fmla="*/ 383458 w 4043119"/>
              <a:gd name="connsiteY54" fmla="*/ 1268361 h 3526307"/>
              <a:gd name="connsiteX55" fmla="*/ 344129 w 4043119"/>
              <a:gd name="connsiteY55" fmla="*/ 1327355 h 3526307"/>
              <a:gd name="connsiteX56" fmla="*/ 314632 w 4043119"/>
              <a:gd name="connsiteY56" fmla="*/ 1356852 h 3526307"/>
              <a:gd name="connsiteX57" fmla="*/ 255639 w 4043119"/>
              <a:gd name="connsiteY57" fmla="*/ 1455174 h 3526307"/>
              <a:gd name="connsiteX58" fmla="*/ 235974 w 4043119"/>
              <a:gd name="connsiteY58" fmla="*/ 1484671 h 3526307"/>
              <a:gd name="connsiteX59" fmla="*/ 196645 w 4043119"/>
              <a:gd name="connsiteY59" fmla="*/ 1563329 h 3526307"/>
              <a:gd name="connsiteX60" fmla="*/ 167149 w 4043119"/>
              <a:gd name="connsiteY60" fmla="*/ 1661652 h 3526307"/>
              <a:gd name="connsiteX61" fmla="*/ 147484 w 4043119"/>
              <a:gd name="connsiteY61" fmla="*/ 1700981 h 3526307"/>
              <a:gd name="connsiteX62" fmla="*/ 127820 w 4043119"/>
              <a:gd name="connsiteY62" fmla="*/ 1779639 h 3526307"/>
              <a:gd name="connsiteX63" fmla="*/ 117987 w 4043119"/>
              <a:gd name="connsiteY63" fmla="*/ 1818968 h 3526307"/>
              <a:gd name="connsiteX64" fmla="*/ 98323 w 4043119"/>
              <a:gd name="connsiteY64" fmla="*/ 1936955 h 3526307"/>
              <a:gd name="connsiteX65" fmla="*/ 88491 w 4043119"/>
              <a:gd name="connsiteY65" fmla="*/ 2133600 h 3526307"/>
              <a:gd name="connsiteX66" fmla="*/ 78658 w 4043119"/>
              <a:gd name="connsiteY66" fmla="*/ 2163097 h 3526307"/>
              <a:gd name="connsiteX67" fmla="*/ 68826 w 4043119"/>
              <a:gd name="connsiteY67" fmla="*/ 2202426 h 3526307"/>
              <a:gd name="connsiteX68" fmla="*/ 49161 w 4043119"/>
              <a:gd name="connsiteY68" fmla="*/ 2261419 h 3526307"/>
              <a:gd name="connsiteX69" fmla="*/ 39329 w 4043119"/>
              <a:gd name="connsiteY69" fmla="*/ 2290916 h 3526307"/>
              <a:gd name="connsiteX70" fmla="*/ 29497 w 4043119"/>
              <a:gd name="connsiteY70" fmla="*/ 2330245 h 3526307"/>
              <a:gd name="connsiteX71" fmla="*/ 19665 w 4043119"/>
              <a:gd name="connsiteY71" fmla="*/ 2359742 h 3526307"/>
              <a:gd name="connsiteX72" fmla="*/ 0 w 4043119"/>
              <a:gd name="connsiteY72" fmla="*/ 2467897 h 3526307"/>
              <a:gd name="connsiteX73" fmla="*/ 19665 w 4043119"/>
              <a:gd name="connsiteY73" fmla="*/ 2664542 h 3526307"/>
              <a:gd name="connsiteX74" fmla="*/ 39329 w 4043119"/>
              <a:gd name="connsiteY74" fmla="*/ 2733368 h 3526307"/>
              <a:gd name="connsiteX75" fmla="*/ 68826 w 4043119"/>
              <a:gd name="connsiteY75" fmla="*/ 2772697 h 3526307"/>
              <a:gd name="connsiteX76" fmla="*/ 78658 w 4043119"/>
              <a:gd name="connsiteY76" fmla="*/ 2802193 h 3526307"/>
              <a:gd name="connsiteX77" fmla="*/ 117987 w 4043119"/>
              <a:gd name="connsiteY77" fmla="*/ 2861187 h 3526307"/>
              <a:gd name="connsiteX78" fmla="*/ 157316 w 4043119"/>
              <a:gd name="connsiteY78" fmla="*/ 2930013 h 3526307"/>
              <a:gd name="connsiteX79" fmla="*/ 196645 w 4043119"/>
              <a:gd name="connsiteY79" fmla="*/ 2989006 h 3526307"/>
              <a:gd name="connsiteX80" fmla="*/ 226142 w 4043119"/>
              <a:gd name="connsiteY80" fmla="*/ 3028335 h 3526307"/>
              <a:gd name="connsiteX81" fmla="*/ 245807 w 4043119"/>
              <a:gd name="connsiteY81" fmla="*/ 3057832 h 3526307"/>
              <a:gd name="connsiteX82" fmla="*/ 275303 w 4043119"/>
              <a:gd name="connsiteY82" fmla="*/ 3077497 h 3526307"/>
              <a:gd name="connsiteX83" fmla="*/ 304800 w 4043119"/>
              <a:gd name="connsiteY83" fmla="*/ 3106993 h 3526307"/>
              <a:gd name="connsiteX84" fmla="*/ 344129 w 4043119"/>
              <a:gd name="connsiteY84" fmla="*/ 3175819 h 3526307"/>
              <a:gd name="connsiteX85" fmla="*/ 373626 w 4043119"/>
              <a:gd name="connsiteY85" fmla="*/ 3205316 h 3526307"/>
              <a:gd name="connsiteX86" fmla="*/ 452284 w 4043119"/>
              <a:gd name="connsiteY86" fmla="*/ 3283974 h 3526307"/>
              <a:gd name="connsiteX87" fmla="*/ 481781 w 4043119"/>
              <a:gd name="connsiteY87" fmla="*/ 3303639 h 3526307"/>
              <a:gd name="connsiteX88" fmla="*/ 530942 w 4043119"/>
              <a:gd name="connsiteY88" fmla="*/ 3313471 h 3526307"/>
              <a:gd name="connsiteX89" fmla="*/ 619432 w 4043119"/>
              <a:gd name="connsiteY89" fmla="*/ 3352800 h 3526307"/>
              <a:gd name="connsiteX90" fmla="*/ 717755 w 4043119"/>
              <a:gd name="connsiteY90" fmla="*/ 3392129 h 3526307"/>
              <a:gd name="connsiteX91" fmla="*/ 816078 w 4043119"/>
              <a:gd name="connsiteY91" fmla="*/ 3401961 h 3526307"/>
              <a:gd name="connsiteX92" fmla="*/ 845574 w 4043119"/>
              <a:gd name="connsiteY92" fmla="*/ 3411793 h 3526307"/>
              <a:gd name="connsiteX93" fmla="*/ 884903 w 4043119"/>
              <a:gd name="connsiteY93" fmla="*/ 3421626 h 3526307"/>
              <a:gd name="connsiteX94" fmla="*/ 924232 w 4043119"/>
              <a:gd name="connsiteY94" fmla="*/ 3441290 h 3526307"/>
              <a:gd name="connsiteX95" fmla="*/ 1022555 w 4043119"/>
              <a:gd name="connsiteY95" fmla="*/ 3460955 h 3526307"/>
              <a:gd name="connsiteX96" fmla="*/ 1140542 w 4043119"/>
              <a:gd name="connsiteY96" fmla="*/ 3480619 h 3526307"/>
              <a:gd name="connsiteX97" fmla="*/ 1238865 w 4043119"/>
              <a:gd name="connsiteY97" fmla="*/ 3470787 h 3526307"/>
              <a:gd name="connsiteX98" fmla="*/ 1268361 w 4043119"/>
              <a:gd name="connsiteY98" fmla="*/ 3460955 h 3526307"/>
              <a:gd name="connsiteX99" fmla="*/ 1347020 w 4043119"/>
              <a:gd name="connsiteY99" fmla="*/ 3451123 h 3526307"/>
              <a:gd name="connsiteX100" fmla="*/ 1406013 w 4043119"/>
              <a:gd name="connsiteY100" fmla="*/ 3431458 h 3526307"/>
              <a:gd name="connsiteX101" fmla="*/ 1445342 w 4043119"/>
              <a:gd name="connsiteY101" fmla="*/ 3421626 h 3526307"/>
              <a:gd name="connsiteX102" fmla="*/ 1504336 w 4043119"/>
              <a:gd name="connsiteY102" fmla="*/ 3401961 h 3526307"/>
              <a:gd name="connsiteX103" fmla="*/ 1533832 w 4043119"/>
              <a:gd name="connsiteY103" fmla="*/ 3392129 h 3526307"/>
              <a:gd name="connsiteX104" fmla="*/ 1622323 w 4043119"/>
              <a:gd name="connsiteY104" fmla="*/ 3352800 h 3526307"/>
              <a:gd name="connsiteX105" fmla="*/ 1651820 w 4043119"/>
              <a:gd name="connsiteY105" fmla="*/ 3342968 h 3526307"/>
              <a:gd name="connsiteX106" fmla="*/ 1681316 w 4043119"/>
              <a:gd name="connsiteY106" fmla="*/ 3333135 h 3526307"/>
              <a:gd name="connsiteX107" fmla="*/ 1907458 w 4043119"/>
              <a:gd name="connsiteY107" fmla="*/ 3303639 h 3526307"/>
              <a:gd name="connsiteX108" fmla="*/ 2025445 w 4043119"/>
              <a:gd name="connsiteY108" fmla="*/ 3313471 h 3526307"/>
              <a:gd name="connsiteX109" fmla="*/ 2271252 w 4043119"/>
              <a:gd name="connsiteY109" fmla="*/ 3293806 h 3526307"/>
              <a:gd name="connsiteX110" fmla="*/ 2300749 w 4043119"/>
              <a:gd name="connsiteY110" fmla="*/ 3283974 h 3526307"/>
              <a:gd name="connsiteX111" fmla="*/ 2644878 w 4043119"/>
              <a:gd name="connsiteY111" fmla="*/ 3342968 h 3526307"/>
              <a:gd name="connsiteX112" fmla="*/ 3052516 w 4043119"/>
              <a:gd name="connsiteY112" fmla="*/ 3510136 h 3526307"/>
              <a:gd name="connsiteX113" fmla="*/ 3302464 w 4043119"/>
              <a:gd name="connsiteY113" fmla="*/ 3511243 h 3526307"/>
              <a:gd name="connsiteX114" fmla="*/ 4043119 w 4043119"/>
              <a:gd name="connsiteY114" fmla="*/ 3434679 h 3526307"/>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533832 w 4043119"/>
              <a:gd name="connsiteY103" fmla="*/ 3392129 h 3557410"/>
              <a:gd name="connsiteX104" fmla="*/ 1622323 w 4043119"/>
              <a:gd name="connsiteY104" fmla="*/ 3352800 h 3557410"/>
              <a:gd name="connsiteX105" fmla="*/ 1651820 w 4043119"/>
              <a:gd name="connsiteY105" fmla="*/ 3342968 h 3557410"/>
              <a:gd name="connsiteX106" fmla="*/ 1681316 w 4043119"/>
              <a:gd name="connsiteY106" fmla="*/ 3333135 h 3557410"/>
              <a:gd name="connsiteX107" fmla="*/ 1907458 w 4043119"/>
              <a:gd name="connsiteY107" fmla="*/ 3303639 h 3557410"/>
              <a:gd name="connsiteX108" fmla="*/ 2025445 w 4043119"/>
              <a:gd name="connsiteY108" fmla="*/ 3313471 h 3557410"/>
              <a:gd name="connsiteX109" fmla="*/ 2271252 w 4043119"/>
              <a:gd name="connsiteY109" fmla="*/ 3293806 h 3557410"/>
              <a:gd name="connsiteX110" fmla="*/ 2300749 w 4043119"/>
              <a:gd name="connsiteY110" fmla="*/ 3283974 h 3557410"/>
              <a:gd name="connsiteX111" fmla="*/ 2644878 w 4043119"/>
              <a:gd name="connsiteY111" fmla="*/ 3342968 h 3557410"/>
              <a:gd name="connsiteX112" fmla="*/ 3052516 w 4043119"/>
              <a:gd name="connsiteY112" fmla="*/ 3510136 h 3557410"/>
              <a:gd name="connsiteX113" fmla="*/ 3482090 w 4043119"/>
              <a:gd name="connsiteY113" fmla="*/ 3554373 h 3557410"/>
              <a:gd name="connsiteX114" fmla="*/ 4043119 w 4043119"/>
              <a:gd name="connsiteY114"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533832 w 4043119"/>
              <a:gd name="connsiteY103" fmla="*/ 3392129 h 3557410"/>
              <a:gd name="connsiteX104" fmla="*/ 1622323 w 4043119"/>
              <a:gd name="connsiteY104" fmla="*/ 3352800 h 3557410"/>
              <a:gd name="connsiteX105" fmla="*/ 1651820 w 4043119"/>
              <a:gd name="connsiteY105" fmla="*/ 3342968 h 3557410"/>
              <a:gd name="connsiteX106" fmla="*/ 1681316 w 4043119"/>
              <a:gd name="connsiteY106" fmla="*/ 3333135 h 3557410"/>
              <a:gd name="connsiteX107" fmla="*/ 1907458 w 4043119"/>
              <a:gd name="connsiteY107" fmla="*/ 3303639 h 3557410"/>
              <a:gd name="connsiteX108" fmla="*/ 2271252 w 4043119"/>
              <a:gd name="connsiteY108" fmla="*/ 3293806 h 3557410"/>
              <a:gd name="connsiteX109" fmla="*/ 2300749 w 4043119"/>
              <a:gd name="connsiteY109" fmla="*/ 3283974 h 3557410"/>
              <a:gd name="connsiteX110" fmla="*/ 2644878 w 4043119"/>
              <a:gd name="connsiteY110" fmla="*/ 3342968 h 3557410"/>
              <a:gd name="connsiteX111" fmla="*/ 3052516 w 4043119"/>
              <a:gd name="connsiteY111" fmla="*/ 3510136 h 3557410"/>
              <a:gd name="connsiteX112" fmla="*/ 3482090 w 4043119"/>
              <a:gd name="connsiteY112" fmla="*/ 3554373 h 3557410"/>
              <a:gd name="connsiteX113" fmla="*/ 4043119 w 4043119"/>
              <a:gd name="connsiteY113"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622323 w 4043119"/>
              <a:gd name="connsiteY103" fmla="*/ 3352800 h 3557410"/>
              <a:gd name="connsiteX104" fmla="*/ 1651820 w 4043119"/>
              <a:gd name="connsiteY104" fmla="*/ 3342968 h 3557410"/>
              <a:gd name="connsiteX105" fmla="*/ 1681316 w 4043119"/>
              <a:gd name="connsiteY105" fmla="*/ 3333135 h 3557410"/>
              <a:gd name="connsiteX106" fmla="*/ 1907458 w 4043119"/>
              <a:gd name="connsiteY106" fmla="*/ 3303639 h 3557410"/>
              <a:gd name="connsiteX107" fmla="*/ 2271252 w 4043119"/>
              <a:gd name="connsiteY107" fmla="*/ 3293806 h 3557410"/>
              <a:gd name="connsiteX108" fmla="*/ 2300749 w 4043119"/>
              <a:gd name="connsiteY108" fmla="*/ 3283974 h 3557410"/>
              <a:gd name="connsiteX109" fmla="*/ 2644878 w 4043119"/>
              <a:gd name="connsiteY109" fmla="*/ 3342968 h 3557410"/>
              <a:gd name="connsiteX110" fmla="*/ 3052516 w 4043119"/>
              <a:gd name="connsiteY110" fmla="*/ 3510136 h 3557410"/>
              <a:gd name="connsiteX111" fmla="*/ 3482090 w 4043119"/>
              <a:gd name="connsiteY111" fmla="*/ 3554373 h 3557410"/>
              <a:gd name="connsiteX112" fmla="*/ 4043119 w 4043119"/>
              <a:gd name="connsiteY112"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651820 w 4043119"/>
              <a:gd name="connsiteY103" fmla="*/ 3342968 h 3557410"/>
              <a:gd name="connsiteX104" fmla="*/ 1681316 w 4043119"/>
              <a:gd name="connsiteY104" fmla="*/ 3333135 h 3557410"/>
              <a:gd name="connsiteX105" fmla="*/ 1907458 w 4043119"/>
              <a:gd name="connsiteY105" fmla="*/ 3303639 h 3557410"/>
              <a:gd name="connsiteX106" fmla="*/ 2271252 w 4043119"/>
              <a:gd name="connsiteY106" fmla="*/ 3293806 h 3557410"/>
              <a:gd name="connsiteX107" fmla="*/ 2300749 w 4043119"/>
              <a:gd name="connsiteY107" fmla="*/ 3283974 h 3557410"/>
              <a:gd name="connsiteX108" fmla="*/ 2644878 w 4043119"/>
              <a:gd name="connsiteY108" fmla="*/ 3342968 h 3557410"/>
              <a:gd name="connsiteX109" fmla="*/ 3052516 w 4043119"/>
              <a:gd name="connsiteY109" fmla="*/ 3510136 h 3557410"/>
              <a:gd name="connsiteX110" fmla="*/ 3482090 w 4043119"/>
              <a:gd name="connsiteY110" fmla="*/ 3554373 h 3557410"/>
              <a:gd name="connsiteX111" fmla="*/ 4043119 w 4043119"/>
              <a:gd name="connsiteY111"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651820 w 4043119"/>
              <a:gd name="connsiteY103" fmla="*/ 3342968 h 3557410"/>
              <a:gd name="connsiteX104" fmla="*/ 1907458 w 4043119"/>
              <a:gd name="connsiteY104" fmla="*/ 3303639 h 3557410"/>
              <a:gd name="connsiteX105" fmla="*/ 2271252 w 4043119"/>
              <a:gd name="connsiteY105" fmla="*/ 3293806 h 3557410"/>
              <a:gd name="connsiteX106" fmla="*/ 2300749 w 4043119"/>
              <a:gd name="connsiteY106" fmla="*/ 3283974 h 3557410"/>
              <a:gd name="connsiteX107" fmla="*/ 2644878 w 4043119"/>
              <a:gd name="connsiteY107" fmla="*/ 3342968 h 3557410"/>
              <a:gd name="connsiteX108" fmla="*/ 3052516 w 4043119"/>
              <a:gd name="connsiteY108" fmla="*/ 3510136 h 3557410"/>
              <a:gd name="connsiteX109" fmla="*/ 3482090 w 4043119"/>
              <a:gd name="connsiteY109" fmla="*/ 3554373 h 3557410"/>
              <a:gd name="connsiteX110" fmla="*/ 4043119 w 4043119"/>
              <a:gd name="connsiteY110"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907458 w 4043119"/>
              <a:gd name="connsiteY103" fmla="*/ 3303639 h 3557410"/>
              <a:gd name="connsiteX104" fmla="*/ 2271252 w 4043119"/>
              <a:gd name="connsiteY104" fmla="*/ 3293806 h 3557410"/>
              <a:gd name="connsiteX105" fmla="*/ 2300749 w 4043119"/>
              <a:gd name="connsiteY105" fmla="*/ 3283974 h 3557410"/>
              <a:gd name="connsiteX106" fmla="*/ 2644878 w 4043119"/>
              <a:gd name="connsiteY106" fmla="*/ 3342968 h 3557410"/>
              <a:gd name="connsiteX107" fmla="*/ 3052516 w 4043119"/>
              <a:gd name="connsiteY107" fmla="*/ 3510136 h 3557410"/>
              <a:gd name="connsiteX108" fmla="*/ 3482090 w 4043119"/>
              <a:gd name="connsiteY108" fmla="*/ 3554373 h 3557410"/>
              <a:gd name="connsiteX109" fmla="*/ 4043119 w 4043119"/>
              <a:gd name="connsiteY109"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622323 w 4043119"/>
              <a:gd name="connsiteY101" fmla="*/ 3352800 h 3557410"/>
              <a:gd name="connsiteX102" fmla="*/ 1907458 w 4043119"/>
              <a:gd name="connsiteY102" fmla="*/ 3303639 h 3557410"/>
              <a:gd name="connsiteX103" fmla="*/ 2271252 w 4043119"/>
              <a:gd name="connsiteY103" fmla="*/ 3293806 h 3557410"/>
              <a:gd name="connsiteX104" fmla="*/ 2300749 w 4043119"/>
              <a:gd name="connsiteY104" fmla="*/ 3283974 h 3557410"/>
              <a:gd name="connsiteX105" fmla="*/ 2644878 w 4043119"/>
              <a:gd name="connsiteY105" fmla="*/ 3342968 h 3557410"/>
              <a:gd name="connsiteX106" fmla="*/ 3052516 w 4043119"/>
              <a:gd name="connsiteY106" fmla="*/ 3510136 h 3557410"/>
              <a:gd name="connsiteX107" fmla="*/ 3482090 w 4043119"/>
              <a:gd name="connsiteY107" fmla="*/ 3554373 h 3557410"/>
              <a:gd name="connsiteX108" fmla="*/ 4043119 w 4043119"/>
              <a:gd name="connsiteY108"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406013 w 4043119"/>
              <a:gd name="connsiteY99" fmla="*/ 3431458 h 3557410"/>
              <a:gd name="connsiteX100" fmla="*/ 1622323 w 4043119"/>
              <a:gd name="connsiteY100" fmla="*/ 3352800 h 3557410"/>
              <a:gd name="connsiteX101" fmla="*/ 1907458 w 4043119"/>
              <a:gd name="connsiteY101" fmla="*/ 3303639 h 3557410"/>
              <a:gd name="connsiteX102" fmla="*/ 2271252 w 4043119"/>
              <a:gd name="connsiteY102" fmla="*/ 3293806 h 3557410"/>
              <a:gd name="connsiteX103" fmla="*/ 2300749 w 4043119"/>
              <a:gd name="connsiteY103" fmla="*/ 3283974 h 3557410"/>
              <a:gd name="connsiteX104" fmla="*/ 2644878 w 4043119"/>
              <a:gd name="connsiteY104" fmla="*/ 3342968 h 3557410"/>
              <a:gd name="connsiteX105" fmla="*/ 3052516 w 4043119"/>
              <a:gd name="connsiteY105" fmla="*/ 3510136 h 3557410"/>
              <a:gd name="connsiteX106" fmla="*/ 3482090 w 4043119"/>
              <a:gd name="connsiteY106" fmla="*/ 3554373 h 3557410"/>
              <a:gd name="connsiteX107" fmla="*/ 4043119 w 4043119"/>
              <a:gd name="connsiteY107"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406013 w 4043119"/>
              <a:gd name="connsiteY98" fmla="*/ 3431458 h 3557410"/>
              <a:gd name="connsiteX99" fmla="*/ 1622323 w 4043119"/>
              <a:gd name="connsiteY99" fmla="*/ 3352800 h 3557410"/>
              <a:gd name="connsiteX100" fmla="*/ 1907458 w 4043119"/>
              <a:gd name="connsiteY100" fmla="*/ 3303639 h 3557410"/>
              <a:gd name="connsiteX101" fmla="*/ 2271252 w 4043119"/>
              <a:gd name="connsiteY101" fmla="*/ 3293806 h 3557410"/>
              <a:gd name="connsiteX102" fmla="*/ 2300749 w 4043119"/>
              <a:gd name="connsiteY102" fmla="*/ 3283974 h 3557410"/>
              <a:gd name="connsiteX103" fmla="*/ 2644878 w 4043119"/>
              <a:gd name="connsiteY103" fmla="*/ 3342968 h 3557410"/>
              <a:gd name="connsiteX104" fmla="*/ 3052516 w 4043119"/>
              <a:gd name="connsiteY104" fmla="*/ 3510136 h 3557410"/>
              <a:gd name="connsiteX105" fmla="*/ 3482090 w 4043119"/>
              <a:gd name="connsiteY105" fmla="*/ 3554373 h 3557410"/>
              <a:gd name="connsiteX106" fmla="*/ 4043119 w 4043119"/>
              <a:gd name="connsiteY106"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238865 w 4043119"/>
              <a:gd name="connsiteY96" fmla="*/ 3470787 h 3557410"/>
              <a:gd name="connsiteX97" fmla="*/ 1406013 w 4043119"/>
              <a:gd name="connsiteY97" fmla="*/ 3431458 h 3557410"/>
              <a:gd name="connsiteX98" fmla="*/ 1622323 w 4043119"/>
              <a:gd name="connsiteY98" fmla="*/ 3352800 h 3557410"/>
              <a:gd name="connsiteX99" fmla="*/ 1907458 w 4043119"/>
              <a:gd name="connsiteY99" fmla="*/ 3303639 h 3557410"/>
              <a:gd name="connsiteX100" fmla="*/ 2271252 w 4043119"/>
              <a:gd name="connsiteY100" fmla="*/ 3293806 h 3557410"/>
              <a:gd name="connsiteX101" fmla="*/ 2300749 w 4043119"/>
              <a:gd name="connsiteY101" fmla="*/ 3283974 h 3557410"/>
              <a:gd name="connsiteX102" fmla="*/ 2644878 w 4043119"/>
              <a:gd name="connsiteY102" fmla="*/ 3342968 h 3557410"/>
              <a:gd name="connsiteX103" fmla="*/ 3052516 w 4043119"/>
              <a:gd name="connsiteY103" fmla="*/ 3510136 h 3557410"/>
              <a:gd name="connsiteX104" fmla="*/ 3482090 w 4043119"/>
              <a:gd name="connsiteY104" fmla="*/ 3554373 h 3557410"/>
              <a:gd name="connsiteX105" fmla="*/ 4043119 w 4043119"/>
              <a:gd name="connsiteY105" fmla="*/ 3434679 h 3557410"/>
              <a:gd name="connsiteX0" fmla="*/ 3972232 w 4043119"/>
              <a:gd name="connsiteY0" fmla="*/ 167148 h 3557410"/>
              <a:gd name="connsiteX1" fmla="*/ 3972232 w 4043119"/>
              <a:gd name="connsiteY1" fmla="*/ 167148 h 3557410"/>
              <a:gd name="connsiteX2" fmla="*/ 3470787 w 4043119"/>
              <a:gd name="connsiteY2" fmla="*/ 176981 h 3557410"/>
              <a:gd name="connsiteX3" fmla="*/ 3441291 w 4043119"/>
              <a:gd name="connsiteY3" fmla="*/ 186813 h 3557410"/>
              <a:gd name="connsiteX4" fmla="*/ 3126658 w 4043119"/>
              <a:gd name="connsiteY4" fmla="*/ 186813 h 3557410"/>
              <a:gd name="connsiteX5" fmla="*/ 2949678 w 4043119"/>
              <a:gd name="connsiteY5" fmla="*/ 176981 h 3557410"/>
              <a:gd name="connsiteX6" fmla="*/ 2861187 w 4043119"/>
              <a:gd name="connsiteY6" fmla="*/ 157316 h 3557410"/>
              <a:gd name="connsiteX7" fmla="*/ 2831691 w 4043119"/>
              <a:gd name="connsiteY7" fmla="*/ 127819 h 3557410"/>
              <a:gd name="connsiteX8" fmla="*/ 2802194 w 4043119"/>
              <a:gd name="connsiteY8" fmla="*/ 108155 h 3557410"/>
              <a:gd name="connsiteX9" fmla="*/ 2772697 w 4043119"/>
              <a:gd name="connsiteY9" fmla="*/ 78658 h 3557410"/>
              <a:gd name="connsiteX10" fmla="*/ 2743200 w 4043119"/>
              <a:gd name="connsiteY10" fmla="*/ 58993 h 3557410"/>
              <a:gd name="connsiteX11" fmla="*/ 2713703 w 4043119"/>
              <a:gd name="connsiteY11" fmla="*/ 29497 h 3557410"/>
              <a:gd name="connsiteX12" fmla="*/ 2674374 w 4043119"/>
              <a:gd name="connsiteY12" fmla="*/ 19664 h 3557410"/>
              <a:gd name="connsiteX13" fmla="*/ 2615381 w 4043119"/>
              <a:gd name="connsiteY13" fmla="*/ 0 h 3557410"/>
              <a:gd name="connsiteX14" fmla="*/ 2241755 w 4043119"/>
              <a:gd name="connsiteY14" fmla="*/ 9832 h 3557410"/>
              <a:gd name="connsiteX15" fmla="*/ 2153265 w 4043119"/>
              <a:gd name="connsiteY15" fmla="*/ 29497 h 3557410"/>
              <a:gd name="connsiteX16" fmla="*/ 2104103 w 4043119"/>
              <a:gd name="connsiteY16" fmla="*/ 39329 h 3557410"/>
              <a:gd name="connsiteX17" fmla="*/ 2045110 w 4043119"/>
              <a:gd name="connsiteY17" fmla="*/ 58993 h 3557410"/>
              <a:gd name="connsiteX18" fmla="*/ 1936955 w 4043119"/>
              <a:gd name="connsiteY18" fmla="*/ 78658 h 3557410"/>
              <a:gd name="connsiteX19" fmla="*/ 1897626 w 4043119"/>
              <a:gd name="connsiteY19" fmla="*/ 108155 h 3557410"/>
              <a:gd name="connsiteX20" fmla="*/ 1868129 w 4043119"/>
              <a:gd name="connsiteY20" fmla="*/ 117987 h 3557410"/>
              <a:gd name="connsiteX21" fmla="*/ 1828800 w 4043119"/>
              <a:gd name="connsiteY21" fmla="*/ 137652 h 3557410"/>
              <a:gd name="connsiteX22" fmla="*/ 1769807 w 4043119"/>
              <a:gd name="connsiteY22" fmla="*/ 167148 h 3557410"/>
              <a:gd name="connsiteX23" fmla="*/ 1740310 w 4043119"/>
              <a:gd name="connsiteY23" fmla="*/ 186813 h 3557410"/>
              <a:gd name="connsiteX24" fmla="*/ 1700981 w 4043119"/>
              <a:gd name="connsiteY24" fmla="*/ 196645 h 3557410"/>
              <a:gd name="connsiteX25" fmla="*/ 1641987 w 4043119"/>
              <a:gd name="connsiteY25" fmla="*/ 235974 h 3557410"/>
              <a:gd name="connsiteX26" fmla="*/ 1553497 w 4043119"/>
              <a:gd name="connsiteY26" fmla="*/ 285135 h 3557410"/>
              <a:gd name="connsiteX27" fmla="*/ 1484671 w 4043119"/>
              <a:gd name="connsiteY27" fmla="*/ 334297 h 3557410"/>
              <a:gd name="connsiteX28" fmla="*/ 1425678 w 4043119"/>
              <a:gd name="connsiteY28" fmla="*/ 373626 h 3557410"/>
              <a:gd name="connsiteX29" fmla="*/ 1406013 w 4043119"/>
              <a:gd name="connsiteY29" fmla="*/ 403123 h 3557410"/>
              <a:gd name="connsiteX30" fmla="*/ 1376516 w 4043119"/>
              <a:gd name="connsiteY30" fmla="*/ 432619 h 3557410"/>
              <a:gd name="connsiteX31" fmla="*/ 1337187 w 4043119"/>
              <a:gd name="connsiteY31" fmla="*/ 511277 h 3557410"/>
              <a:gd name="connsiteX32" fmla="*/ 1317523 w 4043119"/>
              <a:gd name="connsiteY32" fmla="*/ 550606 h 3557410"/>
              <a:gd name="connsiteX33" fmla="*/ 1307691 w 4043119"/>
              <a:gd name="connsiteY33" fmla="*/ 580103 h 3557410"/>
              <a:gd name="connsiteX34" fmla="*/ 1278194 w 4043119"/>
              <a:gd name="connsiteY34" fmla="*/ 599768 h 3557410"/>
              <a:gd name="connsiteX35" fmla="*/ 1229032 w 4043119"/>
              <a:gd name="connsiteY35" fmla="*/ 629264 h 3557410"/>
              <a:gd name="connsiteX36" fmla="*/ 1179871 w 4043119"/>
              <a:gd name="connsiteY36" fmla="*/ 668593 h 3557410"/>
              <a:gd name="connsiteX37" fmla="*/ 1150374 w 4043119"/>
              <a:gd name="connsiteY37" fmla="*/ 678426 h 3557410"/>
              <a:gd name="connsiteX38" fmla="*/ 1111045 w 4043119"/>
              <a:gd name="connsiteY38" fmla="*/ 698090 h 3557410"/>
              <a:gd name="connsiteX39" fmla="*/ 1081549 w 4043119"/>
              <a:gd name="connsiteY39" fmla="*/ 707923 h 3557410"/>
              <a:gd name="connsiteX40" fmla="*/ 1032387 w 4043119"/>
              <a:gd name="connsiteY40" fmla="*/ 727587 h 3557410"/>
              <a:gd name="connsiteX41" fmla="*/ 904568 w 4043119"/>
              <a:gd name="connsiteY41" fmla="*/ 786581 h 3557410"/>
              <a:gd name="connsiteX42" fmla="*/ 865239 w 4043119"/>
              <a:gd name="connsiteY42" fmla="*/ 796413 h 3557410"/>
              <a:gd name="connsiteX43" fmla="*/ 786581 w 4043119"/>
              <a:gd name="connsiteY43" fmla="*/ 825910 h 3557410"/>
              <a:gd name="connsiteX44" fmla="*/ 688258 w 4043119"/>
              <a:gd name="connsiteY44" fmla="*/ 914400 h 3557410"/>
              <a:gd name="connsiteX45" fmla="*/ 629265 w 4043119"/>
              <a:gd name="connsiteY45" fmla="*/ 983226 h 3557410"/>
              <a:gd name="connsiteX46" fmla="*/ 609600 w 4043119"/>
              <a:gd name="connsiteY46" fmla="*/ 1012723 h 3557410"/>
              <a:gd name="connsiteX47" fmla="*/ 550607 w 4043119"/>
              <a:gd name="connsiteY47" fmla="*/ 1052052 h 3557410"/>
              <a:gd name="connsiteX48" fmla="*/ 530942 w 4043119"/>
              <a:gd name="connsiteY48" fmla="*/ 1091381 h 3557410"/>
              <a:gd name="connsiteX49" fmla="*/ 501445 w 4043119"/>
              <a:gd name="connsiteY49" fmla="*/ 1111045 h 3557410"/>
              <a:gd name="connsiteX50" fmla="*/ 491613 w 4043119"/>
              <a:gd name="connsiteY50" fmla="*/ 1140542 h 3557410"/>
              <a:gd name="connsiteX51" fmla="*/ 462116 w 4043119"/>
              <a:gd name="connsiteY51" fmla="*/ 1170039 h 3557410"/>
              <a:gd name="connsiteX52" fmla="*/ 383458 w 4043119"/>
              <a:gd name="connsiteY52" fmla="*/ 1268361 h 3557410"/>
              <a:gd name="connsiteX53" fmla="*/ 383458 w 4043119"/>
              <a:gd name="connsiteY53" fmla="*/ 1268361 h 3557410"/>
              <a:gd name="connsiteX54" fmla="*/ 344129 w 4043119"/>
              <a:gd name="connsiteY54" fmla="*/ 1327355 h 3557410"/>
              <a:gd name="connsiteX55" fmla="*/ 314632 w 4043119"/>
              <a:gd name="connsiteY55" fmla="*/ 1356852 h 3557410"/>
              <a:gd name="connsiteX56" fmla="*/ 255639 w 4043119"/>
              <a:gd name="connsiteY56" fmla="*/ 1455174 h 3557410"/>
              <a:gd name="connsiteX57" fmla="*/ 235974 w 4043119"/>
              <a:gd name="connsiteY57" fmla="*/ 1484671 h 3557410"/>
              <a:gd name="connsiteX58" fmla="*/ 196645 w 4043119"/>
              <a:gd name="connsiteY58" fmla="*/ 1563329 h 3557410"/>
              <a:gd name="connsiteX59" fmla="*/ 167149 w 4043119"/>
              <a:gd name="connsiteY59" fmla="*/ 1661652 h 3557410"/>
              <a:gd name="connsiteX60" fmla="*/ 147484 w 4043119"/>
              <a:gd name="connsiteY60" fmla="*/ 1700981 h 3557410"/>
              <a:gd name="connsiteX61" fmla="*/ 127820 w 4043119"/>
              <a:gd name="connsiteY61" fmla="*/ 1779639 h 3557410"/>
              <a:gd name="connsiteX62" fmla="*/ 117987 w 4043119"/>
              <a:gd name="connsiteY62" fmla="*/ 1818968 h 3557410"/>
              <a:gd name="connsiteX63" fmla="*/ 98323 w 4043119"/>
              <a:gd name="connsiteY63" fmla="*/ 1936955 h 3557410"/>
              <a:gd name="connsiteX64" fmla="*/ 88491 w 4043119"/>
              <a:gd name="connsiteY64" fmla="*/ 2133600 h 3557410"/>
              <a:gd name="connsiteX65" fmla="*/ 78658 w 4043119"/>
              <a:gd name="connsiteY65" fmla="*/ 2163097 h 3557410"/>
              <a:gd name="connsiteX66" fmla="*/ 68826 w 4043119"/>
              <a:gd name="connsiteY66" fmla="*/ 2202426 h 3557410"/>
              <a:gd name="connsiteX67" fmla="*/ 49161 w 4043119"/>
              <a:gd name="connsiteY67" fmla="*/ 2261419 h 3557410"/>
              <a:gd name="connsiteX68" fmla="*/ 39329 w 4043119"/>
              <a:gd name="connsiteY68" fmla="*/ 2290916 h 3557410"/>
              <a:gd name="connsiteX69" fmla="*/ 29497 w 4043119"/>
              <a:gd name="connsiteY69" fmla="*/ 2330245 h 3557410"/>
              <a:gd name="connsiteX70" fmla="*/ 19665 w 4043119"/>
              <a:gd name="connsiteY70" fmla="*/ 2359742 h 3557410"/>
              <a:gd name="connsiteX71" fmla="*/ 0 w 4043119"/>
              <a:gd name="connsiteY71" fmla="*/ 2467897 h 3557410"/>
              <a:gd name="connsiteX72" fmla="*/ 19665 w 4043119"/>
              <a:gd name="connsiteY72" fmla="*/ 2664542 h 3557410"/>
              <a:gd name="connsiteX73" fmla="*/ 39329 w 4043119"/>
              <a:gd name="connsiteY73" fmla="*/ 2733368 h 3557410"/>
              <a:gd name="connsiteX74" fmla="*/ 68826 w 4043119"/>
              <a:gd name="connsiteY74" fmla="*/ 2772697 h 3557410"/>
              <a:gd name="connsiteX75" fmla="*/ 78658 w 4043119"/>
              <a:gd name="connsiteY75" fmla="*/ 2802193 h 3557410"/>
              <a:gd name="connsiteX76" fmla="*/ 117987 w 4043119"/>
              <a:gd name="connsiteY76" fmla="*/ 2861187 h 3557410"/>
              <a:gd name="connsiteX77" fmla="*/ 157316 w 4043119"/>
              <a:gd name="connsiteY77" fmla="*/ 2930013 h 3557410"/>
              <a:gd name="connsiteX78" fmla="*/ 196645 w 4043119"/>
              <a:gd name="connsiteY78" fmla="*/ 2989006 h 3557410"/>
              <a:gd name="connsiteX79" fmla="*/ 226142 w 4043119"/>
              <a:gd name="connsiteY79" fmla="*/ 3028335 h 3557410"/>
              <a:gd name="connsiteX80" fmla="*/ 245807 w 4043119"/>
              <a:gd name="connsiteY80" fmla="*/ 3057832 h 3557410"/>
              <a:gd name="connsiteX81" fmla="*/ 275303 w 4043119"/>
              <a:gd name="connsiteY81" fmla="*/ 3077497 h 3557410"/>
              <a:gd name="connsiteX82" fmla="*/ 304800 w 4043119"/>
              <a:gd name="connsiteY82" fmla="*/ 3106993 h 3557410"/>
              <a:gd name="connsiteX83" fmla="*/ 344129 w 4043119"/>
              <a:gd name="connsiteY83" fmla="*/ 3175819 h 3557410"/>
              <a:gd name="connsiteX84" fmla="*/ 373626 w 4043119"/>
              <a:gd name="connsiteY84" fmla="*/ 3205316 h 3557410"/>
              <a:gd name="connsiteX85" fmla="*/ 452284 w 4043119"/>
              <a:gd name="connsiteY85" fmla="*/ 3283974 h 3557410"/>
              <a:gd name="connsiteX86" fmla="*/ 481781 w 4043119"/>
              <a:gd name="connsiteY86" fmla="*/ 3303639 h 3557410"/>
              <a:gd name="connsiteX87" fmla="*/ 530942 w 4043119"/>
              <a:gd name="connsiteY87" fmla="*/ 3313471 h 3557410"/>
              <a:gd name="connsiteX88" fmla="*/ 619432 w 4043119"/>
              <a:gd name="connsiteY88" fmla="*/ 3352800 h 3557410"/>
              <a:gd name="connsiteX89" fmla="*/ 717755 w 4043119"/>
              <a:gd name="connsiteY89" fmla="*/ 3392129 h 3557410"/>
              <a:gd name="connsiteX90" fmla="*/ 816078 w 4043119"/>
              <a:gd name="connsiteY90" fmla="*/ 3401961 h 3557410"/>
              <a:gd name="connsiteX91" fmla="*/ 845574 w 4043119"/>
              <a:gd name="connsiteY91" fmla="*/ 3411793 h 3557410"/>
              <a:gd name="connsiteX92" fmla="*/ 884903 w 4043119"/>
              <a:gd name="connsiteY92" fmla="*/ 3421626 h 3557410"/>
              <a:gd name="connsiteX93" fmla="*/ 924232 w 4043119"/>
              <a:gd name="connsiteY93" fmla="*/ 3441290 h 3557410"/>
              <a:gd name="connsiteX94" fmla="*/ 1022555 w 4043119"/>
              <a:gd name="connsiteY94" fmla="*/ 3460955 h 3557410"/>
              <a:gd name="connsiteX95" fmla="*/ 1238865 w 4043119"/>
              <a:gd name="connsiteY95" fmla="*/ 3470787 h 3557410"/>
              <a:gd name="connsiteX96" fmla="*/ 1406013 w 4043119"/>
              <a:gd name="connsiteY96" fmla="*/ 3431458 h 3557410"/>
              <a:gd name="connsiteX97" fmla="*/ 1622323 w 4043119"/>
              <a:gd name="connsiteY97" fmla="*/ 3352800 h 3557410"/>
              <a:gd name="connsiteX98" fmla="*/ 1907458 w 4043119"/>
              <a:gd name="connsiteY98" fmla="*/ 3303639 h 3557410"/>
              <a:gd name="connsiteX99" fmla="*/ 2271252 w 4043119"/>
              <a:gd name="connsiteY99" fmla="*/ 3293806 h 3557410"/>
              <a:gd name="connsiteX100" fmla="*/ 2300749 w 4043119"/>
              <a:gd name="connsiteY100" fmla="*/ 3283974 h 3557410"/>
              <a:gd name="connsiteX101" fmla="*/ 2644878 w 4043119"/>
              <a:gd name="connsiteY101" fmla="*/ 3342968 h 3557410"/>
              <a:gd name="connsiteX102" fmla="*/ 3052516 w 4043119"/>
              <a:gd name="connsiteY102" fmla="*/ 3510136 h 3557410"/>
              <a:gd name="connsiteX103" fmla="*/ 3482090 w 4043119"/>
              <a:gd name="connsiteY103" fmla="*/ 3554373 h 3557410"/>
              <a:gd name="connsiteX104" fmla="*/ 4043119 w 4043119"/>
              <a:gd name="connsiteY104" fmla="*/ 3434679 h 3557410"/>
              <a:gd name="connsiteX0" fmla="*/ 3972232 w 4043119"/>
              <a:gd name="connsiteY0" fmla="*/ 167148 h 3557410"/>
              <a:gd name="connsiteX1" fmla="*/ 3972232 w 4043119"/>
              <a:gd name="connsiteY1" fmla="*/ 167148 h 3557410"/>
              <a:gd name="connsiteX2" fmla="*/ 3470787 w 4043119"/>
              <a:gd name="connsiteY2" fmla="*/ 176981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43200 w 4043119"/>
              <a:gd name="connsiteY9" fmla="*/ 58993 h 3557410"/>
              <a:gd name="connsiteX10" fmla="*/ 2713703 w 4043119"/>
              <a:gd name="connsiteY10" fmla="*/ 29497 h 3557410"/>
              <a:gd name="connsiteX11" fmla="*/ 2674374 w 4043119"/>
              <a:gd name="connsiteY11" fmla="*/ 19664 h 3557410"/>
              <a:gd name="connsiteX12" fmla="*/ 2615381 w 4043119"/>
              <a:gd name="connsiteY12" fmla="*/ 0 h 3557410"/>
              <a:gd name="connsiteX13" fmla="*/ 2241755 w 4043119"/>
              <a:gd name="connsiteY13" fmla="*/ 9832 h 3557410"/>
              <a:gd name="connsiteX14" fmla="*/ 2153265 w 4043119"/>
              <a:gd name="connsiteY14" fmla="*/ 29497 h 3557410"/>
              <a:gd name="connsiteX15" fmla="*/ 2104103 w 4043119"/>
              <a:gd name="connsiteY15" fmla="*/ 39329 h 3557410"/>
              <a:gd name="connsiteX16" fmla="*/ 2045110 w 4043119"/>
              <a:gd name="connsiteY16" fmla="*/ 58993 h 3557410"/>
              <a:gd name="connsiteX17" fmla="*/ 1936955 w 4043119"/>
              <a:gd name="connsiteY17" fmla="*/ 78658 h 3557410"/>
              <a:gd name="connsiteX18" fmla="*/ 1897626 w 4043119"/>
              <a:gd name="connsiteY18" fmla="*/ 108155 h 3557410"/>
              <a:gd name="connsiteX19" fmla="*/ 1868129 w 4043119"/>
              <a:gd name="connsiteY19" fmla="*/ 117987 h 3557410"/>
              <a:gd name="connsiteX20" fmla="*/ 1828800 w 4043119"/>
              <a:gd name="connsiteY20" fmla="*/ 137652 h 3557410"/>
              <a:gd name="connsiteX21" fmla="*/ 1769807 w 4043119"/>
              <a:gd name="connsiteY21" fmla="*/ 167148 h 3557410"/>
              <a:gd name="connsiteX22" fmla="*/ 1740310 w 4043119"/>
              <a:gd name="connsiteY22" fmla="*/ 186813 h 3557410"/>
              <a:gd name="connsiteX23" fmla="*/ 1700981 w 4043119"/>
              <a:gd name="connsiteY23" fmla="*/ 196645 h 3557410"/>
              <a:gd name="connsiteX24" fmla="*/ 1641987 w 4043119"/>
              <a:gd name="connsiteY24" fmla="*/ 235974 h 3557410"/>
              <a:gd name="connsiteX25" fmla="*/ 1553497 w 4043119"/>
              <a:gd name="connsiteY25" fmla="*/ 285135 h 3557410"/>
              <a:gd name="connsiteX26" fmla="*/ 1484671 w 4043119"/>
              <a:gd name="connsiteY26" fmla="*/ 334297 h 3557410"/>
              <a:gd name="connsiteX27" fmla="*/ 1425678 w 4043119"/>
              <a:gd name="connsiteY27" fmla="*/ 373626 h 3557410"/>
              <a:gd name="connsiteX28" fmla="*/ 1406013 w 4043119"/>
              <a:gd name="connsiteY28" fmla="*/ 403123 h 3557410"/>
              <a:gd name="connsiteX29" fmla="*/ 1376516 w 4043119"/>
              <a:gd name="connsiteY29" fmla="*/ 432619 h 3557410"/>
              <a:gd name="connsiteX30" fmla="*/ 1337187 w 4043119"/>
              <a:gd name="connsiteY30" fmla="*/ 511277 h 3557410"/>
              <a:gd name="connsiteX31" fmla="*/ 1317523 w 4043119"/>
              <a:gd name="connsiteY31" fmla="*/ 550606 h 3557410"/>
              <a:gd name="connsiteX32" fmla="*/ 1307691 w 4043119"/>
              <a:gd name="connsiteY32" fmla="*/ 580103 h 3557410"/>
              <a:gd name="connsiteX33" fmla="*/ 1278194 w 4043119"/>
              <a:gd name="connsiteY33" fmla="*/ 599768 h 3557410"/>
              <a:gd name="connsiteX34" fmla="*/ 1229032 w 4043119"/>
              <a:gd name="connsiteY34" fmla="*/ 629264 h 3557410"/>
              <a:gd name="connsiteX35" fmla="*/ 1179871 w 4043119"/>
              <a:gd name="connsiteY35" fmla="*/ 668593 h 3557410"/>
              <a:gd name="connsiteX36" fmla="*/ 1150374 w 4043119"/>
              <a:gd name="connsiteY36" fmla="*/ 678426 h 3557410"/>
              <a:gd name="connsiteX37" fmla="*/ 1111045 w 4043119"/>
              <a:gd name="connsiteY37" fmla="*/ 698090 h 3557410"/>
              <a:gd name="connsiteX38" fmla="*/ 1081549 w 4043119"/>
              <a:gd name="connsiteY38" fmla="*/ 707923 h 3557410"/>
              <a:gd name="connsiteX39" fmla="*/ 1032387 w 4043119"/>
              <a:gd name="connsiteY39" fmla="*/ 727587 h 3557410"/>
              <a:gd name="connsiteX40" fmla="*/ 904568 w 4043119"/>
              <a:gd name="connsiteY40" fmla="*/ 786581 h 3557410"/>
              <a:gd name="connsiteX41" fmla="*/ 865239 w 4043119"/>
              <a:gd name="connsiteY41" fmla="*/ 796413 h 3557410"/>
              <a:gd name="connsiteX42" fmla="*/ 786581 w 4043119"/>
              <a:gd name="connsiteY42" fmla="*/ 825910 h 3557410"/>
              <a:gd name="connsiteX43" fmla="*/ 688258 w 4043119"/>
              <a:gd name="connsiteY43" fmla="*/ 914400 h 3557410"/>
              <a:gd name="connsiteX44" fmla="*/ 629265 w 4043119"/>
              <a:gd name="connsiteY44" fmla="*/ 983226 h 3557410"/>
              <a:gd name="connsiteX45" fmla="*/ 609600 w 4043119"/>
              <a:gd name="connsiteY45" fmla="*/ 1012723 h 3557410"/>
              <a:gd name="connsiteX46" fmla="*/ 550607 w 4043119"/>
              <a:gd name="connsiteY46" fmla="*/ 1052052 h 3557410"/>
              <a:gd name="connsiteX47" fmla="*/ 530942 w 4043119"/>
              <a:gd name="connsiteY47" fmla="*/ 1091381 h 3557410"/>
              <a:gd name="connsiteX48" fmla="*/ 501445 w 4043119"/>
              <a:gd name="connsiteY48" fmla="*/ 1111045 h 3557410"/>
              <a:gd name="connsiteX49" fmla="*/ 491613 w 4043119"/>
              <a:gd name="connsiteY49" fmla="*/ 1140542 h 3557410"/>
              <a:gd name="connsiteX50" fmla="*/ 462116 w 4043119"/>
              <a:gd name="connsiteY50" fmla="*/ 1170039 h 3557410"/>
              <a:gd name="connsiteX51" fmla="*/ 383458 w 4043119"/>
              <a:gd name="connsiteY51" fmla="*/ 1268361 h 3557410"/>
              <a:gd name="connsiteX52" fmla="*/ 383458 w 4043119"/>
              <a:gd name="connsiteY52" fmla="*/ 1268361 h 3557410"/>
              <a:gd name="connsiteX53" fmla="*/ 344129 w 4043119"/>
              <a:gd name="connsiteY53" fmla="*/ 1327355 h 3557410"/>
              <a:gd name="connsiteX54" fmla="*/ 314632 w 4043119"/>
              <a:gd name="connsiteY54" fmla="*/ 1356852 h 3557410"/>
              <a:gd name="connsiteX55" fmla="*/ 255639 w 4043119"/>
              <a:gd name="connsiteY55" fmla="*/ 1455174 h 3557410"/>
              <a:gd name="connsiteX56" fmla="*/ 235974 w 4043119"/>
              <a:gd name="connsiteY56" fmla="*/ 1484671 h 3557410"/>
              <a:gd name="connsiteX57" fmla="*/ 196645 w 4043119"/>
              <a:gd name="connsiteY57" fmla="*/ 1563329 h 3557410"/>
              <a:gd name="connsiteX58" fmla="*/ 167149 w 4043119"/>
              <a:gd name="connsiteY58" fmla="*/ 1661652 h 3557410"/>
              <a:gd name="connsiteX59" fmla="*/ 147484 w 4043119"/>
              <a:gd name="connsiteY59" fmla="*/ 1700981 h 3557410"/>
              <a:gd name="connsiteX60" fmla="*/ 127820 w 4043119"/>
              <a:gd name="connsiteY60" fmla="*/ 1779639 h 3557410"/>
              <a:gd name="connsiteX61" fmla="*/ 117987 w 4043119"/>
              <a:gd name="connsiteY61" fmla="*/ 1818968 h 3557410"/>
              <a:gd name="connsiteX62" fmla="*/ 98323 w 4043119"/>
              <a:gd name="connsiteY62" fmla="*/ 1936955 h 3557410"/>
              <a:gd name="connsiteX63" fmla="*/ 88491 w 4043119"/>
              <a:gd name="connsiteY63" fmla="*/ 2133600 h 3557410"/>
              <a:gd name="connsiteX64" fmla="*/ 78658 w 4043119"/>
              <a:gd name="connsiteY64" fmla="*/ 2163097 h 3557410"/>
              <a:gd name="connsiteX65" fmla="*/ 68826 w 4043119"/>
              <a:gd name="connsiteY65" fmla="*/ 2202426 h 3557410"/>
              <a:gd name="connsiteX66" fmla="*/ 49161 w 4043119"/>
              <a:gd name="connsiteY66" fmla="*/ 2261419 h 3557410"/>
              <a:gd name="connsiteX67" fmla="*/ 39329 w 4043119"/>
              <a:gd name="connsiteY67" fmla="*/ 2290916 h 3557410"/>
              <a:gd name="connsiteX68" fmla="*/ 29497 w 4043119"/>
              <a:gd name="connsiteY68" fmla="*/ 2330245 h 3557410"/>
              <a:gd name="connsiteX69" fmla="*/ 19665 w 4043119"/>
              <a:gd name="connsiteY69" fmla="*/ 2359742 h 3557410"/>
              <a:gd name="connsiteX70" fmla="*/ 0 w 4043119"/>
              <a:gd name="connsiteY70" fmla="*/ 2467897 h 3557410"/>
              <a:gd name="connsiteX71" fmla="*/ 19665 w 4043119"/>
              <a:gd name="connsiteY71" fmla="*/ 2664542 h 3557410"/>
              <a:gd name="connsiteX72" fmla="*/ 39329 w 4043119"/>
              <a:gd name="connsiteY72" fmla="*/ 2733368 h 3557410"/>
              <a:gd name="connsiteX73" fmla="*/ 68826 w 4043119"/>
              <a:gd name="connsiteY73" fmla="*/ 2772697 h 3557410"/>
              <a:gd name="connsiteX74" fmla="*/ 78658 w 4043119"/>
              <a:gd name="connsiteY74" fmla="*/ 2802193 h 3557410"/>
              <a:gd name="connsiteX75" fmla="*/ 117987 w 4043119"/>
              <a:gd name="connsiteY75" fmla="*/ 2861187 h 3557410"/>
              <a:gd name="connsiteX76" fmla="*/ 157316 w 4043119"/>
              <a:gd name="connsiteY76" fmla="*/ 2930013 h 3557410"/>
              <a:gd name="connsiteX77" fmla="*/ 196645 w 4043119"/>
              <a:gd name="connsiteY77" fmla="*/ 2989006 h 3557410"/>
              <a:gd name="connsiteX78" fmla="*/ 226142 w 4043119"/>
              <a:gd name="connsiteY78" fmla="*/ 3028335 h 3557410"/>
              <a:gd name="connsiteX79" fmla="*/ 245807 w 4043119"/>
              <a:gd name="connsiteY79" fmla="*/ 3057832 h 3557410"/>
              <a:gd name="connsiteX80" fmla="*/ 275303 w 4043119"/>
              <a:gd name="connsiteY80" fmla="*/ 3077497 h 3557410"/>
              <a:gd name="connsiteX81" fmla="*/ 304800 w 4043119"/>
              <a:gd name="connsiteY81" fmla="*/ 3106993 h 3557410"/>
              <a:gd name="connsiteX82" fmla="*/ 344129 w 4043119"/>
              <a:gd name="connsiteY82" fmla="*/ 3175819 h 3557410"/>
              <a:gd name="connsiteX83" fmla="*/ 373626 w 4043119"/>
              <a:gd name="connsiteY83" fmla="*/ 3205316 h 3557410"/>
              <a:gd name="connsiteX84" fmla="*/ 452284 w 4043119"/>
              <a:gd name="connsiteY84" fmla="*/ 3283974 h 3557410"/>
              <a:gd name="connsiteX85" fmla="*/ 481781 w 4043119"/>
              <a:gd name="connsiteY85" fmla="*/ 3303639 h 3557410"/>
              <a:gd name="connsiteX86" fmla="*/ 530942 w 4043119"/>
              <a:gd name="connsiteY86" fmla="*/ 3313471 h 3557410"/>
              <a:gd name="connsiteX87" fmla="*/ 619432 w 4043119"/>
              <a:gd name="connsiteY87" fmla="*/ 3352800 h 3557410"/>
              <a:gd name="connsiteX88" fmla="*/ 717755 w 4043119"/>
              <a:gd name="connsiteY88" fmla="*/ 3392129 h 3557410"/>
              <a:gd name="connsiteX89" fmla="*/ 816078 w 4043119"/>
              <a:gd name="connsiteY89" fmla="*/ 3401961 h 3557410"/>
              <a:gd name="connsiteX90" fmla="*/ 845574 w 4043119"/>
              <a:gd name="connsiteY90" fmla="*/ 3411793 h 3557410"/>
              <a:gd name="connsiteX91" fmla="*/ 884903 w 4043119"/>
              <a:gd name="connsiteY91" fmla="*/ 3421626 h 3557410"/>
              <a:gd name="connsiteX92" fmla="*/ 924232 w 4043119"/>
              <a:gd name="connsiteY92" fmla="*/ 3441290 h 3557410"/>
              <a:gd name="connsiteX93" fmla="*/ 1022555 w 4043119"/>
              <a:gd name="connsiteY93" fmla="*/ 3460955 h 3557410"/>
              <a:gd name="connsiteX94" fmla="*/ 1238865 w 4043119"/>
              <a:gd name="connsiteY94" fmla="*/ 3470787 h 3557410"/>
              <a:gd name="connsiteX95" fmla="*/ 1406013 w 4043119"/>
              <a:gd name="connsiteY95" fmla="*/ 3431458 h 3557410"/>
              <a:gd name="connsiteX96" fmla="*/ 1622323 w 4043119"/>
              <a:gd name="connsiteY96" fmla="*/ 3352800 h 3557410"/>
              <a:gd name="connsiteX97" fmla="*/ 1907458 w 4043119"/>
              <a:gd name="connsiteY97" fmla="*/ 3303639 h 3557410"/>
              <a:gd name="connsiteX98" fmla="*/ 2271252 w 4043119"/>
              <a:gd name="connsiteY98" fmla="*/ 3293806 h 3557410"/>
              <a:gd name="connsiteX99" fmla="*/ 2300749 w 4043119"/>
              <a:gd name="connsiteY99" fmla="*/ 3283974 h 3557410"/>
              <a:gd name="connsiteX100" fmla="*/ 2644878 w 4043119"/>
              <a:gd name="connsiteY100" fmla="*/ 3342968 h 3557410"/>
              <a:gd name="connsiteX101" fmla="*/ 3052516 w 4043119"/>
              <a:gd name="connsiteY101" fmla="*/ 3510136 h 3557410"/>
              <a:gd name="connsiteX102" fmla="*/ 3482090 w 4043119"/>
              <a:gd name="connsiteY102" fmla="*/ 3554373 h 3557410"/>
              <a:gd name="connsiteX103" fmla="*/ 4043119 w 4043119"/>
              <a:gd name="connsiteY103" fmla="*/ 3434679 h 3557410"/>
              <a:gd name="connsiteX0" fmla="*/ 3972232 w 4043119"/>
              <a:gd name="connsiteY0" fmla="*/ 167148 h 3557410"/>
              <a:gd name="connsiteX1" fmla="*/ 3972232 w 4043119"/>
              <a:gd name="connsiteY1" fmla="*/ 167148 h 3557410"/>
              <a:gd name="connsiteX2" fmla="*/ 3512605 w 4043119"/>
              <a:gd name="connsiteY2" fmla="*/ 87994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43200 w 4043119"/>
              <a:gd name="connsiteY9" fmla="*/ 58993 h 3557410"/>
              <a:gd name="connsiteX10" fmla="*/ 2713703 w 4043119"/>
              <a:gd name="connsiteY10" fmla="*/ 29497 h 3557410"/>
              <a:gd name="connsiteX11" fmla="*/ 2674374 w 4043119"/>
              <a:gd name="connsiteY11" fmla="*/ 19664 h 3557410"/>
              <a:gd name="connsiteX12" fmla="*/ 2615381 w 4043119"/>
              <a:gd name="connsiteY12" fmla="*/ 0 h 3557410"/>
              <a:gd name="connsiteX13" fmla="*/ 2241755 w 4043119"/>
              <a:gd name="connsiteY13" fmla="*/ 9832 h 3557410"/>
              <a:gd name="connsiteX14" fmla="*/ 2153265 w 4043119"/>
              <a:gd name="connsiteY14" fmla="*/ 29497 h 3557410"/>
              <a:gd name="connsiteX15" fmla="*/ 2104103 w 4043119"/>
              <a:gd name="connsiteY15" fmla="*/ 39329 h 3557410"/>
              <a:gd name="connsiteX16" fmla="*/ 2045110 w 4043119"/>
              <a:gd name="connsiteY16" fmla="*/ 58993 h 3557410"/>
              <a:gd name="connsiteX17" fmla="*/ 1936955 w 4043119"/>
              <a:gd name="connsiteY17" fmla="*/ 78658 h 3557410"/>
              <a:gd name="connsiteX18" fmla="*/ 1897626 w 4043119"/>
              <a:gd name="connsiteY18" fmla="*/ 108155 h 3557410"/>
              <a:gd name="connsiteX19" fmla="*/ 1868129 w 4043119"/>
              <a:gd name="connsiteY19" fmla="*/ 117987 h 3557410"/>
              <a:gd name="connsiteX20" fmla="*/ 1828800 w 4043119"/>
              <a:gd name="connsiteY20" fmla="*/ 137652 h 3557410"/>
              <a:gd name="connsiteX21" fmla="*/ 1769807 w 4043119"/>
              <a:gd name="connsiteY21" fmla="*/ 167148 h 3557410"/>
              <a:gd name="connsiteX22" fmla="*/ 1740310 w 4043119"/>
              <a:gd name="connsiteY22" fmla="*/ 186813 h 3557410"/>
              <a:gd name="connsiteX23" fmla="*/ 1700981 w 4043119"/>
              <a:gd name="connsiteY23" fmla="*/ 196645 h 3557410"/>
              <a:gd name="connsiteX24" fmla="*/ 1641987 w 4043119"/>
              <a:gd name="connsiteY24" fmla="*/ 235974 h 3557410"/>
              <a:gd name="connsiteX25" fmla="*/ 1553497 w 4043119"/>
              <a:gd name="connsiteY25" fmla="*/ 285135 h 3557410"/>
              <a:gd name="connsiteX26" fmla="*/ 1484671 w 4043119"/>
              <a:gd name="connsiteY26" fmla="*/ 334297 h 3557410"/>
              <a:gd name="connsiteX27" fmla="*/ 1425678 w 4043119"/>
              <a:gd name="connsiteY27" fmla="*/ 373626 h 3557410"/>
              <a:gd name="connsiteX28" fmla="*/ 1406013 w 4043119"/>
              <a:gd name="connsiteY28" fmla="*/ 403123 h 3557410"/>
              <a:gd name="connsiteX29" fmla="*/ 1376516 w 4043119"/>
              <a:gd name="connsiteY29" fmla="*/ 432619 h 3557410"/>
              <a:gd name="connsiteX30" fmla="*/ 1337187 w 4043119"/>
              <a:gd name="connsiteY30" fmla="*/ 511277 h 3557410"/>
              <a:gd name="connsiteX31" fmla="*/ 1317523 w 4043119"/>
              <a:gd name="connsiteY31" fmla="*/ 550606 h 3557410"/>
              <a:gd name="connsiteX32" fmla="*/ 1307691 w 4043119"/>
              <a:gd name="connsiteY32" fmla="*/ 580103 h 3557410"/>
              <a:gd name="connsiteX33" fmla="*/ 1278194 w 4043119"/>
              <a:gd name="connsiteY33" fmla="*/ 599768 h 3557410"/>
              <a:gd name="connsiteX34" fmla="*/ 1229032 w 4043119"/>
              <a:gd name="connsiteY34" fmla="*/ 629264 h 3557410"/>
              <a:gd name="connsiteX35" fmla="*/ 1179871 w 4043119"/>
              <a:gd name="connsiteY35" fmla="*/ 668593 h 3557410"/>
              <a:gd name="connsiteX36" fmla="*/ 1150374 w 4043119"/>
              <a:gd name="connsiteY36" fmla="*/ 678426 h 3557410"/>
              <a:gd name="connsiteX37" fmla="*/ 1111045 w 4043119"/>
              <a:gd name="connsiteY37" fmla="*/ 698090 h 3557410"/>
              <a:gd name="connsiteX38" fmla="*/ 1081549 w 4043119"/>
              <a:gd name="connsiteY38" fmla="*/ 707923 h 3557410"/>
              <a:gd name="connsiteX39" fmla="*/ 1032387 w 4043119"/>
              <a:gd name="connsiteY39" fmla="*/ 727587 h 3557410"/>
              <a:gd name="connsiteX40" fmla="*/ 904568 w 4043119"/>
              <a:gd name="connsiteY40" fmla="*/ 786581 h 3557410"/>
              <a:gd name="connsiteX41" fmla="*/ 865239 w 4043119"/>
              <a:gd name="connsiteY41" fmla="*/ 796413 h 3557410"/>
              <a:gd name="connsiteX42" fmla="*/ 786581 w 4043119"/>
              <a:gd name="connsiteY42" fmla="*/ 825910 h 3557410"/>
              <a:gd name="connsiteX43" fmla="*/ 688258 w 4043119"/>
              <a:gd name="connsiteY43" fmla="*/ 914400 h 3557410"/>
              <a:gd name="connsiteX44" fmla="*/ 629265 w 4043119"/>
              <a:gd name="connsiteY44" fmla="*/ 983226 h 3557410"/>
              <a:gd name="connsiteX45" fmla="*/ 609600 w 4043119"/>
              <a:gd name="connsiteY45" fmla="*/ 1012723 h 3557410"/>
              <a:gd name="connsiteX46" fmla="*/ 550607 w 4043119"/>
              <a:gd name="connsiteY46" fmla="*/ 1052052 h 3557410"/>
              <a:gd name="connsiteX47" fmla="*/ 530942 w 4043119"/>
              <a:gd name="connsiteY47" fmla="*/ 1091381 h 3557410"/>
              <a:gd name="connsiteX48" fmla="*/ 501445 w 4043119"/>
              <a:gd name="connsiteY48" fmla="*/ 1111045 h 3557410"/>
              <a:gd name="connsiteX49" fmla="*/ 491613 w 4043119"/>
              <a:gd name="connsiteY49" fmla="*/ 1140542 h 3557410"/>
              <a:gd name="connsiteX50" fmla="*/ 462116 w 4043119"/>
              <a:gd name="connsiteY50" fmla="*/ 1170039 h 3557410"/>
              <a:gd name="connsiteX51" fmla="*/ 383458 w 4043119"/>
              <a:gd name="connsiteY51" fmla="*/ 1268361 h 3557410"/>
              <a:gd name="connsiteX52" fmla="*/ 383458 w 4043119"/>
              <a:gd name="connsiteY52" fmla="*/ 1268361 h 3557410"/>
              <a:gd name="connsiteX53" fmla="*/ 344129 w 4043119"/>
              <a:gd name="connsiteY53" fmla="*/ 1327355 h 3557410"/>
              <a:gd name="connsiteX54" fmla="*/ 314632 w 4043119"/>
              <a:gd name="connsiteY54" fmla="*/ 1356852 h 3557410"/>
              <a:gd name="connsiteX55" fmla="*/ 255639 w 4043119"/>
              <a:gd name="connsiteY55" fmla="*/ 1455174 h 3557410"/>
              <a:gd name="connsiteX56" fmla="*/ 235974 w 4043119"/>
              <a:gd name="connsiteY56" fmla="*/ 1484671 h 3557410"/>
              <a:gd name="connsiteX57" fmla="*/ 196645 w 4043119"/>
              <a:gd name="connsiteY57" fmla="*/ 1563329 h 3557410"/>
              <a:gd name="connsiteX58" fmla="*/ 167149 w 4043119"/>
              <a:gd name="connsiteY58" fmla="*/ 1661652 h 3557410"/>
              <a:gd name="connsiteX59" fmla="*/ 147484 w 4043119"/>
              <a:gd name="connsiteY59" fmla="*/ 1700981 h 3557410"/>
              <a:gd name="connsiteX60" fmla="*/ 127820 w 4043119"/>
              <a:gd name="connsiteY60" fmla="*/ 1779639 h 3557410"/>
              <a:gd name="connsiteX61" fmla="*/ 117987 w 4043119"/>
              <a:gd name="connsiteY61" fmla="*/ 1818968 h 3557410"/>
              <a:gd name="connsiteX62" fmla="*/ 98323 w 4043119"/>
              <a:gd name="connsiteY62" fmla="*/ 1936955 h 3557410"/>
              <a:gd name="connsiteX63" fmla="*/ 88491 w 4043119"/>
              <a:gd name="connsiteY63" fmla="*/ 2133600 h 3557410"/>
              <a:gd name="connsiteX64" fmla="*/ 78658 w 4043119"/>
              <a:gd name="connsiteY64" fmla="*/ 2163097 h 3557410"/>
              <a:gd name="connsiteX65" fmla="*/ 68826 w 4043119"/>
              <a:gd name="connsiteY65" fmla="*/ 2202426 h 3557410"/>
              <a:gd name="connsiteX66" fmla="*/ 49161 w 4043119"/>
              <a:gd name="connsiteY66" fmla="*/ 2261419 h 3557410"/>
              <a:gd name="connsiteX67" fmla="*/ 39329 w 4043119"/>
              <a:gd name="connsiteY67" fmla="*/ 2290916 h 3557410"/>
              <a:gd name="connsiteX68" fmla="*/ 29497 w 4043119"/>
              <a:gd name="connsiteY68" fmla="*/ 2330245 h 3557410"/>
              <a:gd name="connsiteX69" fmla="*/ 19665 w 4043119"/>
              <a:gd name="connsiteY69" fmla="*/ 2359742 h 3557410"/>
              <a:gd name="connsiteX70" fmla="*/ 0 w 4043119"/>
              <a:gd name="connsiteY70" fmla="*/ 2467897 h 3557410"/>
              <a:gd name="connsiteX71" fmla="*/ 19665 w 4043119"/>
              <a:gd name="connsiteY71" fmla="*/ 2664542 h 3557410"/>
              <a:gd name="connsiteX72" fmla="*/ 39329 w 4043119"/>
              <a:gd name="connsiteY72" fmla="*/ 2733368 h 3557410"/>
              <a:gd name="connsiteX73" fmla="*/ 68826 w 4043119"/>
              <a:gd name="connsiteY73" fmla="*/ 2772697 h 3557410"/>
              <a:gd name="connsiteX74" fmla="*/ 78658 w 4043119"/>
              <a:gd name="connsiteY74" fmla="*/ 2802193 h 3557410"/>
              <a:gd name="connsiteX75" fmla="*/ 117987 w 4043119"/>
              <a:gd name="connsiteY75" fmla="*/ 2861187 h 3557410"/>
              <a:gd name="connsiteX76" fmla="*/ 157316 w 4043119"/>
              <a:gd name="connsiteY76" fmla="*/ 2930013 h 3557410"/>
              <a:gd name="connsiteX77" fmla="*/ 196645 w 4043119"/>
              <a:gd name="connsiteY77" fmla="*/ 2989006 h 3557410"/>
              <a:gd name="connsiteX78" fmla="*/ 226142 w 4043119"/>
              <a:gd name="connsiteY78" fmla="*/ 3028335 h 3557410"/>
              <a:gd name="connsiteX79" fmla="*/ 245807 w 4043119"/>
              <a:gd name="connsiteY79" fmla="*/ 3057832 h 3557410"/>
              <a:gd name="connsiteX80" fmla="*/ 275303 w 4043119"/>
              <a:gd name="connsiteY80" fmla="*/ 3077497 h 3557410"/>
              <a:gd name="connsiteX81" fmla="*/ 304800 w 4043119"/>
              <a:gd name="connsiteY81" fmla="*/ 3106993 h 3557410"/>
              <a:gd name="connsiteX82" fmla="*/ 344129 w 4043119"/>
              <a:gd name="connsiteY82" fmla="*/ 3175819 h 3557410"/>
              <a:gd name="connsiteX83" fmla="*/ 373626 w 4043119"/>
              <a:gd name="connsiteY83" fmla="*/ 3205316 h 3557410"/>
              <a:gd name="connsiteX84" fmla="*/ 452284 w 4043119"/>
              <a:gd name="connsiteY84" fmla="*/ 3283974 h 3557410"/>
              <a:gd name="connsiteX85" fmla="*/ 481781 w 4043119"/>
              <a:gd name="connsiteY85" fmla="*/ 3303639 h 3557410"/>
              <a:gd name="connsiteX86" fmla="*/ 530942 w 4043119"/>
              <a:gd name="connsiteY86" fmla="*/ 3313471 h 3557410"/>
              <a:gd name="connsiteX87" fmla="*/ 619432 w 4043119"/>
              <a:gd name="connsiteY87" fmla="*/ 3352800 h 3557410"/>
              <a:gd name="connsiteX88" fmla="*/ 717755 w 4043119"/>
              <a:gd name="connsiteY88" fmla="*/ 3392129 h 3557410"/>
              <a:gd name="connsiteX89" fmla="*/ 816078 w 4043119"/>
              <a:gd name="connsiteY89" fmla="*/ 3401961 h 3557410"/>
              <a:gd name="connsiteX90" fmla="*/ 845574 w 4043119"/>
              <a:gd name="connsiteY90" fmla="*/ 3411793 h 3557410"/>
              <a:gd name="connsiteX91" fmla="*/ 884903 w 4043119"/>
              <a:gd name="connsiteY91" fmla="*/ 3421626 h 3557410"/>
              <a:gd name="connsiteX92" fmla="*/ 924232 w 4043119"/>
              <a:gd name="connsiteY92" fmla="*/ 3441290 h 3557410"/>
              <a:gd name="connsiteX93" fmla="*/ 1022555 w 4043119"/>
              <a:gd name="connsiteY93" fmla="*/ 3460955 h 3557410"/>
              <a:gd name="connsiteX94" fmla="*/ 1238865 w 4043119"/>
              <a:gd name="connsiteY94" fmla="*/ 3470787 h 3557410"/>
              <a:gd name="connsiteX95" fmla="*/ 1406013 w 4043119"/>
              <a:gd name="connsiteY95" fmla="*/ 3431458 h 3557410"/>
              <a:gd name="connsiteX96" fmla="*/ 1622323 w 4043119"/>
              <a:gd name="connsiteY96" fmla="*/ 3352800 h 3557410"/>
              <a:gd name="connsiteX97" fmla="*/ 1907458 w 4043119"/>
              <a:gd name="connsiteY97" fmla="*/ 3303639 h 3557410"/>
              <a:gd name="connsiteX98" fmla="*/ 2271252 w 4043119"/>
              <a:gd name="connsiteY98" fmla="*/ 3293806 h 3557410"/>
              <a:gd name="connsiteX99" fmla="*/ 2300749 w 4043119"/>
              <a:gd name="connsiteY99" fmla="*/ 3283974 h 3557410"/>
              <a:gd name="connsiteX100" fmla="*/ 2644878 w 4043119"/>
              <a:gd name="connsiteY100" fmla="*/ 3342968 h 3557410"/>
              <a:gd name="connsiteX101" fmla="*/ 3052516 w 4043119"/>
              <a:gd name="connsiteY101" fmla="*/ 3510136 h 3557410"/>
              <a:gd name="connsiteX102" fmla="*/ 3482090 w 4043119"/>
              <a:gd name="connsiteY102" fmla="*/ 3554373 h 3557410"/>
              <a:gd name="connsiteX103" fmla="*/ 4043119 w 4043119"/>
              <a:gd name="connsiteY103" fmla="*/ 3434679 h 3557410"/>
              <a:gd name="connsiteX0" fmla="*/ 3972232 w 4043119"/>
              <a:gd name="connsiteY0" fmla="*/ 167148 h 3557410"/>
              <a:gd name="connsiteX1" fmla="*/ 3972232 w 4043119"/>
              <a:gd name="connsiteY1" fmla="*/ 167148 h 3557410"/>
              <a:gd name="connsiteX2" fmla="*/ 3512605 w 4043119"/>
              <a:gd name="connsiteY2" fmla="*/ 87994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13703 w 4043119"/>
              <a:gd name="connsiteY9" fmla="*/ 29497 h 3557410"/>
              <a:gd name="connsiteX10" fmla="*/ 2674374 w 4043119"/>
              <a:gd name="connsiteY10" fmla="*/ 19664 h 3557410"/>
              <a:gd name="connsiteX11" fmla="*/ 2615381 w 4043119"/>
              <a:gd name="connsiteY11" fmla="*/ 0 h 3557410"/>
              <a:gd name="connsiteX12" fmla="*/ 2241755 w 4043119"/>
              <a:gd name="connsiteY12" fmla="*/ 9832 h 3557410"/>
              <a:gd name="connsiteX13" fmla="*/ 2153265 w 4043119"/>
              <a:gd name="connsiteY13" fmla="*/ 29497 h 3557410"/>
              <a:gd name="connsiteX14" fmla="*/ 2104103 w 4043119"/>
              <a:gd name="connsiteY14" fmla="*/ 39329 h 3557410"/>
              <a:gd name="connsiteX15" fmla="*/ 2045110 w 4043119"/>
              <a:gd name="connsiteY15" fmla="*/ 58993 h 3557410"/>
              <a:gd name="connsiteX16" fmla="*/ 1936955 w 4043119"/>
              <a:gd name="connsiteY16" fmla="*/ 78658 h 3557410"/>
              <a:gd name="connsiteX17" fmla="*/ 1897626 w 4043119"/>
              <a:gd name="connsiteY17" fmla="*/ 108155 h 3557410"/>
              <a:gd name="connsiteX18" fmla="*/ 1868129 w 4043119"/>
              <a:gd name="connsiteY18" fmla="*/ 117987 h 3557410"/>
              <a:gd name="connsiteX19" fmla="*/ 1828800 w 4043119"/>
              <a:gd name="connsiteY19" fmla="*/ 137652 h 3557410"/>
              <a:gd name="connsiteX20" fmla="*/ 1769807 w 4043119"/>
              <a:gd name="connsiteY20" fmla="*/ 167148 h 3557410"/>
              <a:gd name="connsiteX21" fmla="*/ 1740310 w 4043119"/>
              <a:gd name="connsiteY21" fmla="*/ 186813 h 3557410"/>
              <a:gd name="connsiteX22" fmla="*/ 1700981 w 4043119"/>
              <a:gd name="connsiteY22" fmla="*/ 196645 h 3557410"/>
              <a:gd name="connsiteX23" fmla="*/ 1641987 w 4043119"/>
              <a:gd name="connsiteY23" fmla="*/ 235974 h 3557410"/>
              <a:gd name="connsiteX24" fmla="*/ 1553497 w 4043119"/>
              <a:gd name="connsiteY24" fmla="*/ 285135 h 3557410"/>
              <a:gd name="connsiteX25" fmla="*/ 1484671 w 4043119"/>
              <a:gd name="connsiteY25" fmla="*/ 334297 h 3557410"/>
              <a:gd name="connsiteX26" fmla="*/ 1425678 w 4043119"/>
              <a:gd name="connsiteY26" fmla="*/ 373626 h 3557410"/>
              <a:gd name="connsiteX27" fmla="*/ 1406013 w 4043119"/>
              <a:gd name="connsiteY27" fmla="*/ 403123 h 3557410"/>
              <a:gd name="connsiteX28" fmla="*/ 1376516 w 4043119"/>
              <a:gd name="connsiteY28" fmla="*/ 432619 h 3557410"/>
              <a:gd name="connsiteX29" fmla="*/ 1337187 w 4043119"/>
              <a:gd name="connsiteY29" fmla="*/ 511277 h 3557410"/>
              <a:gd name="connsiteX30" fmla="*/ 1317523 w 4043119"/>
              <a:gd name="connsiteY30" fmla="*/ 550606 h 3557410"/>
              <a:gd name="connsiteX31" fmla="*/ 1307691 w 4043119"/>
              <a:gd name="connsiteY31" fmla="*/ 580103 h 3557410"/>
              <a:gd name="connsiteX32" fmla="*/ 1278194 w 4043119"/>
              <a:gd name="connsiteY32" fmla="*/ 599768 h 3557410"/>
              <a:gd name="connsiteX33" fmla="*/ 1229032 w 4043119"/>
              <a:gd name="connsiteY33" fmla="*/ 629264 h 3557410"/>
              <a:gd name="connsiteX34" fmla="*/ 1179871 w 4043119"/>
              <a:gd name="connsiteY34" fmla="*/ 668593 h 3557410"/>
              <a:gd name="connsiteX35" fmla="*/ 1150374 w 4043119"/>
              <a:gd name="connsiteY35" fmla="*/ 678426 h 3557410"/>
              <a:gd name="connsiteX36" fmla="*/ 1111045 w 4043119"/>
              <a:gd name="connsiteY36" fmla="*/ 698090 h 3557410"/>
              <a:gd name="connsiteX37" fmla="*/ 1081549 w 4043119"/>
              <a:gd name="connsiteY37" fmla="*/ 707923 h 3557410"/>
              <a:gd name="connsiteX38" fmla="*/ 1032387 w 4043119"/>
              <a:gd name="connsiteY38" fmla="*/ 727587 h 3557410"/>
              <a:gd name="connsiteX39" fmla="*/ 904568 w 4043119"/>
              <a:gd name="connsiteY39" fmla="*/ 786581 h 3557410"/>
              <a:gd name="connsiteX40" fmla="*/ 865239 w 4043119"/>
              <a:gd name="connsiteY40" fmla="*/ 796413 h 3557410"/>
              <a:gd name="connsiteX41" fmla="*/ 786581 w 4043119"/>
              <a:gd name="connsiteY41" fmla="*/ 825910 h 3557410"/>
              <a:gd name="connsiteX42" fmla="*/ 688258 w 4043119"/>
              <a:gd name="connsiteY42" fmla="*/ 914400 h 3557410"/>
              <a:gd name="connsiteX43" fmla="*/ 629265 w 4043119"/>
              <a:gd name="connsiteY43" fmla="*/ 983226 h 3557410"/>
              <a:gd name="connsiteX44" fmla="*/ 609600 w 4043119"/>
              <a:gd name="connsiteY44" fmla="*/ 1012723 h 3557410"/>
              <a:gd name="connsiteX45" fmla="*/ 550607 w 4043119"/>
              <a:gd name="connsiteY45" fmla="*/ 1052052 h 3557410"/>
              <a:gd name="connsiteX46" fmla="*/ 530942 w 4043119"/>
              <a:gd name="connsiteY46" fmla="*/ 1091381 h 3557410"/>
              <a:gd name="connsiteX47" fmla="*/ 501445 w 4043119"/>
              <a:gd name="connsiteY47" fmla="*/ 1111045 h 3557410"/>
              <a:gd name="connsiteX48" fmla="*/ 491613 w 4043119"/>
              <a:gd name="connsiteY48" fmla="*/ 1140542 h 3557410"/>
              <a:gd name="connsiteX49" fmla="*/ 462116 w 4043119"/>
              <a:gd name="connsiteY49" fmla="*/ 1170039 h 3557410"/>
              <a:gd name="connsiteX50" fmla="*/ 383458 w 4043119"/>
              <a:gd name="connsiteY50" fmla="*/ 1268361 h 3557410"/>
              <a:gd name="connsiteX51" fmla="*/ 383458 w 4043119"/>
              <a:gd name="connsiteY51" fmla="*/ 1268361 h 3557410"/>
              <a:gd name="connsiteX52" fmla="*/ 344129 w 4043119"/>
              <a:gd name="connsiteY52" fmla="*/ 1327355 h 3557410"/>
              <a:gd name="connsiteX53" fmla="*/ 314632 w 4043119"/>
              <a:gd name="connsiteY53" fmla="*/ 1356852 h 3557410"/>
              <a:gd name="connsiteX54" fmla="*/ 255639 w 4043119"/>
              <a:gd name="connsiteY54" fmla="*/ 1455174 h 3557410"/>
              <a:gd name="connsiteX55" fmla="*/ 235974 w 4043119"/>
              <a:gd name="connsiteY55" fmla="*/ 1484671 h 3557410"/>
              <a:gd name="connsiteX56" fmla="*/ 196645 w 4043119"/>
              <a:gd name="connsiteY56" fmla="*/ 1563329 h 3557410"/>
              <a:gd name="connsiteX57" fmla="*/ 167149 w 4043119"/>
              <a:gd name="connsiteY57" fmla="*/ 1661652 h 3557410"/>
              <a:gd name="connsiteX58" fmla="*/ 147484 w 4043119"/>
              <a:gd name="connsiteY58" fmla="*/ 1700981 h 3557410"/>
              <a:gd name="connsiteX59" fmla="*/ 127820 w 4043119"/>
              <a:gd name="connsiteY59" fmla="*/ 1779639 h 3557410"/>
              <a:gd name="connsiteX60" fmla="*/ 117987 w 4043119"/>
              <a:gd name="connsiteY60" fmla="*/ 1818968 h 3557410"/>
              <a:gd name="connsiteX61" fmla="*/ 98323 w 4043119"/>
              <a:gd name="connsiteY61" fmla="*/ 1936955 h 3557410"/>
              <a:gd name="connsiteX62" fmla="*/ 88491 w 4043119"/>
              <a:gd name="connsiteY62" fmla="*/ 2133600 h 3557410"/>
              <a:gd name="connsiteX63" fmla="*/ 78658 w 4043119"/>
              <a:gd name="connsiteY63" fmla="*/ 2163097 h 3557410"/>
              <a:gd name="connsiteX64" fmla="*/ 68826 w 4043119"/>
              <a:gd name="connsiteY64" fmla="*/ 2202426 h 3557410"/>
              <a:gd name="connsiteX65" fmla="*/ 49161 w 4043119"/>
              <a:gd name="connsiteY65" fmla="*/ 2261419 h 3557410"/>
              <a:gd name="connsiteX66" fmla="*/ 39329 w 4043119"/>
              <a:gd name="connsiteY66" fmla="*/ 2290916 h 3557410"/>
              <a:gd name="connsiteX67" fmla="*/ 29497 w 4043119"/>
              <a:gd name="connsiteY67" fmla="*/ 2330245 h 3557410"/>
              <a:gd name="connsiteX68" fmla="*/ 19665 w 4043119"/>
              <a:gd name="connsiteY68" fmla="*/ 2359742 h 3557410"/>
              <a:gd name="connsiteX69" fmla="*/ 0 w 4043119"/>
              <a:gd name="connsiteY69" fmla="*/ 2467897 h 3557410"/>
              <a:gd name="connsiteX70" fmla="*/ 19665 w 4043119"/>
              <a:gd name="connsiteY70" fmla="*/ 2664542 h 3557410"/>
              <a:gd name="connsiteX71" fmla="*/ 39329 w 4043119"/>
              <a:gd name="connsiteY71" fmla="*/ 2733368 h 3557410"/>
              <a:gd name="connsiteX72" fmla="*/ 68826 w 4043119"/>
              <a:gd name="connsiteY72" fmla="*/ 2772697 h 3557410"/>
              <a:gd name="connsiteX73" fmla="*/ 78658 w 4043119"/>
              <a:gd name="connsiteY73" fmla="*/ 2802193 h 3557410"/>
              <a:gd name="connsiteX74" fmla="*/ 117987 w 4043119"/>
              <a:gd name="connsiteY74" fmla="*/ 2861187 h 3557410"/>
              <a:gd name="connsiteX75" fmla="*/ 157316 w 4043119"/>
              <a:gd name="connsiteY75" fmla="*/ 2930013 h 3557410"/>
              <a:gd name="connsiteX76" fmla="*/ 196645 w 4043119"/>
              <a:gd name="connsiteY76" fmla="*/ 2989006 h 3557410"/>
              <a:gd name="connsiteX77" fmla="*/ 226142 w 4043119"/>
              <a:gd name="connsiteY77" fmla="*/ 3028335 h 3557410"/>
              <a:gd name="connsiteX78" fmla="*/ 245807 w 4043119"/>
              <a:gd name="connsiteY78" fmla="*/ 3057832 h 3557410"/>
              <a:gd name="connsiteX79" fmla="*/ 275303 w 4043119"/>
              <a:gd name="connsiteY79" fmla="*/ 3077497 h 3557410"/>
              <a:gd name="connsiteX80" fmla="*/ 304800 w 4043119"/>
              <a:gd name="connsiteY80" fmla="*/ 3106993 h 3557410"/>
              <a:gd name="connsiteX81" fmla="*/ 344129 w 4043119"/>
              <a:gd name="connsiteY81" fmla="*/ 3175819 h 3557410"/>
              <a:gd name="connsiteX82" fmla="*/ 373626 w 4043119"/>
              <a:gd name="connsiteY82" fmla="*/ 3205316 h 3557410"/>
              <a:gd name="connsiteX83" fmla="*/ 452284 w 4043119"/>
              <a:gd name="connsiteY83" fmla="*/ 3283974 h 3557410"/>
              <a:gd name="connsiteX84" fmla="*/ 481781 w 4043119"/>
              <a:gd name="connsiteY84" fmla="*/ 3303639 h 3557410"/>
              <a:gd name="connsiteX85" fmla="*/ 530942 w 4043119"/>
              <a:gd name="connsiteY85" fmla="*/ 3313471 h 3557410"/>
              <a:gd name="connsiteX86" fmla="*/ 619432 w 4043119"/>
              <a:gd name="connsiteY86" fmla="*/ 3352800 h 3557410"/>
              <a:gd name="connsiteX87" fmla="*/ 717755 w 4043119"/>
              <a:gd name="connsiteY87" fmla="*/ 3392129 h 3557410"/>
              <a:gd name="connsiteX88" fmla="*/ 816078 w 4043119"/>
              <a:gd name="connsiteY88" fmla="*/ 3401961 h 3557410"/>
              <a:gd name="connsiteX89" fmla="*/ 845574 w 4043119"/>
              <a:gd name="connsiteY89" fmla="*/ 3411793 h 3557410"/>
              <a:gd name="connsiteX90" fmla="*/ 884903 w 4043119"/>
              <a:gd name="connsiteY90" fmla="*/ 3421626 h 3557410"/>
              <a:gd name="connsiteX91" fmla="*/ 924232 w 4043119"/>
              <a:gd name="connsiteY91" fmla="*/ 3441290 h 3557410"/>
              <a:gd name="connsiteX92" fmla="*/ 1022555 w 4043119"/>
              <a:gd name="connsiteY92" fmla="*/ 3460955 h 3557410"/>
              <a:gd name="connsiteX93" fmla="*/ 1238865 w 4043119"/>
              <a:gd name="connsiteY93" fmla="*/ 3470787 h 3557410"/>
              <a:gd name="connsiteX94" fmla="*/ 1406013 w 4043119"/>
              <a:gd name="connsiteY94" fmla="*/ 3431458 h 3557410"/>
              <a:gd name="connsiteX95" fmla="*/ 1622323 w 4043119"/>
              <a:gd name="connsiteY95" fmla="*/ 3352800 h 3557410"/>
              <a:gd name="connsiteX96" fmla="*/ 1907458 w 4043119"/>
              <a:gd name="connsiteY96" fmla="*/ 3303639 h 3557410"/>
              <a:gd name="connsiteX97" fmla="*/ 2271252 w 4043119"/>
              <a:gd name="connsiteY97" fmla="*/ 3293806 h 3557410"/>
              <a:gd name="connsiteX98" fmla="*/ 2300749 w 4043119"/>
              <a:gd name="connsiteY98" fmla="*/ 3283974 h 3557410"/>
              <a:gd name="connsiteX99" fmla="*/ 2644878 w 4043119"/>
              <a:gd name="connsiteY99" fmla="*/ 3342968 h 3557410"/>
              <a:gd name="connsiteX100" fmla="*/ 3052516 w 4043119"/>
              <a:gd name="connsiteY100" fmla="*/ 3510136 h 3557410"/>
              <a:gd name="connsiteX101" fmla="*/ 3482090 w 4043119"/>
              <a:gd name="connsiteY101" fmla="*/ 3554373 h 3557410"/>
              <a:gd name="connsiteX102" fmla="*/ 4043119 w 4043119"/>
              <a:gd name="connsiteY102" fmla="*/ 3434679 h 3557410"/>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31691 w 4043119"/>
              <a:gd name="connsiteY6" fmla="*/ 128631 h 3558222"/>
              <a:gd name="connsiteX7" fmla="*/ 2802194 w 4043119"/>
              <a:gd name="connsiteY7" fmla="*/ 108967 h 3558222"/>
              <a:gd name="connsiteX8" fmla="*/ 2772697 w 4043119"/>
              <a:gd name="connsiteY8" fmla="*/ 79470 h 3558222"/>
              <a:gd name="connsiteX9" fmla="*/ 2713703 w 4043119"/>
              <a:gd name="connsiteY9" fmla="*/ 30309 h 3558222"/>
              <a:gd name="connsiteX10" fmla="*/ 2615381 w 4043119"/>
              <a:gd name="connsiteY10" fmla="*/ 812 h 3558222"/>
              <a:gd name="connsiteX11" fmla="*/ 2241755 w 4043119"/>
              <a:gd name="connsiteY11" fmla="*/ 10644 h 3558222"/>
              <a:gd name="connsiteX12" fmla="*/ 2153265 w 4043119"/>
              <a:gd name="connsiteY12" fmla="*/ 30309 h 3558222"/>
              <a:gd name="connsiteX13" fmla="*/ 2104103 w 4043119"/>
              <a:gd name="connsiteY13" fmla="*/ 40141 h 3558222"/>
              <a:gd name="connsiteX14" fmla="*/ 2045110 w 4043119"/>
              <a:gd name="connsiteY14" fmla="*/ 59805 h 3558222"/>
              <a:gd name="connsiteX15" fmla="*/ 1936955 w 4043119"/>
              <a:gd name="connsiteY15" fmla="*/ 79470 h 3558222"/>
              <a:gd name="connsiteX16" fmla="*/ 1897626 w 4043119"/>
              <a:gd name="connsiteY16" fmla="*/ 108967 h 3558222"/>
              <a:gd name="connsiteX17" fmla="*/ 1868129 w 4043119"/>
              <a:gd name="connsiteY17" fmla="*/ 118799 h 3558222"/>
              <a:gd name="connsiteX18" fmla="*/ 1828800 w 4043119"/>
              <a:gd name="connsiteY18" fmla="*/ 138464 h 3558222"/>
              <a:gd name="connsiteX19" fmla="*/ 1769807 w 4043119"/>
              <a:gd name="connsiteY19" fmla="*/ 167960 h 3558222"/>
              <a:gd name="connsiteX20" fmla="*/ 1740310 w 4043119"/>
              <a:gd name="connsiteY20" fmla="*/ 187625 h 3558222"/>
              <a:gd name="connsiteX21" fmla="*/ 1700981 w 4043119"/>
              <a:gd name="connsiteY21" fmla="*/ 197457 h 3558222"/>
              <a:gd name="connsiteX22" fmla="*/ 1641987 w 4043119"/>
              <a:gd name="connsiteY22" fmla="*/ 236786 h 3558222"/>
              <a:gd name="connsiteX23" fmla="*/ 1553497 w 4043119"/>
              <a:gd name="connsiteY23" fmla="*/ 285947 h 3558222"/>
              <a:gd name="connsiteX24" fmla="*/ 1484671 w 4043119"/>
              <a:gd name="connsiteY24" fmla="*/ 335109 h 3558222"/>
              <a:gd name="connsiteX25" fmla="*/ 1425678 w 4043119"/>
              <a:gd name="connsiteY25" fmla="*/ 374438 h 3558222"/>
              <a:gd name="connsiteX26" fmla="*/ 1406013 w 4043119"/>
              <a:gd name="connsiteY26" fmla="*/ 403935 h 3558222"/>
              <a:gd name="connsiteX27" fmla="*/ 1376516 w 4043119"/>
              <a:gd name="connsiteY27" fmla="*/ 433431 h 3558222"/>
              <a:gd name="connsiteX28" fmla="*/ 1337187 w 4043119"/>
              <a:gd name="connsiteY28" fmla="*/ 512089 h 3558222"/>
              <a:gd name="connsiteX29" fmla="*/ 1317523 w 4043119"/>
              <a:gd name="connsiteY29" fmla="*/ 551418 h 3558222"/>
              <a:gd name="connsiteX30" fmla="*/ 1307691 w 4043119"/>
              <a:gd name="connsiteY30" fmla="*/ 580915 h 3558222"/>
              <a:gd name="connsiteX31" fmla="*/ 1278194 w 4043119"/>
              <a:gd name="connsiteY31" fmla="*/ 600580 h 3558222"/>
              <a:gd name="connsiteX32" fmla="*/ 1229032 w 4043119"/>
              <a:gd name="connsiteY32" fmla="*/ 630076 h 3558222"/>
              <a:gd name="connsiteX33" fmla="*/ 1179871 w 4043119"/>
              <a:gd name="connsiteY33" fmla="*/ 669405 h 3558222"/>
              <a:gd name="connsiteX34" fmla="*/ 1150374 w 4043119"/>
              <a:gd name="connsiteY34" fmla="*/ 679238 h 3558222"/>
              <a:gd name="connsiteX35" fmla="*/ 1111045 w 4043119"/>
              <a:gd name="connsiteY35" fmla="*/ 698902 h 3558222"/>
              <a:gd name="connsiteX36" fmla="*/ 1081549 w 4043119"/>
              <a:gd name="connsiteY36" fmla="*/ 708735 h 3558222"/>
              <a:gd name="connsiteX37" fmla="*/ 1032387 w 4043119"/>
              <a:gd name="connsiteY37" fmla="*/ 728399 h 3558222"/>
              <a:gd name="connsiteX38" fmla="*/ 904568 w 4043119"/>
              <a:gd name="connsiteY38" fmla="*/ 787393 h 3558222"/>
              <a:gd name="connsiteX39" fmla="*/ 865239 w 4043119"/>
              <a:gd name="connsiteY39" fmla="*/ 797225 h 3558222"/>
              <a:gd name="connsiteX40" fmla="*/ 786581 w 4043119"/>
              <a:gd name="connsiteY40" fmla="*/ 826722 h 3558222"/>
              <a:gd name="connsiteX41" fmla="*/ 688258 w 4043119"/>
              <a:gd name="connsiteY41" fmla="*/ 915212 h 3558222"/>
              <a:gd name="connsiteX42" fmla="*/ 629265 w 4043119"/>
              <a:gd name="connsiteY42" fmla="*/ 984038 h 3558222"/>
              <a:gd name="connsiteX43" fmla="*/ 609600 w 4043119"/>
              <a:gd name="connsiteY43" fmla="*/ 1013535 h 3558222"/>
              <a:gd name="connsiteX44" fmla="*/ 550607 w 4043119"/>
              <a:gd name="connsiteY44" fmla="*/ 1052864 h 3558222"/>
              <a:gd name="connsiteX45" fmla="*/ 530942 w 4043119"/>
              <a:gd name="connsiteY45" fmla="*/ 1092193 h 3558222"/>
              <a:gd name="connsiteX46" fmla="*/ 501445 w 4043119"/>
              <a:gd name="connsiteY46" fmla="*/ 1111857 h 3558222"/>
              <a:gd name="connsiteX47" fmla="*/ 491613 w 4043119"/>
              <a:gd name="connsiteY47" fmla="*/ 1141354 h 3558222"/>
              <a:gd name="connsiteX48" fmla="*/ 462116 w 4043119"/>
              <a:gd name="connsiteY48" fmla="*/ 1170851 h 3558222"/>
              <a:gd name="connsiteX49" fmla="*/ 383458 w 4043119"/>
              <a:gd name="connsiteY49" fmla="*/ 1269173 h 3558222"/>
              <a:gd name="connsiteX50" fmla="*/ 383458 w 4043119"/>
              <a:gd name="connsiteY50" fmla="*/ 1269173 h 3558222"/>
              <a:gd name="connsiteX51" fmla="*/ 344129 w 4043119"/>
              <a:gd name="connsiteY51" fmla="*/ 1328167 h 3558222"/>
              <a:gd name="connsiteX52" fmla="*/ 314632 w 4043119"/>
              <a:gd name="connsiteY52" fmla="*/ 1357664 h 3558222"/>
              <a:gd name="connsiteX53" fmla="*/ 255639 w 4043119"/>
              <a:gd name="connsiteY53" fmla="*/ 1455986 h 3558222"/>
              <a:gd name="connsiteX54" fmla="*/ 235974 w 4043119"/>
              <a:gd name="connsiteY54" fmla="*/ 1485483 h 3558222"/>
              <a:gd name="connsiteX55" fmla="*/ 196645 w 4043119"/>
              <a:gd name="connsiteY55" fmla="*/ 1564141 h 3558222"/>
              <a:gd name="connsiteX56" fmla="*/ 167149 w 4043119"/>
              <a:gd name="connsiteY56" fmla="*/ 1662464 h 3558222"/>
              <a:gd name="connsiteX57" fmla="*/ 147484 w 4043119"/>
              <a:gd name="connsiteY57" fmla="*/ 1701793 h 3558222"/>
              <a:gd name="connsiteX58" fmla="*/ 127820 w 4043119"/>
              <a:gd name="connsiteY58" fmla="*/ 1780451 h 3558222"/>
              <a:gd name="connsiteX59" fmla="*/ 117987 w 4043119"/>
              <a:gd name="connsiteY59" fmla="*/ 1819780 h 3558222"/>
              <a:gd name="connsiteX60" fmla="*/ 98323 w 4043119"/>
              <a:gd name="connsiteY60" fmla="*/ 1937767 h 3558222"/>
              <a:gd name="connsiteX61" fmla="*/ 88491 w 4043119"/>
              <a:gd name="connsiteY61" fmla="*/ 2134412 h 3558222"/>
              <a:gd name="connsiteX62" fmla="*/ 78658 w 4043119"/>
              <a:gd name="connsiteY62" fmla="*/ 2163909 h 3558222"/>
              <a:gd name="connsiteX63" fmla="*/ 68826 w 4043119"/>
              <a:gd name="connsiteY63" fmla="*/ 2203238 h 3558222"/>
              <a:gd name="connsiteX64" fmla="*/ 49161 w 4043119"/>
              <a:gd name="connsiteY64" fmla="*/ 2262231 h 3558222"/>
              <a:gd name="connsiteX65" fmla="*/ 39329 w 4043119"/>
              <a:gd name="connsiteY65" fmla="*/ 2291728 h 3558222"/>
              <a:gd name="connsiteX66" fmla="*/ 29497 w 4043119"/>
              <a:gd name="connsiteY66" fmla="*/ 2331057 h 3558222"/>
              <a:gd name="connsiteX67" fmla="*/ 19665 w 4043119"/>
              <a:gd name="connsiteY67" fmla="*/ 2360554 h 3558222"/>
              <a:gd name="connsiteX68" fmla="*/ 0 w 4043119"/>
              <a:gd name="connsiteY68" fmla="*/ 2468709 h 3558222"/>
              <a:gd name="connsiteX69" fmla="*/ 19665 w 4043119"/>
              <a:gd name="connsiteY69" fmla="*/ 2665354 h 3558222"/>
              <a:gd name="connsiteX70" fmla="*/ 39329 w 4043119"/>
              <a:gd name="connsiteY70" fmla="*/ 2734180 h 3558222"/>
              <a:gd name="connsiteX71" fmla="*/ 68826 w 4043119"/>
              <a:gd name="connsiteY71" fmla="*/ 2773509 h 3558222"/>
              <a:gd name="connsiteX72" fmla="*/ 78658 w 4043119"/>
              <a:gd name="connsiteY72" fmla="*/ 2803005 h 3558222"/>
              <a:gd name="connsiteX73" fmla="*/ 117987 w 4043119"/>
              <a:gd name="connsiteY73" fmla="*/ 2861999 h 3558222"/>
              <a:gd name="connsiteX74" fmla="*/ 157316 w 4043119"/>
              <a:gd name="connsiteY74" fmla="*/ 2930825 h 3558222"/>
              <a:gd name="connsiteX75" fmla="*/ 196645 w 4043119"/>
              <a:gd name="connsiteY75" fmla="*/ 2989818 h 3558222"/>
              <a:gd name="connsiteX76" fmla="*/ 226142 w 4043119"/>
              <a:gd name="connsiteY76" fmla="*/ 3029147 h 3558222"/>
              <a:gd name="connsiteX77" fmla="*/ 245807 w 4043119"/>
              <a:gd name="connsiteY77" fmla="*/ 3058644 h 3558222"/>
              <a:gd name="connsiteX78" fmla="*/ 275303 w 4043119"/>
              <a:gd name="connsiteY78" fmla="*/ 3078309 h 3558222"/>
              <a:gd name="connsiteX79" fmla="*/ 304800 w 4043119"/>
              <a:gd name="connsiteY79" fmla="*/ 3107805 h 3558222"/>
              <a:gd name="connsiteX80" fmla="*/ 344129 w 4043119"/>
              <a:gd name="connsiteY80" fmla="*/ 3176631 h 3558222"/>
              <a:gd name="connsiteX81" fmla="*/ 373626 w 4043119"/>
              <a:gd name="connsiteY81" fmla="*/ 3206128 h 3558222"/>
              <a:gd name="connsiteX82" fmla="*/ 452284 w 4043119"/>
              <a:gd name="connsiteY82" fmla="*/ 3284786 h 3558222"/>
              <a:gd name="connsiteX83" fmla="*/ 481781 w 4043119"/>
              <a:gd name="connsiteY83" fmla="*/ 3304451 h 3558222"/>
              <a:gd name="connsiteX84" fmla="*/ 530942 w 4043119"/>
              <a:gd name="connsiteY84" fmla="*/ 3314283 h 3558222"/>
              <a:gd name="connsiteX85" fmla="*/ 619432 w 4043119"/>
              <a:gd name="connsiteY85" fmla="*/ 3353612 h 3558222"/>
              <a:gd name="connsiteX86" fmla="*/ 717755 w 4043119"/>
              <a:gd name="connsiteY86" fmla="*/ 3392941 h 3558222"/>
              <a:gd name="connsiteX87" fmla="*/ 816078 w 4043119"/>
              <a:gd name="connsiteY87" fmla="*/ 3402773 h 3558222"/>
              <a:gd name="connsiteX88" fmla="*/ 845574 w 4043119"/>
              <a:gd name="connsiteY88" fmla="*/ 3412605 h 3558222"/>
              <a:gd name="connsiteX89" fmla="*/ 884903 w 4043119"/>
              <a:gd name="connsiteY89" fmla="*/ 3422438 h 3558222"/>
              <a:gd name="connsiteX90" fmla="*/ 924232 w 4043119"/>
              <a:gd name="connsiteY90" fmla="*/ 3442102 h 3558222"/>
              <a:gd name="connsiteX91" fmla="*/ 1022555 w 4043119"/>
              <a:gd name="connsiteY91" fmla="*/ 3461767 h 3558222"/>
              <a:gd name="connsiteX92" fmla="*/ 1238865 w 4043119"/>
              <a:gd name="connsiteY92" fmla="*/ 3471599 h 3558222"/>
              <a:gd name="connsiteX93" fmla="*/ 1406013 w 4043119"/>
              <a:gd name="connsiteY93" fmla="*/ 3432270 h 3558222"/>
              <a:gd name="connsiteX94" fmla="*/ 1622323 w 4043119"/>
              <a:gd name="connsiteY94" fmla="*/ 3353612 h 3558222"/>
              <a:gd name="connsiteX95" fmla="*/ 1907458 w 4043119"/>
              <a:gd name="connsiteY95" fmla="*/ 3304451 h 3558222"/>
              <a:gd name="connsiteX96" fmla="*/ 2271252 w 4043119"/>
              <a:gd name="connsiteY96" fmla="*/ 3294618 h 3558222"/>
              <a:gd name="connsiteX97" fmla="*/ 2300749 w 4043119"/>
              <a:gd name="connsiteY97" fmla="*/ 3284786 h 3558222"/>
              <a:gd name="connsiteX98" fmla="*/ 2644878 w 4043119"/>
              <a:gd name="connsiteY98" fmla="*/ 3343780 h 3558222"/>
              <a:gd name="connsiteX99" fmla="*/ 3052516 w 4043119"/>
              <a:gd name="connsiteY99" fmla="*/ 3510948 h 3558222"/>
              <a:gd name="connsiteX100" fmla="*/ 3482090 w 4043119"/>
              <a:gd name="connsiteY100" fmla="*/ 3555185 h 3558222"/>
              <a:gd name="connsiteX101" fmla="*/ 4043119 w 4043119"/>
              <a:gd name="connsiteY101"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31691 w 4043119"/>
              <a:gd name="connsiteY6" fmla="*/ 128631 h 3558222"/>
              <a:gd name="connsiteX7" fmla="*/ 2802194 w 4043119"/>
              <a:gd name="connsiteY7" fmla="*/ 108967 h 3558222"/>
              <a:gd name="connsiteX8" fmla="*/ 2713703 w 4043119"/>
              <a:gd name="connsiteY8" fmla="*/ 30309 h 3558222"/>
              <a:gd name="connsiteX9" fmla="*/ 2615381 w 4043119"/>
              <a:gd name="connsiteY9" fmla="*/ 812 h 3558222"/>
              <a:gd name="connsiteX10" fmla="*/ 2241755 w 4043119"/>
              <a:gd name="connsiteY10" fmla="*/ 10644 h 3558222"/>
              <a:gd name="connsiteX11" fmla="*/ 2153265 w 4043119"/>
              <a:gd name="connsiteY11" fmla="*/ 30309 h 3558222"/>
              <a:gd name="connsiteX12" fmla="*/ 2104103 w 4043119"/>
              <a:gd name="connsiteY12" fmla="*/ 40141 h 3558222"/>
              <a:gd name="connsiteX13" fmla="*/ 2045110 w 4043119"/>
              <a:gd name="connsiteY13" fmla="*/ 59805 h 3558222"/>
              <a:gd name="connsiteX14" fmla="*/ 1936955 w 4043119"/>
              <a:gd name="connsiteY14" fmla="*/ 79470 h 3558222"/>
              <a:gd name="connsiteX15" fmla="*/ 1897626 w 4043119"/>
              <a:gd name="connsiteY15" fmla="*/ 108967 h 3558222"/>
              <a:gd name="connsiteX16" fmla="*/ 1868129 w 4043119"/>
              <a:gd name="connsiteY16" fmla="*/ 118799 h 3558222"/>
              <a:gd name="connsiteX17" fmla="*/ 1828800 w 4043119"/>
              <a:gd name="connsiteY17" fmla="*/ 138464 h 3558222"/>
              <a:gd name="connsiteX18" fmla="*/ 1769807 w 4043119"/>
              <a:gd name="connsiteY18" fmla="*/ 167960 h 3558222"/>
              <a:gd name="connsiteX19" fmla="*/ 1740310 w 4043119"/>
              <a:gd name="connsiteY19" fmla="*/ 187625 h 3558222"/>
              <a:gd name="connsiteX20" fmla="*/ 1700981 w 4043119"/>
              <a:gd name="connsiteY20" fmla="*/ 197457 h 3558222"/>
              <a:gd name="connsiteX21" fmla="*/ 1641987 w 4043119"/>
              <a:gd name="connsiteY21" fmla="*/ 236786 h 3558222"/>
              <a:gd name="connsiteX22" fmla="*/ 1553497 w 4043119"/>
              <a:gd name="connsiteY22" fmla="*/ 285947 h 3558222"/>
              <a:gd name="connsiteX23" fmla="*/ 1484671 w 4043119"/>
              <a:gd name="connsiteY23" fmla="*/ 335109 h 3558222"/>
              <a:gd name="connsiteX24" fmla="*/ 1425678 w 4043119"/>
              <a:gd name="connsiteY24" fmla="*/ 374438 h 3558222"/>
              <a:gd name="connsiteX25" fmla="*/ 1406013 w 4043119"/>
              <a:gd name="connsiteY25" fmla="*/ 403935 h 3558222"/>
              <a:gd name="connsiteX26" fmla="*/ 1376516 w 4043119"/>
              <a:gd name="connsiteY26" fmla="*/ 433431 h 3558222"/>
              <a:gd name="connsiteX27" fmla="*/ 1337187 w 4043119"/>
              <a:gd name="connsiteY27" fmla="*/ 512089 h 3558222"/>
              <a:gd name="connsiteX28" fmla="*/ 1317523 w 4043119"/>
              <a:gd name="connsiteY28" fmla="*/ 551418 h 3558222"/>
              <a:gd name="connsiteX29" fmla="*/ 1307691 w 4043119"/>
              <a:gd name="connsiteY29" fmla="*/ 580915 h 3558222"/>
              <a:gd name="connsiteX30" fmla="*/ 1278194 w 4043119"/>
              <a:gd name="connsiteY30" fmla="*/ 600580 h 3558222"/>
              <a:gd name="connsiteX31" fmla="*/ 1229032 w 4043119"/>
              <a:gd name="connsiteY31" fmla="*/ 630076 h 3558222"/>
              <a:gd name="connsiteX32" fmla="*/ 1179871 w 4043119"/>
              <a:gd name="connsiteY32" fmla="*/ 669405 h 3558222"/>
              <a:gd name="connsiteX33" fmla="*/ 1150374 w 4043119"/>
              <a:gd name="connsiteY33" fmla="*/ 679238 h 3558222"/>
              <a:gd name="connsiteX34" fmla="*/ 1111045 w 4043119"/>
              <a:gd name="connsiteY34" fmla="*/ 698902 h 3558222"/>
              <a:gd name="connsiteX35" fmla="*/ 1081549 w 4043119"/>
              <a:gd name="connsiteY35" fmla="*/ 708735 h 3558222"/>
              <a:gd name="connsiteX36" fmla="*/ 1032387 w 4043119"/>
              <a:gd name="connsiteY36" fmla="*/ 728399 h 3558222"/>
              <a:gd name="connsiteX37" fmla="*/ 904568 w 4043119"/>
              <a:gd name="connsiteY37" fmla="*/ 787393 h 3558222"/>
              <a:gd name="connsiteX38" fmla="*/ 865239 w 4043119"/>
              <a:gd name="connsiteY38" fmla="*/ 797225 h 3558222"/>
              <a:gd name="connsiteX39" fmla="*/ 786581 w 4043119"/>
              <a:gd name="connsiteY39" fmla="*/ 826722 h 3558222"/>
              <a:gd name="connsiteX40" fmla="*/ 688258 w 4043119"/>
              <a:gd name="connsiteY40" fmla="*/ 915212 h 3558222"/>
              <a:gd name="connsiteX41" fmla="*/ 629265 w 4043119"/>
              <a:gd name="connsiteY41" fmla="*/ 984038 h 3558222"/>
              <a:gd name="connsiteX42" fmla="*/ 609600 w 4043119"/>
              <a:gd name="connsiteY42" fmla="*/ 1013535 h 3558222"/>
              <a:gd name="connsiteX43" fmla="*/ 550607 w 4043119"/>
              <a:gd name="connsiteY43" fmla="*/ 1052864 h 3558222"/>
              <a:gd name="connsiteX44" fmla="*/ 530942 w 4043119"/>
              <a:gd name="connsiteY44" fmla="*/ 1092193 h 3558222"/>
              <a:gd name="connsiteX45" fmla="*/ 501445 w 4043119"/>
              <a:gd name="connsiteY45" fmla="*/ 1111857 h 3558222"/>
              <a:gd name="connsiteX46" fmla="*/ 491613 w 4043119"/>
              <a:gd name="connsiteY46" fmla="*/ 1141354 h 3558222"/>
              <a:gd name="connsiteX47" fmla="*/ 462116 w 4043119"/>
              <a:gd name="connsiteY47" fmla="*/ 1170851 h 3558222"/>
              <a:gd name="connsiteX48" fmla="*/ 383458 w 4043119"/>
              <a:gd name="connsiteY48" fmla="*/ 1269173 h 3558222"/>
              <a:gd name="connsiteX49" fmla="*/ 383458 w 4043119"/>
              <a:gd name="connsiteY49" fmla="*/ 1269173 h 3558222"/>
              <a:gd name="connsiteX50" fmla="*/ 344129 w 4043119"/>
              <a:gd name="connsiteY50" fmla="*/ 1328167 h 3558222"/>
              <a:gd name="connsiteX51" fmla="*/ 314632 w 4043119"/>
              <a:gd name="connsiteY51" fmla="*/ 1357664 h 3558222"/>
              <a:gd name="connsiteX52" fmla="*/ 255639 w 4043119"/>
              <a:gd name="connsiteY52" fmla="*/ 1455986 h 3558222"/>
              <a:gd name="connsiteX53" fmla="*/ 235974 w 4043119"/>
              <a:gd name="connsiteY53" fmla="*/ 1485483 h 3558222"/>
              <a:gd name="connsiteX54" fmla="*/ 196645 w 4043119"/>
              <a:gd name="connsiteY54" fmla="*/ 1564141 h 3558222"/>
              <a:gd name="connsiteX55" fmla="*/ 167149 w 4043119"/>
              <a:gd name="connsiteY55" fmla="*/ 1662464 h 3558222"/>
              <a:gd name="connsiteX56" fmla="*/ 147484 w 4043119"/>
              <a:gd name="connsiteY56" fmla="*/ 1701793 h 3558222"/>
              <a:gd name="connsiteX57" fmla="*/ 127820 w 4043119"/>
              <a:gd name="connsiteY57" fmla="*/ 1780451 h 3558222"/>
              <a:gd name="connsiteX58" fmla="*/ 117987 w 4043119"/>
              <a:gd name="connsiteY58" fmla="*/ 1819780 h 3558222"/>
              <a:gd name="connsiteX59" fmla="*/ 98323 w 4043119"/>
              <a:gd name="connsiteY59" fmla="*/ 1937767 h 3558222"/>
              <a:gd name="connsiteX60" fmla="*/ 88491 w 4043119"/>
              <a:gd name="connsiteY60" fmla="*/ 2134412 h 3558222"/>
              <a:gd name="connsiteX61" fmla="*/ 78658 w 4043119"/>
              <a:gd name="connsiteY61" fmla="*/ 2163909 h 3558222"/>
              <a:gd name="connsiteX62" fmla="*/ 68826 w 4043119"/>
              <a:gd name="connsiteY62" fmla="*/ 2203238 h 3558222"/>
              <a:gd name="connsiteX63" fmla="*/ 49161 w 4043119"/>
              <a:gd name="connsiteY63" fmla="*/ 2262231 h 3558222"/>
              <a:gd name="connsiteX64" fmla="*/ 39329 w 4043119"/>
              <a:gd name="connsiteY64" fmla="*/ 2291728 h 3558222"/>
              <a:gd name="connsiteX65" fmla="*/ 29497 w 4043119"/>
              <a:gd name="connsiteY65" fmla="*/ 2331057 h 3558222"/>
              <a:gd name="connsiteX66" fmla="*/ 19665 w 4043119"/>
              <a:gd name="connsiteY66" fmla="*/ 2360554 h 3558222"/>
              <a:gd name="connsiteX67" fmla="*/ 0 w 4043119"/>
              <a:gd name="connsiteY67" fmla="*/ 2468709 h 3558222"/>
              <a:gd name="connsiteX68" fmla="*/ 19665 w 4043119"/>
              <a:gd name="connsiteY68" fmla="*/ 2665354 h 3558222"/>
              <a:gd name="connsiteX69" fmla="*/ 39329 w 4043119"/>
              <a:gd name="connsiteY69" fmla="*/ 2734180 h 3558222"/>
              <a:gd name="connsiteX70" fmla="*/ 68826 w 4043119"/>
              <a:gd name="connsiteY70" fmla="*/ 2773509 h 3558222"/>
              <a:gd name="connsiteX71" fmla="*/ 78658 w 4043119"/>
              <a:gd name="connsiteY71" fmla="*/ 2803005 h 3558222"/>
              <a:gd name="connsiteX72" fmla="*/ 117987 w 4043119"/>
              <a:gd name="connsiteY72" fmla="*/ 2861999 h 3558222"/>
              <a:gd name="connsiteX73" fmla="*/ 157316 w 4043119"/>
              <a:gd name="connsiteY73" fmla="*/ 2930825 h 3558222"/>
              <a:gd name="connsiteX74" fmla="*/ 196645 w 4043119"/>
              <a:gd name="connsiteY74" fmla="*/ 2989818 h 3558222"/>
              <a:gd name="connsiteX75" fmla="*/ 226142 w 4043119"/>
              <a:gd name="connsiteY75" fmla="*/ 3029147 h 3558222"/>
              <a:gd name="connsiteX76" fmla="*/ 245807 w 4043119"/>
              <a:gd name="connsiteY76" fmla="*/ 3058644 h 3558222"/>
              <a:gd name="connsiteX77" fmla="*/ 275303 w 4043119"/>
              <a:gd name="connsiteY77" fmla="*/ 3078309 h 3558222"/>
              <a:gd name="connsiteX78" fmla="*/ 304800 w 4043119"/>
              <a:gd name="connsiteY78" fmla="*/ 3107805 h 3558222"/>
              <a:gd name="connsiteX79" fmla="*/ 344129 w 4043119"/>
              <a:gd name="connsiteY79" fmla="*/ 3176631 h 3558222"/>
              <a:gd name="connsiteX80" fmla="*/ 373626 w 4043119"/>
              <a:gd name="connsiteY80" fmla="*/ 3206128 h 3558222"/>
              <a:gd name="connsiteX81" fmla="*/ 452284 w 4043119"/>
              <a:gd name="connsiteY81" fmla="*/ 3284786 h 3558222"/>
              <a:gd name="connsiteX82" fmla="*/ 481781 w 4043119"/>
              <a:gd name="connsiteY82" fmla="*/ 3304451 h 3558222"/>
              <a:gd name="connsiteX83" fmla="*/ 530942 w 4043119"/>
              <a:gd name="connsiteY83" fmla="*/ 3314283 h 3558222"/>
              <a:gd name="connsiteX84" fmla="*/ 619432 w 4043119"/>
              <a:gd name="connsiteY84" fmla="*/ 3353612 h 3558222"/>
              <a:gd name="connsiteX85" fmla="*/ 717755 w 4043119"/>
              <a:gd name="connsiteY85" fmla="*/ 3392941 h 3558222"/>
              <a:gd name="connsiteX86" fmla="*/ 816078 w 4043119"/>
              <a:gd name="connsiteY86" fmla="*/ 3402773 h 3558222"/>
              <a:gd name="connsiteX87" fmla="*/ 845574 w 4043119"/>
              <a:gd name="connsiteY87" fmla="*/ 3412605 h 3558222"/>
              <a:gd name="connsiteX88" fmla="*/ 884903 w 4043119"/>
              <a:gd name="connsiteY88" fmla="*/ 3422438 h 3558222"/>
              <a:gd name="connsiteX89" fmla="*/ 924232 w 4043119"/>
              <a:gd name="connsiteY89" fmla="*/ 3442102 h 3558222"/>
              <a:gd name="connsiteX90" fmla="*/ 1022555 w 4043119"/>
              <a:gd name="connsiteY90" fmla="*/ 3461767 h 3558222"/>
              <a:gd name="connsiteX91" fmla="*/ 1238865 w 4043119"/>
              <a:gd name="connsiteY91" fmla="*/ 3471599 h 3558222"/>
              <a:gd name="connsiteX92" fmla="*/ 1406013 w 4043119"/>
              <a:gd name="connsiteY92" fmla="*/ 3432270 h 3558222"/>
              <a:gd name="connsiteX93" fmla="*/ 1622323 w 4043119"/>
              <a:gd name="connsiteY93" fmla="*/ 3353612 h 3558222"/>
              <a:gd name="connsiteX94" fmla="*/ 1907458 w 4043119"/>
              <a:gd name="connsiteY94" fmla="*/ 3304451 h 3558222"/>
              <a:gd name="connsiteX95" fmla="*/ 2271252 w 4043119"/>
              <a:gd name="connsiteY95" fmla="*/ 3294618 h 3558222"/>
              <a:gd name="connsiteX96" fmla="*/ 2300749 w 4043119"/>
              <a:gd name="connsiteY96" fmla="*/ 3284786 h 3558222"/>
              <a:gd name="connsiteX97" fmla="*/ 2644878 w 4043119"/>
              <a:gd name="connsiteY97" fmla="*/ 3343780 h 3558222"/>
              <a:gd name="connsiteX98" fmla="*/ 3052516 w 4043119"/>
              <a:gd name="connsiteY98" fmla="*/ 3510948 h 3558222"/>
              <a:gd name="connsiteX99" fmla="*/ 3482090 w 4043119"/>
              <a:gd name="connsiteY99" fmla="*/ 3555185 h 3558222"/>
              <a:gd name="connsiteX100" fmla="*/ 4043119 w 4043119"/>
              <a:gd name="connsiteY100"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02194 w 4043119"/>
              <a:gd name="connsiteY6" fmla="*/ 108967 h 3558222"/>
              <a:gd name="connsiteX7" fmla="*/ 2713703 w 4043119"/>
              <a:gd name="connsiteY7" fmla="*/ 30309 h 3558222"/>
              <a:gd name="connsiteX8" fmla="*/ 2615381 w 4043119"/>
              <a:gd name="connsiteY8" fmla="*/ 812 h 3558222"/>
              <a:gd name="connsiteX9" fmla="*/ 2241755 w 4043119"/>
              <a:gd name="connsiteY9" fmla="*/ 10644 h 3558222"/>
              <a:gd name="connsiteX10" fmla="*/ 2153265 w 4043119"/>
              <a:gd name="connsiteY10" fmla="*/ 30309 h 3558222"/>
              <a:gd name="connsiteX11" fmla="*/ 2104103 w 4043119"/>
              <a:gd name="connsiteY11" fmla="*/ 40141 h 3558222"/>
              <a:gd name="connsiteX12" fmla="*/ 2045110 w 4043119"/>
              <a:gd name="connsiteY12" fmla="*/ 59805 h 3558222"/>
              <a:gd name="connsiteX13" fmla="*/ 1936955 w 4043119"/>
              <a:gd name="connsiteY13" fmla="*/ 79470 h 3558222"/>
              <a:gd name="connsiteX14" fmla="*/ 1897626 w 4043119"/>
              <a:gd name="connsiteY14" fmla="*/ 108967 h 3558222"/>
              <a:gd name="connsiteX15" fmla="*/ 1868129 w 4043119"/>
              <a:gd name="connsiteY15" fmla="*/ 118799 h 3558222"/>
              <a:gd name="connsiteX16" fmla="*/ 1828800 w 4043119"/>
              <a:gd name="connsiteY16" fmla="*/ 138464 h 3558222"/>
              <a:gd name="connsiteX17" fmla="*/ 1769807 w 4043119"/>
              <a:gd name="connsiteY17" fmla="*/ 167960 h 3558222"/>
              <a:gd name="connsiteX18" fmla="*/ 1740310 w 4043119"/>
              <a:gd name="connsiteY18" fmla="*/ 187625 h 3558222"/>
              <a:gd name="connsiteX19" fmla="*/ 1700981 w 4043119"/>
              <a:gd name="connsiteY19" fmla="*/ 197457 h 3558222"/>
              <a:gd name="connsiteX20" fmla="*/ 1641987 w 4043119"/>
              <a:gd name="connsiteY20" fmla="*/ 236786 h 3558222"/>
              <a:gd name="connsiteX21" fmla="*/ 1553497 w 4043119"/>
              <a:gd name="connsiteY21" fmla="*/ 285947 h 3558222"/>
              <a:gd name="connsiteX22" fmla="*/ 1484671 w 4043119"/>
              <a:gd name="connsiteY22" fmla="*/ 335109 h 3558222"/>
              <a:gd name="connsiteX23" fmla="*/ 1425678 w 4043119"/>
              <a:gd name="connsiteY23" fmla="*/ 374438 h 3558222"/>
              <a:gd name="connsiteX24" fmla="*/ 1406013 w 4043119"/>
              <a:gd name="connsiteY24" fmla="*/ 403935 h 3558222"/>
              <a:gd name="connsiteX25" fmla="*/ 1376516 w 4043119"/>
              <a:gd name="connsiteY25" fmla="*/ 433431 h 3558222"/>
              <a:gd name="connsiteX26" fmla="*/ 1337187 w 4043119"/>
              <a:gd name="connsiteY26" fmla="*/ 512089 h 3558222"/>
              <a:gd name="connsiteX27" fmla="*/ 1317523 w 4043119"/>
              <a:gd name="connsiteY27" fmla="*/ 551418 h 3558222"/>
              <a:gd name="connsiteX28" fmla="*/ 1307691 w 4043119"/>
              <a:gd name="connsiteY28" fmla="*/ 580915 h 3558222"/>
              <a:gd name="connsiteX29" fmla="*/ 1278194 w 4043119"/>
              <a:gd name="connsiteY29" fmla="*/ 600580 h 3558222"/>
              <a:gd name="connsiteX30" fmla="*/ 1229032 w 4043119"/>
              <a:gd name="connsiteY30" fmla="*/ 630076 h 3558222"/>
              <a:gd name="connsiteX31" fmla="*/ 1179871 w 4043119"/>
              <a:gd name="connsiteY31" fmla="*/ 669405 h 3558222"/>
              <a:gd name="connsiteX32" fmla="*/ 1150374 w 4043119"/>
              <a:gd name="connsiteY32" fmla="*/ 679238 h 3558222"/>
              <a:gd name="connsiteX33" fmla="*/ 1111045 w 4043119"/>
              <a:gd name="connsiteY33" fmla="*/ 698902 h 3558222"/>
              <a:gd name="connsiteX34" fmla="*/ 1081549 w 4043119"/>
              <a:gd name="connsiteY34" fmla="*/ 708735 h 3558222"/>
              <a:gd name="connsiteX35" fmla="*/ 1032387 w 4043119"/>
              <a:gd name="connsiteY35" fmla="*/ 728399 h 3558222"/>
              <a:gd name="connsiteX36" fmla="*/ 904568 w 4043119"/>
              <a:gd name="connsiteY36" fmla="*/ 787393 h 3558222"/>
              <a:gd name="connsiteX37" fmla="*/ 865239 w 4043119"/>
              <a:gd name="connsiteY37" fmla="*/ 797225 h 3558222"/>
              <a:gd name="connsiteX38" fmla="*/ 786581 w 4043119"/>
              <a:gd name="connsiteY38" fmla="*/ 826722 h 3558222"/>
              <a:gd name="connsiteX39" fmla="*/ 688258 w 4043119"/>
              <a:gd name="connsiteY39" fmla="*/ 915212 h 3558222"/>
              <a:gd name="connsiteX40" fmla="*/ 629265 w 4043119"/>
              <a:gd name="connsiteY40" fmla="*/ 984038 h 3558222"/>
              <a:gd name="connsiteX41" fmla="*/ 609600 w 4043119"/>
              <a:gd name="connsiteY41" fmla="*/ 1013535 h 3558222"/>
              <a:gd name="connsiteX42" fmla="*/ 550607 w 4043119"/>
              <a:gd name="connsiteY42" fmla="*/ 1052864 h 3558222"/>
              <a:gd name="connsiteX43" fmla="*/ 530942 w 4043119"/>
              <a:gd name="connsiteY43" fmla="*/ 1092193 h 3558222"/>
              <a:gd name="connsiteX44" fmla="*/ 501445 w 4043119"/>
              <a:gd name="connsiteY44" fmla="*/ 1111857 h 3558222"/>
              <a:gd name="connsiteX45" fmla="*/ 491613 w 4043119"/>
              <a:gd name="connsiteY45" fmla="*/ 1141354 h 3558222"/>
              <a:gd name="connsiteX46" fmla="*/ 462116 w 4043119"/>
              <a:gd name="connsiteY46" fmla="*/ 1170851 h 3558222"/>
              <a:gd name="connsiteX47" fmla="*/ 383458 w 4043119"/>
              <a:gd name="connsiteY47" fmla="*/ 1269173 h 3558222"/>
              <a:gd name="connsiteX48" fmla="*/ 383458 w 4043119"/>
              <a:gd name="connsiteY48" fmla="*/ 1269173 h 3558222"/>
              <a:gd name="connsiteX49" fmla="*/ 344129 w 4043119"/>
              <a:gd name="connsiteY49" fmla="*/ 1328167 h 3558222"/>
              <a:gd name="connsiteX50" fmla="*/ 314632 w 4043119"/>
              <a:gd name="connsiteY50" fmla="*/ 1357664 h 3558222"/>
              <a:gd name="connsiteX51" fmla="*/ 255639 w 4043119"/>
              <a:gd name="connsiteY51" fmla="*/ 1455986 h 3558222"/>
              <a:gd name="connsiteX52" fmla="*/ 235974 w 4043119"/>
              <a:gd name="connsiteY52" fmla="*/ 1485483 h 3558222"/>
              <a:gd name="connsiteX53" fmla="*/ 196645 w 4043119"/>
              <a:gd name="connsiteY53" fmla="*/ 1564141 h 3558222"/>
              <a:gd name="connsiteX54" fmla="*/ 167149 w 4043119"/>
              <a:gd name="connsiteY54" fmla="*/ 1662464 h 3558222"/>
              <a:gd name="connsiteX55" fmla="*/ 147484 w 4043119"/>
              <a:gd name="connsiteY55" fmla="*/ 1701793 h 3558222"/>
              <a:gd name="connsiteX56" fmla="*/ 127820 w 4043119"/>
              <a:gd name="connsiteY56" fmla="*/ 1780451 h 3558222"/>
              <a:gd name="connsiteX57" fmla="*/ 117987 w 4043119"/>
              <a:gd name="connsiteY57" fmla="*/ 1819780 h 3558222"/>
              <a:gd name="connsiteX58" fmla="*/ 98323 w 4043119"/>
              <a:gd name="connsiteY58" fmla="*/ 1937767 h 3558222"/>
              <a:gd name="connsiteX59" fmla="*/ 88491 w 4043119"/>
              <a:gd name="connsiteY59" fmla="*/ 2134412 h 3558222"/>
              <a:gd name="connsiteX60" fmla="*/ 78658 w 4043119"/>
              <a:gd name="connsiteY60" fmla="*/ 2163909 h 3558222"/>
              <a:gd name="connsiteX61" fmla="*/ 68826 w 4043119"/>
              <a:gd name="connsiteY61" fmla="*/ 2203238 h 3558222"/>
              <a:gd name="connsiteX62" fmla="*/ 49161 w 4043119"/>
              <a:gd name="connsiteY62" fmla="*/ 2262231 h 3558222"/>
              <a:gd name="connsiteX63" fmla="*/ 39329 w 4043119"/>
              <a:gd name="connsiteY63" fmla="*/ 2291728 h 3558222"/>
              <a:gd name="connsiteX64" fmla="*/ 29497 w 4043119"/>
              <a:gd name="connsiteY64" fmla="*/ 2331057 h 3558222"/>
              <a:gd name="connsiteX65" fmla="*/ 19665 w 4043119"/>
              <a:gd name="connsiteY65" fmla="*/ 2360554 h 3558222"/>
              <a:gd name="connsiteX66" fmla="*/ 0 w 4043119"/>
              <a:gd name="connsiteY66" fmla="*/ 2468709 h 3558222"/>
              <a:gd name="connsiteX67" fmla="*/ 19665 w 4043119"/>
              <a:gd name="connsiteY67" fmla="*/ 2665354 h 3558222"/>
              <a:gd name="connsiteX68" fmla="*/ 39329 w 4043119"/>
              <a:gd name="connsiteY68" fmla="*/ 2734180 h 3558222"/>
              <a:gd name="connsiteX69" fmla="*/ 68826 w 4043119"/>
              <a:gd name="connsiteY69" fmla="*/ 2773509 h 3558222"/>
              <a:gd name="connsiteX70" fmla="*/ 78658 w 4043119"/>
              <a:gd name="connsiteY70" fmla="*/ 2803005 h 3558222"/>
              <a:gd name="connsiteX71" fmla="*/ 117987 w 4043119"/>
              <a:gd name="connsiteY71" fmla="*/ 2861999 h 3558222"/>
              <a:gd name="connsiteX72" fmla="*/ 157316 w 4043119"/>
              <a:gd name="connsiteY72" fmla="*/ 2930825 h 3558222"/>
              <a:gd name="connsiteX73" fmla="*/ 196645 w 4043119"/>
              <a:gd name="connsiteY73" fmla="*/ 2989818 h 3558222"/>
              <a:gd name="connsiteX74" fmla="*/ 226142 w 4043119"/>
              <a:gd name="connsiteY74" fmla="*/ 3029147 h 3558222"/>
              <a:gd name="connsiteX75" fmla="*/ 245807 w 4043119"/>
              <a:gd name="connsiteY75" fmla="*/ 3058644 h 3558222"/>
              <a:gd name="connsiteX76" fmla="*/ 275303 w 4043119"/>
              <a:gd name="connsiteY76" fmla="*/ 3078309 h 3558222"/>
              <a:gd name="connsiteX77" fmla="*/ 304800 w 4043119"/>
              <a:gd name="connsiteY77" fmla="*/ 3107805 h 3558222"/>
              <a:gd name="connsiteX78" fmla="*/ 344129 w 4043119"/>
              <a:gd name="connsiteY78" fmla="*/ 3176631 h 3558222"/>
              <a:gd name="connsiteX79" fmla="*/ 373626 w 4043119"/>
              <a:gd name="connsiteY79" fmla="*/ 3206128 h 3558222"/>
              <a:gd name="connsiteX80" fmla="*/ 452284 w 4043119"/>
              <a:gd name="connsiteY80" fmla="*/ 3284786 h 3558222"/>
              <a:gd name="connsiteX81" fmla="*/ 481781 w 4043119"/>
              <a:gd name="connsiteY81" fmla="*/ 3304451 h 3558222"/>
              <a:gd name="connsiteX82" fmla="*/ 530942 w 4043119"/>
              <a:gd name="connsiteY82" fmla="*/ 3314283 h 3558222"/>
              <a:gd name="connsiteX83" fmla="*/ 619432 w 4043119"/>
              <a:gd name="connsiteY83" fmla="*/ 3353612 h 3558222"/>
              <a:gd name="connsiteX84" fmla="*/ 717755 w 4043119"/>
              <a:gd name="connsiteY84" fmla="*/ 3392941 h 3558222"/>
              <a:gd name="connsiteX85" fmla="*/ 816078 w 4043119"/>
              <a:gd name="connsiteY85" fmla="*/ 3402773 h 3558222"/>
              <a:gd name="connsiteX86" fmla="*/ 845574 w 4043119"/>
              <a:gd name="connsiteY86" fmla="*/ 3412605 h 3558222"/>
              <a:gd name="connsiteX87" fmla="*/ 884903 w 4043119"/>
              <a:gd name="connsiteY87" fmla="*/ 3422438 h 3558222"/>
              <a:gd name="connsiteX88" fmla="*/ 924232 w 4043119"/>
              <a:gd name="connsiteY88" fmla="*/ 3442102 h 3558222"/>
              <a:gd name="connsiteX89" fmla="*/ 1022555 w 4043119"/>
              <a:gd name="connsiteY89" fmla="*/ 3461767 h 3558222"/>
              <a:gd name="connsiteX90" fmla="*/ 1238865 w 4043119"/>
              <a:gd name="connsiteY90" fmla="*/ 3471599 h 3558222"/>
              <a:gd name="connsiteX91" fmla="*/ 1406013 w 4043119"/>
              <a:gd name="connsiteY91" fmla="*/ 3432270 h 3558222"/>
              <a:gd name="connsiteX92" fmla="*/ 1622323 w 4043119"/>
              <a:gd name="connsiteY92" fmla="*/ 3353612 h 3558222"/>
              <a:gd name="connsiteX93" fmla="*/ 1907458 w 4043119"/>
              <a:gd name="connsiteY93" fmla="*/ 3304451 h 3558222"/>
              <a:gd name="connsiteX94" fmla="*/ 2271252 w 4043119"/>
              <a:gd name="connsiteY94" fmla="*/ 3294618 h 3558222"/>
              <a:gd name="connsiteX95" fmla="*/ 2300749 w 4043119"/>
              <a:gd name="connsiteY95" fmla="*/ 3284786 h 3558222"/>
              <a:gd name="connsiteX96" fmla="*/ 2644878 w 4043119"/>
              <a:gd name="connsiteY96" fmla="*/ 3343780 h 3558222"/>
              <a:gd name="connsiteX97" fmla="*/ 3052516 w 4043119"/>
              <a:gd name="connsiteY97" fmla="*/ 3510948 h 3558222"/>
              <a:gd name="connsiteX98" fmla="*/ 3482090 w 4043119"/>
              <a:gd name="connsiteY98" fmla="*/ 3555185 h 3558222"/>
              <a:gd name="connsiteX99" fmla="*/ 4043119 w 4043119"/>
              <a:gd name="connsiteY99"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713703 w 4043119"/>
              <a:gd name="connsiteY6" fmla="*/ 30309 h 3558222"/>
              <a:gd name="connsiteX7" fmla="*/ 2615381 w 4043119"/>
              <a:gd name="connsiteY7" fmla="*/ 812 h 3558222"/>
              <a:gd name="connsiteX8" fmla="*/ 2241755 w 4043119"/>
              <a:gd name="connsiteY8" fmla="*/ 10644 h 3558222"/>
              <a:gd name="connsiteX9" fmla="*/ 2153265 w 4043119"/>
              <a:gd name="connsiteY9" fmla="*/ 30309 h 3558222"/>
              <a:gd name="connsiteX10" fmla="*/ 2104103 w 4043119"/>
              <a:gd name="connsiteY10" fmla="*/ 40141 h 3558222"/>
              <a:gd name="connsiteX11" fmla="*/ 2045110 w 4043119"/>
              <a:gd name="connsiteY11" fmla="*/ 59805 h 3558222"/>
              <a:gd name="connsiteX12" fmla="*/ 1936955 w 4043119"/>
              <a:gd name="connsiteY12" fmla="*/ 79470 h 3558222"/>
              <a:gd name="connsiteX13" fmla="*/ 1897626 w 4043119"/>
              <a:gd name="connsiteY13" fmla="*/ 108967 h 3558222"/>
              <a:gd name="connsiteX14" fmla="*/ 1868129 w 4043119"/>
              <a:gd name="connsiteY14" fmla="*/ 118799 h 3558222"/>
              <a:gd name="connsiteX15" fmla="*/ 1828800 w 4043119"/>
              <a:gd name="connsiteY15" fmla="*/ 138464 h 3558222"/>
              <a:gd name="connsiteX16" fmla="*/ 1769807 w 4043119"/>
              <a:gd name="connsiteY16" fmla="*/ 167960 h 3558222"/>
              <a:gd name="connsiteX17" fmla="*/ 1740310 w 4043119"/>
              <a:gd name="connsiteY17" fmla="*/ 187625 h 3558222"/>
              <a:gd name="connsiteX18" fmla="*/ 1700981 w 4043119"/>
              <a:gd name="connsiteY18" fmla="*/ 197457 h 3558222"/>
              <a:gd name="connsiteX19" fmla="*/ 1641987 w 4043119"/>
              <a:gd name="connsiteY19" fmla="*/ 236786 h 3558222"/>
              <a:gd name="connsiteX20" fmla="*/ 1553497 w 4043119"/>
              <a:gd name="connsiteY20" fmla="*/ 285947 h 3558222"/>
              <a:gd name="connsiteX21" fmla="*/ 1484671 w 4043119"/>
              <a:gd name="connsiteY21" fmla="*/ 335109 h 3558222"/>
              <a:gd name="connsiteX22" fmla="*/ 1425678 w 4043119"/>
              <a:gd name="connsiteY22" fmla="*/ 374438 h 3558222"/>
              <a:gd name="connsiteX23" fmla="*/ 1406013 w 4043119"/>
              <a:gd name="connsiteY23" fmla="*/ 403935 h 3558222"/>
              <a:gd name="connsiteX24" fmla="*/ 1376516 w 4043119"/>
              <a:gd name="connsiteY24" fmla="*/ 433431 h 3558222"/>
              <a:gd name="connsiteX25" fmla="*/ 1337187 w 4043119"/>
              <a:gd name="connsiteY25" fmla="*/ 512089 h 3558222"/>
              <a:gd name="connsiteX26" fmla="*/ 1317523 w 4043119"/>
              <a:gd name="connsiteY26" fmla="*/ 551418 h 3558222"/>
              <a:gd name="connsiteX27" fmla="*/ 1307691 w 4043119"/>
              <a:gd name="connsiteY27" fmla="*/ 580915 h 3558222"/>
              <a:gd name="connsiteX28" fmla="*/ 1278194 w 4043119"/>
              <a:gd name="connsiteY28" fmla="*/ 600580 h 3558222"/>
              <a:gd name="connsiteX29" fmla="*/ 1229032 w 4043119"/>
              <a:gd name="connsiteY29" fmla="*/ 630076 h 3558222"/>
              <a:gd name="connsiteX30" fmla="*/ 1179871 w 4043119"/>
              <a:gd name="connsiteY30" fmla="*/ 669405 h 3558222"/>
              <a:gd name="connsiteX31" fmla="*/ 1150374 w 4043119"/>
              <a:gd name="connsiteY31" fmla="*/ 679238 h 3558222"/>
              <a:gd name="connsiteX32" fmla="*/ 1111045 w 4043119"/>
              <a:gd name="connsiteY32" fmla="*/ 698902 h 3558222"/>
              <a:gd name="connsiteX33" fmla="*/ 1081549 w 4043119"/>
              <a:gd name="connsiteY33" fmla="*/ 708735 h 3558222"/>
              <a:gd name="connsiteX34" fmla="*/ 1032387 w 4043119"/>
              <a:gd name="connsiteY34" fmla="*/ 728399 h 3558222"/>
              <a:gd name="connsiteX35" fmla="*/ 904568 w 4043119"/>
              <a:gd name="connsiteY35" fmla="*/ 787393 h 3558222"/>
              <a:gd name="connsiteX36" fmla="*/ 865239 w 4043119"/>
              <a:gd name="connsiteY36" fmla="*/ 797225 h 3558222"/>
              <a:gd name="connsiteX37" fmla="*/ 786581 w 4043119"/>
              <a:gd name="connsiteY37" fmla="*/ 826722 h 3558222"/>
              <a:gd name="connsiteX38" fmla="*/ 688258 w 4043119"/>
              <a:gd name="connsiteY38" fmla="*/ 915212 h 3558222"/>
              <a:gd name="connsiteX39" fmla="*/ 629265 w 4043119"/>
              <a:gd name="connsiteY39" fmla="*/ 984038 h 3558222"/>
              <a:gd name="connsiteX40" fmla="*/ 609600 w 4043119"/>
              <a:gd name="connsiteY40" fmla="*/ 1013535 h 3558222"/>
              <a:gd name="connsiteX41" fmla="*/ 550607 w 4043119"/>
              <a:gd name="connsiteY41" fmla="*/ 1052864 h 3558222"/>
              <a:gd name="connsiteX42" fmla="*/ 530942 w 4043119"/>
              <a:gd name="connsiteY42" fmla="*/ 1092193 h 3558222"/>
              <a:gd name="connsiteX43" fmla="*/ 501445 w 4043119"/>
              <a:gd name="connsiteY43" fmla="*/ 1111857 h 3558222"/>
              <a:gd name="connsiteX44" fmla="*/ 491613 w 4043119"/>
              <a:gd name="connsiteY44" fmla="*/ 1141354 h 3558222"/>
              <a:gd name="connsiteX45" fmla="*/ 462116 w 4043119"/>
              <a:gd name="connsiteY45" fmla="*/ 1170851 h 3558222"/>
              <a:gd name="connsiteX46" fmla="*/ 383458 w 4043119"/>
              <a:gd name="connsiteY46" fmla="*/ 1269173 h 3558222"/>
              <a:gd name="connsiteX47" fmla="*/ 383458 w 4043119"/>
              <a:gd name="connsiteY47" fmla="*/ 1269173 h 3558222"/>
              <a:gd name="connsiteX48" fmla="*/ 344129 w 4043119"/>
              <a:gd name="connsiteY48" fmla="*/ 1328167 h 3558222"/>
              <a:gd name="connsiteX49" fmla="*/ 314632 w 4043119"/>
              <a:gd name="connsiteY49" fmla="*/ 1357664 h 3558222"/>
              <a:gd name="connsiteX50" fmla="*/ 255639 w 4043119"/>
              <a:gd name="connsiteY50" fmla="*/ 1455986 h 3558222"/>
              <a:gd name="connsiteX51" fmla="*/ 235974 w 4043119"/>
              <a:gd name="connsiteY51" fmla="*/ 1485483 h 3558222"/>
              <a:gd name="connsiteX52" fmla="*/ 196645 w 4043119"/>
              <a:gd name="connsiteY52" fmla="*/ 1564141 h 3558222"/>
              <a:gd name="connsiteX53" fmla="*/ 167149 w 4043119"/>
              <a:gd name="connsiteY53" fmla="*/ 1662464 h 3558222"/>
              <a:gd name="connsiteX54" fmla="*/ 147484 w 4043119"/>
              <a:gd name="connsiteY54" fmla="*/ 1701793 h 3558222"/>
              <a:gd name="connsiteX55" fmla="*/ 127820 w 4043119"/>
              <a:gd name="connsiteY55" fmla="*/ 1780451 h 3558222"/>
              <a:gd name="connsiteX56" fmla="*/ 117987 w 4043119"/>
              <a:gd name="connsiteY56" fmla="*/ 1819780 h 3558222"/>
              <a:gd name="connsiteX57" fmla="*/ 98323 w 4043119"/>
              <a:gd name="connsiteY57" fmla="*/ 1937767 h 3558222"/>
              <a:gd name="connsiteX58" fmla="*/ 88491 w 4043119"/>
              <a:gd name="connsiteY58" fmla="*/ 2134412 h 3558222"/>
              <a:gd name="connsiteX59" fmla="*/ 78658 w 4043119"/>
              <a:gd name="connsiteY59" fmla="*/ 2163909 h 3558222"/>
              <a:gd name="connsiteX60" fmla="*/ 68826 w 4043119"/>
              <a:gd name="connsiteY60" fmla="*/ 2203238 h 3558222"/>
              <a:gd name="connsiteX61" fmla="*/ 49161 w 4043119"/>
              <a:gd name="connsiteY61" fmla="*/ 2262231 h 3558222"/>
              <a:gd name="connsiteX62" fmla="*/ 39329 w 4043119"/>
              <a:gd name="connsiteY62" fmla="*/ 2291728 h 3558222"/>
              <a:gd name="connsiteX63" fmla="*/ 29497 w 4043119"/>
              <a:gd name="connsiteY63" fmla="*/ 2331057 h 3558222"/>
              <a:gd name="connsiteX64" fmla="*/ 19665 w 4043119"/>
              <a:gd name="connsiteY64" fmla="*/ 2360554 h 3558222"/>
              <a:gd name="connsiteX65" fmla="*/ 0 w 4043119"/>
              <a:gd name="connsiteY65" fmla="*/ 2468709 h 3558222"/>
              <a:gd name="connsiteX66" fmla="*/ 19665 w 4043119"/>
              <a:gd name="connsiteY66" fmla="*/ 2665354 h 3558222"/>
              <a:gd name="connsiteX67" fmla="*/ 39329 w 4043119"/>
              <a:gd name="connsiteY67" fmla="*/ 2734180 h 3558222"/>
              <a:gd name="connsiteX68" fmla="*/ 68826 w 4043119"/>
              <a:gd name="connsiteY68" fmla="*/ 2773509 h 3558222"/>
              <a:gd name="connsiteX69" fmla="*/ 78658 w 4043119"/>
              <a:gd name="connsiteY69" fmla="*/ 2803005 h 3558222"/>
              <a:gd name="connsiteX70" fmla="*/ 117987 w 4043119"/>
              <a:gd name="connsiteY70" fmla="*/ 2861999 h 3558222"/>
              <a:gd name="connsiteX71" fmla="*/ 157316 w 4043119"/>
              <a:gd name="connsiteY71" fmla="*/ 2930825 h 3558222"/>
              <a:gd name="connsiteX72" fmla="*/ 196645 w 4043119"/>
              <a:gd name="connsiteY72" fmla="*/ 2989818 h 3558222"/>
              <a:gd name="connsiteX73" fmla="*/ 226142 w 4043119"/>
              <a:gd name="connsiteY73" fmla="*/ 3029147 h 3558222"/>
              <a:gd name="connsiteX74" fmla="*/ 245807 w 4043119"/>
              <a:gd name="connsiteY74" fmla="*/ 3058644 h 3558222"/>
              <a:gd name="connsiteX75" fmla="*/ 275303 w 4043119"/>
              <a:gd name="connsiteY75" fmla="*/ 3078309 h 3558222"/>
              <a:gd name="connsiteX76" fmla="*/ 304800 w 4043119"/>
              <a:gd name="connsiteY76" fmla="*/ 3107805 h 3558222"/>
              <a:gd name="connsiteX77" fmla="*/ 344129 w 4043119"/>
              <a:gd name="connsiteY77" fmla="*/ 3176631 h 3558222"/>
              <a:gd name="connsiteX78" fmla="*/ 373626 w 4043119"/>
              <a:gd name="connsiteY78" fmla="*/ 3206128 h 3558222"/>
              <a:gd name="connsiteX79" fmla="*/ 452284 w 4043119"/>
              <a:gd name="connsiteY79" fmla="*/ 3284786 h 3558222"/>
              <a:gd name="connsiteX80" fmla="*/ 481781 w 4043119"/>
              <a:gd name="connsiteY80" fmla="*/ 3304451 h 3558222"/>
              <a:gd name="connsiteX81" fmla="*/ 530942 w 4043119"/>
              <a:gd name="connsiteY81" fmla="*/ 3314283 h 3558222"/>
              <a:gd name="connsiteX82" fmla="*/ 619432 w 4043119"/>
              <a:gd name="connsiteY82" fmla="*/ 3353612 h 3558222"/>
              <a:gd name="connsiteX83" fmla="*/ 717755 w 4043119"/>
              <a:gd name="connsiteY83" fmla="*/ 3392941 h 3558222"/>
              <a:gd name="connsiteX84" fmla="*/ 816078 w 4043119"/>
              <a:gd name="connsiteY84" fmla="*/ 3402773 h 3558222"/>
              <a:gd name="connsiteX85" fmla="*/ 845574 w 4043119"/>
              <a:gd name="connsiteY85" fmla="*/ 3412605 h 3558222"/>
              <a:gd name="connsiteX86" fmla="*/ 884903 w 4043119"/>
              <a:gd name="connsiteY86" fmla="*/ 3422438 h 3558222"/>
              <a:gd name="connsiteX87" fmla="*/ 924232 w 4043119"/>
              <a:gd name="connsiteY87" fmla="*/ 3442102 h 3558222"/>
              <a:gd name="connsiteX88" fmla="*/ 1022555 w 4043119"/>
              <a:gd name="connsiteY88" fmla="*/ 3461767 h 3558222"/>
              <a:gd name="connsiteX89" fmla="*/ 1238865 w 4043119"/>
              <a:gd name="connsiteY89" fmla="*/ 3471599 h 3558222"/>
              <a:gd name="connsiteX90" fmla="*/ 1406013 w 4043119"/>
              <a:gd name="connsiteY90" fmla="*/ 3432270 h 3558222"/>
              <a:gd name="connsiteX91" fmla="*/ 1622323 w 4043119"/>
              <a:gd name="connsiteY91" fmla="*/ 3353612 h 3558222"/>
              <a:gd name="connsiteX92" fmla="*/ 1907458 w 4043119"/>
              <a:gd name="connsiteY92" fmla="*/ 3304451 h 3558222"/>
              <a:gd name="connsiteX93" fmla="*/ 2271252 w 4043119"/>
              <a:gd name="connsiteY93" fmla="*/ 3294618 h 3558222"/>
              <a:gd name="connsiteX94" fmla="*/ 2300749 w 4043119"/>
              <a:gd name="connsiteY94" fmla="*/ 3284786 h 3558222"/>
              <a:gd name="connsiteX95" fmla="*/ 2644878 w 4043119"/>
              <a:gd name="connsiteY95" fmla="*/ 3343780 h 3558222"/>
              <a:gd name="connsiteX96" fmla="*/ 3052516 w 4043119"/>
              <a:gd name="connsiteY96" fmla="*/ 3510948 h 3558222"/>
              <a:gd name="connsiteX97" fmla="*/ 3482090 w 4043119"/>
              <a:gd name="connsiteY97" fmla="*/ 3555185 h 3558222"/>
              <a:gd name="connsiteX98" fmla="*/ 4043119 w 4043119"/>
              <a:gd name="connsiteY98"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713703 w 4043119"/>
              <a:gd name="connsiteY5" fmla="*/ 30309 h 3558222"/>
              <a:gd name="connsiteX6" fmla="*/ 2615381 w 4043119"/>
              <a:gd name="connsiteY6" fmla="*/ 812 h 3558222"/>
              <a:gd name="connsiteX7" fmla="*/ 2241755 w 4043119"/>
              <a:gd name="connsiteY7" fmla="*/ 10644 h 3558222"/>
              <a:gd name="connsiteX8" fmla="*/ 2153265 w 4043119"/>
              <a:gd name="connsiteY8" fmla="*/ 30309 h 3558222"/>
              <a:gd name="connsiteX9" fmla="*/ 2104103 w 4043119"/>
              <a:gd name="connsiteY9" fmla="*/ 40141 h 3558222"/>
              <a:gd name="connsiteX10" fmla="*/ 2045110 w 4043119"/>
              <a:gd name="connsiteY10" fmla="*/ 59805 h 3558222"/>
              <a:gd name="connsiteX11" fmla="*/ 1936955 w 4043119"/>
              <a:gd name="connsiteY11" fmla="*/ 79470 h 3558222"/>
              <a:gd name="connsiteX12" fmla="*/ 1897626 w 4043119"/>
              <a:gd name="connsiteY12" fmla="*/ 108967 h 3558222"/>
              <a:gd name="connsiteX13" fmla="*/ 1868129 w 4043119"/>
              <a:gd name="connsiteY13" fmla="*/ 118799 h 3558222"/>
              <a:gd name="connsiteX14" fmla="*/ 1828800 w 4043119"/>
              <a:gd name="connsiteY14" fmla="*/ 138464 h 3558222"/>
              <a:gd name="connsiteX15" fmla="*/ 1769807 w 4043119"/>
              <a:gd name="connsiteY15" fmla="*/ 167960 h 3558222"/>
              <a:gd name="connsiteX16" fmla="*/ 1740310 w 4043119"/>
              <a:gd name="connsiteY16" fmla="*/ 187625 h 3558222"/>
              <a:gd name="connsiteX17" fmla="*/ 1700981 w 4043119"/>
              <a:gd name="connsiteY17" fmla="*/ 197457 h 3558222"/>
              <a:gd name="connsiteX18" fmla="*/ 1641987 w 4043119"/>
              <a:gd name="connsiteY18" fmla="*/ 236786 h 3558222"/>
              <a:gd name="connsiteX19" fmla="*/ 1553497 w 4043119"/>
              <a:gd name="connsiteY19" fmla="*/ 285947 h 3558222"/>
              <a:gd name="connsiteX20" fmla="*/ 1484671 w 4043119"/>
              <a:gd name="connsiteY20" fmla="*/ 335109 h 3558222"/>
              <a:gd name="connsiteX21" fmla="*/ 1425678 w 4043119"/>
              <a:gd name="connsiteY21" fmla="*/ 374438 h 3558222"/>
              <a:gd name="connsiteX22" fmla="*/ 1406013 w 4043119"/>
              <a:gd name="connsiteY22" fmla="*/ 403935 h 3558222"/>
              <a:gd name="connsiteX23" fmla="*/ 1376516 w 4043119"/>
              <a:gd name="connsiteY23" fmla="*/ 433431 h 3558222"/>
              <a:gd name="connsiteX24" fmla="*/ 1337187 w 4043119"/>
              <a:gd name="connsiteY24" fmla="*/ 512089 h 3558222"/>
              <a:gd name="connsiteX25" fmla="*/ 1317523 w 4043119"/>
              <a:gd name="connsiteY25" fmla="*/ 551418 h 3558222"/>
              <a:gd name="connsiteX26" fmla="*/ 1307691 w 4043119"/>
              <a:gd name="connsiteY26" fmla="*/ 580915 h 3558222"/>
              <a:gd name="connsiteX27" fmla="*/ 1278194 w 4043119"/>
              <a:gd name="connsiteY27" fmla="*/ 600580 h 3558222"/>
              <a:gd name="connsiteX28" fmla="*/ 1229032 w 4043119"/>
              <a:gd name="connsiteY28" fmla="*/ 630076 h 3558222"/>
              <a:gd name="connsiteX29" fmla="*/ 1179871 w 4043119"/>
              <a:gd name="connsiteY29" fmla="*/ 669405 h 3558222"/>
              <a:gd name="connsiteX30" fmla="*/ 1150374 w 4043119"/>
              <a:gd name="connsiteY30" fmla="*/ 679238 h 3558222"/>
              <a:gd name="connsiteX31" fmla="*/ 1111045 w 4043119"/>
              <a:gd name="connsiteY31" fmla="*/ 698902 h 3558222"/>
              <a:gd name="connsiteX32" fmla="*/ 1081549 w 4043119"/>
              <a:gd name="connsiteY32" fmla="*/ 708735 h 3558222"/>
              <a:gd name="connsiteX33" fmla="*/ 1032387 w 4043119"/>
              <a:gd name="connsiteY33" fmla="*/ 728399 h 3558222"/>
              <a:gd name="connsiteX34" fmla="*/ 904568 w 4043119"/>
              <a:gd name="connsiteY34" fmla="*/ 787393 h 3558222"/>
              <a:gd name="connsiteX35" fmla="*/ 865239 w 4043119"/>
              <a:gd name="connsiteY35" fmla="*/ 797225 h 3558222"/>
              <a:gd name="connsiteX36" fmla="*/ 786581 w 4043119"/>
              <a:gd name="connsiteY36" fmla="*/ 826722 h 3558222"/>
              <a:gd name="connsiteX37" fmla="*/ 688258 w 4043119"/>
              <a:gd name="connsiteY37" fmla="*/ 915212 h 3558222"/>
              <a:gd name="connsiteX38" fmla="*/ 629265 w 4043119"/>
              <a:gd name="connsiteY38" fmla="*/ 984038 h 3558222"/>
              <a:gd name="connsiteX39" fmla="*/ 609600 w 4043119"/>
              <a:gd name="connsiteY39" fmla="*/ 1013535 h 3558222"/>
              <a:gd name="connsiteX40" fmla="*/ 550607 w 4043119"/>
              <a:gd name="connsiteY40" fmla="*/ 1052864 h 3558222"/>
              <a:gd name="connsiteX41" fmla="*/ 530942 w 4043119"/>
              <a:gd name="connsiteY41" fmla="*/ 1092193 h 3558222"/>
              <a:gd name="connsiteX42" fmla="*/ 501445 w 4043119"/>
              <a:gd name="connsiteY42" fmla="*/ 1111857 h 3558222"/>
              <a:gd name="connsiteX43" fmla="*/ 491613 w 4043119"/>
              <a:gd name="connsiteY43" fmla="*/ 1141354 h 3558222"/>
              <a:gd name="connsiteX44" fmla="*/ 462116 w 4043119"/>
              <a:gd name="connsiteY44" fmla="*/ 1170851 h 3558222"/>
              <a:gd name="connsiteX45" fmla="*/ 383458 w 4043119"/>
              <a:gd name="connsiteY45" fmla="*/ 1269173 h 3558222"/>
              <a:gd name="connsiteX46" fmla="*/ 383458 w 4043119"/>
              <a:gd name="connsiteY46" fmla="*/ 1269173 h 3558222"/>
              <a:gd name="connsiteX47" fmla="*/ 344129 w 4043119"/>
              <a:gd name="connsiteY47" fmla="*/ 1328167 h 3558222"/>
              <a:gd name="connsiteX48" fmla="*/ 314632 w 4043119"/>
              <a:gd name="connsiteY48" fmla="*/ 1357664 h 3558222"/>
              <a:gd name="connsiteX49" fmla="*/ 255639 w 4043119"/>
              <a:gd name="connsiteY49" fmla="*/ 1455986 h 3558222"/>
              <a:gd name="connsiteX50" fmla="*/ 235974 w 4043119"/>
              <a:gd name="connsiteY50" fmla="*/ 1485483 h 3558222"/>
              <a:gd name="connsiteX51" fmla="*/ 196645 w 4043119"/>
              <a:gd name="connsiteY51" fmla="*/ 1564141 h 3558222"/>
              <a:gd name="connsiteX52" fmla="*/ 167149 w 4043119"/>
              <a:gd name="connsiteY52" fmla="*/ 1662464 h 3558222"/>
              <a:gd name="connsiteX53" fmla="*/ 147484 w 4043119"/>
              <a:gd name="connsiteY53" fmla="*/ 1701793 h 3558222"/>
              <a:gd name="connsiteX54" fmla="*/ 127820 w 4043119"/>
              <a:gd name="connsiteY54" fmla="*/ 1780451 h 3558222"/>
              <a:gd name="connsiteX55" fmla="*/ 117987 w 4043119"/>
              <a:gd name="connsiteY55" fmla="*/ 1819780 h 3558222"/>
              <a:gd name="connsiteX56" fmla="*/ 98323 w 4043119"/>
              <a:gd name="connsiteY56" fmla="*/ 1937767 h 3558222"/>
              <a:gd name="connsiteX57" fmla="*/ 88491 w 4043119"/>
              <a:gd name="connsiteY57" fmla="*/ 2134412 h 3558222"/>
              <a:gd name="connsiteX58" fmla="*/ 78658 w 4043119"/>
              <a:gd name="connsiteY58" fmla="*/ 2163909 h 3558222"/>
              <a:gd name="connsiteX59" fmla="*/ 68826 w 4043119"/>
              <a:gd name="connsiteY59" fmla="*/ 2203238 h 3558222"/>
              <a:gd name="connsiteX60" fmla="*/ 49161 w 4043119"/>
              <a:gd name="connsiteY60" fmla="*/ 2262231 h 3558222"/>
              <a:gd name="connsiteX61" fmla="*/ 39329 w 4043119"/>
              <a:gd name="connsiteY61" fmla="*/ 2291728 h 3558222"/>
              <a:gd name="connsiteX62" fmla="*/ 29497 w 4043119"/>
              <a:gd name="connsiteY62" fmla="*/ 2331057 h 3558222"/>
              <a:gd name="connsiteX63" fmla="*/ 19665 w 4043119"/>
              <a:gd name="connsiteY63" fmla="*/ 2360554 h 3558222"/>
              <a:gd name="connsiteX64" fmla="*/ 0 w 4043119"/>
              <a:gd name="connsiteY64" fmla="*/ 2468709 h 3558222"/>
              <a:gd name="connsiteX65" fmla="*/ 19665 w 4043119"/>
              <a:gd name="connsiteY65" fmla="*/ 2665354 h 3558222"/>
              <a:gd name="connsiteX66" fmla="*/ 39329 w 4043119"/>
              <a:gd name="connsiteY66" fmla="*/ 2734180 h 3558222"/>
              <a:gd name="connsiteX67" fmla="*/ 68826 w 4043119"/>
              <a:gd name="connsiteY67" fmla="*/ 2773509 h 3558222"/>
              <a:gd name="connsiteX68" fmla="*/ 78658 w 4043119"/>
              <a:gd name="connsiteY68" fmla="*/ 2803005 h 3558222"/>
              <a:gd name="connsiteX69" fmla="*/ 117987 w 4043119"/>
              <a:gd name="connsiteY69" fmla="*/ 2861999 h 3558222"/>
              <a:gd name="connsiteX70" fmla="*/ 157316 w 4043119"/>
              <a:gd name="connsiteY70" fmla="*/ 2930825 h 3558222"/>
              <a:gd name="connsiteX71" fmla="*/ 196645 w 4043119"/>
              <a:gd name="connsiteY71" fmla="*/ 2989818 h 3558222"/>
              <a:gd name="connsiteX72" fmla="*/ 226142 w 4043119"/>
              <a:gd name="connsiteY72" fmla="*/ 3029147 h 3558222"/>
              <a:gd name="connsiteX73" fmla="*/ 245807 w 4043119"/>
              <a:gd name="connsiteY73" fmla="*/ 3058644 h 3558222"/>
              <a:gd name="connsiteX74" fmla="*/ 275303 w 4043119"/>
              <a:gd name="connsiteY74" fmla="*/ 3078309 h 3558222"/>
              <a:gd name="connsiteX75" fmla="*/ 304800 w 4043119"/>
              <a:gd name="connsiteY75" fmla="*/ 3107805 h 3558222"/>
              <a:gd name="connsiteX76" fmla="*/ 344129 w 4043119"/>
              <a:gd name="connsiteY76" fmla="*/ 3176631 h 3558222"/>
              <a:gd name="connsiteX77" fmla="*/ 373626 w 4043119"/>
              <a:gd name="connsiteY77" fmla="*/ 3206128 h 3558222"/>
              <a:gd name="connsiteX78" fmla="*/ 452284 w 4043119"/>
              <a:gd name="connsiteY78" fmla="*/ 3284786 h 3558222"/>
              <a:gd name="connsiteX79" fmla="*/ 481781 w 4043119"/>
              <a:gd name="connsiteY79" fmla="*/ 3304451 h 3558222"/>
              <a:gd name="connsiteX80" fmla="*/ 530942 w 4043119"/>
              <a:gd name="connsiteY80" fmla="*/ 3314283 h 3558222"/>
              <a:gd name="connsiteX81" fmla="*/ 619432 w 4043119"/>
              <a:gd name="connsiteY81" fmla="*/ 3353612 h 3558222"/>
              <a:gd name="connsiteX82" fmla="*/ 717755 w 4043119"/>
              <a:gd name="connsiteY82" fmla="*/ 3392941 h 3558222"/>
              <a:gd name="connsiteX83" fmla="*/ 816078 w 4043119"/>
              <a:gd name="connsiteY83" fmla="*/ 3402773 h 3558222"/>
              <a:gd name="connsiteX84" fmla="*/ 845574 w 4043119"/>
              <a:gd name="connsiteY84" fmla="*/ 3412605 h 3558222"/>
              <a:gd name="connsiteX85" fmla="*/ 884903 w 4043119"/>
              <a:gd name="connsiteY85" fmla="*/ 3422438 h 3558222"/>
              <a:gd name="connsiteX86" fmla="*/ 924232 w 4043119"/>
              <a:gd name="connsiteY86" fmla="*/ 3442102 h 3558222"/>
              <a:gd name="connsiteX87" fmla="*/ 1022555 w 4043119"/>
              <a:gd name="connsiteY87" fmla="*/ 3461767 h 3558222"/>
              <a:gd name="connsiteX88" fmla="*/ 1238865 w 4043119"/>
              <a:gd name="connsiteY88" fmla="*/ 3471599 h 3558222"/>
              <a:gd name="connsiteX89" fmla="*/ 1406013 w 4043119"/>
              <a:gd name="connsiteY89" fmla="*/ 3432270 h 3558222"/>
              <a:gd name="connsiteX90" fmla="*/ 1622323 w 4043119"/>
              <a:gd name="connsiteY90" fmla="*/ 3353612 h 3558222"/>
              <a:gd name="connsiteX91" fmla="*/ 1907458 w 4043119"/>
              <a:gd name="connsiteY91" fmla="*/ 3304451 h 3558222"/>
              <a:gd name="connsiteX92" fmla="*/ 2271252 w 4043119"/>
              <a:gd name="connsiteY92" fmla="*/ 3294618 h 3558222"/>
              <a:gd name="connsiteX93" fmla="*/ 2300749 w 4043119"/>
              <a:gd name="connsiteY93" fmla="*/ 3284786 h 3558222"/>
              <a:gd name="connsiteX94" fmla="*/ 2644878 w 4043119"/>
              <a:gd name="connsiteY94" fmla="*/ 3343780 h 3558222"/>
              <a:gd name="connsiteX95" fmla="*/ 3052516 w 4043119"/>
              <a:gd name="connsiteY95" fmla="*/ 3510948 h 3558222"/>
              <a:gd name="connsiteX96" fmla="*/ 3482090 w 4043119"/>
              <a:gd name="connsiteY96" fmla="*/ 3555185 h 3558222"/>
              <a:gd name="connsiteX97" fmla="*/ 4043119 w 4043119"/>
              <a:gd name="connsiteY97"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713703 w 4043119"/>
              <a:gd name="connsiteY4" fmla="*/ 30309 h 3558222"/>
              <a:gd name="connsiteX5" fmla="*/ 2615381 w 4043119"/>
              <a:gd name="connsiteY5" fmla="*/ 812 h 3558222"/>
              <a:gd name="connsiteX6" fmla="*/ 2241755 w 4043119"/>
              <a:gd name="connsiteY6" fmla="*/ 10644 h 3558222"/>
              <a:gd name="connsiteX7" fmla="*/ 2153265 w 4043119"/>
              <a:gd name="connsiteY7" fmla="*/ 30309 h 3558222"/>
              <a:gd name="connsiteX8" fmla="*/ 2104103 w 4043119"/>
              <a:gd name="connsiteY8" fmla="*/ 40141 h 3558222"/>
              <a:gd name="connsiteX9" fmla="*/ 2045110 w 4043119"/>
              <a:gd name="connsiteY9" fmla="*/ 59805 h 3558222"/>
              <a:gd name="connsiteX10" fmla="*/ 1936955 w 4043119"/>
              <a:gd name="connsiteY10" fmla="*/ 79470 h 3558222"/>
              <a:gd name="connsiteX11" fmla="*/ 1897626 w 4043119"/>
              <a:gd name="connsiteY11" fmla="*/ 108967 h 3558222"/>
              <a:gd name="connsiteX12" fmla="*/ 1868129 w 4043119"/>
              <a:gd name="connsiteY12" fmla="*/ 118799 h 3558222"/>
              <a:gd name="connsiteX13" fmla="*/ 1828800 w 4043119"/>
              <a:gd name="connsiteY13" fmla="*/ 138464 h 3558222"/>
              <a:gd name="connsiteX14" fmla="*/ 1769807 w 4043119"/>
              <a:gd name="connsiteY14" fmla="*/ 167960 h 3558222"/>
              <a:gd name="connsiteX15" fmla="*/ 1740310 w 4043119"/>
              <a:gd name="connsiteY15" fmla="*/ 187625 h 3558222"/>
              <a:gd name="connsiteX16" fmla="*/ 1700981 w 4043119"/>
              <a:gd name="connsiteY16" fmla="*/ 197457 h 3558222"/>
              <a:gd name="connsiteX17" fmla="*/ 1641987 w 4043119"/>
              <a:gd name="connsiteY17" fmla="*/ 236786 h 3558222"/>
              <a:gd name="connsiteX18" fmla="*/ 1553497 w 4043119"/>
              <a:gd name="connsiteY18" fmla="*/ 285947 h 3558222"/>
              <a:gd name="connsiteX19" fmla="*/ 1484671 w 4043119"/>
              <a:gd name="connsiteY19" fmla="*/ 335109 h 3558222"/>
              <a:gd name="connsiteX20" fmla="*/ 1425678 w 4043119"/>
              <a:gd name="connsiteY20" fmla="*/ 374438 h 3558222"/>
              <a:gd name="connsiteX21" fmla="*/ 1406013 w 4043119"/>
              <a:gd name="connsiteY21" fmla="*/ 403935 h 3558222"/>
              <a:gd name="connsiteX22" fmla="*/ 1376516 w 4043119"/>
              <a:gd name="connsiteY22" fmla="*/ 433431 h 3558222"/>
              <a:gd name="connsiteX23" fmla="*/ 1337187 w 4043119"/>
              <a:gd name="connsiteY23" fmla="*/ 512089 h 3558222"/>
              <a:gd name="connsiteX24" fmla="*/ 1317523 w 4043119"/>
              <a:gd name="connsiteY24" fmla="*/ 551418 h 3558222"/>
              <a:gd name="connsiteX25" fmla="*/ 1307691 w 4043119"/>
              <a:gd name="connsiteY25" fmla="*/ 580915 h 3558222"/>
              <a:gd name="connsiteX26" fmla="*/ 1278194 w 4043119"/>
              <a:gd name="connsiteY26" fmla="*/ 600580 h 3558222"/>
              <a:gd name="connsiteX27" fmla="*/ 1229032 w 4043119"/>
              <a:gd name="connsiteY27" fmla="*/ 630076 h 3558222"/>
              <a:gd name="connsiteX28" fmla="*/ 1179871 w 4043119"/>
              <a:gd name="connsiteY28" fmla="*/ 669405 h 3558222"/>
              <a:gd name="connsiteX29" fmla="*/ 1150374 w 4043119"/>
              <a:gd name="connsiteY29" fmla="*/ 679238 h 3558222"/>
              <a:gd name="connsiteX30" fmla="*/ 1111045 w 4043119"/>
              <a:gd name="connsiteY30" fmla="*/ 698902 h 3558222"/>
              <a:gd name="connsiteX31" fmla="*/ 1081549 w 4043119"/>
              <a:gd name="connsiteY31" fmla="*/ 708735 h 3558222"/>
              <a:gd name="connsiteX32" fmla="*/ 1032387 w 4043119"/>
              <a:gd name="connsiteY32" fmla="*/ 728399 h 3558222"/>
              <a:gd name="connsiteX33" fmla="*/ 904568 w 4043119"/>
              <a:gd name="connsiteY33" fmla="*/ 787393 h 3558222"/>
              <a:gd name="connsiteX34" fmla="*/ 865239 w 4043119"/>
              <a:gd name="connsiteY34" fmla="*/ 797225 h 3558222"/>
              <a:gd name="connsiteX35" fmla="*/ 786581 w 4043119"/>
              <a:gd name="connsiteY35" fmla="*/ 826722 h 3558222"/>
              <a:gd name="connsiteX36" fmla="*/ 688258 w 4043119"/>
              <a:gd name="connsiteY36" fmla="*/ 915212 h 3558222"/>
              <a:gd name="connsiteX37" fmla="*/ 629265 w 4043119"/>
              <a:gd name="connsiteY37" fmla="*/ 984038 h 3558222"/>
              <a:gd name="connsiteX38" fmla="*/ 609600 w 4043119"/>
              <a:gd name="connsiteY38" fmla="*/ 1013535 h 3558222"/>
              <a:gd name="connsiteX39" fmla="*/ 550607 w 4043119"/>
              <a:gd name="connsiteY39" fmla="*/ 1052864 h 3558222"/>
              <a:gd name="connsiteX40" fmla="*/ 530942 w 4043119"/>
              <a:gd name="connsiteY40" fmla="*/ 1092193 h 3558222"/>
              <a:gd name="connsiteX41" fmla="*/ 501445 w 4043119"/>
              <a:gd name="connsiteY41" fmla="*/ 1111857 h 3558222"/>
              <a:gd name="connsiteX42" fmla="*/ 491613 w 4043119"/>
              <a:gd name="connsiteY42" fmla="*/ 1141354 h 3558222"/>
              <a:gd name="connsiteX43" fmla="*/ 462116 w 4043119"/>
              <a:gd name="connsiteY43" fmla="*/ 1170851 h 3558222"/>
              <a:gd name="connsiteX44" fmla="*/ 383458 w 4043119"/>
              <a:gd name="connsiteY44" fmla="*/ 1269173 h 3558222"/>
              <a:gd name="connsiteX45" fmla="*/ 383458 w 4043119"/>
              <a:gd name="connsiteY45" fmla="*/ 1269173 h 3558222"/>
              <a:gd name="connsiteX46" fmla="*/ 344129 w 4043119"/>
              <a:gd name="connsiteY46" fmla="*/ 1328167 h 3558222"/>
              <a:gd name="connsiteX47" fmla="*/ 314632 w 4043119"/>
              <a:gd name="connsiteY47" fmla="*/ 1357664 h 3558222"/>
              <a:gd name="connsiteX48" fmla="*/ 255639 w 4043119"/>
              <a:gd name="connsiteY48" fmla="*/ 1455986 h 3558222"/>
              <a:gd name="connsiteX49" fmla="*/ 235974 w 4043119"/>
              <a:gd name="connsiteY49" fmla="*/ 1485483 h 3558222"/>
              <a:gd name="connsiteX50" fmla="*/ 196645 w 4043119"/>
              <a:gd name="connsiteY50" fmla="*/ 1564141 h 3558222"/>
              <a:gd name="connsiteX51" fmla="*/ 167149 w 4043119"/>
              <a:gd name="connsiteY51" fmla="*/ 1662464 h 3558222"/>
              <a:gd name="connsiteX52" fmla="*/ 147484 w 4043119"/>
              <a:gd name="connsiteY52" fmla="*/ 1701793 h 3558222"/>
              <a:gd name="connsiteX53" fmla="*/ 127820 w 4043119"/>
              <a:gd name="connsiteY53" fmla="*/ 1780451 h 3558222"/>
              <a:gd name="connsiteX54" fmla="*/ 117987 w 4043119"/>
              <a:gd name="connsiteY54" fmla="*/ 1819780 h 3558222"/>
              <a:gd name="connsiteX55" fmla="*/ 98323 w 4043119"/>
              <a:gd name="connsiteY55" fmla="*/ 1937767 h 3558222"/>
              <a:gd name="connsiteX56" fmla="*/ 88491 w 4043119"/>
              <a:gd name="connsiteY56" fmla="*/ 2134412 h 3558222"/>
              <a:gd name="connsiteX57" fmla="*/ 78658 w 4043119"/>
              <a:gd name="connsiteY57" fmla="*/ 2163909 h 3558222"/>
              <a:gd name="connsiteX58" fmla="*/ 68826 w 4043119"/>
              <a:gd name="connsiteY58" fmla="*/ 2203238 h 3558222"/>
              <a:gd name="connsiteX59" fmla="*/ 49161 w 4043119"/>
              <a:gd name="connsiteY59" fmla="*/ 2262231 h 3558222"/>
              <a:gd name="connsiteX60" fmla="*/ 39329 w 4043119"/>
              <a:gd name="connsiteY60" fmla="*/ 2291728 h 3558222"/>
              <a:gd name="connsiteX61" fmla="*/ 29497 w 4043119"/>
              <a:gd name="connsiteY61" fmla="*/ 2331057 h 3558222"/>
              <a:gd name="connsiteX62" fmla="*/ 19665 w 4043119"/>
              <a:gd name="connsiteY62" fmla="*/ 2360554 h 3558222"/>
              <a:gd name="connsiteX63" fmla="*/ 0 w 4043119"/>
              <a:gd name="connsiteY63" fmla="*/ 2468709 h 3558222"/>
              <a:gd name="connsiteX64" fmla="*/ 19665 w 4043119"/>
              <a:gd name="connsiteY64" fmla="*/ 2665354 h 3558222"/>
              <a:gd name="connsiteX65" fmla="*/ 39329 w 4043119"/>
              <a:gd name="connsiteY65" fmla="*/ 2734180 h 3558222"/>
              <a:gd name="connsiteX66" fmla="*/ 68826 w 4043119"/>
              <a:gd name="connsiteY66" fmla="*/ 2773509 h 3558222"/>
              <a:gd name="connsiteX67" fmla="*/ 78658 w 4043119"/>
              <a:gd name="connsiteY67" fmla="*/ 2803005 h 3558222"/>
              <a:gd name="connsiteX68" fmla="*/ 117987 w 4043119"/>
              <a:gd name="connsiteY68" fmla="*/ 2861999 h 3558222"/>
              <a:gd name="connsiteX69" fmla="*/ 157316 w 4043119"/>
              <a:gd name="connsiteY69" fmla="*/ 2930825 h 3558222"/>
              <a:gd name="connsiteX70" fmla="*/ 196645 w 4043119"/>
              <a:gd name="connsiteY70" fmla="*/ 2989818 h 3558222"/>
              <a:gd name="connsiteX71" fmla="*/ 226142 w 4043119"/>
              <a:gd name="connsiteY71" fmla="*/ 3029147 h 3558222"/>
              <a:gd name="connsiteX72" fmla="*/ 245807 w 4043119"/>
              <a:gd name="connsiteY72" fmla="*/ 3058644 h 3558222"/>
              <a:gd name="connsiteX73" fmla="*/ 275303 w 4043119"/>
              <a:gd name="connsiteY73" fmla="*/ 3078309 h 3558222"/>
              <a:gd name="connsiteX74" fmla="*/ 304800 w 4043119"/>
              <a:gd name="connsiteY74" fmla="*/ 3107805 h 3558222"/>
              <a:gd name="connsiteX75" fmla="*/ 344129 w 4043119"/>
              <a:gd name="connsiteY75" fmla="*/ 3176631 h 3558222"/>
              <a:gd name="connsiteX76" fmla="*/ 373626 w 4043119"/>
              <a:gd name="connsiteY76" fmla="*/ 3206128 h 3558222"/>
              <a:gd name="connsiteX77" fmla="*/ 452284 w 4043119"/>
              <a:gd name="connsiteY77" fmla="*/ 3284786 h 3558222"/>
              <a:gd name="connsiteX78" fmla="*/ 481781 w 4043119"/>
              <a:gd name="connsiteY78" fmla="*/ 3304451 h 3558222"/>
              <a:gd name="connsiteX79" fmla="*/ 530942 w 4043119"/>
              <a:gd name="connsiteY79" fmla="*/ 3314283 h 3558222"/>
              <a:gd name="connsiteX80" fmla="*/ 619432 w 4043119"/>
              <a:gd name="connsiteY80" fmla="*/ 3353612 h 3558222"/>
              <a:gd name="connsiteX81" fmla="*/ 717755 w 4043119"/>
              <a:gd name="connsiteY81" fmla="*/ 3392941 h 3558222"/>
              <a:gd name="connsiteX82" fmla="*/ 816078 w 4043119"/>
              <a:gd name="connsiteY82" fmla="*/ 3402773 h 3558222"/>
              <a:gd name="connsiteX83" fmla="*/ 845574 w 4043119"/>
              <a:gd name="connsiteY83" fmla="*/ 3412605 h 3558222"/>
              <a:gd name="connsiteX84" fmla="*/ 884903 w 4043119"/>
              <a:gd name="connsiteY84" fmla="*/ 3422438 h 3558222"/>
              <a:gd name="connsiteX85" fmla="*/ 924232 w 4043119"/>
              <a:gd name="connsiteY85" fmla="*/ 3442102 h 3558222"/>
              <a:gd name="connsiteX86" fmla="*/ 1022555 w 4043119"/>
              <a:gd name="connsiteY86" fmla="*/ 3461767 h 3558222"/>
              <a:gd name="connsiteX87" fmla="*/ 1238865 w 4043119"/>
              <a:gd name="connsiteY87" fmla="*/ 3471599 h 3558222"/>
              <a:gd name="connsiteX88" fmla="*/ 1406013 w 4043119"/>
              <a:gd name="connsiteY88" fmla="*/ 3432270 h 3558222"/>
              <a:gd name="connsiteX89" fmla="*/ 1622323 w 4043119"/>
              <a:gd name="connsiteY89" fmla="*/ 3353612 h 3558222"/>
              <a:gd name="connsiteX90" fmla="*/ 1907458 w 4043119"/>
              <a:gd name="connsiteY90" fmla="*/ 3304451 h 3558222"/>
              <a:gd name="connsiteX91" fmla="*/ 2271252 w 4043119"/>
              <a:gd name="connsiteY91" fmla="*/ 3294618 h 3558222"/>
              <a:gd name="connsiteX92" fmla="*/ 2300749 w 4043119"/>
              <a:gd name="connsiteY92" fmla="*/ 3284786 h 3558222"/>
              <a:gd name="connsiteX93" fmla="*/ 2644878 w 4043119"/>
              <a:gd name="connsiteY93" fmla="*/ 3343780 h 3558222"/>
              <a:gd name="connsiteX94" fmla="*/ 3052516 w 4043119"/>
              <a:gd name="connsiteY94" fmla="*/ 3510948 h 3558222"/>
              <a:gd name="connsiteX95" fmla="*/ 3482090 w 4043119"/>
              <a:gd name="connsiteY95" fmla="*/ 3555185 h 3558222"/>
              <a:gd name="connsiteX96" fmla="*/ 4043119 w 4043119"/>
              <a:gd name="connsiteY96" fmla="*/ 3435491 h 3558222"/>
              <a:gd name="connsiteX0" fmla="*/ 3972232 w 4043119"/>
              <a:gd name="connsiteY0" fmla="*/ 158890 h 3549152"/>
              <a:gd name="connsiteX1" fmla="*/ 3972232 w 4043119"/>
              <a:gd name="connsiteY1" fmla="*/ 158890 h 3549152"/>
              <a:gd name="connsiteX2" fmla="*/ 3512605 w 4043119"/>
              <a:gd name="connsiteY2" fmla="*/ 79736 h 3549152"/>
              <a:gd name="connsiteX3" fmla="*/ 3126658 w 4043119"/>
              <a:gd name="connsiteY3" fmla="*/ 178555 h 3549152"/>
              <a:gd name="connsiteX4" fmla="*/ 2713703 w 4043119"/>
              <a:gd name="connsiteY4" fmla="*/ 21239 h 3549152"/>
              <a:gd name="connsiteX5" fmla="*/ 2241755 w 4043119"/>
              <a:gd name="connsiteY5" fmla="*/ 1574 h 3549152"/>
              <a:gd name="connsiteX6" fmla="*/ 2153265 w 4043119"/>
              <a:gd name="connsiteY6" fmla="*/ 21239 h 3549152"/>
              <a:gd name="connsiteX7" fmla="*/ 2104103 w 4043119"/>
              <a:gd name="connsiteY7" fmla="*/ 31071 h 3549152"/>
              <a:gd name="connsiteX8" fmla="*/ 2045110 w 4043119"/>
              <a:gd name="connsiteY8" fmla="*/ 50735 h 3549152"/>
              <a:gd name="connsiteX9" fmla="*/ 1936955 w 4043119"/>
              <a:gd name="connsiteY9" fmla="*/ 70400 h 3549152"/>
              <a:gd name="connsiteX10" fmla="*/ 1897626 w 4043119"/>
              <a:gd name="connsiteY10" fmla="*/ 99897 h 3549152"/>
              <a:gd name="connsiteX11" fmla="*/ 1868129 w 4043119"/>
              <a:gd name="connsiteY11" fmla="*/ 109729 h 3549152"/>
              <a:gd name="connsiteX12" fmla="*/ 1828800 w 4043119"/>
              <a:gd name="connsiteY12" fmla="*/ 129394 h 3549152"/>
              <a:gd name="connsiteX13" fmla="*/ 1769807 w 4043119"/>
              <a:gd name="connsiteY13" fmla="*/ 158890 h 3549152"/>
              <a:gd name="connsiteX14" fmla="*/ 1740310 w 4043119"/>
              <a:gd name="connsiteY14" fmla="*/ 178555 h 3549152"/>
              <a:gd name="connsiteX15" fmla="*/ 1700981 w 4043119"/>
              <a:gd name="connsiteY15" fmla="*/ 188387 h 3549152"/>
              <a:gd name="connsiteX16" fmla="*/ 1641987 w 4043119"/>
              <a:gd name="connsiteY16" fmla="*/ 227716 h 3549152"/>
              <a:gd name="connsiteX17" fmla="*/ 1553497 w 4043119"/>
              <a:gd name="connsiteY17" fmla="*/ 276877 h 3549152"/>
              <a:gd name="connsiteX18" fmla="*/ 1484671 w 4043119"/>
              <a:gd name="connsiteY18" fmla="*/ 326039 h 3549152"/>
              <a:gd name="connsiteX19" fmla="*/ 1425678 w 4043119"/>
              <a:gd name="connsiteY19" fmla="*/ 365368 h 3549152"/>
              <a:gd name="connsiteX20" fmla="*/ 1406013 w 4043119"/>
              <a:gd name="connsiteY20" fmla="*/ 394865 h 3549152"/>
              <a:gd name="connsiteX21" fmla="*/ 1376516 w 4043119"/>
              <a:gd name="connsiteY21" fmla="*/ 424361 h 3549152"/>
              <a:gd name="connsiteX22" fmla="*/ 1337187 w 4043119"/>
              <a:gd name="connsiteY22" fmla="*/ 503019 h 3549152"/>
              <a:gd name="connsiteX23" fmla="*/ 1317523 w 4043119"/>
              <a:gd name="connsiteY23" fmla="*/ 542348 h 3549152"/>
              <a:gd name="connsiteX24" fmla="*/ 1307691 w 4043119"/>
              <a:gd name="connsiteY24" fmla="*/ 571845 h 3549152"/>
              <a:gd name="connsiteX25" fmla="*/ 1278194 w 4043119"/>
              <a:gd name="connsiteY25" fmla="*/ 591510 h 3549152"/>
              <a:gd name="connsiteX26" fmla="*/ 1229032 w 4043119"/>
              <a:gd name="connsiteY26" fmla="*/ 621006 h 3549152"/>
              <a:gd name="connsiteX27" fmla="*/ 1179871 w 4043119"/>
              <a:gd name="connsiteY27" fmla="*/ 660335 h 3549152"/>
              <a:gd name="connsiteX28" fmla="*/ 1150374 w 4043119"/>
              <a:gd name="connsiteY28" fmla="*/ 670168 h 3549152"/>
              <a:gd name="connsiteX29" fmla="*/ 1111045 w 4043119"/>
              <a:gd name="connsiteY29" fmla="*/ 689832 h 3549152"/>
              <a:gd name="connsiteX30" fmla="*/ 1081549 w 4043119"/>
              <a:gd name="connsiteY30" fmla="*/ 699665 h 3549152"/>
              <a:gd name="connsiteX31" fmla="*/ 1032387 w 4043119"/>
              <a:gd name="connsiteY31" fmla="*/ 719329 h 3549152"/>
              <a:gd name="connsiteX32" fmla="*/ 904568 w 4043119"/>
              <a:gd name="connsiteY32" fmla="*/ 778323 h 3549152"/>
              <a:gd name="connsiteX33" fmla="*/ 865239 w 4043119"/>
              <a:gd name="connsiteY33" fmla="*/ 788155 h 3549152"/>
              <a:gd name="connsiteX34" fmla="*/ 786581 w 4043119"/>
              <a:gd name="connsiteY34" fmla="*/ 817652 h 3549152"/>
              <a:gd name="connsiteX35" fmla="*/ 688258 w 4043119"/>
              <a:gd name="connsiteY35" fmla="*/ 906142 h 3549152"/>
              <a:gd name="connsiteX36" fmla="*/ 629265 w 4043119"/>
              <a:gd name="connsiteY36" fmla="*/ 974968 h 3549152"/>
              <a:gd name="connsiteX37" fmla="*/ 609600 w 4043119"/>
              <a:gd name="connsiteY37" fmla="*/ 1004465 h 3549152"/>
              <a:gd name="connsiteX38" fmla="*/ 550607 w 4043119"/>
              <a:gd name="connsiteY38" fmla="*/ 1043794 h 3549152"/>
              <a:gd name="connsiteX39" fmla="*/ 530942 w 4043119"/>
              <a:gd name="connsiteY39" fmla="*/ 1083123 h 3549152"/>
              <a:gd name="connsiteX40" fmla="*/ 501445 w 4043119"/>
              <a:gd name="connsiteY40" fmla="*/ 1102787 h 3549152"/>
              <a:gd name="connsiteX41" fmla="*/ 491613 w 4043119"/>
              <a:gd name="connsiteY41" fmla="*/ 1132284 h 3549152"/>
              <a:gd name="connsiteX42" fmla="*/ 462116 w 4043119"/>
              <a:gd name="connsiteY42" fmla="*/ 1161781 h 3549152"/>
              <a:gd name="connsiteX43" fmla="*/ 383458 w 4043119"/>
              <a:gd name="connsiteY43" fmla="*/ 1260103 h 3549152"/>
              <a:gd name="connsiteX44" fmla="*/ 383458 w 4043119"/>
              <a:gd name="connsiteY44" fmla="*/ 1260103 h 3549152"/>
              <a:gd name="connsiteX45" fmla="*/ 344129 w 4043119"/>
              <a:gd name="connsiteY45" fmla="*/ 1319097 h 3549152"/>
              <a:gd name="connsiteX46" fmla="*/ 314632 w 4043119"/>
              <a:gd name="connsiteY46" fmla="*/ 1348594 h 3549152"/>
              <a:gd name="connsiteX47" fmla="*/ 255639 w 4043119"/>
              <a:gd name="connsiteY47" fmla="*/ 1446916 h 3549152"/>
              <a:gd name="connsiteX48" fmla="*/ 235974 w 4043119"/>
              <a:gd name="connsiteY48" fmla="*/ 1476413 h 3549152"/>
              <a:gd name="connsiteX49" fmla="*/ 196645 w 4043119"/>
              <a:gd name="connsiteY49" fmla="*/ 1555071 h 3549152"/>
              <a:gd name="connsiteX50" fmla="*/ 167149 w 4043119"/>
              <a:gd name="connsiteY50" fmla="*/ 1653394 h 3549152"/>
              <a:gd name="connsiteX51" fmla="*/ 147484 w 4043119"/>
              <a:gd name="connsiteY51" fmla="*/ 1692723 h 3549152"/>
              <a:gd name="connsiteX52" fmla="*/ 127820 w 4043119"/>
              <a:gd name="connsiteY52" fmla="*/ 1771381 h 3549152"/>
              <a:gd name="connsiteX53" fmla="*/ 117987 w 4043119"/>
              <a:gd name="connsiteY53" fmla="*/ 1810710 h 3549152"/>
              <a:gd name="connsiteX54" fmla="*/ 98323 w 4043119"/>
              <a:gd name="connsiteY54" fmla="*/ 1928697 h 3549152"/>
              <a:gd name="connsiteX55" fmla="*/ 88491 w 4043119"/>
              <a:gd name="connsiteY55" fmla="*/ 2125342 h 3549152"/>
              <a:gd name="connsiteX56" fmla="*/ 78658 w 4043119"/>
              <a:gd name="connsiteY56" fmla="*/ 2154839 h 3549152"/>
              <a:gd name="connsiteX57" fmla="*/ 68826 w 4043119"/>
              <a:gd name="connsiteY57" fmla="*/ 2194168 h 3549152"/>
              <a:gd name="connsiteX58" fmla="*/ 49161 w 4043119"/>
              <a:gd name="connsiteY58" fmla="*/ 2253161 h 3549152"/>
              <a:gd name="connsiteX59" fmla="*/ 39329 w 4043119"/>
              <a:gd name="connsiteY59" fmla="*/ 2282658 h 3549152"/>
              <a:gd name="connsiteX60" fmla="*/ 29497 w 4043119"/>
              <a:gd name="connsiteY60" fmla="*/ 2321987 h 3549152"/>
              <a:gd name="connsiteX61" fmla="*/ 19665 w 4043119"/>
              <a:gd name="connsiteY61" fmla="*/ 2351484 h 3549152"/>
              <a:gd name="connsiteX62" fmla="*/ 0 w 4043119"/>
              <a:gd name="connsiteY62" fmla="*/ 2459639 h 3549152"/>
              <a:gd name="connsiteX63" fmla="*/ 19665 w 4043119"/>
              <a:gd name="connsiteY63" fmla="*/ 2656284 h 3549152"/>
              <a:gd name="connsiteX64" fmla="*/ 39329 w 4043119"/>
              <a:gd name="connsiteY64" fmla="*/ 2725110 h 3549152"/>
              <a:gd name="connsiteX65" fmla="*/ 68826 w 4043119"/>
              <a:gd name="connsiteY65" fmla="*/ 2764439 h 3549152"/>
              <a:gd name="connsiteX66" fmla="*/ 78658 w 4043119"/>
              <a:gd name="connsiteY66" fmla="*/ 2793935 h 3549152"/>
              <a:gd name="connsiteX67" fmla="*/ 117987 w 4043119"/>
              <a:gd name="connsiteY67" fmla="*/ 2852929 h 3549152"/>
              <a:gd name="connsiteX68" fmla="*/ 157316 w 4043119"/>
              <a:gd name="connsiteY68" fmla="*/ 2921755 h 3549152"/>
              <a:gd name="connsiteX69" fmla="*/ 196645 w 4043119"/>
              <a:gd name="connsiteY69" fmla="*/ 2980748 h 3549152"/>
              <a:gd name="connsiteX70" fmla="*/ 226142 w 4043119"/>
              <a:gd name="connsiteY70" fmla="*/ 3020077 h 3549152"/>
              <a:gd name="connsiteX71" fmla="*/ 245807 w 4043119"/>
              <a:gd name="connsiteY71" fmla="*/ 3049574 h 3549152"/>
              <a:gd name="connsiteX72" fmla="*/ 275303 w 4043119"/>
              <a:gd name="connsiteY72" fmla="*/ 3069239 h 3549152"/>
              <a:gd name="connsiteX73" fmla="*/ 304800 w 4043119"/>
              <a:gd name="connsiteY73" fmla="*/ 3098735 h 3549152"/>
              <a:gd name="connsiteX74" fmla="*/ 344129 w 4043119"/>
              <a:gd name="connsiteY74" fmla="*/ 3167561 h 3549152"/>
              <a:gd name="connsiteX75" fmla="*/ 373626 w 4043119"/>
              <a:gd name="connsiteY75" fmla="*/ 3197058 h 3549152"/>
              <a:gd name="connsiteX76" fmla="*/ 452284 w 4043119"/>
              <a:gd name="connsiteY76" fmla="*/ 3275716 h 3549152"/>
              <a:gd name="connsiteX77" fmla="*/ 481781 w 4043119"/>
              <a:gd name="connsiteY77" fmla="*/ 3295381 h 3549152"/>
              <a:gd name="connsiteX78" fmla="*/ 530942 w 4043119"/>
              <a:gd name="connsiteY78" fmla="*/ 3305213 h 3549152"/>
              <a:gd name="connsiteX79" fmla="*/ 619432 w 4043119"/>
              <a:gd name="connsiteY79" fmla="*/ 3344542 h 3549152"/>
              <a:gd name="connsiteX80" fmla="*/ 717755 w 4043119"/>
              <a:gd name="connsiteY80" fmla="*/ 3383871 h 3549152"/>
              <a:gd name="connsiteX81" fmla="*/ 816078 w 4043119"/>
              <a:gd name="connsiteY81" fmla="*/ 3393703 h 3549152"/>
              <a:gd name="connsiteX82" fmla="*/ 845574 w 4043119"/>
              <a:gd name="connsiteY82" fmla="*/ 3403535 h 3549152"/>
              <a:gd name="connsiteX83" fmla="*/ 884903 w 4043119"/>
              <a:gd name="connsiteY83" fmla="*/ 3413368 h 3549152"/>
              <a:gd name="connsiteX84" fmla="*/ 924232 w 4043119"/>
              <a:gd name="connsiteY84" fmla="*/ 3433032 h 3549152"/>
              <a:gd name="connsiteX85" fmla="*/ 1022555 w 4043119"/>
              <a:gd name="connsiteY85" fmla="*/ 3452697 h 3549152"/>
              <a:gd name="connsiteX86" fmla="*/ 1238865 w 4043119"/>
              <a:gd name="connsiteY86" fmla="*/ 3462529 h 3549152"/>
              <a:gd name="connsiteX87" fmla="*/ 1406013 w 4043119"/>
              <a:gd name="connsiteY87" fmla="*/ 3423200 h 3549152"/>
              <a:gd name="connsiteX88" fmla="*/ 1622323 w 4043119"/>
              <a:gd name="connsiteY88" fmla="*/ 3344542 h 3549152"/>
              <a:gd name="connsiteX89" fmla="*/ 1907458 w 4043119"/>
              <a:gd name="connsiteY89" fmla="*/ 3295381 h 3549152"/>
              <a:gd name="connsiteX90" fmla="*/ 2271252 w 4043119"/>
              <a:gd name="connsiteY90" fmla="*/ 3285548 h 3549152"/>
              <a:gd name="connsiteX91" fmla="*/ 2300749 w 4043119"/>
              <a:gd name="connsiteY91" fmla="*/ 3275716 h 3549152"/>
              <a:gd name="connsiteX92" fmla="*/ 2644878 w 4043119"/>
              <a:gd name="connsiteY92" fmla="*/ 3334710 h 3549152"/>
              <a:gd name="connsiteX93" fmla="*/ 3052516 w 4043119"/>
              <a:gd name="connsiteY93" fmla="*/ 3501878 h 3549152"/>
              <a:gd name="connsiteX94" fmla="*/ 3482090 w 4043119"/>
              <a:gd name="connsiteY94" fmla="*/ 3546115 h 3549152"/>
              <a:gd name="connsiteX95" fmla="*/ 4043119 w 4043119"/>
              <a:gd name="connsiteY95" fmla="*/ 3426421 h 3549152"/>
              <a:gd name="connsiteX0" fmla="*/ 3972232 w 4043119"/>
              <a:gd name="connsiteY0" fmla="*/ 158890 h 3549152"/>
              <a:gd name="connsiteX1" fmla="*/ 3972232 w 4043119"/>
              <a:gd name="connsiteY1" fmla="*/ 158890 h 3549152"/>
              <a:gd name="connsiteX2" fmla="*/ 3512605 w 4043119"/>
              <a:gd name="connsiteY2" fmla="*/ 79736 h 3549152"/>
              <a:gd name="connsiteX3" fmla="*/ 3126658 w 4043119"/>
              <a:gd name="connsiteY3" fmla="*/ 178555 h 3549152"/>
              <a:gd name="connsiteX4" fmla="*/ 2713703 w 4043119"/>
              <a:gd name="connsiteY4" fmla="*/ 21239 h 3549152"/>
              <a:gd name="connsiteX5" fmla="*/ 2241755 w 4043119"/>
              <a:gd name="connsiteY5" fmla="*/ 1574 h 3549152"/>
              <a:gd name="connsiteX6" fmla="*/ 2153265 w 4043119"/>
              <a:gd name="connsiteY6" fmla="*/ 21239 h 3549152"/>
              <a:gd name="connsiteX7" fmla="*/ 2045110 w 4043119"/>
              <a:gd name="connsiteY7" fmla="*/ 50735 h 3549152"/>
              <a:gd name="connsiteX8" fmla="*/ 1936955 w 4043119"/>
              <a:gd name="connsiteY8" fmla="*/ 70400 h 3549152"/>
              <a:gd name="connsiteX9" fmla="*/ 1897626 w 4043119"/>
              <a:gd name="connsiteY9" fmla="*/ 99897 h 3549152"/>
              <a:gd name="connsiteX10" fmla="*/ 1868129 w 4043119"/>
              <a:gd name="connsiteY10" fmla="*/ 109729 h 3549152"/>
              <a:gd name="connsiteX11" fmla="*/ 1828800 w 4043119"/>
              <a:gd name="connsiteY11" fmla="*/ 129394 h 3549152"/>
              <a:gd name="connsiteX12" fmla="*/ 1769807 w 4043119"/>
              <a:gd name="connsiteY12" fmla="*/ 158890 h 3549152"/>
              <a:gd name="connsiteX13" fmla="*/ 1740310 w 4043119"/>
              <a:gd name="connsiteY13" fmla="*/ 178555 h 3549152"/>
              <a:gd name="connsiteX14" fmla="*/ 1700981 w 4043119"/>
              <a:gd name="connsiteY14" fmla="*/ 188387 h 3549152"/>
              <a:gd name="connsiteX15" fmla="*/ 1641987 w 4043119"/>
              <a:gd name="connsiteY15" fmla="*/ 227716 h 3549152"/>
              <a:gd name="connsiteX16" fmla="*/ 1553497 w 4043119"/>
              <a:gd name="connsiteY16" fmla="*/ 276877 h 3549152"/>
              <a:gd name="connsiteX17" fmla="*/ 1484671 w 4043119"/>
              <a:gd name="connsiteY17" fmla="*/ 326039 h 3549152"/>
              <a:gd name="connsiteX18" fmla="*/ 1425678 w 4043119"/>
              <a:gd name="connsiteY18" fmla="*/ 365368 h 3549152"/>
              <a:gd name="connsiteX19" fmla="*/ 1406013 w 4043119"/>
              <a:gd name="connsiteY19" fmla="*/ 394865 h 3549152"/>
              <a:gd name="connsiteX20" fmla="*/ 1376516 w 4043119"/>
              <a:gd name="connsiteY20" fmla="*/ 424361 h 3549152"/>
              <a:gd name="connsiteX21" fmla="*/ 1337187 w 4043119"/>
              <a:gd name="connsiteY21" fmla="*/ 503019 h 3549152"/>
              <a:gd name="connsiteX22" fmla="*/ 1317523 w 4043119"/>
              <a:gd name="connsiteY22" fmla="*/ 542348 h 3549152"/>
              <a:gd name="connsiteX23" fmla="*/ 1307691 w 4043119"/>
              <a:gd name="connsiteY23" fmla="*/ 571845 h 3549152"/>
              <a:gd name="connsiteX24" fmla="*/ 1278194 w 4043119"/>
              <a:gd name="connsiteY24" fmla="*/ 591510 h 3549152"/>
              <a:gd name="connsiteX25" fmla="*/ 1229032 w 4043119"/>
              <a:gd name="connsiteY25" fmla="*/ 621006 h 3549152"/>
              <a:gd name="connsiteX26" fmla="*/ 1179871 w 4043119"/>
              <a:gd name="connsiteY26" fmla="*/ 660335 h 3549152"/>
              <a:gd name="connsiteX27" fmla="*/ 1150374 w 4043119"/>
              <a:gd name="connsiteY27" fmla="*/ 670168 h 3549152"/>
              <a:gd name="connsiteX28" fmla="*/ 1111045 w 4043119"/>
              <a:gd name="connsiteY28" fmla="*/ 689832 h 3549152"/>
              <a:gd name="connsiteX29" fmla="*/ 1081549 w 4043119"/>
              <a:gd name="connsiteY29" fmla="*/ 699665 h 3549152"/>
              <a:gd name="connsiteX30" fmla="*/ 1032387 w 4043119"/>
              <a:gd name="connsiteY30" fmla="*/ 719329 h 3549152"/>
              <a:gd name="connsiteX31" fmla="*/ 904568 w 4043119"/>
              <a:gd name="connsiteY31" fmla="*/ 778323 h 3549152"/>
              <a:gd name="connsiteX32" fmla="*/ 865239 w 4043119"/>
              <a:gd name="connsiteY32" fmla="*/ 788155 h 3549152"/>
              <a:gd name="connsiteX33" fmla="*/ 786581 w 4043119"/>
              <a:gd name="connsiteY33" fmla="*/ 817652 h 3549152"/>
              <a:gd name="connsiteX34" fmla="*/ 688258 w 4043119"/>
              <a:gd name="connsiteY34" fmla="*/ 906142 h 3549152"/>
              <a:gd name="connsiteX35" fmla="*/ 629265 w 4043119"/>
              <a:gd name="connsiteY35" fmla="*/ 974968 h 3549152"/>
              <a:gd name="connsiteX36" fmla="*/ 609600 w 4043119"/>
              <a:gd name="connsiteY36" fmla="*/ 1004465 h 3549152"/>
              <a:gd name="connsiteX37" fmla="*/ 550607 w 4043119"/>
              <a:gd name="connsiteY37" fmla="*/ 1043794 h 3549152"/>
              <a:gd name="connsiteX38" fmla="*/ 530942 w 4043119"/>
              <a:gd name="connsiteY38" fmla="*/ 1083123 h 3549152"/>
              <a:gd name="connsiteX39" fmla="*/ 501445 w 4043119"/>
              <a:gd name="connsiteY39" fmla="*/ 1102787 h 3549152"/>
              <a:gd name="connsiteX40" fmla="*/ 491613 w 4043119"/>
              <a:gd name="connsiteY40" fmla="*/ 1132284 h 3549152"/>
              <a:gd name="connsiteX41" fmla="*/ 462116 w 4043119"/>
              <a:gd name="connsiteY41" fmla="*/ 1161781 h 3549152"/>
              <a:gd name="connsiteX42" fmla="*/ 383458 w 4043119"/>
              <a:gd name="connsiteY42" fmla="*/ 1260103 h 3549152"/>
              <a:gd name="connsiteX43" fmla="*/ 383458 w 4043119"/>
              <a:gd name="connsiteY43" fmla="*/ 1260103 h 3549152"/>
              <a:gd name="connsiteX44" fmla="*/ 344129 w 4043119"/>
              <a:gd name="connsiteY44" fmla="*/ 1319097 h 3549152"/>
              <a:gd name="connsiteX45" fmla="*/ 314632 w 4043119"/>
              <a:gd name="connsiteY45" fmla="*/ 1348594 h 3549152"/>
              <a:gd name="connsiteX46" fmla="*/ 255639 w 4043119"/>
              <a:gd name="connsiteY46" fmla="*/ 1446916 h 3549152"/>
              <a:gd name="connsiteX47" fmla="*/ 235974 w 4043119"/>
              <a:gd name="connsiteY47" fmla="*/ 1476413 h 3549152"/>
              <a:gd name="connsiteX48" fmla="*/ 196645 w 4043119"/>
              <a:gd name="connsiteY48" fmla="*/ 1555071 h 3549152"/>
              <a:gd name="connsiteX49" fmla="*/ 167149 w 4043119"/>
              <a:gd name="connsiteY49" fmla="*/ 1653394 h 3549152"/>
              <a:gd name="connsiteX50" fmla="*/ 147484 w 4043119"/>
              <a:gd name="connsiteY50" fmla="*/ 1692723 h 3549152"/>
              <a:gd name="connsiteX51" fmla="*/ 127820 w 4043119"/>
              <a:gd name="connsiteY51" fmla="*/ 1771381 h 3549152"/>
              <a:gd name="connsiteX52" fmla="*/ 117987 w 4043119"/>
              <a:gd name="connsiteY52" fmla="*/ 1810710 h 3549152"/>
              <a:gd name="connsiteX53" fmla="*/ 98323 w 4043119"/>
              <a:gd name="connsiteY53" fmla="*/ 1928697 h 3549152"/>
              <a:gd name="connsiteX54" fmla="*/ 88491 w 4043119"/>
              <a:gd name="connsiteY54" fmla="*/ 2125342 h 3549152"/>
              <a:gd name="connsiteX55" fmla="*/ 78658 w 4043119"/>
              <a:gd name="connsiteY55" fmla="*/ 2154839 h 3549152"/>
              <a:gd name="connsiteX56" fmla="*/ 68826 w 4043119"/>
              <a:gd name="connsiteY56" fmla="*/ 2194168 h 3549152"/>
              <a:gd name="connsiteX57" fmla="*/ 49161 w 4043119"/>
              <a:gd name="connsiteY57" fmla="*/ 2253161 h 3549152"/>
              <a:gd name="connsiteX58" fmla="*/ 39329 w 4043119"/>
              <a:gd name="connsiteY58" fmla="*/ 2282658 h 3549152"/>
              <a:gd name="connsiteX59" fmla="*/ 29497 w 4043119"/>
              <a:gd name="connsiteY59" fmla="*/ 2321987 h 3549152"/>
              <a:gd name="connsiteX60" fmla="*/ 19665 w 4043119"/>
              <a:gd name="connsiteY60" fmla="*/ 2351484 h 3549152"/>
              <a:gd name="connsiteX61" fmla="*/ 0 w 4043119"/>
              <a:gd name="connsiteY61" fmla="*/ 2459639 h 3549152"/>
              <a:gd name="connsiteX62" fmla="*/ 19665 w 4043119"/>
              <a:gd name="connsiteY62" fmla="*/ 2656284 h 3549152"/>
              <a:gd name="connsiteX63" fmla="*/ 39329 w 4043119"/>
              <a:gd name="connsiteY63" fmla="*/ 2725110 h 3549152"/>
              <a:gd name="connsiteX64" fmla="*/ 68826 w 4043119"/>
              <a:gd name="connsiteY64" fmla="*/ 2764439 h 3549152"/>
              <a:gd name="connsiteX65" fmla="*/ 78658 w 4043119"/>
              <a:gd name="connsiteY65" fmla="*/ 2793935 h 3549152"/>
              <a:gd name="connsiteX66" fmla="*/ 117987 w 4043119"/>
              <a:gd name="connsiteY66" fmla="*/ 2852929 h 3549152"/>
              <a:gd name="connsiteX67" fmla="*/ 157316 w 4043119"/>
              <a:gd name="connsiteY67" fmla="*/ 2921755 h 3549152"/>
              <a:gd name="connsiteX68" fmla="*/ 196645 w 4043119"/>
              <a:gd name="connsiteY68" fmla="*/ 2980748 h 3549152"/>
              <a:gd name="connsiteX69" fmla="*/ 226142 w 4043119"/>
              <a:gd name="connsiteY69" fmla="*/ 3020077 h 3549152"/>
              <a:gd name="connsiteX70" fmla="*/ 245807 w 4043119"/>
              <a:gd name="connsiteY70" fmla="*/ 3049574 h 3549152"/>
              <a:gd name="connsiteX71" fmla="*/ 275303 w 4043119"/>
              <a:gd name="connsiteY71" fmla="*/ 3069239 h 3549152"/>
              <a:gd name="connsiteX72" fmla="*/ 304800 w 4043119"/>
              <a:gd name="connsiteY72" fmla="*/ 3098735 h 3549152"/>
              <a:gd name="connsiteX73" fmla="*/ 344129 w 4043119"/>
              <a:gd name="connsiteY73" fmla="*/ 3167561 h 3549152"/>
              <a:gd name="connsiteX74" fmla="*/ 373626 w 4043119"/>
              <a:gd name="connsiteY74" fmla="*/ 3197058 h 3549152"/>
              <a:gd name="connsiteX75" fmla="*/ 452284 w 4043119"/>
              <a:gd name="connsiteY75" fmla="*/ 3275716 h 3549152"/>
              <a:gd name="connsiteX76" fmla="*/ 481781 w 4043119"/>
              <a:gd name="connsiteY76" fmla="*/ 3295381 h 3549152"/>
              <a:gd name="connsiteX77" fmla="*/ 530942 w 4043119"/>
              <a:gd name="connsiteY77" fmla="*/ 3305213 h 3549152"/>
              <a:gd name="connsiteX78" fmla="*/ 619432 w 4043119"/>
              <a:gd name="connsiteY78" fmla="*/ 3344542 h 3549152"/>
              <a:gd name="connsiteX79" fmla="*/ 717755 w 4043119"/>
              <a:gd name="connsiteY79" fmla="*/ 3383871 h 3549152"/>
              <a:gd name="connsiteX80" fmla="*/ 816078 w 4043119"/>
              <a:gd name="connsiteY80" fmla="*/ 3393703 h 3549152"/>
              <a:gd name="connsiteX81" fmla="*/ 845574 w 4043119"/>
              <a:gd name="connsiteY81" fmla="*/ 3403535 h 3549152"/>
              <a:gd name="connsiteX82" fmla="*/ 884903 w 4043119"/>
              <a:gd name="connsiteY82" fmla="*/ 3413368 h 3549152"/>
              <a:gd name="connsiteX83" fmla="*/ 924232 w 4043119"/>
              <a:gd name="connsiteY83" fmla="*/ 3433032 h 3549152"/>
              <a:gd name="connsiteX84" fmla="*/ 1022555 w 4043119"/>
              <a:gd name="connsiteY84" fmla="*/ 3452697 h 3549152"/>
              <a:gd name="connsiteX85" fmla="*/ 1238865 w 4043119"/>
              <a:gd name="connsiteY85" fmla="*/ 3462529 h 3549152"/>
              <a:gd name="connsiteX86" fmla="*/ 1406013 w 4043119"/>
              <a:gd name="connsiteY86" fmla="*/ 3423200 h 3549152"/>
              <a:gd name="connsiteX87" fmla="*/ 1622323 w 4043119"/>
              <a:gd name="connsiteY87" fmla="*/ 3344542 h 3549152"/>
              <a:gd name="connsiteX88" fmla="*/ 1907458 w 4043119"/>
              <a:gd name="connsiteY88" fmla="*/ 3295381 h 3549152"/>
              <a:gd name="connsiteX89" fmla="*/ 2271252 w 4043119"/>
              <a:gd name="connsiteY89" fmla="*/ 3285548 h 3549152"/>
              <a:gd name="connsiteX90" fmla="*/ 2300749 w 4043119"/>
              <a:gd name="connsiteY90" fmla="*/ 3275716 h 3549152"/>
              <a:gd name="connsiteX91" fmla="*/ 2644878 w 4043119"/>
              <a:gd name="connsiteY91" fmla="*/ 3334710 h 3549152"/>
              <a:gd name="connsiteX92" fmla="*/ 3052516 w 4043119"/>
              <a:gd name="connsiteY92" fmla="*/ 3501878 h 3549152"/>
              <a:gd name="connsiteX93" fmla="*/ 3482090 w 4043119"/>
              <a:gd name="connsiteY93" fmla="*/ 3546115 h 3549152"/>
              <a:gd name="connsiteX94" fmla="*/ 4043119 w 4043119"/>
              <a:gd name="connsiteY94" fmla="*/ 3426421 h 3549152"/>
              <a:gd name="connsiteX0" fmla="*/ 3972232 w 4043119"/>
              <a:gd name="connsiteY0" fmla="*/ 161032 h 3551294"/>
              <a:gd name="connsiteX1" fmla="*/ 3972232 w 4043119"/>
              <a:gd name="connsiteY1" fmla="*/ 161032 h 3551294"/>
              <a:gd name="connsiteX2" fmla="*/ 3512605 w 4043119"/>
              <a:gd name="connsiteY2" fmla="*/ 81878 h 3551294"/>
              <a:gd name="connsiteX3" fmla="*/ 3126658 w 4043119"/>
              <a:gd name="connsiteY3" fmla="*/ 180697 h 3551294"/>
              <a:gd name="connsiteX4" fmla="*/ 2713703 w 4043119"/>
              <a:gd name="connsiteY4" fmla="*/ 23381 h 3551294"/>
              <a:gd name="connsiteX5" fmla="*/ 2241755 w 4043119"/>
              <a:gd name="connsiteY5" fmla="*/ 3716 h 3551294"/>
              <a:gd name="connsiteX6" fmla="*/ 2045110 w 4043119"/>
              <a:gd name="connsiteY6" fmla="*/ 52877 h 3551294"/>
              <a:gd name="connsiteX7" fmla="*/ 1936955 w 4043119"/>
              <a:gd name="connsiteY7" fmla="*/ 72542 h 3551294"/>
              <a:gd name="connsiteX8" fmla="*/ 1897626 w 4043119"/>
              <a:gd name="connsiteY8" fmla="*/ 102039 h 3551294"/>
              <a:gd name="connsiteX9" fmla="*/ 1868129 w 4043119"/>
              <a:gd name="connsiteY9" fmla="*/ 111871 h 3551294"/>
              <a:gd name="connsiteX10" fmla="*/ 1828800 w 4043119"/>
              <a:gd name="connsiteY10" fmla="*/ 131536 h 3551294"/>
              <a:gd name="connsiteX11" fmla="*/ 1769807 w 4043119"/>
              <a:gd name="connsiteY11" fmla="*/ 161032 h 3551294"/>
              <a:gd name="connsiteX12" fmla="*/ 1740310 w 4043119"/>
              <a:gd name="connsiteY12" fmla="*/ 180697 h 3551294"/>
              <a:gd name="connsiteX13" fmla="*/ 1700981 w 4043119"/>
              <a:gd name="connsiteY13" fmla="*/ 190529 h 3551294"/>
              <a:gd name="connsiteX14" fmla="*/ 1641987 w 4043119"/>
              <a:gd name="connsiteY14" fmla="*/ 229858 h 3551294"/>
              <a:gd name="connsiteX15" fmla="*/ 1553497 w 4043119"/>
              <a:gd name="connsiteY15" fmla="*/ 279019 h 3551294"/>
              <a:gd name="connsiteX16" fmla="*/ 1484671 w 4043119"/>
              <a:gd name="connsiteY16" fmla="*/ 328181 h 3551294"/>
              <a:gd name="connsiteX17" fmla="*/ 1425678 w 4043119"/>
              <a:gd name="connsiteY17" fmla="*/ 367510 h 3551294"/>
              <a:gd name="connsiteX18" fmla="*/ 1406013 w 4043119"/>
              <a:gd name="connsiteY18" fmla="*/ 397007 h 3551294"/>
              <a:gd name="connsiteX19" fmla="*/ 1376516 w 4043119"/>
              <a:gd name="connsiteY19" fmla="*/ 426503 h 3551294"/>
              <a:gd name="connsiteX20" fmla="*/ 1337187 w 4043119"/>
              <a:gd name="connsiteY20" fmla="*/ 505161 h 3551294"/>
              <a:gd name="connsiteX21" fmla="*/ 1317523 w 4043119"/>
              <a:gd name="connsiteY21" fmla="*/ 544490 h 3551294"/>
              <a:gd name="connsiteX22" fmla="*/ 1307691 w 4043119"/>
              <a:gd name="connsiteY22" fmla="*/ 573987 h 3551294"/>
              <a:gd name="connsiteX23" fmla="*/ 1278194 w 4043119"/>
              <a:gd name="connsiteY23" fmla="*/ 593652 h 3551294"/>
              <a:gd name="connsiteX24" fmla="*/ 1229032 w 4043119"/>
              <a:gd name="connsiteY24" fmla="*/ 623148 h 3551294"/>
              <a:gd name="connsiteX25" fmla="*/ 1179871 w 4043119"/>
              <a:gd name="connsiteY25" fmla="*/ 662477 h 3551294"/>
              <a:gd name="connsiteX26" fmla="*/ 1150374 w 4043119"/>
              <a:gd name="connsiteY26" fmla="*/ 672310 h 3551294"/>
              <a:gd name="connsiteX27" fmla="*/ 1111045 w 4043119"/>
              <a:gd name="connsiteY27" fmla="*/ 691974 h 3551294"/>
              <a:gd name="connsiteX28" fmla="*/ 1081549 w 4043119"/>
              <a:gd name="connsiteY28" fmla="*/ 701807 h 3551294"/>
              <a:gd name="connsiteX29" fmla="*/ 1032387 w 4043119"/>
              <a:gd name="connsiteY29" fmla="*/ 721471 h 3551294"/>
              <a:gd name="connsiteX30" fmla="*/ 904568 w 4043119"/>
              <a:gd name="connsiteY30" fmla="*/ 780465 h 3551294"/>
              <a:gd name="connsiteX31" fmla="*/ 865239 w 4043119"/>
              <a:gd name="connsiteY31" fmla="*/ 790297 h 3551294"/>
              <a:gd name="connsiteX32" fmla="*/ 786581 w 4043119"/>
              <a:gd name="connsiteY32" fmla="*/ 819794 h 3551294"/>
              <a:gd name="connsiteX33" fmla="*/ 688258 w 4043119"/>
              <a:gd name="connsiteY33" fmla="*/ 908284 h 3551294"/>
              <a:gd name="connsiteX34" fmla="*/ 629265 w 4043119"/>
              <a:gd name="connsiteY34" fmla="*/ 977110 h 3551294"/>
              <a:gd name="connsiteX35" fmla="*/ 609600 w 4043119"/>
              <a:gd name="connsiteY35" fmla="*/ 1006607 h 3551294"/>
              <a:gd name="connsiteX36" fmla="*/ 550607 w 4043119"/>
              <a:gd name="connsiteY36" fmla="*/ 1045936 h 3551294"/>
              <a:gd name="connsiteX37" fmla="*/ 530942 w 4043119"/>
              <a:gd name="connsiteY37" fmla="*/ 1085265 h 3551294"/>
              <a:gd name="connsiteX38" fmla="*/ 501445 w 4043119"/>
              <a:gd name="connsiteY38" fmla="*/ 1104929 h 3551294"/>
              <a:gd name="connsiteX39" fmla="*/ 491613 w 4043119"/>
              <a:gd name="connsiteY39" fmla="*/ 1134426 h 3551294"/>
              <a:gd name="connsiteX40" fmla="*/ 462116 w 4043119"/>
              <a:gd name="connsiteY40" fmla="*/ 1163923 h 3551294"/>
              <a:gd name="connsiteX41" fmla="*/ 383458 w 4043119"/>
              <a:gd name="connsiteY41" fmla="*/ 1262245 h 3551294"/>
              <a:gd name="connsiteX42" fmla="*/ 383458 w 4043119"/>
              <a:gd name="connsiteY42" fmla="*/ 1262245 h 3551294"/>
              <a:gd name="connsiteX43" fmla="*/ 344129 w 4043119"/>
              <a:gd name="connsiteY43" fmla="*/ 1321239 h 3551294"/>
              <a:gd name="connsiteX44" fmla="*/ 314632 w 4043119"/>
              <a:gd name="connsiteY44" fmla="*/ 1350736 h 3551294"/>
              <a:gd name="connsiteX45" fmla="*/ 255639 w 4043119"/>
              <a:gd name="connsiteY45" fmla="*/ 1449058 h 3551294"/>
              <a:gd name="connsiteX46" fmla="*/ 235974 w 4043119"/>
              <a:gd name="connsiteY46" fmla="*/ 1478555 h 3551294"/>
              <a:gd name="connsiteX47" fmla="*/ 196645 w 4043119"/>
              <a:gd name="connsiteY47" fmla="*/ 1557213 h 3551294"/>
              <a:gd name="connsiteX48" fmla="*/ 167149 w 4043119"/>
              <a:gd name="connsiteY48" fmla="*/ 1655536 h 3551294"/>
              <a:gd name="connsiteX49" fmla="*/ 147484 w 4043119"/>
              <a:gd name="connsiteY49" fmla="*/ 1694865 h 3551294"/>
              <a:gd name="connsiteX50" fmla="*/ 127820 w 4043119"/>
              <a:gd name="connsiteY50" fmla="*/ 1773523 h 3551294"/>
              <a:gd name="connsiteX51" fmla="*/ 117987 w 4043119"/>
              <a:gd name="connsiteY51" fmla="*/ 1812852 h 3551294"/>
              <a:gd name="connsiteX52" fmla="*/ 98323 w 4043119"/>
              <a:gd name="connsiteY52" fmla="*/ 1930839 h 3551294"/>
              <a:gd name="connsiteX53" fmla="*/ 88491 w 4043119"/>
              <a:gd name="connsiteY53" fmla="*/ 2127484 h 3551294"/>
              <a:gd name="connsiteX54" fmla="*/ 78658 w 4043119"/>
              <a:gd name="connsiteY54" fmla="*/ 2156981 h 3551294"/>
              <a:gd name="connsiteX55" fmla="*/ 68826 w 4043119"/>
              <a:gd name="connsiteY55" fmla="*/ 2196310 h 3551294"/>
              <a:gd name="connsiteX56" fmla="*/ 49161 w 4043119"/>
              <a:gd name="connsiteY56" fmla="*/ 2255303 h 3551294"/>
              <a:gd name="connsiteX57" fmla="*/ 39329 w 4043119"/>
              <a:gd name="connsiteY57" fmla="*/ 2284800 h 3551294"/>
              <a:gd name="connsiteX58" fmla="*/ 29497 w 4043119"/>
              <a:gd name="connsiteY58" fmla="*/ 2324129 h 3551294"/>
              <a:gd name="connsiteX59" fmla="*/ 19665 w 4043119"/>
              <a:gd name="connsiteY59" fmla="*/ 2353626 h 3551294"/>
              <a:gd name="connsiteX60" fmla="*/ 0 w 4043119"/>
              <a:gd name="connsiteY60" fmla="*/ 2461781 h 3551294"/>
              <a:gd name="connsiteX61" fmla="*/ 19665 w 4043119"/>
              <a:gd name="connsiteY61" fmla="*/ 2658426 h 3551294"/>
              <a:gd name="connsiteX62" fmla="*/ 39329 w 4043119"/>
              <a:gd name="connsiteY62" fmla="*/ 2727252 h 3551294"/>
              <a:gd name="connsiteX63" fmla="*/ 68826 w 4043119"/>
              <a:gd name="connsiteY63" fmla="*/ 2766581 h 3551294"/>
              <a:gd name="connsiteX64" fmla="*/ 78658 w 4043119"/>
              <a:gd name="connsiteY64" fmla="*/ 2796077 h 3551294"/>
              <a:gd name="connsiteX65" fmla="*/ 117987 w 4043119"/>
              <a:gd name="connsiteY65" fmla="*/ 2855071 h 3551294"/>
              <a:gd name="connsiteX66" fmla="*/ 157316 w 4043119"/>
              <a:gd name="connsiteY66" fmla="*/ 2923897 h 3551294"/>
              <a:gd name="connsiteX67" fmla="*/ 196645 w 4043119"/>
              <a:gd name="connsiteY67" fmla="*/ 2982890 h 3551294"/>
              <a:gd name="connsiteX68" fmla="*/ 226142 w 4043119"/>
              <a:gd name="connsiteY68" fmla="*/ 3022219 h 3551294"/>
              <a:gd name="connsiteX69" fmla="*/ 245807 w 4043119"/>
              <a:gd name="connsiteY69" fmla="*/ 3051716 h 3551294"/>
              <a:gd name="connsiteX70" fmla="*/ 275303 w 4043119"/>
              <a:gd name="connsiteY70" fmla="*/ 3071381 h 3551294"/>
              <a:gd name="connsiteX71" fmla="*/ 304800 w 4043119"/>
              <a:gd name="connsiteY71" fmla="*/ 3100877 h 3551294"/>
              <a:gd name="connsiteX72" fmla="*/ 344129 w 4043119"/>
              <a:gd name="connsiteY72" fmla="*/ 3169703 h 3551294"/>
              <a:gd name="connsiteX73" fmla="*/ 373626 w 4043119"/>
              <a:gd name="connsiteY73" fmla="*/ 3199200 h 3551294"/>
              <a:gd name="connsiteX74" fmla="*/ 452284 w 4043119"/>
              <a:gd name="connsiteY74" fmla="*/ 3277858 h 3551294"/>
              <a:gd name="connsiteX75" fmla="*/ 481781 w 4043119"/>
              <a:gd name="connsiteY75" fmla="*/ 3297523 h 3551294"/>
              <a:gd name="connsiteX76" fmla="*/ 530942 w 4043119"/>
              <a:gd name="connsiteY76" fmla="*/ 3307355 h 3551294"/>
              <a:gd name="connsiteX77" fmla="*/ 619432 w 4043119"/>
              <a:gd name="connsiteY77" fmla="*/ 3346684 h 3551294"/>
              <a:gd name="connsiteX78" fmla="*/ 717755 w 4043119"/>
              <a:gd name="connsiteY78" fmla="*/ 3386013 h 3551294"/>
              <a:gd name="connsiteX79" fmla="*/ 816078 w 4043119"/>
              <a:gd name="connsiteY79" fmla="*/ 3395845 h 3551294"/>
              <a:gd name="connsiteX80" fmla="*/ 845574 w 4043119"/>
              <a:gd name="connsiteY80" fmla="*/ 3405677 h 3551294"/>
              <a:gd name="connsiteX81" fmla="*/ 884903 w 4043119"/>
              <a:gd name="connsiteY81" fmla="*/ 3415510 h 3551294"/>
              <a:gd name="connsiteX82" fmla="*/ 924232 w 4043119"/>
              <a:gd name="connsiteY82" fmla="*/ 3435174 h 3551294"/>
              <a:gd name="connsiteX83" fmla="*/ 1022555 w 4043119"/>
              <a:gd name="connsiteY83" fmla="*/ 3454839 h 3551294"/>
              <a:gd name="connsiteX84" fmla="*/ 1238865 w 4043119"/>
              <a:gd name="connsiteY84" fmla="*/ 3464671 h 3551294"/>
              <a:gd name="connsiteX85" fmla="*/ 1406013 w 4043119"/>
              <a:gd name="connsiteY85" fmla="*/ 3425342 h 3551294"/>
              <a:gd name="connsiteX86" fmla="*/ 1622323 w 4043119"/>
              <a:gd name="connsiteY86" fmla="*/ 3346684 h 3551294"/>
              <a:gd name="connsiteX87" fmla="*/ 1907458 w 4043119"/>
              <a:gd name="connsiteY87" fmla="*/ 3297523 h 3551294"/>
              <a:gd name="connsiteX88" fmla="*/ 2271252 w 4043119"/>
              <a:gd name="connsiteY88" fmla="*/ 3287690 h 3551294"/>
              <a:gd name="connsiteX89" fmla="*/ 2300749 w 4043119"/>
              <a:gd name="connsiteY89" fmla="*/ 3277858 h 3551294"/>
              <a:gd name="connsiteX90" fmla="*/ 2644878 w 4043119"/>
              <a:gd name="connsiteY90" fmla="*/ 3336852 h 3551294"/>
              <a:gd name="connsiteX91" fmla="*/ 3052516 w 4043119"/>
              <a:gd name="connsiteY91" fmla="*/ 3504020 h 3551294"/>
              <a:gd name="connsiteX92" fmla="*/ 3482090 w 4043119"/>
              <a:gd name="connsiteY92" fmla="*/ 3548257 h 3551294"/>
              <a:gd name="connsiteX93" fmla="*/ 4043119 w 4043119"/>
              <a:gd name="connsiteY93" fmla="*/ 3428563 h 3551294"/>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868129 w 4043119"/>
              <a:gd name="connsiteY8" fmla="*/ 113312 h 3552735"/>
              <a:gd name="connsiteX9" fmla="*/ 1828800 w 4043119"/>
              <a:gd name="connsiteY9" fmla="*/ 132977 h 3552735"/>
              <a:gd name="connsiteX10" fmla="*/ 1769807 w 4043119"/>
              <a:gd name="connsiteY10" fmla="*/ 162473 h 3552735"/>
              <a:gd name="connsiteX11" fmla="*/ 1740310 w 4043119"/>
              <a:gd name="connsiteY11" fmla="*/ 182138 h 3552735"/>
              <a:gd name="connsiteX12" fmla="*/ 1700981 w 4043119"/>
              <a:gd name="connsiteY12" fmla="*/ 191970 h 3552735"/>
              <a:gd name="connsiteX13" fmla="*/ 1641987 w 4043119"/>
              <a:gd name="connsiteY13" fmla="*/ 231299 h 3552735"/>
              <a:gd name="connsiteX14" fmla="*/ 1553497 w 4043119"/>
              <a:gd name="connsiteY14" fmla="*/ 280460 h 3552735"/>
              <a:gd name="connsiteX15" fmla="*/ 1484671 w 4043119"/>
              <a:gd name="connsiteY15" fmla="*/ 329622 h 3552735"/>
              <a:gd name="connsiteX16" fmla="*/ 1425678 w 4043119"/>
              <a:gd name="connsiteY16" fmla="*/ 368951 h 3552735"/>
              <a:gd name="connsiteX17" fmla="*/ 1406013 w 4043119"/>
              <a:gd name="connsiteY17" fmla="*/ 398448 h 3552735"/>
              <a:gd name="connsiteX18" fmla="*/ 1376516 w 4043119"/>
              <a:gd name="connsiteY18" fmla="*/ 427944 h 3552735"/>
              <a:gd name="connsiteX19" fmla="*/ 1337187 w 4043119"/>
              <a:gd name="connsiteY19" fmla="*/ 506602 h 3552735"/>
              <a:gd name="connsiteX20" fmla="*/ 1317523 w 4043119"/>
              <a:gd name="connsiteY20" fmla="*/ 545931 h 3552735"/>
              <a:gd name="connsiteX21" fmla="*/ 1307691 w 4043119"/>
              <a:gd name="connsiteY21" fmla="*/ 575428 h 3552735"/>
              <a:gd name="connsiteX22" fmla="*/ 1278194 w 4043119"/>
              <a:gd name="connsiteY22" fmla="*/ 595093 h 3552735"/>
              <a:gd name="connsiteX23" fmla="*/ 1229032 w 4043119"/>
              <a:gd name="connsiteY23" fmla="*/ 624589 h 3552735"/>
              <a:gd name="connsiteX24" fmla="*/ 1179871 w 4043119"/>
              <a:gd name="connsiteY24" fmla="*/ 663918 h 3552735"/>
              <a:gd name="connsiteX25" fmla="*/ 1150374 w 4043119"/>
              <a:gd name="connsiteY25" fmla="*/ 673751 h 3552735"/>
              <a:gd name="connsiteX26" fmla="*/ 1111045 w 4043119"/>
              <a:gd name="connsiteY26" fmla="*/ 693415 h 3552735"/>
              <a:gd name="connsiteX27" fmla="*/ 1081549 w 4043119"/>
              <a:gd name="connsiteY27" fmla="*/ 703248 h 3552735"/>
              <a:gd name="connsiteX28" fmla="*/ 1032387 w 4043119"/>
              <a:gd name="connsiteY28" fmla="*/ 722912 h 3552735"/>
              <a:gd name="connsiteX29" fmla="*/ 904568 w 4043119"/>
              <a:gd name="connsiteY29" fmla="*/ 781906 h 3552735"/>
              <a:gd name="connsiteX30" fmla="*/ 865239 w 4043119"/>
              <a:gd name="connsiteY30" fmla="*/ 791738 h 3552735"/>
              <a:gd name="connsiteX31" fmla="*/ 786581 w 4043119"/>
              <a:gd name="connsiteY31" fmla="*/ 821235 h 3552735"/>
              <a:gd name="connsiteX32" fmla="*/ 688258 w 4043119"/>
              <a:gd name="connsiteY32" fmla="*/ 909725 h 3552735"/>
              <a:gd name="connsiteX33" fmla="*/ 629265 w 4043119"/>
              <a:gd name="connsiteY33" fmla="*/ 978551 h 3552735"/>
              <a:gd name="connsiteX34" fmla="*/ 609600 w 4043119"/>
              <a:gd name="connsiteY34" fmla="*/ 1008048 h 3552735"/>
              <a:gd name="connsiteX35" fmla="*/ 550607 w 4043119"/>
              <a:gd name="connsiteY35" fmla="*/ 1047377 h 3552735"/>
              <a:gd name="connsiteX36" fmla="*/ 530942 w 4043119"/>
              <a:gd name="connsiteY36" fmla="*/ 1086706 h 3552735"/>
              <a:gd name="connsiteX37" fmla="*/ 501445 w 4043119"/>
              <a:gd name="connsiteY37" fmla="*/ 1106370 h 3552735"/>
              <a:gd name="connsiteX38" fmla="*/ 491613 w 4043119"/>
              <a:gd name="connsiteY38" fmla="*/ 1135867 h 3552735"/>
              <a:gd name="connsiteX39" fmla="*/ 462116 w 4043119"/>
              <a:gd name="connsiteY39" fmla="*/ 1165364 h 3552735"/>
              <a:gd name="connsiteX40" fmla="*/ 383458 w 4043119"/>
              <a:gd name="connsiteY40" fmla="*/ 1263686 h 3552735"/>
              <a:gd name="connsiteX41" fmla="*/ 383458 w 4043119"/>
              <a:gd name="connsiteY41" fmla="*/ 1263686 h 3552735"/>
              <a:gd name="connsiteX42" fmla="*/ 344129 w 4043119"/>
              <a:gd name="connsiteY42" fmla="*/ 1322680 h 3552735"/>
              <a:gd name="connsiteX43" fmla="*/ 314632 w 4043119"/>
              <a:gd name="connsiteY43" fmla="*/ 1352177 h 3552735"/>
              <a:gd name="connsiteX44" fmla="*/ 255639 w 4043119"/>
              <a:gd name="connsiteY44" fmla="*/ 1450499 h 3552735"/>
              <a:gd name="connsiteX45" fmla="*/ 235974 w 4043119"/>
              <a:gd name="connsiteY45" fmla="*/ 1479996 h 3552735"/>
              <a:gd name="connsiteX46" fmla="*/ 196645 w 4043119"/>
              <a:gd name="connsiteY46" fmla="*/ 1558654 h 3552735"/>
              <a:gd name="connsiteX47" fmla="*/ 167149 w 4043119"/>
              <a:gd name="connsiteY47" fmla="*/ 1656977 h 3552735"/>
              <a:gd name="connsiteX48" fmla="*/ 147484 w 4043119"/>
              <a:gd name="connsiteY48" fmla="*/ 1696306 h 3552735"/>
              <a:gd name="connsiteX49" fmla="*/ 127820 w 4043119"/>
              <a:gd name="connsiteY49" fmla="*/ 1774964 h 3552735"/>
              <a:gd name="connsiteX50" fmla="*/ 117987 w 4043119"/>
              <a:gd name="connsiteY50" fmla="*/ 1814293 h 3552735"/>
              <a:gd name="connsiteX51" fmla="*/ 98323 w 4043119"/>
              <a:gd name="connsiteY51" fmla="*/ 1932280 h 3552735"/>
              <a:gd name="connsiteX52" fmla="*/ 88491 w 4043119"/>
              <a:gd name="connsiteY52" fmla="*/ 2128925 h 3552735"/>
              <a:gd name="connsiteX53" fmla="*/ 78658 w 4043119"/>
              <a:gd name="connsiteY53" fmla="*/ 2158422 h 3552735"/>
              <a:gd name="connsiteX54" fmla="*/ 68826 w 4043119"/>
              <a:gd name="connsiteY54" fmla="*/ 2197751 h 3552735"/>
              <a:gd name="connsiteX55" fmla="*/ 49161 w 4043119"/>
              <a:gd name="connsiteY55" fmla="*/ 2256744 h 3552735"/>
              <a:gd name="connsiteX56" fmla="*/ 39329 w 4043119"/>
              <a:gd name="connsiteY56" fmla="*/ 2286241 h 3552735"/>
              <a:gd name="connsiteX57" fmla="*/ 29497 w 4043119"/>
              <a:gd name="connsiteY57" fmla="*/ 2325570 h 3552735"/>
              <a:gd name="connsiteX58" fmla="*/ 19665 w 4043119"/>
              <a:gd name="connsiteY58" fmla="*/ 2355067 h 3552735"/>
              <a:gd name="connsiteX59" fmla="*/ 0 w 4043119"/>
              <a:gd name="connsiteY59" fmla="*/ 2463222 h 3552735"/>
              <a:gd name="connsiteX60" fmla="*/ 19665 w 4043119"/>
              <a:gd name="connsiteY60" fmla="*/ 2659867 h 3552735"/>
              <a:gd name="connsiteX61" fmla="*/ 39329 w 4043119"/>
              <a:gd name="connsiteY61" fmla="*/ 2728693 h 3552735"/>
              <a:gd name="connsiteX62" fmla="*/ 68826 w 4043119"/>
              <a:gd name="connsiteY62" fmla="*/ 2768022 h 3552735"/>
              <a:gd name="connsiteX63" fmla="*/ 78658 w 4043119"/>
              <a:gd name="connsiteY63" fmla="*/ 2797518 h 3552735"/>
              <a:gd name="connsiteX64" fmla="*/ 117987 w 4043119"/>
              <a:gd name="connsiteY64" fmla="*/ 2856512 h 3552735"/>
              <a:gd name="connsiteX65" fmla="*/ 157316 w 4043119"/>
              <a:gd name="connsiteY65" fmla="*/ 2925338 h 3552735"/>
              <a:gd name="connsiteX66" fmla="*/ 196645 w 4043119"/>
              <a:gd name="connsiteY66" fmla="*/ 2984331 h 3552735"/>
              <a:gd name="connsiteX67" fmla="*/ 226142 w 4043119"/>
              <a:gd name="connsiteY67" fmla="*/ 3023660 h 3552735"/>
              <a:gd name="connsiteX68" fmla="*/ 245807 w 4043119"/>
              <a:gd name="connsiteY68" fmla="*/ 3053157 h 3552735"/>
              <a:gd name="connsiteX69" fmla="*/ 275303 w 4043119"/>
              <a:gd name="connsiteY69" fmla="*/ 3072822 h 3552735"/>
              <a:gd name="connsiteX70" fmla="*/ 304800 w 4043119"/>
              <a:gd name="connsiteY70" fmla="*/ 3102318 h 3552735"/>
              <a:gd name="connsiteX71" fmla="*/ 344129 w 4043119"/>
              <a:gd name="connsiteY71" fmla="*/ 3171144 h 3552735"/>
              <a:gd name="connsiteX72" fmla="*/ 373626 w 4043119"/>
              <a:gd name="connsiteY72" fmla="*/ 3200641 h 3552735"/>
              <a:gd name="connsiteX73" fmla="*/ 452284 w 4043119"/>
              <a:gd name="connsiteY73" fmla="*/ 3279299 h 3552735"/>
              <a:gd name="connsiteX74" fmla="*/ 481781 w 4043119"/>
              <a:gd name="connsiteY74" fmla="*/ 3298964 h 3552735"/>
              <a:gd name="connsiteX75" fmla="*/ 530942 w 4043119"/>
              <a:gd name="connsiteY75" fmla="*/ 3308796 h 3552735"/>
              <a:gd name="connsiteX76" fmla="*/ 619432 w 4043119"/>
              <a:gd name="connsiteY76" fmla="*/ 3348125 h 3552735"/>
              <a:gd name="connsiteX77" fmla="*/ 717755 w 4043119"/>
              <a:gd name="connsiteY77" fmla="*/ 3387454 h 3552735"/>
              <a:gd name="connsiteX78" fmla="*/ 816078 w 4043119"/>
              <a:gd name="connsiteY78" fmla="*/ 3397286 h 3552735"/>
              <a:gd name="connsiteX79" fmla="*/ 845574 w 4043119"/>
              <a:gd name="connsiteY79" fmla="*/ 3407118 h 3552735"/>
              <a:gd name="connsiteX80" fmla="*/ 884903 w 4043119"/>
              <a:gd name="connsiteY80" fmla="*/ 3416951 h 3552735"/>
              <a:gd name="connsiteX81" fmla="*/ 924232 w 4043119"/>
              <a:gd name="connsiteY81" fmla="*/ 3436615 h 3552735"/>
              <a:gd name="connsiteX82" fmla="*/ 1022555 w 4043119"/>
              <a:gd name="connsiteY82" fmla="*/ 3456280 h 3552735"/>
              <a:gd name="connsiteX83" fmla="*/ 1238865 w 4043119"/>
              <a:gd name="connsiteY83" fmla="*/ 3466112 h 3552735"/>
              <a:gd name="connsiteX84" fmla="*/ 1406013 w 4043119"/>
              <a:gd name="connsiteY84" fmla="*/ 3426783 h 3552735"/>
              <a:gd name="connsiteX85" fmla="*/ 1622323 w 4043119"/>
              <a:gd name="connsiteY85" fmla="*/ 3348125 h 3552735"/>
              <a:gd name="connsiteX86" fmla="*/ 1907458 w 4043119"/>
              <a:gd name="connsiteY86" fmla="*/ 3298964 h 3552735"/>
              <a:gd name="connsiteX87" fmla="*/ 2271252 w 4043119"/>
              <a:gd name="connsiteY87" fmla="*/ 3289131 h 3552735"/>
              <a:gd name="connsiteX88" fmla="*/ 2300749 w 4043119"/>
              <a:gd name="connsiteY88" fmla="*/ 3279299 h 3552735"/>
              <a:gd name="connsiteX89" fmla="*/ 2644878 w 4043119"/>
              <a:gd name="connsiteY89" fmla="*/ 3338293 h 3552735"/>
              <a:gd name="connsiteX90" fmla="*/ 3052516 w 4043119"/>
              <a:gd name="connsiteY90" fmla="*/ 3505461 h 3552735"/>
              <a:gd name="connsiteX91" fmla="*/ 3482090 w 4043119"/>
              <a:gd name="connsiteY91" fmla="*/ 3549698 h 3552735"/>
              <a:gd name="connsiteX92" fmla="*/ 4043119 w 4043119"/>
              <a:gd name="connsiteY9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868129 w 4043119"/>
              <a:gd name="connsiteY8" fmla="*/ 113312 h 3552735"/>
              <a:gd name="connsiteX9" fmla="*/ 1769807 w 4043119"/>
              <a:gd name="connsiteY9" fmla="*/ 162473 h 3552735"/>
              <a:gd name="connsiteX10" fmla="*/ 1740310 w 4043119"/>
              <a:gd name="connsiteY10" fmla="*/ 182138 h 3552735"/>
              <a:gd name="connsiteX11" fmla="*/ 1700981 w 4043119"/>
              <a:gd name="connsiteY11" fmla="*/ 191970 h 3552735"/>
              <a:gd name="connsiteX12" fmla="*/ 1641987 w 4043119"/>
              <a:gd name="connsiteY12" fmla="*/ 231299 h 3552735"/>
              <a:gd name="connsiteX13" fmla="*/ 1553497 w 4043119"/>
              <a:gd name="connsiteY13" fmla="*/ 280460 h 3552735"/>
              <a:gd name="connsiteX14" fmla="*/ 1484671 w 4043119"/>
              <a:gd name="connsiteY14" fmla="*/ 329622 h 3552735"/>
              <a:gd name="connsiteX15" fmla="*/ 1425678 w 4043119"/>
              <a:gd name="connsiteY15" fmla="*/ 368951 h 3552735"/>
              <a:gd name="connsiteX16" fmla="*/ 1406013 w 4043119"/>
              <a:gd name="connsiteY16" fmla="*/ 398448 h 3552735"/>
              <a:gd name="connsiteX17" fmla="*/ 1376516 w 4043119"/>
              <a:gd name="connsiteY17" fmla="*/ 427944 h 3552735"/>
              <a:gd name="connsiteX18" fmla="*/ 1337187 w 4043119"/>
              <a:gd name="connsiteY18" fmla="*/ 506602 h 3552735"/>
              <a:gd name="connsiteX19" fmla="*/ 1317523 w 4043119"/>
              <a:gd name="connsiteY19" fmla="*/ 545931 h 3552735"/>
              <a:gd name="connsiteX20" fmla="*/ 1307691 w 4043119"/>
              <a:gd name="connsiteY20" fmla="*/ 575428 h 3552735"/>
              <a:gd name="connsiteX21" fmla="*/ 1278194 w 4043119"/>
              <a:gd name="connsiteY21" fmla="*/ 595093 h 3552735"/>
              <a:gd name="connsiteX22" fmla="*/ 1229032 w 4043119"/>
              <a:gd name="connsiteY22" fmla="*/ 624589 h 3552735"/>
              <a:gd name="connsiteX23" fmla="*/ 1179871 w 4043119"/>
              <a:gd name="connsiteY23" fmla="*/ 663918 h 3552735"/>
              <a:gd name="connsiteX24" fmla="*/ 1150374 w 4043119"/>
              <a:gd name="connsiteY24" fmla="*/ 673751 h 3552735"/>
              <a:gd name="connsiteX25" fmla="*/ 1111045 w 4043119"/>
              <a:gd name="connsiteY25" fmla="*/ 693415 h 3552735"/>
              <a:gd name="connsiteX26" fmla="*/ 1081549 w 4043119"/>
              <a:gd name="connsiteY26" fmla="*/ 703248 h 3552735"/>
              <a:gd name="connsiteX27" fmla="*/ 1032387 w 4043119"/>
              <a:gd name="connsiteY27" fmla="*/ 722912 h 3552735"/>
              <a:gd name="connsiteX28" fmla="*/ 904568 w 4043119"/>
              <a:gd name="connsiteY28" fmla="*/ 781906 h 3552735"/>
              <a:gd name="connsiteX29" fmla="*/ 865239 w 4043119"/>
              <a:gd name="connsiteY29" fmla="*/ 791738 h 3552735"/>
              <a:gd name="connsiteX30" fmla="*/ 786581 w 4043119"/>
              <a:gd name="connsiteY30" fmla="*/ 821235 h 3552735"/>
              <a:gd name="connsiteX31" fmla="*/ 688258 w 4043119"/>
              <a:gd name="connsiteY31" fmla="*/ 909725 h 3552735"/>
              <a:gd name="connsiteX32" fmla="*/ 629265 w 4043119"/>
              <a:gd name="connsiteY32" fmla="*/ 978551 h 3552735"/>
              <a:gd name="connsiteX33" fmla="*/ 609600 w 4043119"/>
              <a:gd name="connsiteY33" fmla="*/ 1008048 h 3552735"/>
              <a:gd name="connsiteX34" fmla="*/ 550607 w 4043119"/>
              <a:gd name="connsiteY34" fmla="*/ 1047377 h 3552735"/>
              <a:gd name="connsiteX35" fmla="*/ 530942 w 4043119"/>
              <a:gd name="connsiteY35" fmla="*/ 1086706 h 3552735"/>
              <a:gd name="connsiteX36" fmla="*/ 501445 w 4043119"/>
              <a:gd name="connsiteY36" fmla="*/ 1106370 h 3552735"/>
              <a:gd name="connsiteX37" fmla="*/ 491613 w 4043119"/>
              <a:gd name="connsiteY37" fmla="*/ 1135867 h 3552735"/>
              <a:gd name="connsiteX38" fmla="*/ 462116 w 4043119"/>
              <a:gd name="connsiteY38" fmla="*/ 1165364 h 3552735"/>
              <a:gd name="connsiteX39" fmla="*/ 383458 w 4043119"/>
              <a:gd name="connsiteY39" fmla="*/ 1263686 h 3552735"/>
              <a:gd name="connsiteX40" fmla="*/ 383458 w 4043119"/>
              <a:gd name="connsiteY40" fmla="*/ 1263686 h 3552735"/>
              <a:gd name="connsiteX41" fmla="*/ 344129 w 4043119"/>
              <a:gd name="connsiteY41" fmla="*/ 1322680 h 3552735"/>
              <a:gd name="connsiteX42" fmla="*/ 314632 w 4043119"/>
              <a:gd name="connsiteY42" fmla="*/ 1352177 h 3552735"/>
              <a:gd name="connsiteX43" fmla="*/ 255639 w 4043119"/>
              <a:gd name="connsiteY43" fmla="*/ 1450499 h 3552735"/>
              <a:gd name="connsiteX44" fmla="*/ 235974 w 4043119"/>
              <a:gd name="connsiteY44" fmla="*/ 1479996 h 3552735"/>
              <a:gd name="connsiteX45" fmla="*/ 196645 w 4043119"/>
              <a:gd name="connsiteY45" fmla="*/ 1558654 h 3552735"/>
              <a:gd name="connsiteX46" fmla="*/ 167149 w 4043119"/>
              <a:gd name="connsiteY46" fmla="*/ 1656977 h 3552735"/>
              <a:gd name="connsiteX47" fmla="*/ 147484 w 4043119"/>
              <a:gd name="connsiteY47" fmla="*/ 1696306 h 3552735"/>
              <a:gd name="connsiteX48" fmla="*/ 127820 w 4043119"/>
              <a:gd name="connsiteY48" fmla="*/ 1774964 h 3552735"/>
              <a:gd name="connsiteX49" fmla="*/ 117987 w 4043119"/>
              <a:gd name="connsiteY49" fmla="*/ 1814293 h 3552735"/>
              <a:gd name="connsiteX50" fmla="*/ 98323 w 4043119"/>
              <a:gd name="connsiteY50" fmla="*/ 1932280 h 3552735"/>
              <a:gd name="connsiteX51" fmla="*/ 88491 w 4043119"/>
              <a:gd name="connsiteY51" fmla="*/ 2128925 h 3552735"/>
              <a:gd name="connsiteX52" fmla="*/ 78658 w 4043119"/>
              <a:gd name="connsiteY52" fmla="*/ 2158422 h 3552735"/>
              <a:gd name="connsiteX53" fmla="*/ 68826 w 4043119"/>
              <a:gd name="connsiteY53" fmla="*/ 2197751 h 3552735"/>
              <a:gd name="connsiteX54" fmla="*/ 49161 w 4043119"/>
              <a:gd name="connsiteY54" fmla="*/ 2256744 h 3552735"/>
              <a:gd name="connsiteX55" fmla="*/ 39329 w 4043119"/>
              <a:gd name="connsiteY55" fmla="*/ 2286241 h 3552735"/>
              <a:gd name="connsiteX56" fmla="*/ 29497 w 4043119"/>
              <a:gd name="connsiteY56" fmla="*/ 2325570 h 3552735"/>
              <a:gd name="connsiteX57" fmla="*/ 19665 w 4043119"/>
              <a:gd name="connsiteY57" fmla="*/ 2355067 h 3552735"/>
              <a:gd name="connsiteX58" fmla="*/ 0 w 4043119"/>
              <a:gd name="connsiteY58" fmla="*/ 2463222 h 3552735"/>
              <a:gd name="connsiteX59" fmla="*/ 19665 w 4043119"/>
              <a:gd name="connsiteY59" fmla="*/ 2659867 h 3552735"/>
              <a:gd name="connsiteX60" fmla="*/ 39329 w 4043119"/>
              <a:gd name="connsiteY60" fmla="*/ 2728693 h 3552735"/>
              <a:gd name="connsiteX61" fmla="*/ 68826 w 4043119"/>
              <a:gd name="connsiteY61" fmla="*/ 2768022 h 3552735"/>
              <a:gd name="connsiteX62" fmla="*/ 78658 w 4043119"/>
              <a:gd name="connsiteY62" fmla="*/ 2797518 h 3552735"/>
              <a:gd name="connsiteX63" fmla="*/ 117987 w 4043119"/>
              <a:gd name="connsiteY63" fmla="*/ 2856512 h 3552735"/>
              <a:gd name="connsiteX64" fmla="*/ 157316 w 4043119"/>
              <a:gd name="connsiteY64" fmla="*/ 2925338 h 3552735"/>
              <a:gd name="connsiteX65" fmla="*/ 196645 w 4043119"/>
              <a:gd name="connsiteY65" fmla="*/ 2984331 h 3552735"/>
              <a:gd name="connsiteX66" fmla="*/ 226142 w 4043119"/>
              <a:gd name="connsiteY66" fmla="*/ 3023660 h 3552735"/>
              <a:gd name="connsiteX67" fmla="*/ 245807 w 4043119"/>
              <a:gd name="connsiteY67" fmla="*/ 3053157 h 3552735"/>
              <a:gd name="connsiteX68" fmla="*/ 275303 w 4043119"/>
              <a:gd name="connsiteY68" fmla="*/ 3072822 h 3552735"/>
              <a:gd name="connsiteX69" fmla="*/ 304800 w 4043119"/>
              <a:gd name="connsiteY69" fmla="*/ 3102318 h 3552735"/>
              <a:gd name="connsiteX70" fmla="*/ 344129 w 4043119"/>
              <a:gd name="connsiteY70" fmla="*/ 3171144 h 3552735"/>
              <a:gd name="connsiteX71" fmla="*/ 373626 w 4043119"/>
              <a:gd name="connsiteY71" fmla="*/ 3200641 h 3552735"/>
              <a:gd name="connsiteX72" fmla="*/ 452284 w 4043119"/>
              <a:gd name="connsiteY72" fmla="*/ 3279299 h 3552735"/>
              <a:gd name="connsiteX73" fmla="*/ 481781 w 4043119"/>
              <a:gd name="connsiteY73" fmla="*/ 3298964 h 3552735"/>
              <a:gd name="connsiteX74" fmla="*/ 530942 w 4043119"/>
              <a:gd name="connsiteY74" fmla="*/ 3308796 h 3552735"/>
              <a:gd name="connsiteX75" fmla="*/ 619432 w 4043119"/>
              <a:gd name="connsiteY75" fmla="*/ 3348125 h 3552735"/>
              <a:gd name="connsiteX76" fmla="*/ 717755 w 4043119"/>
              <a:gd name="connsiteY76" fmla="*/ 3387454 h 3552735"/>
              <a:gd name="connsiteX77" fmla="*/ 816078 w 4043119"/>
              <a:gd name="connsiteY77" fmla="*/ 3397286 h 3552735"/>
              <a:gd name="connsiteX78" fmla="*/ 845574 w 4043119"/>
              <a:gd name="connsiteY78" fmla="*/ 3407118 h 3552735"/>
              <a:gd name="connsiteX79" fmla="*/ 884903 w 4043119"/>
              <a:gd name="connsiteY79" fmla="*/ 3416951 h 3552735"/>
              <a:gd name="connsiteX80" fmla="*/ 924232 w 4043119"/>
              <a:gd name="connsiteY80" fmla="*/ 3436615 h 3552735"/>
              <a:gd name="connsiteX81" fmla="*/ 1022555 w 4043119"/>
              <a:gd name="connsiteY81" fmla="*/ 3456280 h 3552735"/>
              <a:gd name="connsiteX82" fmla="*/ 1238865 w 4043119"/>
              <a:gd name="connsiteY82" fmla="*/ 3466112 h 3552735"/>
              <a:gd name="connsiteX83" fmla="*/ 1406013 w 4043119"/>
              <a:gd name="connsiteY83" fmla="*/ 3426783 h 3552735"/>
              <a:gd name="connsiteX84" fmla="*/ 1622323 w 4043119"/>
              <a:gd name="connsiteY84" fmla="*/ 3348125 h 3552735"/>
              <a:gd name="connsiteX85" fmla="*/ 1907458 w 4043119"/>
              <a:gd name="connsiteY85" fmla="*/ 3298964 h 3552735"/>
              <a:gd name="connsiteX86" fmla="*/ 2271252 w 4043119"/>
              <a:gd name="connsiteY86" fmla="*/ 3289131 h 3552735"/>
              <a:gd name="connsiteX87" fmla="*/ 2300749 w 4043119"/>
              <a:gd name="connsiteY87" fmla="*/ 3279299 h 3552735"/>
              <a:gd name="connsiteX88" fmla="*/ 2644878 w 4043119"/>
              <a:gd name="connsiteY88" fmla="*/ 3338293 h 3552735"/>
              <a:gd name="connsiteX89" fmla="*/ 3052516 w 4043119"/>
              <a:gd name="connsiteY89" fmla="*/ 3505461 h 3552735"/>
              <a:gd name="connsiteX90" fmla="*/ 3482090 w 4043119"/>
              <a:gd name="connsiteY90" fmla="*/ 3549698 h 3552735"/>
              <a:gd name="connsiteX91" fmla="*/ 4043119 w 4043119"/>
              <a:gd name="connsiteY9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769807 w 4043119"/>
              <a:gd name="connsiteY8" fmla="*/ 162473 h 3552735"/>
              <a:gd name="connsiteX9" fmla="*/ 1740310 w 4043119"/>
              <a:gd name="connsiteY9" fmla="*/ 182138 h 3552735"/>
              <a:gd name="connsiteX10" fmla="*/ 1700981 w 4043119"/>
              <a:gd name="connsiteY10" fmla="*/ 191970 h 3552735"/>
              <a:gd name="connsiteX11" fmla="*/ 1641987 w 4043119"/>
              <a:gd name="connsiteY11" fmla="*/ 231299 h 3552735"/>
              <a:gd name="connsiteX12" fmla="*/ 1553497 w 4043119"/>
              <a:gd name="connsiteY12" fmla="*/ 280460 h 3552735"/>
              <a:gd name="connsiteX13" fmla="*/ 1484671 w 4043119"/>
              <a:gd name="connsiteY13" fmla="*/ 329622 h 3552735"/>
              <a:gd name="connsiteX14" fmla="*/ 1425678 w 4043119"/>
              <a:gd name="connsiteY14" fmla="*/ 368951 h 3552735"/>
              <a:gd name="connsiteX15" fmla="*/ 1406013 w 4043119"/>
              <a:gd name="connsiteY15" fmla="*/ 398448 h 3552735"/>
              <a:gd name="connsiteX16" fmla="*/ 1376516 w 4043119"/>
              <a:gd name="connsiteY16" fmla="*/ 427944 h 3552735"/>
              <a:gd name="connsiteX17" fmla="*/ 1337187 w 4043119"/>
              <a:gd name="connsiteY17" fmla="*/ 506602 h 3552735"/>
              <a:gd name="connsiteX18" fmla="*/ 1317523 w 4043119"/>
              <a:gd name="connsiteY18" fmla="*/ 545931 h 3552735"/>
              <a:gd name="connsiteX19" fmla="*/ 1307691 w 4043119"/>
              <a:gd name="connsiteY19" fmla="*/ 575428 h 3552735"/>
              <a:gd name="connsiteX20" fmla="*/ 1278194 w 4043119"/>
              <a:gd name="connsiteY20" fmla="*/ 595093 h 3552735"/>
              <a:gd name="connsiteX21" fmla="*/ 1229032 w 4043119"/>
              <a:gd name="connsiteY21" fmla="*/ 624589 h 3552735"/>
              <a:gd name="connsiteX22" fmla="*/ 1179871 w 4043119"/>
              <a:gd name="connsiteY22" fmla="*/ 663918 h 3552735"/>
              <a:gd name="connsiteX23" fmla="*/ 1150374 w 4043119"/>
              <a:gd name="connsiteY23" fmla="*/ 673751 h 3552735"/>
              <a:gd name="connsiteX24" fmla="*/ 1111045 w 4043119"/>
              <a:gd name="connsiteY24" fmla="*/ 693415 h 3552735"/>
              <a:gd name="connsiteX25" fmla="*/ 1081549 w 4043119"/>
              <a:gd name="connsiteY25" fmla="*/ 703248 h 3552735"/>
              <a:gd name="connsiteX26" fmla="*/ 1032387 w 4043119"/>
              <a:gd name="connsiteY26" fmla="*/ 722912 h 3552735"/>
              <a:gd name="connsiteX27" fmla="*/ 904568 w 4043119"/>
              <a:gd name="connsiteY27" fmla="*/ 781906 h 3552735"/>
              <a:gd name="connsiteX28" fmla="*/ 865239 w 4043119"/>
              <a:gd name="connsiteY28" fmla="*/ 791738 h 3552735"/>
              <a:gd name="connsiteX29" fmla="*/ 786581 w 4043119"/>
              <a:gd name="connsiteY29" fmla="*/ 821235 h 3552735"/>
              <a:gd name="connsiteX30" fmla="*/ 688258 w 4043119"/>
              <a:gd name="connsiteY30" fmla="*/ 909725 h 3552735"/>
              <a:gd name="connsiteX31" fmla="*/ 629265 w 4043119"/>
              <a:gd name="connsiteY31" fmla="*/ 978551 h 3552735"/>
              <a:gd name="connsiteX32" fmla="*/ 609600 w 4043119"/>
              <a:gd name="connsiteY32" fmla="*/ 1008048 h 3552735"/>
              <a:gd name="connsiteX33" fmla="*/ 550607 w 4043119"/>
              <a:gd name="connsiteY33" fmla="*/ 1047377 h 3552735"/>
              <a:gd name="connsiteX34" fmla="*/ 530942 w 4043119"/>
              <a:gd name="connsiteY34" fmla="*/ 1086706 h 3552735"/>
              <a:gd name="connsiteX35" fmla="*/ 501445 w 4043119"/>
              <a:gd name="connsiteY35" fmla="*/ 1106370 h 3552735"/>
              <a:gd name="connsiteX36" fmla="*/ 491613 w 4043119"/>
              <a:gd name="connsiteY36" fmla="*/ 1135867 h 3552735"/>
              <a:gd name="connsiteX37" fmla="*/ 462116 w 4043119"/>
              <a:gd name="connsiteY37" fmla="*/ 1165364 h 3552735"/>
              <a:gd name="connsiteX38" fmla="*/ 383458 w 4043119"/>
              <a:gd name="connsiteY38" fmla="*/ 1263686 h 3552735"/>
              <a:gd name="connsiteX39" fmla="*/ 383458 w 4043119"/>
              <a:gd name="connsiteY39" fmla="*/ 1263686 h 3552735"/>
              <a:gd name="connsiteX40" fmla="*/ 344129 w 4043119"/>
              <a:gd name="connsiteY40" fmla="*/ 1322680 h 3552735"/>
              <a:gd name="connsiteX41" fmla="*/ 314632 w 4043119"/>
              <a:gd name="connsiteY41" fmla="*/ 1352177 h 3552735"/>
              <a:gd name="connsiteX42" fmla="*/ 255639 w 4043119"/>
              <a:gd name="connsiteY42" fmla="*/ 1450499 h 3552735"/>
              <a:gd name="connsiteX43" fmla="*/ 235974 w 4043119"/>
              <a:gd name="connsiteY43" fmla="*/ 1479996 h 3552735"/>
              <a:gd name="connsiteX44" fmla="*/ 196645 w 4043119"/>
              <a:gd name="connsiteY44" fmla="*/ 1558654 h 3552735"/>
              <a:gd name="connsiteX45" fmla="*/ 167149 w 4043119"/>
              <a:gd name="connsiteY45" fmla="*/ 1656977 h 3552735"/>
              <a:gd name="connsiteX46" fmla="*/ 147484 w 4043119"/>
              <a:gd name="connsiteY46" fmla="*/ 1696306 h 3552735"/>
              <a:gd name="connsiteX47" fmla="*/ 127820 w 4043119"/>
              <a:gd name="connsiteY47" fmla="*/ 1774964 h 3552735"/>
              <a:gd name="connsiteX48" fmla="*/ 117987 w 4043119"/>
              <a:gd name="connsiteY48" fmla="*/ 1814293 h 3552735"/>
              <a:gd name="connsiteX49" fmla="*/ 98323 w 4043119"/>
              <a:gd name="connsiteY49" fmla="*/ 1932280 h 3552735"/>
              <a:gd name="connsiteX50" fmla="*/ 88491 w 4043119"/>
              <a:gd name="connsiteY50" fmla="*/ 2128925 h 3552735"/>
              <a:gd name="connsiteX51" fmla="*/ 78658 w 4043119"/>
              <a:gd name="connsiteY51" fmla="*/ 2158422 h 3552735"/>
              <a:gd name="connsiteX52" fmla="*/ 68826 w 4043119"/>
              <a:gd name="connsiteY52" fmla="*/ 2197751 h 3552735"/>
              <a:gd name="connsiteX53" fmla="*/ 49161 w 4043119"/>
              <a:gd name="connsiteY53" fmla="*/ 2256744 h 3552735"/>
              <a:gd name="connsiteX54" fmla="*/ 39329 w 4043119"/>
              <a:gd name="connsiteY54" fmla="*/ 2286241 h 3552735"/>
              <a:gd name="connsiteX55" fmla="*/ 29497 w 4043119"/>
              <a:gd name="connsiteY55" fmla="*/ 2325570 h 3552735"/>
              <a:gd name="connsiteX56" fmla="*/ 19665 w 4043119"/>
              <a:gd name="connsiteY56" fmla="*/ 2355067 h 3552735"/>
              <a:gd name="connsiteX57" fmla="*/ 0 w 4043119"/>
              <a:gd name="connsiteY57" fmla="*/ 2463222 h 3552735"/>
              <a:gd name="connsiteX58" fmla="*/ 19665 w 4043119"/>
              <a:gd name="connsiteY58" fmla="*/ 2659867 h 3552735"/>
              <a:gd name="connsiteX59" fmla="*/ 39329 w 4043119"/>
              <a:gd name="connsiteY59" fmla="*/ 2728693 h 3552735"/>
              <a:gd name="connsiteX60" fmla="*/ 68826 w 4043119"/>
              <a:gd name="connsiteY60" fmla="*/ 2768022 h 3552735"/>
              <a:gd name="connsiteX61" fmla="*/ 78658 w 4043119"/>
              <a:gd name="connsiteY61" fmla="*/ 2797518 h 3552735"/>
              <a:gd name="connsiteX62" fmla="*/ 117987 w 4043119"/>
              <a:gd name="connsiteY62" fmla="*/ 2856512 h 3552735"/>
              <a:gd name="connsiteX63" fmla="*/ 157316 w 4043119"/>
              <a:gd name="connsiteY63" fmla="*/ 2925338 h 3552735"/>
              <a:gd name="connsiteX64" fmla="*/ 196645 w 4043119"/>
              <a:gd name="connsiteY64" fmla="*/ 2984331 h 3552735"/>
              <a:gd name="connsiteX65" fmla="*/ 226142 w 4043119"/>
              <a:gd name="connsiteY65" fmla="*/ 3023660 h 3552735"/>
              <a:gd name="connsiteX66" fmla="*/ 245807 w 4043119"/>
              <a:gd name="connsiteY66" fmla="*/ 3053157 h 3552735"/>
              <a:gd name="connsiteX67" fmla="*/ 275303 w 4043119"/>
              <a:gd name="connsiteY67" fmla="*/ 3072822 h 3552735"/>
              <a:gd name="connsiteX68" fmla="*/ 304800 w 4043119"/>
              <a:gd name="connsiteY68" fmla="*/ 3102318 h 3552735"/>
              <a:gd name="connsiteX69" fmla="*/ 344129 w 4043119"/>
              <a:gd name="connsiteY69" fmla="*/ 3171144 h 3552735"/>
              <a:gd name="connsiteX70" fmla="*/ 373626 w 4043119"/>
              <a:gd name="connsiteY70" fmla="*/ 3200641 h 3552735"/>
              <a:gd name="connsiteX71" fmla="*/ 452284 w 4043119"/>
              <a:gd name="connsiteY71" fmla="*/ 3279299 h 3552735"/>
              <a:gd name="connsiteX72" fmla="*/ 481781 w 4043119"/>
              <a:gd name="connsiteY72" fmla="*/ 3298964 h 3552735"/>
              <a:gd name="connsiteX73" fmla="*/ 530942 w 4043119"/>
              <a:gd name="connsiteY73" fmla="*/ 3308796 h 3552735"/>
              <a:gd name="connsiteX74" fmla="*/ 619432 w 4043119"/>
              <a:gd name="connsiteY74" fmla="*/ 3348125 h 3552735"/>
              <a:gd name="connsiteX75" fmla="*/ 717755 w 4043119"/>
              <a:gd name="connsiteY75" fmla="*/ 3387454 h 3552735"/>
              <a:gd name="connsiteX76" fmla="*/ 816078 w 4043119"/>
              <a:gd name="connsiteY76" fmla="*/ 3397286 h 3552735"/>
              <a:gd name="connsiteX77" fmla="*/ 845574 w 4043119"/>
              <a:gd name="connsiteY77" fmla="*/ 3407118 h 3552735"/>
              <a:gd name="connsiteX78" fmla="*/ 884903 w 4043119"/>
              <a:gd name="connsiteY78" fmla="*/ 3416951 h 3552735"/>
              <a:gd name="connsiteX79" fmla="*/ 924232 w 4043119"/>
              <a:gd name="connsiteY79" fmla="*/ 3436615 h 3552735"/>
              <a:gd name="connsiteX80" fmla="*/ 1022555 w 4043119"/>
              <a:gd name="connsiteY80" fmla="*/ 3456280 h 3552735"/>
              <a:gd name="connsiteX81" fmla="*/ 1238865 w 4043119"/>
              <a:gd name="connsiteY81" fmla="*/ 3466112 h 3552735"/>
              <a:gd name="connsiteX82" fmla="*/ 1406013 w 4043119"/>
              <a:gd name="connsiteY82" fmla="*/ 3426783 h 3552735"/>
              <a:gd name="connsiteX83" fmla="*/ 1622323 w 4043119"/>
              <a:gd name="connsiteY83" fmla="*/ 3348125 h 3552735"/>
              <a:gd name="connsiteX84" fmla="*/ 1907458 w 4043119"/>
              <a:gd name="connsiteY84" fmla="*/ 3298964 h 3552735"/>
              <a:gd name="connsiteX85" fmla="*/ 2271252 w 4043119"/>
              <a:gd name="connsiteY85" fmla="*/ 3289131 h 3552735"/>
              <a:gd name="connsiteX86" fmla="*/ 2300749 w 4043119"/>
              <a:gd name="connsiteY86" fmla="*/ 3279299 h 3552735"/>
              <a:gd name="connsiteX87" fmla="*/ 2644878 w 4043119"/>
              <a:gd name="connsiteY87" fmla="*/ 3338293 h 3552735"/>
              <a:gd name="connsiteX88" fmla="*/ 3052516 w 4043119"/>
              <a:gd name="connsiteY88" fmla="*/ 3505461 h 3552735"/>
              <a:gd name="connsiteX89" fmla="*/ 3482090 w 4043119"/>
              <a:gd name="connsiteY89" fmla="*/ 3549698 h 3552735"/>
              <a:gd name="connsiteX90" fmla="*/ 4043119 w 4043119"/>
              <a:gd name="connsiteY9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69807 w 4043119"/>
              <a:gd name="connsiteY7" fmla="*/ 162473 h 3552735"/>
              <a:gd name="connsiteX8" fmla="*/ 1740310 w 4043119"/>
              <a:gd name="connsiteY8" fmla="*/ 182138 h 3552735"/>
              <a:gd name="connsiteX9" fmla="*/ 1700981 w 4043119"/>
              <a:gd name="connsiteY9" fmla="*/ 191970 h 3552735"/>
              <a:gd name="connsiteX10" fmla="*/ 1641987 w 4043119"/>
              <a:gd name="connsiteY10" fmla="*/ 231299 h 3552735"/>
              <a:gd name="connsiteX11" fmla="*/ 1553497 w 4043119"/>
              <a:gd name="connsiteY11" fmla="*/ 280460 h 3552735"/>
              <a:gd name="connsiteX12" fmla="*/ 1484671 w 4043119"/>
              <a:gd name="connsiteY12" fmla="*/ 329622 h 3552735"/>
              <a:gd name="connsiteX13" fmla="*/ 1425678 w 4043119"/>
              <a:gd name="connsiteY13" fmla="*/ 368951 h 3552735"/>
              <a:gd name="connsiteX14" fmla="*/ 1406013 w 4043119"/>
              <a:gd name="connsiteY14" fmla="*/ 398448 h 3552735"/>
              <a:gd name="connsiteX15" fmla="*/ 1376516 w 4043119"/>
              <a:gd name="connsiteY15" fmla="*/ 427944 h 3552735"/>
              <a:gd name="connsiteX16" fmla="*/ 1337187 w 4043119"/>
              <a:gd name="connsiteY16" fmla="*/ 506602 h 3552735"/>
              <a:gd name="connsiteX17" fmla="*/ 1317523 w 4043119"/>
              <a:gd name="connsiteY17" fmla="*/ 545931 h 3552735"/>
              <a:gd name="connsiteX18" fmla="*/ 1307691 w 4043119"/>
              <a:gd name="connsiteY18" fmla="*/ 575428 h 3552735"/>
              <a:gd name="connsiteX19" fmla="*/ 1278194 w 4043119"/>
              <a:gd name="connsiteY19" fmla="*/ 595093 h 3552735"/>
              <a:gd name="connsiteX20" fmla="*/ 1229032 w 4043119"/>
              <a:gd name="connsiteY20" fmla="*/ 624589 h 3552735"/>
              <a:gd name="connsiteX21" fmla="*/ 1179871 w 4043119"/>
              <a:gd name="connsiteY21" fmla="*/ 663918 h 3552735"/>
              <a:gd name="connsiteX22" fmla="*/ 1150374 w 4043119"/>
              <a:gd name="connsiteY22" fmla="*/ 673751 h 3552735"/>
              <a:gd name="connsiteX23" fmla="*/ 1111045 w 4043119"/>
              <a:gd name="connsiteY23" fmla="*/ 693415 h 3552735"/>
              <a:gd name="connsiteX24" fmla="*/ 1081549 w 4043119"/>
              <a:gd name="connsiteY24" fmla="*/ 703248 h 3552735"/>
              <a:gd name="connsiteX25" fmla="*/ 1032387 w 4043119"/>
              <a:gd name="connsiteY25" fmla="*/ 722912 h 3552735"/>
              <a:gd name="connsiteX26" fmla="*/ 904568 w 4043119"/>
              <a:gd name="connsiteY26" fmla="*/ 781906 h 3552735"/>
              <a:gd name="connsiteX27" fmla="*/ 865239 w 4043119"/>
              <a:gd name="connsiteY27" fmla="*/ 791738 h 3552735"/>
              <a:gd name="connsiteX28" fmla="*/ 786581 w 4043119"/>
              <a:gd name="connsiteY28" fmla="*/ 821235 h 3552735"/>
              <a:gd name="connsiteX29" fmla="*/ 688258 w 4043119"/>
              <a:gd name="connsiteY29" fmla="*/ 909725 h 3552735"/>
              <a:gd name="connsiteX30" fmla="*/ 629265 w 4043119"/>
              <a:gd name="connsiteY30" fmla="*/ 978551 h 3552735"/>
              <a:gd name="connsiteX31" fmla="*/ 609600 w 4043119"/>
              <a:gd name="connsiteY31" fmla="*/ 1008048 h 3552735"/>
              <a:gd name="connsiteX32" fmla="*/ 550607 w 4043119"/>
              <a:gd name="connsiteY32" fmla="*/ 1047377 h 3552735"/>
              <a:gd name="connsiteX33" fmla="*/ 530942 w 4043119"/>
              <a:gd name="connsiteY33" fmla="*/ 1086706 h 3552735"/>
              <a:gd name="connsiteX34" fmla="*/ 501445 w 4043119"/>
              <a:gd name="connsiteY34" fmla="*/ 1106370 h 3552735"/>
              <a:gd name="connsiteX35" fmla="*/ 491613 w 4043119"/>
              <a:gd name="connsiteY35" fmla="*/ 1135867 h 3552735"/>
              <a:gd name="connsiteX36" fmla="*/ 462116 w 4043119"/>
              <a:gd name="connsiteY36" fmla="*/ 1165364 h 3552735"/>
              <a:gd name="connsiteX37" fmla="*/ 383458 w 4043119"/>
              <a:gd name="connsiteY37" fmla="*/ 1263686 h 3552735"/>
              <a:gd name="connsiteX38" fmla="*/ 383458 w 4043119"/>
              <a:gd name="connsiteY38" fmla="*/ 1263686 h 3552735"/>
              <a:gd name="connsiteX39" fmla="*/ 344129 w 4043119"/>
              <a:gd name="connsiteY39" fmla="*/ 1322680 h 3552735"/>
              <a:gd name="connsiteX40" fmla="*/ 314632 w 4043119"/>
              <a:gd name="connsiteY40" fmla="*/ 1352177 h 3552735"/>
              <a:gd name="connsiteX41" fmla="*/ 255639 w 4043119"/>
              <a:gd name="connsiteY41" fmla="*/ 1450499 h 3552735"/>
              <a:gd name="connsiteX42" fmla="*/ 235974 w 4043119"/>
              <a:gd name="connsiteY42" fmla="*/ 1479996 h 3552735"/>
              <a:gd name="connsiteX43" fmla="*/ 196645 w 4043119"/>
              <a:gd name="connsiteY43" fmla="*/ 1558654 h 3552735"/>
              <a:gd name="connsiteX44" fmla="*/ 167149 w 4043119"/>
              <a:gd name="connsiteY44" fmla="*/ 1656977 h 3552735"/>
              <a:gd name="connsiteX45" fmla="*/ 147484 w 4043119"/>
              <a:gd name="connsiteY45" fmla="*/ 1696306 h 3552735"/>
              <a:gd name="connsiteX46" fmla="*/ 127820 w 4043119"/>
              <a:gd name="connsiteY46" fmla="*/ 1774964 h 3552735"/>
              <a:gd name="connsiteX47" fmla="*/ 117987 w 4043119"/>
              <a:gd name="connsiteY47" fmla="*/ 1814293 h 3552735"/>
              <a:gd name="connsiteX48" fmla="*/ 98323 w 4043119"/>
              <a:gd name="connsiteY48" fmla="*/ 1932280 h 3552735"/>
              <a:gd name="connsiteX49" fmla="*/ 88491 w 4043119"/>
              <a:gd name="connsiteY49" fmla="*/ 2128925 h 3552735"/>
              <a:gd name="connsiteX50" fmla="*/ 78658 w 4043119"/>
              <a:gd name="connsiteY50" fmla="*/ 2158422 h 3552735"/>
              <a:gd name="connsiteX51" fmla="*/ 68826 w 4043119"/>
              <a:gd name="connsiteY51" fmla="*/ 2197751 h 3552735"/>
              <a:gd name="connsiteX52" fmla="*/ 49161 w 4043119"/>
              <a:gd name="connsiteY52" fmla="*/ 2256744 h 3552735"/>
              <a:gd name="connsiteX53" fmla="*/ 39329 w 4043119"/>
              <a:gd name="connsiteY53" fmla="*/ 2286241 h 3552735"/>
              <a:gd name="connsiteX54" fmla="*/ 29497 w 4043119"/>
              <a:gd name="connsiteY54" fmla="*/ 2325570 h 3552735"/>
              <a:gd name="connsiteX55" fmla="*/ 19665 w 4043119"/>
              <a:gd name="connsiteY55" fmla="*/ 2355067 h 3552735"/>
              <a:gd name="connsiteX56" fmla="*/ 0 w 4043119"/>
              <a:gd name="connsiteY56" fmla="*/ 2463222 h 3552735"/>
              <a:gd name="connsiteX57" fmla="*/ 19665 w 4043119"/>
              <a:gd name="connsiteY57" fmla="*/ 2659867 h 3552735"/>
              <a:gd name="connsiteX58" fmla="*/ 39329 w 4043119"/>
              <a:gd name="connsiteY58" fmla="*/ 2728693 h 3552735"/>
              <a:gd name="connsiteX59" fmla="*/ 68826 w 4043119"/>
              <a:gd name="connsiteY59" fmla="*/ 2768022 h 3552735"/>
              <a:gd name="connsiteX60" fmla="*/ 78658 w 4043119"/>
              <a:gd name="connsiteY60" fmla="*/ 2797518 h 3552735"/>
              <a:gd name="connsiteX61" fmla="*/ 117987 w 4043119"/>
              <a:gd name="connsiteY61" fmla="*/ 2856512 h 3552735"/>
              <a:gd name="connsiteX62" fmla="*/ 157316 w 4043119"/>
              <a:gd name="connsiteY62" fmla="*/ 2925338 h 3552735"/>
              <a:gd name="connsiteX63" fmla="*/ 196645 w 4043119"/>
              <a:gd name="connsiteY63" fmla="*/ 2984331 h 3552735"/>
              <a:gd name="connsiteX64" fmla="*/ 226142 w 4043119"/>
              <a:gd name="connsiteY64" fmla="*/ 3023660 h 3552735"/>
              <a:gd name="connsiteX65" fmla="*/ 245807 w 4043119"/>
              <a:gd name="connsiteY65" fmla="*/ 3053157 h 3552735"/>
              <a:gd name="connsiteX66" fmla="*/ 275303 w 4043119"/>
              <a:gd name="connsiteY66" fmla="*/ 3072822 h 3552735"/>
              <a:gd name="connsiteX67" fmla="*/ 304800 w 4043119"/>
              <a:gd name="connsiteY67" fmla="*/ 3102318 h 3552735"/>
              <a:gd name="connsiteX68" fmla="*/ 344129 w 4043119"/>
              <a:gd name="connsiteY68" fmla="*/ 3171144 h 3552735"/>
              <a:gd name="connsiteX69" fmla="*/ 373626 w 4043119"/>
              <a:gd name="connsiteY69" fmla="*/ 3200641 h 3552735"/>
              <a:gd name="connsiteX70" fmla="*/ 452284 w 4043119"/>
              <a:gd name="connsiteY70" fmla="*/ 3279299 h 3552735"/>
              <a:gd name="connsiteX71" fmla="*/ 481781 w 4043119"/>
              <a:gd name="connsiteY71" fmla="*/ 3298964 h 3552735"/>
              <a:gd name="connsiteX72" fmla="*/ 530942 w 4043119"/>
              <a:gd name="connsiteY72" fmla="*/ 3308796 h 3552735"/>
              <a:gd name="connsiteX73" fmla="*/ 619432 w 4043119"/>
              <a:gd name="connsiteY73" fmla="*/ 3348125 h 3552735"/>
              <a:gd name="connsiteX74" fmla="*/ 717755 w 4043119"/>
              <a:gd name="connsiteY74" fmla="*/ 3387454 h 3552735"/>
              <a:gd name="connsiteX75" fmla="*/ 816078 w 4043119"/>
              <a:gd name="connsiteY75" fmla="*/ 3397286 h 3552735"/>
              <a:gd name="connsiteX76" fmla="*/ 845574 w 4043119"/>
              <a:gd name="connsiteY76" fmla="*/ 3407118 h 3552735"/>
              <a:gd name="connsiteX77" fmla="*/ 884903 w 4043119"/>
              <a:gd name="connsiteY77" fmla="*/ 3416951 h 3552735"/>
              <a:gd name="connsiteX78" fmla="*/ 924232 w 4043119"/>
              <a:gd name="connsiteY78" fmla="*/ 3436615 h 3552735"/>
              <a:gd name="connsiteX79" fmla="*/ 1022555 w 4043119"/>
              <a:gd name="connsiteY79" fmla="*/ 3456280 h 3552735"/>
              <a:gd name="connsiteX80" fmla="*/ 1238865 w 4043119"/>
              <a:gd name="connsiteY80" fmla="*/ 3466112 h 3552735"/>
              <a:gd name="connsiteX81" fmla="*/ 1406013 w 4043119"/>
              <a:gd name="connsiteY81" fmla="*/ 3426783 h 3552735"/>
              <a:gd name="connsiteX82" fmla="*/ 1622323 w 4043119"/>
              <a:gd name="connsiteY82" fmla="*/ 3348125 h 3552735"/>
              <a:gd name="connsiteX83" fmla="*/ 1907458 w 4043119"/>
              <a:gd name="connsiteY83" fmla="*/ 3298964 h 3552735"/>
              <a:gd name="connsiteX84" fmla="*/ 2271252 w 4043119"/>
              <a:gd name="connsiteY84" fmla="*/ 3289131 h 3552735"/>
              <a:gd name="connsiteX85" fmla="*/ 2300749 w 4043119"/>
              <a:gd name="connsiteY85" fmla="*/ 3279299 h 3552735"/>
              <a:gd name="connsiteX86" fmla="*/ 2644878 w 4043119"/>
              <a:gd name="connsiteY86" fmla="*/ 3338293 h 3552735"/>
              <a:gd name="connsiteX87" fmla="*/ 3052516 w 4043119"/>
              <a:gd name="connsiteY87" fmla="*/ 3505461 h 3552735"/>
              <a:gd name="connsiteX88" fmla="*/ 3482090 w 4043119"/>
              <a:gd name="connsiteY88" fmla="*/ 3549698 h 3552735"/>
              <a:gd name="connsiteX89" fmla="*/ 4043119 w 4043119"/>
              <a:gd name="connsiteY8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69807 w 4043119"/>
              <a:gd name="connsiteY7" fmla="*/ 162473 h 3552735"/>
              <a:gd name="connsiteX8" fmla="*/ 1700981 w 4043119"/>
              <a:gd name="connsiteY8" fmla="*/ 191970 h 3552735"/>
              <a:gd name="connsiteX9" fmla="*/ 1641987 w 4043119"/>
              <a:gd name="connsiteY9" fmla="*/ 231299 h 3552735"/>
              <a:gd name="connsiteX10" fmla="*/ 1553497 w 4043119"/>
              <a:gd name="connsiteY10" fmla="*/ 280460 h 3552735"/>
              <a:gd name="connsiteX11" fmla="*/ 1484671 w 4043119"/>
              <a:gd name="connsiteY11" fmla="*/ 329622 h 3552735"/>
              <a:gd name="connsiteX12" fmla="*/ 1425678 w 4043119"/>
              <a:gd name="connsiteY12" fmla="*/ 368951 h 3552735"/>
              <a:gd name="connsiteX13" fmla="*/ 1406013 w 4043119"/>
              <a:gd name="connsiteY13" fmla="*/ 398448 h 3552735"/>
              <a:gd name="connsiteX14" fmla="*/ 1376516 w 4043119"/>
              <a:gd name="connsiteY14" fmla="*/ 427944 h 3552735"/>
              <a:gd name="connsiteX15" fmla="*/ 1337187 w 4043119"/>
              <a:gd name="connsiteY15" fmla="*/ 506602 h 3552735"/>
              <a:gd name="connsiteX16" fmla="*/ 1317523 w 4043119"/>
              <a:gd name="connsiteY16" fmla="*/ 545931 h 3552735"/>
              <a:gd name="connsiteX17" fmla="*/ 1307691 w 4043119"/>
              <a:gd name="connsiteY17" fmla="*/ 575428 h 3552735"/>
              <a:gd name="connsiteX18" fmla="*/ 1278194 w 4043119"/>
              <a:gd name="connsiteY18" fmla="*/ 595093 h 3552735"/>
              <a:gd name="connsiteX19" fmla="*/ 1229032 w 4043119"/>
              <a:gd name="connsiteY19" fmla="*/ 624589 h 3552735"/>
              <a:gd name="connsiteX20" fmla="*/ 1179871 w 4043119"/>
              <a:gd name="connsiteY20" fmla="*/ 663918 h 3552735"/>
              <a:gd name="connsiteX21" fmla="*/ 1150374 w 4043119"/>
              <a:gd name="connsiteY21" fmla="*/ 673751 h 3552735"/>
              <a:gd name="connsiteX22" fmla="*/ 1111045 w 4043119"/>
              <a:gd name="connsiteY22" fmla="*/ 693415 h 3552735"/>
              <a:gd name="connsiteX23" fmla="*/ 1081549 w 4043119"/>
              <a:gd name="connsiteY23" fmla="*/ 703248 h 3552735"/>
              <a:gd name="connsiteX24" fmla="*/ 1032387 w 4043119"/>
              <a:gd name="connsiteY24" fmla="*/ 722912 h 3552735"/>
              <a:gd name="connsiteX25" fmla="*/ 904568 w 4043119"/>
              <a:gd name="connsiteY25" fmla="*/ 781906 h 3552735"/>
              <a:gd name="connsiteX26" fmla="*/ 865239 w 4043119"/>
              <a:gd name="connsiteY26" fmla="*/ 791738 h 3552735"/>
              <a:gd name="connsiteX27" fmla="*/ 786581 w 4043119"/>
              <a:gd name="connsiteY27" fmla="*/ 821235 h 3552735"/>
              <a:gd name="connsiteX28" fmla="*/ 688258 w 4043119"/>
              <a:gd name="connsiteY28" fmla="*/ 909725 h 3552735"/>
              <a:gd name="connsiteX29" fmla="*/ 629265 w 4043119"/>
              <a:gd name="connsiteY29" fmla="*/ 978551 h 3552735"/>
              <a:gd name="connsiteX30" fmla="*/ 609600 w 4043119"/>
              <a:gd name="connsiteY30" fmla="*/ 1008048 h 3552735"/>
              <a:gd name="connsiteX31" fmla="*/ 550607 w 4043119"/>
              <a:gd name="connsiteY31" fmla="*/ 1047377 h 3552735"/>
              <a:gd name="connsiteX32" fmla="*/ 530942 w 4043119"/>
              <a:gd name="connsiteY32" fmla="*/ 1086706 h 3552735"/>
              <a:gd name="connsiteX33" fmla="*/ 501445 w 4043119"/>
              <a:gd name="connsiteY33" fmla="*/ 1106370 h 3552735"/>
              <a:gd name="connsiteX34" fmla="*/ 491613 w 4043119"/>
              <a:gd name="connsiteY34" fmla="*/ 1135867 h 3552735"/>
              <a:gd name="connsiteX35" fmla="*/ 462116 w 4043119"/>
              <a:gd name="connsiteY35" fmla="*/ 1165364 h 3552735"/>
              <a:gd name="connsiteX36" fmla="*/ 383458 w 4043119"/>
              <a:gd name="connsiteY36" fmla="*/ 1263686 h 3552735"/>
              <a:gd name="connsiteX37" fmla="*/ 383458 w 4043119"/>
              <a:gd name="connsiteY37" fmla="*/ 1263686 h 3552735"/>
              <a:gd name="connsiteX38" fmla="*/ 344129 w 4043119"/>
              <a:gd name="connsiteY38" fmla="*/ 1322680 h 3552735"/>
              <a:gd name="connsiteX39" fmla="*/ 314632 w 4043119"/>
              <a:gd name="connsiteY39" fmla="*/ 1352177 h 3552735"/>
              <a:gd name="connsiteX40" fmla="*/ 255639 w 4043119"/>
              <a:gd name="connsiteY40" fmla="*/ 1450499 h 3552735"/>
              <a:gd name="connsiteX41" fmla="*/ 235974 w 4043119"/>
              <a:gd name="connsiteY41" fmla="*/ 1479996 h 3552735"/>
              <a:gd name="connsiteX42" fmla="*/ 196645 w 4043119"/>
              <a:gd name="connsiteY42" fmla="*/ 1558654 h 3552735"/>
              <a:gd name="connsiteX43" fmla="*/ 167149 w 4043119"/>
              <a:gd name="connsiteY43" fmla="*/ 1656977 h 3552735"/>
              <a:gd name="connsiteX44" fmla="*/ 147484 w 4043119"/>
              <a:gd name="connsiteY44" fmla="*/ 1696306 h 3552735"/>
              <a:gd name="connsiteX45" fmla="*/ 127820 w 4043119"/>
              <a:gd name="connsiteY45" fmla="*/ 1774964 h 3552735"/>
              <a:gd name="connsiteX46" fmla="*/ 117987 w 4043119"/>
              <a:gd name="connsiteY46" fmla="*/ 1814293 h 3552735"/>
              <a:gd name="connsiteX47" fmla="*/ 98323 w 4043119"/>
              <a:gd name="connsiteY47" fmla="*/ 1932280 h 3552735"/>
              <a:gd name="connsiteX48" fmla="*/ 88491 w 4043119"/>
              <a:gd name="connsiteY48" fmla="*/ 2128925 h 3552735"/>
              <a:gd name="connsiteX49" fmla="*/ 78658 w 4043119"/>
              <a:gd name="connsiteY49" fmla="*/ 2158422 h 3552735"/>
              <a:gd name="connsiteX50" fmla="*/ 68826 w 4043119"/>
              <a:gd name="connsiteY50" fmla="*/ 2197751 h 3552735"/>
              <a:gd name="connsiteX51" fmla="*/ 49161 w 4043119"/>
              <a:gd name="connsiteY51" fmla="*/ 2256744 h 3552735"/>
              <a:gd name="connsiteX52" fmla="*/ 39329 w 4043119"/>
              <a:gd name="connsiteY52" fmla="*/ 2286241 h 3552735"/>
              <a:gd name="connsiteX53" fmla="*/ 29497 w 4043119"/>
              <a:gd name="connsiteY53" fmla="*/ 2325570 h 3552735"/>
              <a:gd name="connsiteX54" fmla="*/ 19665 w 4043119"/>
              <a:gd name="connsiteY54" fmla="*/ 2355067 h 3552735"/>
              <a:gd name="connsiteX55" fmla="*/ 0 w 4043119"/>
              <a:gd name="connsiteY55" fmla="*/ 2463222 h 3552735"/>
              <a:gd name="connsiteX56" fmla="*/ 19665 w 4043119"/>
              <a:gd name="connsiteY56" fmla="*/ 2659867 h 3552735"/>
              <a:gd name="connsiteX57" fmla="*/ 39329 w 4043119"/>
              <a:gd name="connsiteY57" fmla="*/ 2728693 h 3552735"/>
              <a:gd name="connsiteX58" fmla="*/ 68826 w 4043119"/>
              <a:gd name="connsiteY58" fmla="*/ 2768022 h 3552735"/>
              <a:gd name="connsiteX59" fmla="*/ 78658 w 4043119"/>
              <a:gd name="connsiteY59" fmla="*/ 2797518 h 3552735"/>
              <a:gd name="connsiteX60" fmla="*/ 117987 w 4043119"/>
              <a:gd name="connsiteY60" fmla="*/ 2856512 h 3552735"/>
              <a:gd name="connsiteX61" fmla="*/ 157316 w 4043119"/>
              <a:gd name="connsiteY61" fmla="*/ 2925338 h 3552735"/>
              <a:gd name="connsiteX62" fmla="*/ 196645 w 4043119"/>
              <a:gd name="connsiteY62" fmla="*/ 2984331 h 3552735"/>
              <a:gd name="connsiteX63" fmla="*/ 226142 w 4043119"/>
              <a:gd name="connsiteY63" fmla="*/ 3023660 h 3552735"/>
              <a:gd name="connsiteX64" fmla="*/ 245807 w 4043119"/>
              <a:gd name="connsiteY64" fmla="*/ 3053157 h 3552735"/>
              <a:gd name="connsiteX65" fmla="*/ 275303 w 4043119"/>
              <a:gd name="connsiteY65" fmla="*/ 3072822 h 3552735"/>
              <a:gd name="connsiteX66" fmla="*/ 304800 w 4043119"/>
              <a:gd name="connsiteY66" fmla="*/ 3102318 h 3552735"/>
              <a:gd name="connsiteX67" fmla="*/ 344129 w 4043119"/>
              <a:gd name="connsiteY67" fmla="*/ 3171144 h 3552735"/>
              <a:gd name="connsiteX68" fmla="*/ 373626 w 4043119"/>
              <a:gd name="connsiteY68" fmla="*/ 3200641 h 3552735"/>
              <a:gd name="connsiteX69" fmla="*/ 452284 w 4043119"/>
              <a:gd name="connsiteY69" fmla="*/ 3279299 h 3552735"/>
              <a:gd name="connsiteX70" fmla="*/ 481781 w 4043119"/>
              <a:gd name="connsiteY70" fmla="*/ 3298964 h 3552735"/>
              <a:gd name="connsiteX71" fmla="*/ 530942 w 4043119"/>
              <a:gd name="connsiteY71" fmla="*/ 3308796 h 3552735"/>
              <a:gd name="connsiteX72" fmla="*/ 619432 w 4043119"/>
              <a:gd name="connsiteY72" fmla="*/ 3348125 h 3552735"/>
              <a:gd name="connsiteX73" fmla="*/ 717755 w 4043119"/>
              <a:gd name="connsiteY73" fmla="*/ 3387454 h 3552735"/>
              <a:gd name="connsiteX74" fmla="*/ 816078 w 4043119"/>
              <a:gd name="connsiteY74" fmla="*/ 3397286 h 3552735"/>
              <a:gd name="connsiteX75" fmla="*/ 845574 w 4043119"/>
              <a:gd name="connsiteY75" fmla="*/ 3407118 h 3552735"/>
              <a:gd name="connsiteX76" fmla="*/ 884903 w 4043119"/>
              <a:gd name="connsiteY76" fmla="*/ 3416951 h 3552735"/>
              <a:gd name="connsiteX77" fmla="*/ 924232 w 4043119"/>
              <a:gd name="connsiteY77" fmla="*/ 3436615 h 3552735"/>
              <a:gd name="connsiteX78" fmla="*/ 1022555 w 4043119"/>
              <a:gd name="connsiteY78" fmla="*/ 3456280 h 3552735"/>
              <a:gd name="connsiteX79" fmla="*/ 1238865 w 4043119"/>
              <a:gd name="connsiteY79" fmla="*/ 3466112 h 3552735"/>
              <a:gd name="connsiteX80" fmla="*/ 1406013 w 4043119"/>
              <a:gd name="connsiteY80" fmla="*/ 3426783 h 3552735"/>
              <a:gd name="connsiteX81" fmla="*/ 1622323 w 4043119"/>
              <a:gd name="connsiteY81" fmla="*/ 3348125 h 3552735"/>
              <a:gd name="connsiteX82" fmla="*/ 1907458 w 4043119"/>
              <a:gd name="connsiteY82" fmla="*/ 3298964 h 3552735"/>
              <a:gd name="connsiteX83" fmla="*/ 2271252 w 4043119"/>
              <a:gd name="connsiteY83" fmla="*/ 3289131 h 3552735"/>
              <a:gd name="connsiteX84" fmla="*/ 2300749 w 4043119"/>
              <a:gd name="connsiteY84" fmla="*/ 3279299 h 3552735"/>
              <a:gd name="connsiteX85" fmla="*/ 2644878 w 4043119"/>
              <a:gd name="connsiteY85" fmla="*/ 3338293 h 3552735"/>
              <a:gd name="connsiteX86" fmla="*/ 3052516 w 4043119"/>
              <a:gd name="connsiteY86" fmla="*/ 3505461 h 3552735"/>
              <a:gd name="connsiteX87" fmla="*/ 3482090 w 4043119"/>
              <a:gd name="connsiteY87" fmla="*/ 3549698 h 3552735"/>
              <a:gd name="connsiteX88" fmla="*/ 4043119 w 4043119"/>
              <a:gd name="connsiteY8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641987 w 4043119"/>
              <a:gd name="connsiteY8" fmla="*/ 231299 h 3552735"/>
              <a:gd name="connsiteX9" fmla="*/ 1553497 w 4043119"/>
              <a:gd name="connsiteY9" fmla="*/ 280460 h 3552735"/>
              <a:gd name="connsiteX10" fmla="*/ 1484671 w 4043119"/>
              <a:gd name="connsiteY10" fmla="*/ 329622 h 3552735"/>
              <a:gd name="connsiteX11" fmla="*/ 1425678 w 4043119"/>
              <a:gd name="connsiteY11" fmla="*/ 368951 h 3552735"/>
              <a:gd name="connsiteX12" fmla="*/ 1406013 w 4043119"/>
              <a:gd name="connsiteY12" fmla="*/ 398448 h 3552735"/>
              <a:gd name="connsiteX13" fmla="*/ 1376516 w 4043119"/>
              <a:gd name="connsiteY13" fmla="*/ 427944 h 3552735"/>
              <a:gd name="connsiteX14" fmla="*/ 1337187 w 4043119"/>
              <a:gd name="connsiteY14" fmla="*/ 506602 h 3552735"/>
              <a:gd name="connsiteX15" fmla="*/ 1317523 w 4043119"/>
              <a:gd name="connsiteY15" fmla="*/ 545931 h 3552735"/>
              <a:gd name="connsiteX16" fmla="*/ 1307691 w 4043119"/>
              <a:gd name="connsiteY16" fmla="*/ 575428 h 3552735"/>
              <a:gd name="connsiteX17" fmla="*/ 1278194 w 4043119"/>
              <a:gd name="connsiteY17" fmla="*/ 595093 h 3552735"/>
              <a:gd name="connsiteX18" fmla="*/ 1229032 w 4043119"/>
              <a:gd name="connsiteY18" fmla="*/ 624589 h 3552735"/>
              <a:gd name="connsiteX19" fmla="*/ 1179871 w 4043119"/>
              <a:gd name="connsiteY19" fmla="*/ 663918 h 3552735"/>
              <a:gd name="connsiteX20" fmla="*/ 1150374 w 4043119"/>
              <a:gd name="connsiteY20" fmla="*/ 673751 h 3552735"/>
              <a:gd name="connsiteX21" fmla="*/ 1111045 w 4043119"/>
              <a:gd name="connsiteY21" fmla="*/ 693415 h 3552735"/>
              <a:gd name="connsiteX22" fmla="*/ 1081549 w 4043119"/>
              <a:gd name="connsiteY22" fmla="*/ 703248 h 3552735"/>
              <a:gd name="connsiteX23" fmla="*/ 1032387 w 4043119"/>
              <a:gd name="connsiteY23" fmla="*/ 722912 h 3552735"/>
              <a:gd name="connsiteX24" fmla="*/ 904568 w 4043119"/>
              <a:gd name="connsiteY24" fmla="*/ 781906 h 3552735"/>
              <a:gd name="connsiteX25" fmla="*/ 865239 w 4043119"/>
              <a:gd name="connsiteY25" fmla="*/ 791738 h 3552735"/>
              <a:gd name="connsiteX26" fmla="*/ 786581 w 4043119"/>
              <a:gd name="connsiteY26" fmla="*/ 821235 h 3552735"/>
              <a:gd name="connsiteX27" fmla="*/ 688258 w 4043119"/>
              <a:gd name="connsiteY27" fmla="*/ 909725 h 3552735"/>
              <a:gd name="connsiteX28" fmla="*/ 629265 w 4043119"/>
              <a:gd name="connsiteY28" fmla="*/ 978551 h 3552735"/>
              <a:gd name="connsiteX29" fmla="*/ 609600 w 4043119"/>
              <a:gd name="connsiteY29" fmla="*/ 1008048 h 3552735"/>
              <a:gd name="connsiteX30" fmla="*/ 550607 w 4043119"/>
              <a:gd name="connsiteY30" fmla="*/ 1047377 h 3552735"/>
              <a:gd name="connsiteX31" fmla="*/ 530942 w 4043119"/>
              <a:gd name="connsiteY31" fmla="*/ 1086706 h 3552735"/>
              <a:gd name="connsiteX32" fmla="*/ 501445 w 4043119"/>
              <a:gd name="connsiteY32" fmla="*/ 1106370 h 3552735"/>
              <a:gd name="connsiteX33" fmla="*/ 491613 w 4043119"/>
              <a:gd name="connsiteY33" fmla="*/ 1135867 h 3552735"/>
              <a:gd name="connsiteX34" fmla="*/ 462116 w 4043119"/>
              <a:gd name="connsiteY34" fmla="*/ 1165364 h 3552735"/>
              <a:gd name="connsiteX35" fmla="*/ 383458 w 4043119"/>
              <a:gd name="connsiteY35" fmla="*/ 1263686 h 3552735"/>
              <a:gd name="connsiteX36" fmla="*/ 383458 w 4043119"/>
              <a:gd name="connsiteY36" fmla="*/ 1263686 h 3552735"/>
              <a:gd name="connsiteX37" fmla="*/ 344129 w 4043119"/>
              <a:gd name="connsiteY37" fmla="*/ 1322680 h 3552735"/>
              <a:gd name="connsiteX38" fmla="*/ 314632 w 4043119"/>
              <a:gd name="connsiteY38" fmla="*/ 1352177 h 3552735"/>
              <a:gd name="connsiteX39" fmla="*/ 255639 w 4043119"/>
              <a:gd name="connsiteY39" fmla="*/ 1450499 h 3552735"/>
              <a:gd name="connsiteX40" fmla="*/ 235974 w 4043119"/>
              <a:gd name="connsiteY40" fmla="*/ 1479996 h 3552735"/>
              <a:gd name="connsiteX41" fmla="*/ 196645 w 4043119"/>
              <a:gd name="connsiteY41" fmla="*/ 1558654 h 3552735"/>
              <a:gd name="connsiteX42" fmla="*/ 167149 w 4043119"/>
              <a:gd name="connsiteY42" fmla="*/ 1656977 h 3552735"/>
              <a:gd name="connsiteX43" fmla="*/ 147484 w 4043119"/>
              <a:gd name="connsiteY43" fmla="*/ 1696306 h 3552735"/>
              <a:gd name="connsiteX44" fmla="*/ 127820 w 4043119"/>
              <a:gd name="connsiteY44" fmla="*/ 1774964 h 3552735"/>
              <a:gd name="connsiteX45" fmla="*/ 117987 w 4043119"/>
              <a:gd name="connsiteY45" fmla="*/ 1814293 h 3552735"/>
              <a:gd name="connsiteX46" fmla="*/ 98323 w 4043119"/>
              <a:gd name="connsiteY46" fmla="*/ 1932280 h 3552735"/>
              <a:gd name="connsiteX47" fmla="*/ 88491 w 4043119"/>
              <a:gd name="connsiteY47" fmla="*/ 2128925 h 3552735"/>
              <a:gd name="connsiteX48" fmla="*/ 78658 w 4043119"/>
              <a:gd name="connsiteY48" fmla="*/ 2158422 h 3552735"/>
              <a:gd name="connsiteX49" fmla="*/ 68826 w 4043119"/>
              <a:gd name="connsiteY49" fmla="*/ 2197751 h 3552735"/>
              <a:gd name="connsiteX50" fmla="*/ 49161 w 4043119"/>
              <a:gd name="connsiteY50" fmla="*/ 2256744 h 3552735"/>
              <a:gd name="connsiteX51" fmla="*/ 39329 w 4043119"/>
              <a:gd name="connsiteY51" fmla="*/ 2286241 h 3552735"/>
              <a:gd name="connsiteX52" fmla="*/ 29497 w 4043119"/>
              <a:gd name="connsiteY52" fmla="*/ 2325570 h 3552735"/>
              <a:gd name="connsiteX53" fmla="*/ 19665 w 4043119"/>
              <a:gd name="connsiteY53" fmla="*/ 2355067 h 3552735"/>
              <a:gd name="connsiteX54" fmla="*/ 0 w 4043119"/>
              <a:gd name="connsiteY54" fmla="*/ 2463222 h 3552735"/>
              <a:gd name="connsiteX55" fmla="*/ 19665 w 4043119"/>
              <a:gd name="connsiteY55" fmla="*/ 2659867 h 3552735"/>
              <a:gd name="connsiteX56" fmla="*/ 39329 w 4043119"/>
              <a:gd name="connsiteY56" fmla="*/ 2728693 h 3552735"/>
              <a:gd name="connsiteX57" fmla="*/ 68826 w 4043119"/>
              <a:gd name="connsiteY57" fmla="*/ 2768022 h 3552735"/>
              <a:gd name="connsiteX58" fmla="*/ 78658 w 4043119"/>
              <a:gd name="connsiteY58" fmla="*/ 2797518 h 3552735"/>
              <a:gd name="connsiteX59" fmla="*/ 117987 w 4043119"/>
              <a:gd name="connsiteY59" fmla="*/ 2856512 h 3552735"/>
              <a:gd name="connsiteX60" fmla="*/ 157316 w 4043119"/>
              <a:gd name="connsiteY60" fmla="*/ 2925338 h 3552735"/>
              <a:gd name="connsiteX61" fmla="*/ 196645 w 4043119"/>
              <a:gd name="connsiteY61" fmla="*/ 2984331 h 3552735"/>
              <a:gd name="connsiteX62" fmla="*/ 226142 w 4043119"/>
              <a:gd name="connsiteY62" fmla="*/ 3023660 h 3552735"/>
              <a:gd name="connsiteX63" fmla="*/ 245807 w 4043119"/>
              <a:gd name="connsiteY63" fmla="*/ 3053157 h 3552735"/>
              <a:gd name="connsiteX64" fmla="*/ 275303 w 4043119"/>
              <a:gd name="connsiteY64" fmla="*/ 3072822 h 3552735"/>
              <a:gd name="connsiteX65" fmla="*/ 304800 w 4043119"/>
              <a:gd name="connsiteY65" fmla="*/ 3102318 h 3552735"/>
              <a:gd name="connsiteX66" fmla="*/ 344129 w 4043119"/>
              <a:gd name="connsiteY66" fmla="*/ 3171144 h 3552735"/>
              <a:gd name="connsiteX67" fmla="*/ 373626 w 4043119"/>
              <a:gd name="connsiteY67" fmla="*/ 3200641 h 3552735"/>
              <a:gd name="connsiteX68" fmla="*/ 452284 w 4043119"/>
              <a:gd name="connsiteY68" fmla="*/ 3279299 h 3552735"/>
              <a:gd name="connsiteX69" fmla="*/ 481781 w 4043119"/>
              <a:gd name="connsiteY69" fmla="*/ 3298964 h 3552735"/>
              <a:gd name="connsiteX70" fmla="*/ 530942 w 4043119"/>
              <a:gd name="connsiteY70" fmla="*/ 3308796 h 3552735"/>
              <a:gd name="connsiteX71" fmla="*/ 619432 w 4043119"/>
              <a:gd name="connsiteY71" fmla="*/ 3348125 h 3552735"/>
              <a:gd name="connsiteX72" fmla="*/ 717755 w 4043119"/>
              <a:gd name="connsiteY72" fmla="*/ 3387454 h 3552735"/>
              <a:gd name="connsiteX73" fmla="*/ 816078 w 4043119"/>
              <a:gd name="connsiteY73" fmla="*/ 3397286 h 3552735"/>
              <a:gd name="connsiteX74" fmla="*/ 845574 w 4043119"/>
              <a:gd name="connsiteY74" fmla="*/ 3407118 h 3552735"/>
              <a:gd name="connsiteX75" fmla="*/ 884903 w 4043119"/>
              <a:gd name="connsiteY75" fmla="*/ 3416951 h 3552735"/>
              <a:gd name="connsiteX76" fmla="*/ 924232 w 4043119"/>
              <a:gd name="connsiteY76" fmla="*/ 3436615 h 3552735"/>
              <a:gd name="connsiteX77" fmla="*/ 1022555 w 4043119"/>
              <a:gd name="connsiteY77" fmla="*/ 3456280 h 3552735"/>
              <a:gd name="connsiteX78" fmla="*/ 1238865 w 4043119"/>
              <a:gd name="connsiteY78" fmla="*/ 3466112 h 3552735"/>
              <a:gd name="connsiteX79" fmla="*/ 1406013 w 4043119"/>
              <a:gd name="connsiteY79" fmla="*/ 3426783 h 3552735"/>
              <a:gd name="connsiteX80" fmla="*/ 1622323 w 4043119"/>
              <a:gd name="connsiteY80" fmla="*/ 3348125 h 3552735"/>
              <a:gd name="connsiteX81" fmla="*/ 1907458 w 4043119"/>
              <a:gd name="connsiteY81" fmla="*/ 3298964 h 3552735"/>
              <a:gd name="connsiteX82" fmla="*/ 2271252 w 4043119"/>
              <a:gd name="connsiteY82" fmla="*/ 3289131 h 3552735"/>
              <a:gd name="connsiteX83" fmla="*/ 2300749 w 4043119"/>
              <a:gd name="connsiteY83" fmla="*/ 3279299 h 3552735"/>
              <a:gd name="connsiteX84" fmla="*/ 2644878 w 4043119"/>
              <a:gd name="connsiteY84" fmla="*/ 3338293 h 3552735"/>
              <a:gd name="connsiteX85" fmla="*/ 3052516 w 4043119"/>
              <a:gd name="connsiteY85" fmla="*/ 3505461 h 3552735"/>
              <a:gd name="connsiteX86" fmla="*/ 3482090 w 4043119"/>
              <a:gd name="connsiteY86" fmla="*/ 3549698 h 3552735"/>
              <a:gd name="connsiteX87" fmla="*/ 4043119 w 4043119"/>
              <a:gd name="connsiteY8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553497 w 4043119"/>
              <a:gd name="connsiteY8" fmla="*/ 280460 h 3552735"/>
              <a:gd name="connsiteX9" fmla="*/ 1484671 w 4043119"/>
              <a:gd name="connsiteY9" fmla="*/ 329622 h 3552735"/>
              <a:gd name="connsiteX10" fmla="*/ 1425678 w 4043119"/>
              <a:gd name="connsiteY10" fmla="*/ 368951 h 3552735"/>
              <a:gd name="connsiteX11" fmla="*/ 1406013 w 4043119"/>
              <a:gd name="connsiteY11" fmla="*/ 398448 h 3552735"/>
              <a:gd name="connsiteX12" fmla="*/ 1376516 w 4043119"/>
              <a:gd name="connsiteY12" fmla="*/ 427944 h 3552735"/>
              <a:gd name="connsiteX13" fmla="*/ 1337187 w 4043119"/>
              <a:gd name="connsiteY13" fmla="*/ 506602 h 3552735"/>
              <a:gd name="connsiteX14" fmla="*/ 1317523 w 4043119"/>
              <a:gd name="connsiteY14" fmla="*/ 545931 h 3552735"/>
              <a:gd name="connsiteX15" fmla="*/ 1307691 w 4043119"/>
              <a:gd name="connsiteY15" fmla="*/ 575428 h 3552735"/>
              <a:gd name="connsiteX16" fmla="*/ 1278194 w 4043119"/>
              <a:gd name="connsiteY16" fmla="*/ 595093 h 3552735"/>
              <a:gd name="connsiteX17" fmla="*/ 1229032 w 4043119"/>
              <a:gd name="connsiteY17" fmla="*/ 624589 h 3552735"/>
              <a:gd name="connsiteX18" fmla="*/ 1179871 w 4043119"/>
              <a:gd name="connsiteY18" fmla="*/ 663918 h 3552735"/>
              <a:gd name="connsiteX19" fmla="*/ 1150374 w 4043119"/>
              <a:gd name="connsiteY19" fmla="*/ 673751 h 3552735"/>
              <a:gd name="connsiteX20" fmla="*/ 1111045 w 4043119"/>
              <a:gd name="connsiteY20" fmla="*/ 693415 h 3552735"/>
              <a:gd name="connsiteX21" fmla="*/ 1081549 w 4043119"/>
              <a:gd name="connsiteY21" fmla="*/ 703248 h 3552735"/>
              <a:gd name="connsiteX22" fmla="*/ 1032387 w 4043119"/>
              <a:gd name="connsiteY22" fmla="*/ 722912 h 3552735"/>
              <a:gd name="connsiteX23" fmla="*/ 904568 w 4043119"/>
              <a:gd name="connsiteY23" fmla="*/ 781906 h 3552735"/>
              <a:gd name="connsiteX24" fmla="*/ 865239 w 4043119"/>
              <a:gd name="connsiteY24" fmla="*/ 791738 h 3552735"/>
              <a:gd name="connsiteX25" fmla="*/ 786581 w 4043119"/>
              <a:gd name="connsiteY25" fmla="*/ 821235 h 3552735"/>
              <a:gd name="connsiteX26" fmla="*/ 688258 w 4043119"/>
              <a:gd name="connsiteY26" fmla="*/ 909725 h 3552735"/>
              <a:gd name="connsiteX27" fmla="*/ 629265 w 4043119"/>
              <a:gd name="connsiteY27" fmla="*/ 978551 h 3552735"/>
              <a:gd name="connsiteX28" fmla="*/ 609600 w 4043119"/>
              <a:gd name="connsiteY28" fmla="*/ 1008048 h 3552735"/>
              <a:gd name="connsiteX29" fmla="*/ 550607 w 4043119"/>
              <a:gd name="connsiteY29" fmla="*/ 1047377 h 3552735"/>
              <a:gd name="connsiteX30" fmla="*/ 530942 w 4043119"/>
              <a:gd name="connsiteY30" fmla="*/ 1086706 h 3552735"/>
              <a:gd name="connsiteX31" fmla="*/ 501445 w 4043119"/>
              <a:gd name="connsiteY31" fmla="*/ 1106370 h 3552735"/>
              <a:gd name="connsiteX32" fmla="*/ 491613 w 4043119"/>
              <a:gd name="connsiteY32" fmla="*/ 1135867 h 3552735"/>
              <a:gd name="connsiteX33" fmla="*/ 462116 w 4043119"/>
              <a:gd name="connsiteY33" fmla="*/ 1165364 h 3552735"/>
              <a:gd name="connsiteX34" fmla="*/ 383458 w 4043119"/>
              <a:gd name="connsiteY34" fmla="*/ 1263686 h 3552735"/>
              <a:gd name="connsiteX35" fmla="*/ 383458 w 4043119"/>
              <a:gd name="connsiteY35" fmla="*/ 1263686 h 3552735"/>
              <a:gd name="connsiteX36" fmla="*/ 344129 w 4043119"/>
              <a:gd name="connsiteY36" fmla="*/ 1322680 h 3552735"/>
              <a:gd name="connsiteX37" fmla="*/ 314632 w 4043119"/>
              <a:gd name="connsiteY37" fmla="*/ 1352177 h 3552735"/>
              <a:gd name="connsiteX38" fmla="*/ 255639 w 4043119"/>
              <a:gd name="connsiteY38" fmla="*/ 1450499 h 3552735"/>
              <a:gd name="connsiteX39" fmla="*/ 235974 w 4043119"/>
              <a:gd name="connsiteY39" fmla="*/ 1479996 h 3552735"/>
              <a:gd name="connsiteX40" fmla="*/ 196645 w 4043119"/>
              <a:gd name="connsiteY40" fmla="*/ 1558654 h 3552735"/>
              <a:gd name="connsiteX41" fmla="*/ 167149 w 4043119"/>
              <a:gd name="connsiteY41" fmla="*/ 1656977 h 3552735"/>
              <a:gd name="connsiteX42" fmla="*/ 147484 w 4043119"/>
              <a:gd name="connsiteY42" fmla="*/ 1696306 h 3552735"/>
              <a:gd name="connsiteX43" fmla="*/ 127820 w 4043119"/>
              <a:gd name="connsiteY43" fmla="*/ 1774964 h 3552735"/>
              <a:gd name="connsiteX44" fmla="*/ 117987 w 4043119"/>
              <a:gd name="connsiteY44" fmla="*/ 1814293 h 3552735"/>
              <a:gd name="connsiteX45" fmla="*/ 98323 w 4043119"/>
              <a:gd name="connsiteY45" fmla="*/ 1932280 h 3552735"/>
              <a:gd name="connsiteX46" fmla="*/ 88491 w 4043119"/>
              <a:gd name="connsiteY46" fmla="*/ 2128925 h 3552735"/>
              <a:gd name="connsiteX47" fmla="*/ 78658 w 4043119"/>
              <a:gd name="connsiteY47" fmla="*/ 2158422 h 3552735"/>
              <a:gd name="connsiteX48" fmla="*/ 68826 w 4043119"/>
              <a:gd name="connsiteY48" fmla="*/ 2197751 h 3552735"/>
              <a:gd name="connsiteX49" fmla="*/ 49161 w 4043119"/>
              <a:gd name="connsiteY49" fmla="*/ 2256744 h 3552735"/>
              <a:gd name="connsiteX50" fmla="*/ 39329 w 4043119"/>
              <a:gd name="connsiteY50" fmla="*/ 2286241 h 3552735"/>
              <a:gd name="connsiteX51" fmla="*/ 29497 w 4043119"/>
              <a:gd name="connsiteY51" fmla="*/ 2325570 h 3552735"/>
              <a:gd name="connsiteX52" fmla="*/ 19665 w 4043119"/>
              <a:gd name="connsiteY52" fmla="*/ 2355067 h 3552735"/>
              <a:gd name="connsiteX53" fmla="*/ 0 w 4043119"/>
              <a:gd name="connsiteY53" fmla="*/ 2463222 h 3552735"/>
              <a:gd name="connsiteX54" fmla="*/ 19665 w 4043119"/>
              <a:gd name="connsiteY54" fmla="*/ 2659867 h 3552735"/>
              <a:gd name="connsiteX55" fmla="*/ 39329 w 4043119"/>
              <a:gd name="connsiteY55" fmla="*/ 2728693 h 3552735"/>
              <a:gd name="connsiteX56" fmla="*/ 68826 w 4043119"/>
              <a:gd name="connsiteY56" fmla="*/ 2768022 h 3552735"/>
              <a:gd name="connsiteX57" fmla="*/ 78658 w 4043119"/>
              <a:gd name="connsiteY57" fmla="*/ 2797518 h 3552735"/>
              <a:gd name="connsiteX58" fmla="*/ 117987 w 4043119"/>
              <a:gd name="connsiteY58" fmla="*/ 2856512 h 3552735"/>
              <a:gd name="connsiteX59" fmla="*/ 157316 w 4043119"/>
              <a:gd name="connsiteY59" fmla="*/ 2925338 h 3552735"/>
              <a:gd name="connsiteX60" fmla="*/ 196645 w 4043119"/>
              <a:gd name="connsiteY60" fmla="*/ 2984331 h 3552735"/>
              <a:gd name="connsiteX61" fmla="*/ 226142 w 4043119"/>
              <a:gd name="connsiteY61" fmla="*/ 3023660 h 3552735"/>
              <a:gd name="connsiteX62" fmla="*/ 245807 w 4043119"/>
              <a:gd name="connsiteY62" fmla="*/ 3053157 h 3552735"/>
              <a:gd name="connsiteX63" fmla="*/ 275303 w 4043119"/>
              <a:gd name="connsiteY63" fmla="*/ 3072822 h 3552735"/>
              <a:gd name="connsiteX64" fmla="*/ 304800 w 4043119"/>
              <a:gd name="connsiteY64" fmla="*/ 3102318 h 3552735"/>
              <a:gd name="connsiteX65" fmla="*/ 344129 w 4043119"/>
              <a:gd name="connsiteY65" fmla="*/ 3171144 h 3552735"/>
              <a:gd name="connsiteX66" fmla="*/ 373626 w 4043119"/>
              <a:gd name="connsiteY66" fmla="*/ 3200641 h 3552735"/>
              <a:gd name="connsiteX67" fmla="*/ 452284 w 4043119"/>
              <a:gd name="connsiteY67" fmla="*/ 3279299 h 3552735"/>
              <a:gd name="connsiteX68" fmla="*/ 481781 w 4043119"/>
              <a:gd name="connsiteY68" fmla="*/ 3298964 h 3552735"/>
              <a:gd name="connsiteX69" fmla="*/ 530942 w 4043119"/>
              <a:gd name="connsiteY69" fmla="*/ 3308796 h 3552735"/>
              <a:gd name="connsiteX70" fmla="*/ 619432 w 4043119"/>
              <a:gd name="connsiteY70" fmla="*/ 3348125 h 3552735"/>
              <a:gd name="connsiteX71" fmla="*/ 717755 w 4043119"/>
              <a:gd name="connsiteY71" fmla="*/ 3387454 h 3552735"/>
              <a:gd name="connsiteX72" fmla="*/ 816078 w 4043119"/>
              <a:gd name="connsiteY72" fmla="*/ 3397286 h 3552735"/>
              <a:gd name="connsiteX73" fmla="*/ 845574 w 4043119"/>
              <a:gd name="connsiteY73" fmla="*/ 3407118 h 3552735"/>
              <a:gd name="connsiteX74" fmla="*/ 884903 w 4043119"/>
              <a:gd name="connsiteY74" fmla="*/ 3416951 h 3552735"/>
              <a:gd name="connsiteX75" fmla="*/ 924232 w 4043119"/>
              <a:gd name="connsiteY75" fmla="*/ 3436615 h 3552735"/>
              <a:gd name="connsiteX76" fmla="*/ 1022555 w 4043119"/>
              <a:gd name="connsiteY76" fmla="*/ 3456280 h 3552735"/>
              <a:gd name="connsiteX77" fmla="*/ 1238865 w 4043119"/>
              <a:gd name="connsiteY77" fmla="*/ 3466112 h 3552735"/>
              <a:gd name="connsiteX78" fmla="*/ 1406013 w 4043119"/>
              <a:gd name="connsiteY78" fmla="*/ 3426783 h 3552735"/>
              <a:gd name="connsiteX79" fmla="*/ 1622323 w 4043119"/>
              <a:gd name="connsiteY79" fmla="*/ 3348125 h 3552735"/>
              <a:gd name="connsiteX80" fmla="*/ 1907458 w 4043119"/>
              <a:gd name="connsiteY80" fmla="*/ 3298964 h 3552735"/>
              <a:gd name="connsiteX81" fmla="*/ 2271252 w 4043119"/>
              <a:gd name="connsiteY81" fmla="*/ 3289131 h 3552735"/>
              <a:gd name="connsiteX82" fmla="*/ 2300749 w 4043119"/>
              <a:gd name="connsiteY82" fmla="*/ 3279299 h 3552735"/>
              <a:gd name="connsiteX83" fmla="*/ 2644878 w 4043119"/>
              <a:gd name="connsiteY83" fmla="*/ 3338293 h 3552735"/>
              <a:gd name="connsiteX84" fmla="*/ 3052516 w 4043119"/>
              <a:gd name="connsiteY84" fmla="*/ 3505461 h 3552735"/>
              <a:gd name="connsiteX85" fmla="*/ 3482090 w 4043119"/>
              <a:gd name="connsiteY85" fmla="*/ 3549698 h 3552735"/>
              <a:gd name="connsiteX86" fmla="*/ 4043119 w 4043119"/>
              <a:gd name="connsiteY8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84671 w 4043119"/>
              <a:gd name="connsiteY8" fmla="*/ 329622 h 3552735"/>
              <a:gd name="connsiteX9" fmla="*/ 1425678 w 4043119"/>
              <a:gd name="connsiteY9" fmla="*/ 368951 h 3552735"/>
              <a:gd name="connsiteX10" fmla="*/ 1406013 w 4043119"/>
              <a:gd name="connsiteY10" fmla="*/ 398448 h 3552735"/>
              <a:gd name="connsiteX11" fmla="*/ 1376516 w 4043119"/>
              <a:gd name="connsiteY11" fmla="*/ 427944 h 3552735"/>
              <a:gd name="connsiteX12" fmla="*/ 1337187 w 4043119"/>
              <a:gd name="connsiteY12" fmla="*/ 506602 h 3552735"/>
              <a:gd name="connsiteX13" fmla="*/ 1317523 w 4043119"/>
              <a:gd name="connsiteY13" fmla="*/ 545931 h 3552735"/>
              <a:gd name="connsiteX14" fmla="*/ 1307691 w 4043119"/>
              <a:gd name="connsiteY14" fmla="*/ 575428 h 3552735"/>
              <a:gd name="connsiteX15" fmla="*/ 1278194 w 4043119"/>
              <a:gd name="connsiteY15" fmla="*/ 595093 h 3552735"/>
              <a:gd name="connsiteX16" fmla="*/ 1229032 w 4043119"/>
              <a:gd name="connsiteY16" fmla="*/ 624589 h 3552735"/>
              <a:gd name="connsiteX17" fmla="*/ 1179871 w 4043119"/>
              <a:gd name="connsiteY17" fmla="*/ 663918 h 3552735"/>
              <a:gd name="connsiteX18" fmla="*/ 1150374 w 4043119"/>
              <a:gd name="connsiteY18" fmla="*/ 673751 h 3552735"/>
              <a:gd name="connsiteX19" fmla="*/ 1111045 w 4043119"/>
              <a:gd name="connsiteY19" fmla="*/ 693415 h 3552735"/>
              <a:gd name="connsiteX20" fmla="*/ 1081549 w 4043119"/>
              <a:gd name="connsiteY20" fmla="*/ 703248 h 3552735"/>
              <a:gd name="connsiteX21" fmla="*/ 1032387 w 4043119"/>
              <a:gd name="connsiteY21" fmla="*/ 722912 h 3552735"/>
              <a:gd name="connsiteX22" fmla="*/ 904568 w 4043119"/>
              <a:gd name="connsiteY22" fmla="*/ 781906 h 3552735"/>
              <a:gd name="connsiteX23" fmla="*/ 865239 w 4043119"/>
              <a:gd name="connsiteY23" fmla="*/ 791738 h 3552735"/>
              <a:gd name="connsiteX24" fmla="*/ 786581 w 4043119"/>
              <a:gd name="connsiteY24" fmla="*/ 821235 h 3552735"/>
              <a:gd name="connsiteX25" fmla="*/ 688258 w 4043119"/>
              <a:gd name="connsiteY25" fmla="*/ 909725 h 3552735"/>
              <a:gd name="connsiteX26" fmla="*/ 629265 w 4043119"/>
              <a:gd name="connsiteY26" fmla="*/ 978551 h 3552735"/>
              <a:gd name="connsiteX27" fmla="*/ 609600 w 4043119"/>
              <a:gd name="connsiteY27" fmla="*/ 1008048 h 3552735"/>
              <a:gd name="connsiteX28" fmla="*/ 550607 w 4043119"/>
              <a:gd name="connsiteY28" fmla="*/ 1047377 h 3552735"/>
              <a:gd name="connsiteX29" fmla="*/ 530942 w 4043119"/>
              <a:gd name="connsiteY29" fmla="*/ 1086706 h 3552735"/>
              <a:gd name="connsiteX30" fmla="*/ 501445 w 4043119"/>
              <a:gd name="connsiteY30" fmla="*/ 1106370 h 3552735"/>
              <a:gd name="connsiteX31" fmla="*/ 491613 w 4043119"/>
              <a:gd name="connsiteY31" fmla="*/ 1135867 h 3552735"/>
              <a:gd name="connsiteX32" fmla="*/ 462116 w 4043119"/>
              <a:gd name="connsiteY32" fmla="*/ 1165364 h 3552735"/>
              <a:gd name="connsiteX33" fmla="*/ 383458 w 4043119"/>
              <a:gd name="connsiteY33" fmla="*/ 1263686 h 3552735"/>
              <a:gd name="connsiteX34" fmla="*/ 383458 w 4043119"/>
              <a:gd name="connsiteY34" fmla="*/ 1263686 h 3552735"/>
              <a:gd name="connsiteX35" fmla="*/ 344129 w 4043119"/>
              <a:gd name="connsiteY35" fmla="*/ 1322680 h 3552735"/>
              <a:gd name="connsiteX36" fmla="*/ 314632 w 4043119"/>
              <a:gd name="connsiteY36" fmla="*/ 1352177 h 3552735"/>
              <a:gd name="connsiteX37" fmla="*/ 255639 w 4043119"/>
              <a:gd name="connsiteY37" fmla="*/ 1450499 h 3552735"/>
              <a:gd name="connsiteX38" fmla="*/ 235974 w 4043119"/>
              <a:gd name="connsiteY38" fmla="*/ 1479996 h 3552735"/>
              <a:gd name="connsiteX39" fmla="*/ 196645 w 4043119"/>
              <a:gd name="connsiteY39" fmla="*/ 1558654 h 3552735"/>
              <a:gd name="connsiteX40" fmla="*/ 167149 w 4043119"/>
              <a:gd name="connsiteY40" fmla="*/ 1656977 h 3552735"/>
              <a:gd name="connsiteX41" fmla="*/ 147484 w 4043119"/>
              <a:gd name="connsiteY41" fmla="*/ 1696306 h 3552735"/>
              <a:gd name="connsiteX42" fmla="*/ 127820 w 4043119"/>
              <a:gd name="connsiteY42" fmla="*/ 1774964 h 3552735"/>
              <a:gd name="connsiteX43" fmla="*/ 117987 w 4043119"/>
              <a:gd name="connsiteY43" fmla="*/ 1814293 h 3552735"/>
              <a:gd name="connsiteX44" fmla="*/ 98323 w 4043119"/>
              <a:gd name="connsiteY44" fmla="*/ 1932280 h 3552735"/>
              <a:gd name="connsiteX45" fmla="*/ 88491 w 4043119"/>
              <a:gd name="connsiteY45" fmla="*/ 2128925 h 3552735"/>
              <a:gd name="connsiteX46" fmla="*/ 78658 w 4043119"/>
              <a:gd name="connsiteY46" fmla="*/ 2158422 h 3552735"/>
              <a:gd name="connsiteX47" fmla="*/ 68826 w 4043119"/>
              <a:gd name="connsiteY47" fmla="*/ 2197751 h 3552735"/>
              <a:gd name="connsiteX48" fmla="*/ 49161 w 4043119"/>
              <a:gd name="connsiteY48" fmla="*/ 2256744 h 3552735"/>
              <a:gd name="connsiteX49" fmla="*/ 39329 w 4043119"/>
              <a:gd name="connsiteY49" fmla="*/ 2286241 h 3552735"/>
              <a:gd name="connsiteX50" fmla="*/ 29497 w 4043119"/>
              <a:gd name="connsiteY50" fmla="*/ 2325570 h 3552735"/>
              <a:gd name="connsiteX51" fmla="*/ 19665 w 4043119"/>
              <a:gd name="connsiteY51" fmla="*/ 2355067 h 3552735"/>
              <a:gd name="connsiteX52" fmla="*/ 0 w 4043119"/>
              <a:gd name="connsiteY52" fmla="*/ 2463222 h 3552735"/>
              <a:gd name="connsiteX53" fmla="*/ 19665 w 4043119"/>
              <a:gd name="connsiteY53" fmla="*/ 2659867 h 3552735"/>
              <a:gd name="connsiteX54" fmla="*/ 39329 w 4043119"/>
              <a:gd name="connsiteY54" fmla="*/ 2728693 h 3552735"/>
              <a:gd name="connsiteX55" fmla="*/ 68826 w 4043119"/>
              <a:gd name="connsiteY55" fmla="*/ 2768022 h 3552735"/>
              <a:gd name="connsiteX56" fmla="*/ 78658 w 4043119"/>
              <a:gd name="connsiteY56" fmla="*/ 2797518 h 3552735"/>
              <a:gd name="connsiteX57" fmla="*/ 117987 w 4043119"/>
              <a:gd name="connsiteY57" fmla="*/ 2856512 h 3552735"/>
              <a:gd name="connsiteX58" fmla="*/ 157316 w 4043119"/>
              <a:gd name="connsiteY58" fmla="*/ 2925338 h 3552735"/>
              <a:gd name="connsiteX59" fmla="*/ 196645 w 4043119"/>
              <a:gd name="connsiteY59" fmla="*/ 2984331 h 3552735"/>
              <a:gd name="connsiteX60" fmla="*/ 226142 w 4043119"/>
              <a:gd name="connsiteY60" fmla="*/ 3023660 h 3552735"/>
              <a:gd name="connsiteX61" fmla="*/ 245807 w 4043119"/>
              <a:gd name="connsiteY61" fmla="*/ 3053157 h 3552735"/>
              <a:gd name="connsiteX62" fmla="*/ 275303 w 4043119"/>
              <a:gd name="connsiteY62" fmla="*/ 3072822 h 3552735"/>
              <a:gd name="connsiteX63" fmla="*/ 304800 w 4043119"/>
              <a:gd name="connsiteY63" fmla="*/ 3102318 h 3552735"/>
              <a:gd name="connsiteX64" fmla="*/ 344129 w 4043119"/>
              <a:gd name="connsiteY64" fmla="*/ 3171144 h 3552735"/>
              <a:gd name="connsiteX65" fmla="*/ 373626 w 4043119"/>
              <a:gd name="connsiteY65" fmla="*/ 3200641 h 3552735"/>
              <a:gd name="connsiteX66" fmla="*/ 452284 w 4043119"/>
              <a:gd name="connsiteY66" fmla="*/ 3279299 h 3552735"/>
              <a:gd name="connsiteX67" fmla="*/ 481781 w 4043119"/>
              <a:gd name="connsiteY67" fmla="*/ 3298964 h 3552735"/>
              <a:gd name="connsiteX68" fmla="*/ 530942 w 4043119"/>
              <a:gd name="connsiteY68" fmla="*/ 3308796 h 3552735"/>
              <a:gd name="connsiteX69" fmla="*/ 619432 w 4043119"/>
              <a:gd name="connsiteY69" fmla="*/ 3348125 h 3552735"/>
              <a:gd name="connsiteX70" fmla="*/ 717755 w 4043119"/>
              <a:gd name="connsiteY70" fmla="*/ 3387454 h 3552735"/>
              <a:gd name="connsiteX71" fmla="*/ 816078 w 4043119"/>
              <a:gd name="connsiteY71" fmla="*/ 3397286 h 3552735"/>
              <a:gd name="connsiteX72" fmla="*/ 845574 w 4043119"/>
              <a:gd name="connsiteY72" fmla="*/ 3407118 h 3552735"/>
              <a:gd name="connsiteX73" fmla="*/ 884903 w 4043119"/>
              <a:gd name="connsiteY73" fmla="*/ 3416951 h 3552735"/>
              <a:gd name="connsiteX74" fmla="*/ 924232 w 4043119"/>
              <a:gd name="connsiteY74" fmla="*/ 3436615 h 3552735"/>
              <a:gd name="connsiteX75" fmla="*/ 1022555 w 4043119"/>
              <a:gd name="connsiteY75" fmla="*/ 3456280 h 3552735"/>
              <a:gd name="connsiteX76" fmla="*/ 1238865 w 4043119"/>
              <a:gd name="connsiteY76" fmla="*/ 3466112 h 3552735"/>
              <a:gd name="connsiteX77" fmla="*/ 1406013 w 4043119"/>
              <a:gd name="connsiteY77" fmla="*/ 3426783 h 3552735"/>
              <a:gd name="connsiteX78" fmla="*/ 1622323 w 4043119"/>
              <a:gd name="connsiteY78" fmla="*/ 3348125 h 3552735"/>
              <a:gd name="connsiteX79" fmla="*/ 1907458 w 4043119"/>
              <a:gd name="connsiteY79" fmla="*/ 3298964 h 3552735"/>
              <a:gd name="connsiteX80" fmla="*/ 2271252 w 4043119"/>
              <a:gd name="connsiteY80" fmla="*/ 3289131 h 3552735"/>
              <a:gd name="connsiteX81" fmla="*/ 2300749 w 4043119"/>
              <a:gd name="connsiteY81" fmla="*/ 3279299 h 3552735"/>
              <a:gd name="connsiteX82" fmla="*/ 2644878 w 4043119"/>
              <a:gd name="connsiteY82" fmla="*/ 3338293 h 3552735"/>
              <a:gd name="connsiteX83" fmla="*/ 3052516 w 4043119"/>
              <a:gd name="connsiteY83" fmla="*/ 3505461 h 3552735"/>
              <a:gd name="connsiteX84" fmla="*/ 3482090 w 4043119"/>
              <a:gd name="connsiteY84" fmla="*/ 3549698 h 3552735"/>
              <a:gd name="connsiteX85" fmla="*/ 4043119 w 4043119"/>
              <a:gd name="connsiteY8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406013 w 4043119"/>
              <a:gd name="connsiteY9" fmla="*/ 398448 h 3552735"/>
              <a:gd name="connsiteX10" fmla="*/ 1376516 w 4043119"/>
              <a:gd name="connsiteY10" fmla="*/ 427944 h 3552735"/>
              <a:gd name="connsiteX11" fmla="*/ 1337187 w 4043119"/>
              <a:gd name="connsiteY11" fmla="*/ 506602 h 3552735"/>
              <a:gd name="connsiteX12" fmla="*/ 1317523 w 4043119"/>
              <a:gd name="connsiteY12" fmla="*/ 545931 h 3552735"/>
              <a:gd name="connsiteX13" fmla="*/ 1307691 w 4043119"/>
              <a:gd name="connsiteY13" fmla="*/ 575428 h 3552735"/>
              <a:gd name="connsiteX14" fmla="*/ 1278194 w 4043119"/>
              <a:gd name="connsiteY14" fmla="*/ 595093 h 3552735"/>
              <a:gd name="connsiteX15" fmla="*/ 1229032 w 4043119"/>
              <a:gd name="connsiteY15" fmla="*/ 624589 h 3552735"/>
              <a:gd name="connsiteX16" fmla="*/ 1179871 w 4043119"/>
              <a:gd name="connsiteY16" fmla="*/ 663918 h 3552735"/>
              <a:gd name="connsiteX17" fmla="*/ 1150374 w 4043119"/>
              <a:gd name="connsiteY17" fmla="*/ 673751 h 3552735"/>
              <a:gd name="connsiteX18" fmla="*/ 1111045 w 4043119"/>
              <a:gd name="connsiteY18" fmla="*/ 693415 h 3552735"/>
              <a:gd name="connsiteX19" fmla="*/ 1081549 w 4043119"/>
              <a:gd name="connsiteY19" fmla="*/ 703248 h 3552735"/>
              <a:gd name="connsiteX20" fmla="*/ 1032387 w 4043119"/>
              <a:gd name="connsiteY20" fmla="*/ 722912 h 3552735"/>
              <a:gd name="connsiteX21" fmla="*/ 904568 w 4043119"/>
              <a:gd name="connsiteY21" fmla="*/ 781906 h 3552735"/>
              <a:gd name="connsiteX22" fmla="*/ 865239 w 4043119"/>
              <a:gd name="connsiteY22" fmla="*/ 791738 h 3552735"/>
              <a:gd name="connsiteX23" fmla="*/ 786581 w 4043119"/>
              <a:gd name="connsiteY23" fmla="*/ 821235 h 3552735"/>
              <a:gd name="connsiteX24" fmla="*/ 688258 w 4043119"/>
              <a:gd name="connsiteY24" fmla="*/ 909725 h 3552735"/>
              <a:gd name="connsiteX25" fmla="*/ 629265 w 4043119"/>
              <a:gd name="connsiteY25" fmla="*/ 978551 h 3552735"/>
              <a:gd name="connsiteX26" fmla="*/ 609600 w 4043119"/>
              <a:gd name="connsiteY26" fmla="*/ 1008048 h 3552735"/>
              <a:gd name="connsiteX27" fmla="*/ 550607 w 4043119"/>
              <a:gd name="connsiteY27" fmla="*/ 1047377 h 3552735"/>
              <a:gd name="connsiteX28" fmla="*/ 530942 w 4043119"/>
              <a:gd name="connsiteY28" fmla="*/ 1086706 h 3552735"/>
              <a:gd name="connsiteX29" fmla="*/ 501445 w 4043119"/>
              <a:gd name="connsiteY29" fmla="*/ 1106370 h 3552735"/>
              <a:gd name="connsiteX30" fmla="*/ 491613 w 4043119"/>
              <a:gd name="connsiteY30" fmla="*/ 1135867 h 3552735"/>
              <a:gd name="connsiteX31" fmla="*/ 462116 w 4043119"/>
              <a:gd name="connsiteY31" fmla="*/ 1165364 h 3552735"/>
              <a:gd name="connsiteX32" fmla="*/ 383458 w 4043119"/>
              <a:gd name="connsiteY32" fmla="*/ 1263686 h 3552735"/>
              <a:gd name="connsiteX33" fmla="*/ 383458 w 4043119"/>
              <a:gd name="connsiteY33" fmla="*/ 1263686 h 3552735"/>
              <a:gd name="connsiteX34" fmla="*/ 344129 w 4043119"/>
              <a:gd name="connsiteY34" fmla="*/ 1322680 h 3552735"/>
              <a:gd name="connsiteX35" fmla="*/ 314632 w 4043119"/>
              <a:gd name="connsiteY35" fmla="*/ 1352177 h 3552735"/>
              <a:gd name="connsiteX36" fmla="*/ 255639 w 4043119"/>
              <a:gd name="connsiteY36" fmla="*/ 1450499 h 3552735"/>
              <a:gd name="connsiteX37" fmla="*/ 235974 w 4043119"/>
              <a:gd name="connsiteY37" fmla="*/ 1479996 h 3552735"/>
              <a:gd name="connsiteX38" fmla="*/ 196645 w 4043119"/>
              <a:gd name="connsiteY38" fmla="*/ 1558654 h 3552735"/>
              <a:gd name="connsiteX39" fmla="*/ 167149 w 4043119"/>
              <a:gd name="connsiteY39" fmla="*/ 1656977 h 3552735"/>
              <a:gd name="connsiteX40" fmla="*/ 147484 w 4043119"/>
              <a:gd name="connsiteY40" fmla="*/ 1696306 h 3552735"/>
              <a:gd name="connsiteX41" fmla="*/ 127820 w 4043119"/>
              <a:gd name="connsiteY41" fmla="*/ 1774964 h 3552735"/>
              <a:gd name="connsiteX42" fmla="*/ 117987 w 4043119"/>
              <a:gd name="connsiteY42" fmla="*/ 1814293 h 3552735"/>
              <a:gd name="connsiteX43" fmla="*/ 98323 w 4043119"/>
              <a:gd name="connsiteY43" fmla="*/ 1932280 h 3552735"/>
              <a:gd name="connsiteX44" fmla="*/ 88491 w 4043119"/>
              <a:gd name="connsiteY44" fmla="*/ 2128925 h 3552735"/>
              <a:gd name="connsiteX45" fmla="*/ 78658 w 4043119"/>
              <a:gd name="connsiteY45" fmla="*/ 2158422 h 3552735"/>
              <a:gd name="connsiteX46" fmla="*/ 68826 w 4043119"/>
              <a:gd name="connsiteY46" fmla="*/ 2197751 h 3552735"/>
              <a:gd name="connsiteX47" fmla="*/ 49161 w 4043119"/>
              <a:gd name="connsiteY47" fmla="*/ 2256744 h 3552735"/>
              <a:gd name="connsiteX48" fmla="*/ 39329 w 4043119"/>
              <a:gd name="connsiteY48" fmla="*/ 2286241 h 3552735"/>
              <a:gd name="connsiteX49" fmla="*/ 29497 w 4043119"/>
              <a:gd name="connsiteY49" fmla="*/ 2325570 h 3552735"/>
              <a:gd name="connsiteX50" fmla="*/ 19665 w 4043119"/>
              <a:gd name="connsiteY50" fmla="*/ 2355067 h 3552735"/>
              <a:gd name="connsiteX51" fmla="*/ 0 w 4043119"/>
              <a:gd name="connsiteY51" fmla="*/ 2463222 h 3552735"/>
              <a:gd name="connsiteX52" fmla="*/ 19665 w 4043119"/>
              <a:gd name="connsiteY52" fmla="*/ 2659867 h 3552735"/>
              <a:gd name="connsiteX53" fmla="*/ 39329 w 4043119"/>
              <a:gd name="connsiteY53" fmla="*/ 2728693 h 3552735"/>
              <a:gd name="connsiteX54" fmla="*/ 68826 w 4043119"/>
              <a:gd name="connsiteY54" fmla="*/ 2768022 h 3552735"/>
              <a:gd name="connsiteX55" fmla="*/ 78658 w 4043119"/>
              <a:gd name="connsiteY55" fmla="*/ 2797518 h 3552735"/>
              <a:gd name="connsiteX56" fmla="*/ 117987 w 4043119"/>
              <a:gd name="connsiteY56" fmla="*/ 2856512 h 3552735"/>
              <a:gd name="connsiteX57" fmla="*/ 157316 w 4043119"/>
              <a:gd name="connsiteY57" fmla="*/ 2925338 h 3552735"/>
              <a:gd name="connsiteX58" fmla="*/ 196645 w 4043119"/>
              <a:gd name="connsiteY58" fmla="*/ 2984331 h 3552735"/>
              <a:gd name="connsiteX59" fmla="*/ 226142 w 4043119"/>
              <a:gd name="connsiteY59" fmla="*/ 3023660 h 3552735"/>
              <a:gd name="connsiteX60" fmla="*/ 245807 w 4043119"/>
              <a:gd name="connsiteY60" fmla="*/ 3053157 h 3552735"/>
              <a:gd name="connsiteX61" fmla="*/ 275303 w 4043119"/>
              <a:gd name="connsiteY61" fmla="*/ 3072822 h 3552735"/>
              <a:gd name="connsiteX62" fmla="*/ 304800 w 4043119"/>
              <a:gd name="connsiteY62" fmla="*/ 3102318 h 3552735"/>
              <a:gd name="connsiteX63" fmla="*/ 344129 w 4043119"/>
              <a:gd name="connsiteY63" fmla="*/ 3171144 h 3552735"/>
              <a:gd name="connsiteX64" fmla="*/ 373626 w 4043119"/>
              <a:gd name="connsiteY64" fmla="*/ 3200641 h 3552735"/>
              <a:gd name="connsiteX65" fmla="*/ 452284 w 4043119"/>
              <a:gd name="connsiteY65" fmla="*/ 3279299 h 3552735"/>
              <a:gd name="connsiteX66" fmla="*/ 481781 w 4043119"/>
              <a:gd name="connsiteY66" fmla="*/ 3298964 h 3552735"/>
              <a:gd name="connsiteX67" fmla="*/ 530942 w 4043119"/>
              <a:gd name="connsiteY67" fmla="*/ 3308796 h 3552735"/>
              <a:gd name="connsiteX68" fmla="*/ 619432 w 4043119"/>
              <a:gd name="connsiteY68" fmla="*/ 3348125 h 3552735"/>
              <a:gd name="connsiteX69" fmla="*/ 717755 w 4043119"/>
              <a:gd name="connsiteY69" fmla="*/ 3387454 h 3552735"/>
              <a:gd name="connsiteX70" fmla="*/ 816078 w 4043119"/>
              <a:gd name="connsiteY70" fmla="*/ 3397286 h 3552735"/>
              <a:gd name="connsiteX71" fmla="*/ 845574 w 4043119"/>
              <a:gd name="connsiteY71" fmla="*/ 3407118 h 3552735"/>
              <a:gd name="connsiteX72" fmla="*/ 884903 w 4043119"/>
              <a:gd name="connsiteY72" fmla="*/ 3416951 h 3552735"/>
              <a:gd name="connsiteX73" fmla="*/ 924232 w 4043119"/>
              <a:gd name="connsiteY73" fmla="*/ 3436615 h 3552735"/>
              <a:gd name="connsiteX74" fmla="*/ 1022555 w 4043119"/>
              <a:gd name="connsiteY74" fmla="*/ 3456280 h 3552735"/>
              <a:gd name="connsiteX75" fmla="*/ 1238865 w 4043119"/>
              <a:gd name="connsiteY75" fmla="*/ 3466112 h 3552735"/>
              <a:gd name="connsiteX76" fmla="*/ 1406013 w 4043119"/>
              <a:gd name="connsiteY76" fmla="*/ 3426783 h 3552735"/>
              <a:gd name="connsiteX77" fmla="*/ 1622323 w 4043119"/>
              <a:gd name="connsiteY77" fmla="*/ 3348125 h 3552735"/>
              <a:gd name="connsiteX78" fmla="*/ 1907458 w 4043119"/>
              <a:gd name="connsiteY78" fmla="*/ 3298964 h 3552735"/>
              <a:gd name="connsiteX79" fmla="*/ 2271252 w 4043119"/>
              <a:gd name="connsiteY79" fmla="*/ 3289131 h 3552735"/>
              <a:gd name="connsiteX80" fmla="*/ 2300749 w 4043119"/>
              <a:gd name="connsiteY80" fmla="*/ 3279299 h 3552735"/>
              <a:gd name="connsiteX81" fmla="*/ 2644878 w 4043119"/>
              <a:gd name="connsiteY81" fmla="*/ 3338293 h 3552735"/>
              <a:gd name="connsiteX82" fmla="*/ 3052516 w 4043119"/>
              <a:gd name="connsiteY82" fmla="*/ 3505461 h 3552735"/>
              <a:gd name="connsiteX83" fmla="*/ 3482090 w 4043119"/>
              <a:gd name="connsiteY83" fmla="*/ 3549698 h 3552735"/>
              <a:gd name="connsiteX84" fmla="*/ 4043119 w 4043119"/>
              <a:gd name="connsiteY8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406013 w 4043119"/>
              <a:gd name="connsiteY9" fmla="*/ 398448 h 3552735"/>
              <a:gd name="connsiteX10" fmla="*/ 1337187 w 4043119"/>
              <a:gd name="connsiteY10" fmla="*/ 506602 h 3552735"/>
              <a:gd name="connsiteX11" fmla="*/ 1317523 w 4043119"/>
              <a:gd name="connsiteY11" fmla="*/ 545931 h 3552735"/>
              <a:gd name="connsiteX12" fmla="*/ 1307691 w 4043119"/>
              <a:gd name="connsiteY12" fmla="*/ 575428 h 3552735"/>
              <a:gd name="connsiteX13" fmla="*/ 1278194 w 4043119"/>
              <a:gd name="connsiteY13" fmla="*/ 595093 h 3552735"/>
              <a:gd name="connsiteX14" fmla="*/ 1229032 w 4043119"/>
              <a:gd name="connsiteY14" fmla="*/ 624589 h 3552735"/>
              <a:gd name="connsiteX15" fmla="*/ 1179871 w 4043119"/>
              <a:gd name="connsiteY15" fmla="*/ 663918 h 3552735"/>
              <a:gd name="connsiteX16" fmla="*/ 1150374 w 4043119"/>
              <a:gd name="connsiteY16" fmla="*/ 673751 h 3552735"/>
              <a:gd name="connsiteX17" fmla="*/ 1111045 w 4043119"/>
              <a:gd name="connsiteY17" fmla="*/ 693415 h 3552735"/>
              <a:gd name="connsiteX18" fmla="*/ 1081549 w 4043119"/>
              <a:gd name="connsiteY18" fmla="*/ 703248 h 3552735"/>
              <a:gd name="connsiteX19" fmla="*/ 1032387 w 4043119"/>
              <a:gd name="connsiteY19" fmla="*/ 722912 h 3552735"/>
              <a:gd name="connsiteX20" fmla="*/ 904568 w 4043119"/>
              <a:gd name="connsiteY20" fmla="*/ 781906 h 3552735"/>
              <a:gd name="connsiteX21" fmla="*/ 865239 w 4043119"/>
              <a:gd name="connsiteY21" fmla="*/ 791738 h 3552735"/>
              <a:gd name="connsiteX22" fmla="*/ 786581 w 4043119"/>
              <a:gd name="connsiteY22" fmla="*/ 821235 h 3552735"/>
              <a:gd name="connsiteX23" fmla="*/ 688258 w 4043119"/>
              <a:gd name="connsiteY23" fmla="*/ 909725 h 3552735"/>
              <a:gd name="connsiteX24" fmla="*/ 629265 w 4043119"/>
              <a:gd name="connsiteY24" fmla="*/ 978551 h 3552735"/>
              <a:gd name="connsiteX25" fmla="*/ 609600 w 4043119"/>
              <a:gd name="connsiteY25" fmla="*/ 1008048 h 3552735"/>
              <a:gd name="connsiteX26" fmla="*/ 550607 w 4043119"/>
              <a:gd name="connsiteY26" fmla="*/ 1047377 h 3552735"/>
              <a:gd name="connsiteX27" fmla="*/ 530942 w 4043119"/>
              <a:gd name="connsiteY27" fmla="*/ 1086706 h 3552735"/>
              <a:gd name="connsiteX28" fmla="*/ 501445 w 4043119"/>
              <a:gd name="connsiteY28" fmla="*/ 1106370 h 3552735"/>
              <a:gd name="connsiteX29" fmla="*/ 491613 w 4043119"/>
              <a:gd name="connsiteY29" fmla="*/ 1135867 h 3552735"/>
              <a:gd name="connsiteX30" fmla="*/ 462116 w 4043119"/>
              <a:gd name="connsiteY30" fmla="*/ 1165364 h 3552735"/>
              <a:gd name="connsiteX31" fmla="*/ 383458 w 4043119"/>
              <a:gd name="connsiteY31" fmla="*/ 1263686 h 3552735"/>
              <a:gd name="connsiteX32" fmla="*/ 383458 w 4043119"/>
              <a:gd name="connsiteY32" fmla="*/ 1263686 h 3552735"/>
              <a:gd name="connsiteX33" fmla="*/ 344129 w 4043119"/>
              <a:gd name="connsiteY33" fmla="*/ 1322680 h 3552735"/>
              <a:gd name="connsiteX34" fmla="*/ 314632 w 4043119"/>
              <a:gd name="connsiteY34" fmla="*/ 1352177 h 3552735"/>
              <a:gd name="connsiteX35" fmla="*/ 255639 w 4043119"/>
              <a:gd name="connsiteY35" fmla="*/ 1450499 h 3552735"/>
              <a:gd name="connsiteX36" fmla="*/ 235974 w 4043119"/>
              <a:gd name="connsiteY36" fmla="*/ 1479996 h 3552735"/>
              <a:gd name="connsiteX37" fmla="*/ 196645 w 4043119"/>
              <a:gd name="connsiteY37" fmla="*/ 1558654 h 3552735"/>
              <a:gd name="connsiteX38" fmla="*/ 167149 w 4043119"/>
              <a:gd name="connsiteY38" fmla="*/ 1656977 h 3552735"/>
              <a:gd name="connsiteX39" fmla="*/ 147484 w 4043119"/>
              <a:gd name="connsiteY39" fmla="*/ 1696306 h 3552735"/>
              <a:gd name="connsiteX40" fmla="*/ 127820 w 4043119"/>
              <a:gd name="connsiteY40" fmla="*/ 1774964 h 3552735"/>
              <a:gd name="connsiteX41" fmla="*/ 117987 w 4043119"/>
              <a:gd name="connsiteY41" fmla="*/ 1814293 h 3552735"/>
              <a:gd name="connsiteX42" fmla="*/ 98323 w 4043119"/>
              <a:gd name="connsiteY42" fmla="*/ 1932280 h 3552735"/>
              <a:gd name="connsiteX43" fmla="*/ 88491 w 4043119"/>
              <a:gd name="connsiteY43" fmla="*/ 2128925 h 3552735"/>
              <a:gd name="connsiteX44" fmla="*/ 78658 w 4043119"/>
              <a:gd name="connsiteY44" fmla="*/ 2158422 h 3552735"/>
              <a:gd name="connsiteX45" fmla="*/ 68826 w 4043119"/>
              <a:gd name="connsiteY45" fmla="*/ 2197751 h 3552735"/>
              <a:gd name="connsiteX46" fmla="*/ 49161 w 4043119"/>
              <a:gd name="connsiteY46" fmla="*/ 2256744 h 3552735"/>
              <a:gd name="connsiteX47" fmla="*/ 39329 w 4043119"/>
              <a:gd name="connsiteY47" fmla="*/ 2286241 h 3552735"/>
              <a:gd name="connsiteX48" fmla="*/ 29497 w 4043119"/>
              <a:gd name="connsiteY48" fmla="*/ 2325570 h 3552735"/>
              <a:gd name="connsiteX49" fmla="*/ 19665 w 4043119"/>
              <a:gd name="connsiteY49" fmla="*/ 2355067 h 3552735"/>
              <a:gd name="connsiteX50" fmla="*/ 0 w 4043119"/>
              <a:gd name="connsiteY50" fmla="*/ 2463222 h 3552735"/>
              <a:gd name="connsiteX51" fmla="*/ 19665 w 4043119"/>
              <a:gd name="connsiteY51" fmla="*/ 2659867 h 3552735"/>
              <a:gd name="connsiteX52" fmla="*/ 39329 w 4043119"/>
              <a:gd name="connsiteY52" fmla="*/ 2728693 h 3552735"/>
              <a:gd name="connsiteX53" fmla="*/ 68826 w 4043119"/>
              <a:gd name="connsiteY53" fmla="*/ 2768022 h 3552735"/>
              <a:gd name="connsiteX54" fmla="*/ 78658 w 4043119"/>
              <a:gd name="connsiteY54" fmla="*/ 2797518 h 3552735"/>
              <a:gd name="connsiteX55" fmla="*/ 117987 w 4043119"/>
              <a:gd name="connsiteY55" fmla="*/ 2856512 h 3552735"/>
              <a:gd name="connsiteX56" fmla="*/ 157316 w 4043119"/>
              <a:gd name="connsiteY56" fmla="*/ 2925338 h 3552735"/>
              <a:gd name="connsiteX57" fmla="*/ 196645 w 4043119"/>
              <a:gd name="connsiteY57" fmla="*/ 2984331 h 3552735"/>
              <a:gd name="connsiteX58" fmla="*/ 226142 w 4043119"/>
              <a:gd name="connsiteY58" fmla="*/ 3023660 h 3552735"/>
              <a:gd name="connsiteX59" fmla="*/ 245807 w 4043119"/>
              <a:gd name="connsiteY59" fmla="*/ 3053157 h 3552735"/>
              <a:gd name="connsiteX60" fmla="*/ 275303 w 4043119"/>
              <a:gd name="connsiteY60" fmla="*/ 3072822 h 3552735"/>
              <a:gd name="connsiteX61" fmla="*/ 304800 w 4043119"/>
              <a:gd name="connsiteY61" fmla="*/ 3102318 h 3552735"/>
              <a:gd name="connsiteX62" fmla="*/ 344129 w 4043119"/>
              <a:gd name="connsiteY62" fmla="*/ 3171144 h 3552735"/>
              <a:gd name="connsiteX63" fmla="*/ 373626 w 4043119"/>
              <a:gd name="connsiteY63" fmla="*/ 3200641 h 3552735"/>
              <a:gd name="connsiteX64" fmla="*/ 452284 w 4043119"/>
              <a:gd name="connsiteY64" fmla="*/ 3279299 h 3552735"/>
              <a:gd name="connsiteX65" fmla="*/ 481781 w 4043119"/>
              <a:gd name="connsiteY65" fmla="*/ 3298964 h 3552735"/>
              <a:gd name="connsiteX66" fmla="*/ 530942 w 4043119"/>
              <a:gd name="connsiteY66" fmla="*/ 3308796 h 3552735"/>
              <a:gd name="connsiteX67" fmla="*/ 619432 w 4043119"/>
              <a:gd name="connsiteY67" fmla="*/ 3348125 h 3552735"/>
              <a:gd name="connsiteX68" fmla="*/ 717755 w 4043119"/>
              <a:gd name="connsiteY68" fmla="*/ 3387454 h 3552735"/>
              <a:gd name="connsiteX69" fmla="*/ 816078 w 4043119"/>
              <a:gd name="connsiteY69" fmla="*/ 3397286 h 3552735"/>
              <a:gd name="connsiteX70" fmla="*/ 845574 w 4043119"/>
              <a:gd name="connsiteY70" fmla="*/ 3407118 h 3552735"/>
              <a:gd name="connsiteX71" fmla="*/ 884903 w 4043119"/>
              <a:gd name="connsiteY71" fmla="*/ 3416951 h 3552735"/>
              <a:gd name="connsiteX72" fmla="*/ 924232 w 4043119"/>
              <a:gd name="connsiteY72" fmla="*/ 3436615 h 3552735"/>
              <a:gd name="connsiteX73" fmla="*/ 1022555 w 4043119"/>
              <a:gd name="connsiteY73" fmla="*/ 3456280 h 3552735"/>
              <a:gd name="connsiteX74" fmla="*/ 1238865 w 4043119"/>
              <a:gd name="connsiteY74" fmla="*/ 3466112 h 3552735"/>
              <a:gd name="connsiteX75" fmla="*/ 1406013 w 4043119"/>
              <a:gd name="connsiteY75" fmla="*/ 3426783 h 3552735"/>
              <a:gd name="connsiteX76" fmla="*/ 1622323 w 4043119"/>
              <a:gd name="connsiteY76" fmla="*/ 3348125 h 3552735"/>
              <a:gd name="connsiteX77" fmla="*/ 1907458 w 4043119"/>
              <a:gd name="connsiteY77" fmla="*/ 3298964 h 3552735"/>
              <a:gd name="connsiteX78" fmla="*/ 2271252 w 4043119"/>
              <a:gd name="connsiteY78" fmla="*/ 3289131 h 3552735"/>
              <a:gd name="connsiteX79" fmla="*/ 2300749 w 4043119"/>
              <a:gd name="connsiteY79" fmla="*/ 3279299 h 3552735"/>
              <a:gd name="connsiteX80" fmla="*/ 2644878 w 4043119"/>
              <a:gd name="connsiteY80" fmla="*/ 3338293 h 3552735"/>
              <a:gd name="connsiteX81" fmla="*/ 3052516 w 4043119"/>
              <a:gd name="connsiteY81" fmla="*/ 3505461 h 3552735"/>
              <a:gd name="connsiteX82" fmla="*/ 3482090 w 4043119"/>
              <a:gd name="connsiteY82" fmla="*/ 3549698 h 3552735"/>
              <a:gd name="connsiteX83" fmla="*/ 4043119 w 4043119"/>
              <a:gd name="connsiteY8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37187 w 4043119"/>
              <a:gd name="connsiteY9" fmla="*/ 506602 h 3552735"/>
              <a:gd name="connsiteX10" fmla="*/ 1317523 w 4043119"/>
              <a:gd name="connsiteY10" fmla="*/ 545931 h 3552735"/>
              <a:gd name="connsiteX11" fmla="*/ 1307691 w 4043119"/>
              <a:gd name="connsiteY11" fmla="*/ 575428 h 3552735"/>
              <a:gd name="connsiteX12" fmla="*/ 1278194 w 4043119"/>
              <a:gd name="connsiteY12" fmla="*/ 595093 h 3552735"/>
              <a:gd name="connsiteX13" fmla="*/ 1229032 w 4043119"/>
              <a:gd name="connsiteY13" fmla="*/ 624589 h 3552735"/>
              <a:gd name="connsiteX14" fmla="*/ 1179871 w 4043119"/>
              <a:gd name="connsiteY14" fmla="*/ 663918 h 3552735"/>
              <a:gd name="connsiteX15" fmla="*/ 1150374 w 4043119"/>
              <a:gd name="connsiteY15" fmla="*/ 673751 h 3552735"/>
              <a:gd name="connsiteX16" fmla="*/ 1111045 w 4043119"/>
              <a:gd name="connsiteY16" fmla="*/ 693415 h 3552735"/>
              <a:gd name="connsiteX17" fmla="*/ 1081549 w 4043119"/>
              <a:gd name="connsiteY17" fmla="*/ 703248 h 3552735"/>
              <a:gd name="connsiteX18" fmla="*/ 1032387 w 4043119"/>
              <a:gd name="connsiteY18" fmla="*/ 722912 h 3552735"/>
              <a:gd name="connsiteX19" fmla="*/ 904568 w 4043119"/>
              <a:gd name="connsiteY19" fmla="*/ 781906 h 3552735"/>
              <a:gd name="connsiteX20" fmla="*/ 865239 w 4043119"/>
              <a:gd name="connsiteY20" fmla="*/ 791738 h 3552735"/>
              <a:gd name="connsiteX21" fmla="*/ 786581 w 4043119"/>
              <a:gd name="connsiteY21" fmla="*/ 821235 h 3552735"/>
              <a:gd name="connsiteX22" fmla="*/ 688258 w 4043119"/>
              <a:gd name="connsiteY22" fmla="*/ 909725 h 3552735"/>
              <a:gd name="connsiteX23" fmla="*/ 629265 w 4043119"/>
              <a:gd name="connsiteY23" fmla="*/ 978551 h 3552735"/>
              <a:gd name="connsiteX24" fmla="*/ 609600 w 4043119"/>
              <a:gd name="connsiteY24" fmla="*/ 1008048 h 3552735"/>
              <a:gd name="connsiteX25" fmla="*/ 550607 w 4043119"/>
              <a:gd name="connsiteY25" fmla="*/ 1047377 h 3552735"/>
              <a:gd name="connsiteX26" fmla="*/ 530942 w 4043119"/>
              <a:gd name="connsiteY26" fmla="*/ 1086706 h 3552735"/>
              <a:gd name="connsiteX27" fmla="*/ 501445 w 4043119"/>
              <a:gd name="connsiteY27" fmla="*/ 1106370 h 3552735"/>
              <a:gd name="connsiteX28" fmla="*/ 491613 w 4043119"/>
              <a:gd name="connsiteY28" fmla="*/ 1135867 h 3552735"/>
              <a:gd name="connsiteX29" fmla="*/ 462116 w 4043119"/>
              <a:gd name="connsiteY29" fmla="*/ 1165364 h 3552735"/>
              <a:gd name="connsiteX30" fmla="*/ 383458 w 4043119"/>
              <a:gd name="connsiteY30" fmla="*/ 1263686 h 3552735"/>
              <a:gd name="connsiteX31" fmla="*/ 383458 w 4043119"/>
              <a:gd name="connsiteY31" fmla="*/ 1263686 h 3552735"/>
              <a:gd name="connsiteX32" fmla="*/ 344129 w 4043119"/>
              <a:gd name="connsiteY32" fmla="*/ 1322680 h 3552735"/>
              <a:gd name="connsiteX33" fmla="*/ 314632 w 4043119"/>
              <a:gd name="connsiteY33" fmla="*/ 1352177 h 3552735"/>
              <a:gd name="connsiteX34" fmla="*/ 255639 w 4043119"/>
              <a:gd name="connsiteY34" fmla="*/ 1450499 h 3552735"/>
              <a:gd name="connsiteX35" fmla="*/ 235974 w 4043119"/>
              <a:gd name="connsiteY35" fmla="*/ 1479996 h 3552735"/>
              <a:gd name="connsiteX36" fmla="*/ 196645 w 4043119"/>
              <a:gd name="connsiteY36" fmla="*/ 1558654 h 3552735"/>
              <a:gd name="connsiteX37" fmla="*/ 167149 w 4043119"/>
              <a:gd name="connsiteY37" fmla="*/ 1656977 h 3552735"/>
              <a:gd name="connsiteX38" fmla="*/ 147484 w 4043119"/>
              <a:gd name="connsiteY38" fmla="*/ 1696306 h 3552735"/>
              <a:gd name="connsiteX39" fmla="*/ 127820 w 4043119"/>
              <a:gd name="connsiteY39" fmla="*/ 1774964 h 3552735"/>
              <a:gd name="connsiteX40" fmla="*/ 117987 w 4043119"/>
              <a:gd name="connsiteY40" fmla="*/ 1814293 h 3552735"/>
              <a:gd name="connsiteX41" fmla="*/ 98323 w 4043119"/>
              <a:gd name="connsiteY41" fmla="*/ 1932280 h 3552735"/>
              <a:gd name="connsiteX42" fmla="*/ 88491 w 4043119"/>
              <a:gd name="connsiteY42" fmla="*/ 2128925 h 3552735"/>
              <a:gd name="connsiteX43" fmla="*/ 78658 w 4043119"/>
              <a:gd name="connsiteY43" fmla="*/ 2158422 h 3552735"/>
              <a:gd name="connsiteX44" fmla="*/ 68826 w 4043119"/>
              <a:gd name="connsiteY44" fmla="*/ 2197751 h 3552735"/>
              <a:gd name="connsiteX45" fmla="*/ 49161 w 4043119"/>
              <a:gd name="connsiteY45" fmla="*/ 2256744 h 3552735"/>
              <a:gd name="connsiteX46" fmla="*/ 39329 w 4043119"/>
              <a:gd name="connsiteY46" fmla="*/ 2286241 h 3552735"/>
              <a:gd name="connsiteX47" fmla="*/ 29497 w 4043119"/>
              <a:gd name="connsiteY47" fmla="*/ 2325570 h 3552735"/>
              <a:gd name="connsiteX48" fmla="*/ 19665 w 4043119"/>
              <a:gd name="connsiteY48" fmla="*/ 2355067 h 3552735"/>
              <a:gd name="connsiteX49" fmla="*/ 0 w 4043119"/>
              <a:gd name="connsiteY49" fmla="*/ 2463222 h 3552735"/>
              <a:gd name="connsiteX50" fmla="*/ 19665 w 4043119"/>
              <a:gd name="connsiteY50" fmla="*/ 2659867 h 3552735"/>
              <a:gd name="connsiteX51" fmla="*/ 39329 w 4043119"/>
              <a:gd name="connsiteY51" fmla="*/ 2728693 h 3552735"/>
              <a:gd name="connsiteX52" fmla="*/ 68826 w 4043119"/>
              <a:gd name="connsiteY52" fmla="*/ 2768022 h 3552735"/>
              <a:gd name="connsiteX53" fmla="*/ 78658 w 4043119"/>
              <a:gd name="connsiteY53" fmla="*/ 2797518 h 3552735"/>
              <a:gd name="connsiteX54" fmla="*/ 117987 w 4043119"/>
              <a:gd name="connsiteY54" fmla="*/ 2856512 h 3552735"/>
              <a:gd name="connsiteX55" fmla="*/ 157316 w 4043119"/>
              <a:gd name="connsiteY55" fmla="*/ 2925338 h 3552735"/>
              <a:gd name="connsiteX56" fmla="*/ 196645 w 4043119"/>
              <a:gd name="connsiteY56" fmla="*/ 2984331 h 3552735"/>
              <a:gd name="connsiteX57" fmla="*/ 226142 w 4043119"/>
              <a:gd name="connsiteY57" fmla="*/ 3023660 h 3552735"/>
              <a:gd name="connsiteX58" fmla="*/ 245807 w 4043119"/>
              <a:gd name="connsiteY58" fmla="*/ 3053157 h 3552735"/>
              <a:gd name="connsiteX59" fmla="*/ 275303 w 4043119"/>
              <a:gd name="connsiteY59" fmla="*/ 3072822 h 3552735"/>
              <a:gd name="connsiteX60" fmla="*/ 304800 w 4043119"/>
              <a:gd name="connsiteY60" fmla="*/ 3102318 h 3552735"/>
              <a:gd name="connsiteX61" fmla="*/ 344129 w 4043119"/>
              <a:gd name="connsiteY61" fmla="*/ 3171144 h 3552735"/>
              <a:gd name="connsiteX62" fmla="*/ 373626 w 4043119"/>
              <a:gd name="connsiteY62" fmla="*/ 3200641 h 3552735"/>
              <a:gd name="connsiteX63" fmla="*/ 452284 w 4043119"/>
              <a:gd name="connsiteY63" fmla="*/ 3279299 h 3552735"/>
              <a:gd name="connsiteX64" fmla="*/ 481781 w 4043119"/>
              <a:gd name="connsiteY64" fmla="*/ 3298964 h 3552735"/>
              <a:gd name="connsiteX65" fmla="*/ 530942 w 4043119"/>
              <a:gd name="connsiteY65" fmla="*/ 3308796 h 3552735"/>
              <a:gd name="connsiteX66" fmla="*/ 619432 w 4043119"/>
              <a:gd name="connsiteY66" fmla="*/ 3348125 h 3552735"/>
              <a:gd name="connsiteX67" fmla="*/ 717755 w 4043119"/>
              <a:gd name="connsiteY67" fmla="*/ 3387454 h 3552735"/>
              <a:gd name="connsiteX68" fmla="*/ 816078 w 4043119"/>
              <a:gd name="connsiteY68" fmla="*/ 3397286 h 3552735"/>
              <a:gd name="connsiteX69" fmla="*/ 845574 w 4043119"/>
              <a:gd name="connsiteY69" fmla="*/ 3407118 h 3552735"/>
              <a:gd name="connsiteX70" fmla="*/ 884903 w 4043119"/>
              <a:gd name="connsiteY70" fmla="*/ 3416951 h 3552735"/>
              <a:gd name="connsiteX71" fmla="*/ 924232 w 4043119"/>
              <a:gd name="connsiteY71" fmla="*/ 3436615 h 3552735"/>
              <a:gd name="connsiteX72" fmla="*/ 1022555 w 4043119"/>
              <a:gd name="connsiteY72" fmla="*/ 3456280 h 3552735"/>
              <a:gd name="connsiteX73" fmla="*/ 1238865 w 4043119"/>
              <a:gd name="connsiteY73" fmla="*/ 3466112 h 3552735"/>
              <a:gd name="connsiteX74" fmla="*/ 1406013 w 4043119"/>
              <a:gd name="connsiteY74" fmla="*/ 3426783 h 3552735"/>
              <a:gd name="connsiteX75" fmla="*/ 1622323 w 4043119"/>
              <a:gd name="connsiteY75" fmla="*/ 3348125 h 3552735"/>
              <a:gd name="connsiteX76" fmla="*/ 1907458 w 4043119"/>
              <a:gd name="connsiteY76" fmla="*/ 3298964 h 3552735"/>
              <a:gd name="connsiteX77" fmla="*/ 2271252 w 4043119"/>
              <a:gd name="connsiteY77" fmla="*/ 3289131 h 3552735"/>
              <a:gd name="connsiteX78" fmla="*/ 2300749 w 4043119"/>
              <a:gd name="connsiteY78" fmla="*/ 3279299 h 3552735"/>
              <a:gd name="connsiteX79" fmla="*/ 2644878 w 4043119"/>
              <a:gd name="connsiteY79" fmla="*/ 3338293 h 3552735"/>
              <a:gd name="connsiteX80" fmla="*/ 3052516 w 4043119"/>
              <a:gd name="connsiteY80" fmla="*/ 3505461 h 3552735"/>
              <a:gd name="connsiteX81" fmla="*/ 3482090 w 4043119"/>
              <a:gd name="connsiteY81" fmla="*/ 3549698 h 3552735"/>
              <a:gd name="connsiteX82" fmla="*/ 4043119 w 4043119"/>
              <a:gd name="connsiteY8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37187 w 4043119"/>
              <a:gd name="connsiteY9" fmla="*/ 506602 h 3552735"/>
              <a:gd name="connsiteX10" fmla="*/ 1307691 w 4043119"/>
              <a:gd name="connsiteY10" fmla="*/ 575428 h 3552735"/>
              <a:gd name="connsiteX11" fmla="*/ 1278194 w 4043119"/>
              <a:gd name="connsiteY11" fmla="*/ 595093 h 3552735"/>
              <a:gd name="connsiteX12" fmla="*/ 1229032 w 4043119"/>
              <a:gd name="connsiteY12" fmla="*/ 624589 h 3552735"/>
              <a:gd name="connsiteX13" fmla="*/ 1179871 w 4043119"/>
              <a:gd name="connsiteY13" fmla="*/ 663918 h 3552735"/>
              <a:gd name="connsiteX14" fmla="*/ 1150374 w 4043119"/>
              <a:gd name="connsiteY14" fmla="*/ 673751 h 3552735"/>
              <a:gd name="connsiteX15" fmla="*/ 1111045 w 4043119"/>
              <a:gd name="connsiteY15" fmla="*/ 693415 h 3552735"/>
              <a:gd name="connsiteX16" fmla="*/ 1081549 w 4043119"/>
              <a:gd name="connsiteY16" fmla="*/ 703248 h 3552735"/>
              <a:gd name="connsiteX17" fmla="*/ 1032387 w 4043119"/>
              <a:gd name="connsiteY17" fmla="*/ 722912 h 3552735"/>
              <a:gd name="connsiteX18" fmla="*/ 904568 w 4043119"/>
              <a:gd name="connsiteY18" fmla="*/ 781906 h 3552735"/>
              <a:gd name="connsiteX19" fmla="*/ 865239 w 4043119"/>
              <a:gd name="connsiteY19" fmla="*/ 791738 h 3552735"/>
              <a:gd name="connsiteX20" fmla="*/ 786581 w 4043119"/>
              <a:gd name="connsiteY20" fmla="*/ 821235 h 3552735"/>
              <a:gd name="connsiteX21" fmla="*/ 688258 w 4043119"/>
              <a:gd name="connsiteY21" fmla="*/ 909725 h 3552735"/>
              <a:gd name="connsiteX22" fmla="*/ 629265 w 4043119"/>
              <a:gd name="connsiteY22" fmla="*/ 978551 h 3552735"/>
              <a:gd name="connsiteX23" fmla="*/ 609600 w 4043119"/>
              <a:gd name="connsiteY23" fmla="*/ 1008048 h 3552735"/>
              <a:gd name="connsiteX24" fmla="*/ 550607 w 4043119"/>
              <a:gd name="connsiteY24" fmla="*/ 1047377 h 3552735"/>
              <a:gd name="connsiteX25" fmla="*/ 530942 w 4043119"/>
              <a:gd name="connsiteY25" fmla="*/ 1086706 h 3552735"/>
              <a:gd name="connsiteX26" fmla="*/ 501445 w 4043119"/>
              <a:gd name="connsiteY26" fmla="*/ 1106370 h 3552735"/>
              <a:gd name="connsiteX27" fmla="*/ 491613 w 4043119"/>
              <a:gd name="connsiteY27" fmla="*/ 1135867 h 3552735"/>
              <a:gd name="connsiteX28" fmla="*/ 462116 w 4043119"/>
              <a:gd name="connsiteY28" fmla="*/ 1165364 h 3552735"/>
              <a:gd name="connsiteX29" fmla="*/ 383458 w 4043119"/>
              <a:gd name="connsiteY29" fmla="*/ 1263686 h 3552735"/>
              <a:gd name="connsiteX30" fmla="*/ 383458 w 4043119"/>
              <a:gd name="connsiteY30" fmla="*/ 1263686 h 3552735"/>
              <a:gd name="connsiteX31" fmla="*/ 344129 w 4043119"/>
              <a:gd name="connsiteY31" fmla="*/ 1322680 h 3552735"/>
              <a:gd name="connsiteX32" fmla="*/ 314632 w 4043119"/>
              <a:gd name="connsiteY32" fmla="*/ 1352177 h 3552735"/>
              <a:gd name="connsiteX33" fmla="*/ 255639 w 4043119"/>
              <a:gd name="connsiteY33" fmla="*/ 1450499 h 3552735"/>
              <a:gd name="connsiteX34" fmla="*/ 235974 w 4043119"/>
              <a:gd name="connsiteY34" fmla="*/ 1479996 h 3552735"/>
              <a:gd name="connsiteX35" fmla="*/ 196645 w 4043119"/>
              <a:gd name="connsiteY35" fmla="*/ 1558654 h 3552735"/>
              <a:gd name="connsiteX36" fmla="*/ 167149 w 4043119"/>
              <a:gd name="connsiteY36" fmla="*/ 1656977 h 3552735"/>
              <a:gd name="connsiteX37" fmla="*/ 147484 w 4043119"/>
              <a:gd name="connsiteY37" fmla="*/ 1696306 h 3552735"/>
              <a:gd name="connsiteX38" fmla="*/ 127820 w 4043119"/>
              <a:gd name="connsiteY38" fmla="*/ 1774964 h 3552735"/>
              <a:gd name="connsiteX39" fmla="*/ 117987 w 4043119"/>
              <a:gd name="connsiteY39" fmla="*/ 1814293 h 3552735"/>
              <a:gd name="connsiteX40" fmla="*/ 98323 w 4043119"/>
              <a:gd name="connsiteY40" fmla="*/ 1932280 h 3552735"/>
              <a:gd name="connsiteX41" fmla="*/ 88491 w 4043119"/>
              <a:gd name="connsiteY41" fmla="*/ 2128925 h 3552735"/>
              <a:gd name="connsiteX42" fmla="*/ 78658 w 4043119"/>
              <a:gd name="connsiteY42" fmla="*/ 2158422 h 3552735"/>
              <a:gd name="connsiteX43" fmla="*/ 68826 w 4043119"/>
              <a:gd name="connsiteY43" fmla="*/ 2197751 h 3552735"/>
              <a:gd name="connsiteX44" fmla="*/ 49161 w 4043119"/>
              <a:gd name="connsiteY44" fmla="*/ 2256744 h 3552735"/>
              <a:gd name="connsiteX45" fmla="*/ 39329 w 4043119"/>
              <a:gd name="connsiteY45" fmla="*/ 2286241 h 3552735"/>
              <a:gd name="connsiteX46" fmla="*/ 29497 w 4043119"/>
              <a:gd name="connsiteY46" fmla="*/ 2325570 h 3552735"/>
              <a:gd name="connsiteX47" fmla="*/ 19665 w 4043119"/>
              <a:gd name="connsiteY47" fmla="*/ 2355067 h 3552735"/>
              <a:gd name="connsiteX48" fmla="*/ 0 w 4043119"/>
              <a:gd name="connsiteY48" fmla="*/ 2463222 h 3552735"/>
              <a:gd name="connsiteX49" fmla="*/ 19665 w 4043119"/>
              <a:gd name="connsiteY49" fmla="*/ 2659867 h 3552735"/>
              <a:gd name="connsiteX50" fmla="*/ 39329 w 4043119"/>
              <a:gd name="connsiteY50" fmla="*/ 2728693 h 3552735"/>
              <a:gd name="connsiteX51" fmla="*/ 68826 w 4043119"/>
              <a:gd name="connsiteY51" fmla="*/ 2768022 h 3552735"/>
              <a:gd name="connsiteX52" fmla="*/ 78658 w 4043119"/>
              <a:gd name="connsiteY52" fmla="*/ 2797518 h 3552735"/>
              <a:gd name="connsiteX53" fmla="*/ 117987 w 4043119"/>
              <a:gd name="connsiteY53" fmla="*/ 2856512 h 3552735"/>
              <a:gd name="connsiteX54" fmla="*/ 157316 w 4043119"/>
              <a:gd name="connsiteY54" fmla="*/ 2925338 h 3552735"/>
              <a:gd name="connsiteX55" fmla="*/ 196645 w 4043119"/>
              <a:gd name="connsiteY55" fmla="*/ 2984331 h 3552735"/>
              <a:gd name="connsiteX56" fmla="*/ 226142 w 4043119"/>
              <a:gd name="connsiteY56" fmla="*/ 3023660 h 3552735"/>
              <a:gd name="connsiteX57" fmla="*/ 245807 w 4043119"/>
              <a:gd name="connsiteY57" fmla="*/ 3053157 h 3552735"/>
              <a:gd name="connsiteX58" fmla="*/ 275303 w 4043119"/>
              <a:gd name="connsiteY58" fmla="*/ 3072822 h 3552735"/>
              <a:gd name="connsiteX59" fmla="*/ 304800 w 4043119"/>
              <a:gd name="connsiteY59" fmla="*/ 3102318 h 3552735"/>
              <a:gd name="connsiteX60" fmla="*/ 344129 w 4043119"/>
              <a:gd name="connsiteY60" fmla="*/ 3171144 h 3552735"/>
              <a:gd name="connsiteX61" fmla="*/ 373626 w 4043119"/>
              <a:gd name="connsiteY61" fmla="*/ 3200641 h 3552735"/>
              <a:gd name="connsiteX62" fmla="*/ 452284 w 4043119"/>
              <a:gd name="connsiteY62" fmla="*/ 3279299 h 3552735"/>
              <a:gd name="connsiteX63" fmla="*/ 481781 w 4043119"/>
              <a:gd name="connsiteY63" fmla="*/ 3298964 h 3552735"/>
              <a:gd name="connsiteX64" fmla="*/ 530942 w 4043119"/>
              <a:gd name="connsiteY64" fmla="*/ 3308796 h 3552735"/>
              <a:gd name="connsiteX65" fmla="*/ 619432 w 4043119"/>
              <a:gd name="connsiteY65" fmla="*/ 3348125 h 3552735"/>
              <a:gd name="connsiteX66" fmla="*/ 717755 w 4043119"/>
              <a:gd name="connsiteY66" fmla="*/ 3387454 h 3552735"/>
              <a:gd name="connsiteX67" fmla="*/ 816078 w 4043119"/>
              <a:gd name="connsiteY67" fmla="*/ 3397286 h 3552735"/>
              <a:gd name="connsiteX68" fmla="*/ 845574 w 4043119"/>
              <a:gd name="connsiteY68" fmla="*/ 3407118 h 3552735"/>
              <a:gd name="connsiteX69" fmla="*/ 884903 w 4043119"/>
              <a:gd name="connsiteY69" fmla="*/ 3416951 h 3552735"/>
              <a:gd name="connsiteX70" fmla="*/ 924232 w 4043119"/>
              <a:gd name="connsiteY70" fmla="*/ 3436615 h 3552735"/>
              <a:gd name="connsiteX71" fmla="*/ 1022555 w 4043119"/>
              <a:gd name="connsiteY71" fmla="*/ 3456280 h 3552735"/>
              <a:gd name="connsiteX72" fmla="*/ 1238865 w 4043119"/>
              <a:gd name="connsiteY72" fmla="*/ 3466112 h 3552735"/>
              <a:gd name="connsiteX73" fmla="*/ 1406013 w 4043119"/>
              <a:gd name="connsiteY73" fmla="*/ 3426783 h 3552735"/>
              <a:gd name="connsiteX74" fmla="*/ 1622323 w 4043119"/>
              <a:gd name="connsiteY74" fmla="*/ 3348125 h 3552735"/>
              <a:gd name="connsiteX75" fmla="*/ 1907458 w 4043119"/>
              <a:gd name="connsiteY75" fmla="*/ 3298964 h 3552735"/>
              <a:gd name="connsiteX76" fmla="*/ 2271252 w 4043119"/>
              <a:gd name="connsiteY76" fmla="*/ 3289131 h 3552735"/>
              <a:gd name="connsiteX77" fmla="*/ 2300749 w 4043119"/>
              <a:gd name="connsiteY77" fmla="*/ 3279299 h 3552735"/>
              <a:gd name="connsiteX78" fmla="*/ 2644878 w 4043119"/>
              <a:gd name="connsiteY78" fmla="*/ 3338293 h 3552735"/>
              <a:gd name="connsiteX79" fmla="*/ 3052516 w 4043119"/>
              <a:gd name="connsiteY79" fmla="*/ 3505461 h 3552735"/>
              <a:gd name="connsiteX80" fmla="*/ 3482090 w 4043119"/>
              <a:gd name="connsiteY80" fmla="*/ 3549698 h 3552735"/>
              <a:gd name="connsiteX81" fmla="*/ 4043119 w 4043119"/>
              <a:gd name="connsiteY8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78194 w 4043119"/>
              <a:gd name="connsiteY10" fmla="*/ 595093 h 3552735"/>
              <a:gd name="connsiteX11" fmla="*/ 1229032 w 4043119"/>
              <a:gd name="connsiteY11" fmla="*/ 624589 h 3552735"/>
              <a:gd name="connsiteX12" fmla="*/ 1179871 w 4043119"/>
              <a:gd name="connsiteY12" fmla="*/ 663918 h 3552735"/>
              <a:gd name="connsiteX13" fmla="*/ 1150374 w 4043119"/>
              <a:gd name="connsiteY13" fmla="*/ 673751 h 3552735"/>
              <a:gd name="connsiteX14" fmla="*/ 1111045 w 4043119"/>
              <a:gd name="connsiteY14" fmla="*/ 693415 h 3552735"/>
              <a:gd name="connsiteX15" fmla="*/ 1081549 w 4043119"/>
              <a:gd name="connsiteY15" fmla="*/ 703248 h 3552735"/>
              <a:gd name="connsiteX16" fmla="*/ 1032387 w 4043119"/>
              <a:gd name="connsiteY16" fmla="*/ 722912 h 3552735"/>
              <a:gd name="connsiteX17" fmla="*/ 904568 w 4043119"/>
              <a:gd name="connsiteY17" fmla="*/ 781906 h 3552735"/>
              <a:gd name="connsiteX18" fmla="*/ 865239 w 4043119"/>
              <a:gd name="connsiteY18" fmla="*/ 791738 h 3552735"/>
              <a:gd name="connsiteX19" fmla="*/ 786581 w 4043119"/>
              <a:gd name="connsiteY19" fmla="*/ 821235 h 3552735"/>
              <a:gd name="connsiteX20" fmla="*/ 688258 w 4043119"/>
              <a:gd name="connsiteY20" fmla="*/ 909725 h 3552735"/>
              <a:gd name="connsiteX21" fmla="*/ 629265 w 4043119"/>
              <a:gd name="connsiteY21" fmla="*/ 978551 h 3552735"/>
              <a:gd name="connsiteX22" fmla="*/ 609600 w 4043119"/>
              <a:gd name="connsiteY22" fmla="*/ 1008048 h 3552735"/>
              <a:gd name="connsiteX23" fmla="*/ 550607 w 4043119"/>
              <a:gd name="connsiteY23" fmla="*/ 1047377 h 3552735"/>
              <a:gd name="connsiteX24" fmla="*/ 530942 w 4043119"/>
              <a:gd name="connsiteY24" fmla="*/ 1086706 h 3552735"/>
              <a:gd name="connsiteX25" fmla="*/ 501445 w 4043119"/>
              <a:gd name="connsiteY25" fmla="*/ 1106370 h 3552735"/>
              <a:gd name="connsiteX26" fmla="*/ 491613 w 4043119"/>
              <a:gd name="connsiteY26" fmla="*/ 1135867 h 3552735"/>
              <a:gd name="connsiteX27" fmla="*/ 462116 w 4043119"/>
              <a:gd name="connsiteY27" fmla="*/ 1165364 h 3552735"/>
              <a:gd name="connsiteX28" fmla="*/ 383458 w 4043119"/>
              <a:gd name="connsiteY28" fmla="*/ 1263686 h 3552735"/>
              <a:gd name="connsiteX29" fmla="*/ 383458 w 4043119"/>
              <a:gd name="connsiteY29" fmla="*/ 1263686 h 3552735"/>
              <a:gd name="connsiteX30" fmla="*/ 344129 w 4043119"/>
              <a:gd name="connsiteY30" fmla="*/ 1322680 h 3552735"/>
              <a:gd name="connsiteX31" fmla="*/ 314632 w 4043119"/>
              <a:gd name="connsiteY31" fmla="*/ 1352177 h 3552735"/>
              <a:gd name="connsiteX32" fmla="*/ 255639 w 4043119"/>
              <a:gd name="connsiteY32" fmla="*/ 1450499 h 3552735"/>
              <a:gd name="connsiteX33" fmla="*/ 235974 w 4043119"/>
              <a:gd name="connsiteY33" fmla="*/ 1479996 h 3552735"/>
              <a:gd name="connsiteX34" fmla="*/ 196645 w 4043119"/>
              <a:gd name="connsiteY34" fmla="*/ 1558654 h 3552735"/>
              <a:gd name="connsiteX35" fmla="*/ 167149 w 4043119"/>
              <a:gd name="connsiteY35" fmla="*/ 1656977 h 3552735"/>
              <a:gd name="connsiteX36" fmla="*/ 147484 w 4043119"/>
              <a:gd name="connsiteY36" fmla="*/ 1696306 h 3552735"/>
              <a:gd name="connsiteX37" fmla="*/ 127820 w 4043119"/>
              <a:gd name="connsiteY37" fmla="*/ 1774964 h 3552735"/>
              <a:gd name="connsiteX38" fmla="*/ 117987 w 4043119"/>
              <a:gd name="connsiteY38" fmla="*/ 1814293 h 3552735"/>
              <a:gd name="connsiteX39" fmla="*/ 98323 w 4043119"/>
              <a:gd name="connsiteY39" fmla="*/ 1932280 h 3552735"/>
              <a:gd name="connsiteX40" fmla="*/ 88491 w 4043119"/>
              <a:gd name="connsiteY40" fmla="*/ 2128925 h 3552735"/>
              <a:gd name="connsiteX41" fmla="*/ 78658 w 4043119"/>
              <a:gd name="connsiteY41" fmla="*/ 2158422 h 3552735"/>
              <a:gd name="connsiteX42" fmla="*/ 68826 w 4043119"/>
              <a:gd name="connsiteY42" fmla="*/ 2197751 h 3552735"/>
              <a:gd name="connsiteX43" fmla="*/ 49161 w 4043119"/>
              <a:gd name="connsiteY43" fmla="*/ 2256744 h 3552735"/>
              <a:gd name="connsiteX44" fmla="*/ 39329 w 4043119"/>
              <a:gd name="connsiteY44" fmla="*/ 2286241 h 3552735"/>
              <a:gd name="connsiteX45" fmla="*/ 29497 w 4043119"/>
              <a:gd name="connsiteY45" fmla="*/ 2325570 h 3552735"/>
              <a:gd name="connsiteX46" fmla="*/ 19665 w 4043119"/>
              <a:gd name="connsiteY46" fmla="*/ 2355067 h 3552735"/>
              <a:gd name="connsiteX47" fmla="*/ 0 w 4043119"/>
              <a:gd name="connsiteY47" fmla="*/ 2463222 h 3552735"/>
              <a:gd name="connsiteX48" fmla="*/ 19665 w 4043119"/>
              <a:gd name="connsiteY48" fmla="*/ 2659867 h 3552735"/>
              <a:gd name="connsiteX49" fmla="*/ 39329 w 4043119"/>
              <a:gd name="connsiteY49" fmla="*/ 2728693 h 3552735"/>
              <a:gd name="connsiteX50" fmla="*/ 68826 w 4043119"/>
              <a:gd name="connsiteY50" fmla="*/ 2768022 h 3552735"/>
              <a:gd name="connsiteX51" fmla="*/ 78658 w 4043119"/>
              <a:gd name="connsiteY51" fmla="*/ 2797518 h 3552735"/>
              <a:gd name="connsiteX52" fmla="*/ 117987 w 4043119"/>
              <a:gd name="connsiteY52" fmla="*/ 2856512 h 3552735"/>
              <a:gd name="connsiteX53" fmla="*/ 157316 w 4043119"/>
              <a:gd name="connsiteY53" fmla="*/ 2925338 h 3552735"/>
              <a:gd name="connsiteX54" fmla="*/ 196645 w 4043119"/>
              <a:gd name="connsiteY54" fmla="*/ 2984331 h 3552735"/>
              <a:gd name="connsiteX55" fmla="*/ 226142 w 4043119"/>
              <a:gd name="connsiteY55" fmla="*/ 3023660 h 3552735"/>
              <a:gd name="connsiteX56" fmla="*/ 245807 w 4043119"/>
              <a:gd name="connsiteY56" fmla="*/ 3053157 h 3552735"/>
              <a:gd name="connsiteX57" fmla="*/ 275303 w 4043119"/>
              <a:gd name="connsiteY57" fmla="*/ 3072822 h 3552735"/>
              <a:gd name="connsiteX58" fmla="*/ 304800 w 4043119"/>
              <a:gd name="connsiteY58" fmla="*/ 3102318 h 3552735"/>
              <a:gd name="connsiteX59" fmla="*/ 344129 w 4043119"/>
              <a:gd name="connsiteY59" fmla="*/ 3171144 h 3552735"/>
              <a:gd name="connsiteX60" fmla="*/ 373626 w 4043119"/>
              <a:gd name="connsiteY60" fmla="*/ 3200641 h 3552735"/>
              <a:gd name="connsiteX61" fmla="*/ 452284 w 4043119"/>
              <a:gd name="connsiteY61" fmla="*/ 3279299 h 3552735"/>
              <a:gd name="connsiteX62" fmla="*/ 481781 w 4043119"/>
              <a:gd name="connsiteY62" fmla="*/ 3298964 h 3552735"/>
              <a:gd name="connsiteX63" fmla="*/ 530942 w 4043119"/>
              <a:gd name="connsiteY63" fmla="*/ 3308796 h 3552735"/>
              <a:gd name="connsiteX64" fmla="*/ 619432 w 4043119"/>
              <a:gd name="connsiteY64" fmla="*/ 3348125 h 3552735"/>
              <a:gd name="connsiteX65" fmla="*/ 717755 w 4043119"/>
              <a:gd name="connsiteY65" fmla="*/ 3387454 h 3552735"/>
              <a:gd name="connsiteX66" fmla="*/ 816078 w 4043119"/>
              <a:gd name="connsiteY66" fmla="*/ 3397286 h 3552735"/>
              <a:gd name="connsiteX67" fmla="*/ 845574 w 4043119"/>
              <a:gd name="connsiteY67" fmla="*/ 3407118 h 3552735"/>
              <a:gd name="connsiteX68" fmla="*/ 884903 w 4043119"/>
              <a:gd name="connsiteY68" fmla="*/ 3416951 h 3552735"/>
              <a:gd name="connsiteX69" fmla="*/ 924232 w 4043119"/>
              <a:gd name="connsiteY69" fmla="*/ 3436615 h 3552735"/>
              <a:gd name="connsiteX70" fmla="*/ 1022555 w 4043119"/>
              <a:gd name="connsiteY70" fmla="*/ 3456280 h 3552735"/>
              <a:gd name="connsiteX71" fmla="*/ 1238865 w 4043119"/>
              <a:gd name="connsiteY71" fmla="*/ 3466112 h 3552735"/>
              <a:gd name="connsiteX72" fmla="*/ 1406013 w 4043119"/>
              <a:gd name="connsiteY72" fmla="*/ 3426783 h 3552735"/>
              <a:gd name="connsiteX73" fmla="*/ 1622323 w 4043119"/>
              <a:gd name="connsiteY73" fmla="*/ 3348125 h 3552735"/>
              <a:gd name="connsiteX74" fmla="*/ 1907458 w 4043119"/>
              <a:gd name="connsiteY74" fmla="*/ 3298964 h 3552735"/>
              <a:gd name="connsiteX75" fmla="*/ 2271252 w 4043119"/>
              <a:gd name="connsiteY75" fmla="*/ 3289131 h 3552735"/>
              <a:gd name="connsiteX76" fmla="*/ 2300749 w 4043119"/>
              <a:gd name="connsiteY76" fmla="*/ 3279299 h 3552735"/>
              <a:gd name="connsiteX77" fmla="*/ 2644878 w 4043119"/>
              <a:gd name="connsiteY77" fmla="*/ 3338293 h 3552735"/>
              <a:gd name="connsiteX78" fmla="*/ 3052516 w 4043119"/>
              <a:gd name="connsiteY78" fmla="*/ 3505461 h 3552735"/>
              <a:gd name="connsiteX79" fmla="*/ 3482090 w 4043119"/>
              <a:gd name="connsiteY79" fmla="*/ 3549698 h 3552735"/>
              <a:gd name="connsiteX80" fmla="*/ 4043119 w 4043119"/>
              <a:gd name="connsiteY8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29032 w 4043119"/>
              <a:gd name="connsiteY10" fmla="*/ 624589 h 3552735"/>
              <a:gd name="connsiteX11" fmla="*/ 1179871 w 4043119"/>
              <a:gd name="connsiteY11" fmla="*/ 663918 h 3552735"/>
              <a:gd name="connsiteX12" fmla="*/ 1150374 w 4043119"/>
              <a:gd name="connsiteY12" fmla="*/ 673751 h 3552735"/>
              <a:gd name="connsiteX13" fmla="*/ 1111045 w 4043119"/>
              <a:gd name="connsiteY13" fmla="*/ 693415 h 3552735"/>
              <a:gd name="connsiteX14" fmla="*/ 1081549 w 4043119"/>
              <a:gd name="connsiteY14" fmla="*/ 703248 h 3552735"/>
              <a:gd name="connsiteX15" fmla="*/ 1032387 w 4043119"/>
              <a:gd name="connsiteY15" fmla="*/ 722912 h 3552735"/>
              <a:gd name="connsiteX16" fmla="*/ 904568 w 4043119"/>
              <a:gd name="connsiteY16" fmla="*/ 781906 h 3552735"/>
              <a:gd name="connsiteX17" fmla="*/ 865239 w 4043119"/>
              <a:gd name="connsiteY17" fmla="*/ 791738 h 3552735"/>
              <a:gd name="connsiteX18" fmla="*/ 786581 w 4043119"/>
              <a:gd name="connsiteY18" fmla="*/ 821235 h 3552735"/>
              <a:gd name="connsiteX19" fmla="*/ 688258 w 4043119"/>
              <a:gd name="connsiteY19" fmla="*/ 909725 h 3552735"/>
              <a:gd name="connsiteX20" fmla="*/ 629265 w 4043119"/>
              <a:gd name="connsiteY20" fmla="*/ 978551 h 3552735"/>
              <a:gd name="connsiteX21" fmla="*/ 609600 w 4043119"/>
              <a:gd name="connsiteY21" fmla="*/ 1008048 h 3552735"/>
              <a:gd name="connsiteX22" fmla="*/ 550607 w 4043119"/>
              <a:gd name="connsiteY22" fmla="*/ 1047377 h 3552735"/>
              <a:gd name="connsiteX23" fmla="*/ 530942 w 4043119"/>
              <a:gd name="connsiteY23" fmla="*/ 1086706 h 3552735"/>
              <a:gd name="connsiteX24" fmla="*/ 501445 w 4043119"/>
              <a:gd name="connsiteY24" fmla="*/ 1106370 h 3552735"/>
              <a:gd name="connsiteX25" fmla="*/ 491613 w 4043119"/>
              <a:gd name="connsiteY25" fmla="*/ 1135867 h 3552735"/>
              <a:gd name="connsiteX26" fmla="*/ 462116 w 4043119"/>
              <a:gd name="connsiteY26" fmla="*/ 1165364 h 3552735"/>
              <a:gd name="connsiteX27" fmla="*/ 383458 w 4043119"/>
              <a:gd name="connsiteY27" fmla="*/ 1263686 h 3552735"/>
              <a:gd name="connsiteX28" fmla="*/ 383458 w 4043119"/>
              <a:gd name="connsiteY28" fmla="*/ 1263686 h 3552735"/>
              <a:gd name="connsiteX29" fmla="*/ 344129 w 4043119"/>
              <a:gd name="connsiteY29" fmla="*/ 1322680 h 3552735"/>
              <a:gd name="connsiteX30" fmla="*/ 314632 w 4043119"/>
              <a:gd name="connsiteY30" fmla="*/ 1352177 h 3552735"/>
              <a:gd name="connsiteX31" fmla="*/ 255639 w 4043119"/>
              <a:gd name="connsiteY31" fmla="*/ 1450499 h 3552735"/>
              <a:gd name="connsiteX32" fmla="*/ 235974 w 4043119"/>
              <a:gd name="connsiteY32" fmla="*/ 1479996 h 3552735"/>
              <a:gd name="connsiteX33" fmla="*/ 196645 w 4043119"/>
              <a:gd name="connsiteY33" fmla="*/ 1558654 h 3552735"/>
              <a:gd name="connsiteX34" fmla="*/ 167149 w 4043119"/>
              <a:gd name="connsiteY34" fmla="*/ 1656977 h 3552735"/>
              <a:gd name="connsiteX35" fmla="*/ 147484 w 4043119"/>
              <a:gd name="connsiteY35" fmla="*/ 1696306 h 3552735"/>
              <a:gd name="connsiteX36" fmla="*/ 127820 w 4043119"/>
              <a:gd name="connsiteY36" fmla="*/ 1774964 h 3552735"/>
              <a:gd name="connsiteX37" fmla="*/ 117987 w 4043119"/>
              <a:gd name="connsiteY37" fmla="*/ 1814293 h 3552735"/>
              <a:gd name="connsiteX38" fmla="*/ 98323 w 4043119"/>
              <a:gd name="connsiteY38" fmla="*/ 1932280 h 3552735"/>
              <a:gd name="connsiteX39" fmla="*/ 88491 w 4043119"/>
              <a:gd name="connsiteY39" fmla="*/ 2128925 h 3552735"/>
              <a:gd name="connsiteX40" fmla="*/ 78658 w 4043119"/>
              <a:gd name="connsiteY40" fmla="*/ 2158422 h 3552735"/>
              <a:gd name="connsiteX41" fmla="*/ 68826 w 4043119"/>
              <a:gd name="connsiteY41" fmla="*/ 2197751 h 3552735"/>
              <a:gd name="connsiteX42" fmla="*/ 49161 w 4043119"/>
              <a:gd name="connsiteY42" fmla="*/ 2256744 h 3552735"/>
              <a:gd name="connsiteX43" fmla="*/ 39329 w 4043119"/>
              <a:gd name="connsiteY43" fmla="*/ 2286241 h 3552735"/>
              <a:gd name="connsiteX44" fmla="*/ 29497 w 4043119"/>
              <a:gd name="connsiteY44" fmla="*/ 2325570 h 3552735"/>
              <a:gd name="connsiteX45" fmla="*/ 19665 w 4043119"/>
              <a:gd name="connsiteY45" fmla="*/ 2355067 h 3552735"/>
              <a:gd name="connsiteX46" fmla="*/ 0 w 4043119"/>
              <a:gd name="connsiteY46" fmla="*/ 2463222 h 3552735"/>
              <a:gd name="connsiteX47" fmla="*/ 19665 w 4043119"/>
              <a:gd name="connsiteY47" fmla="*/ 2659867 h 3552735"/>
              <a:gd name="connsiteX48" fmla="*/ 39329 w 4043119"/>
              <a:gd name="connsiteY48" fmla="*/ 2728693 h 3552735"/>
              <a:gd name="connsiteX49" fmla="*/ 68826 w 4043119"/>
              <a:gd name="connsiteY49" fmla="*/ 2768022 h 3552735"/>
              <a:gd name="connsiteX50" fmla="*/ 78658 w 4043119"/>
              <a:gd name="connsiteY50" fmla="*/ 2797518 h 3552735"/>
              <a:gd name="connsiteX51" fmla="*/ 117987 w 4043119"/>
              <a:gd name="connsiteY51" fmla="*/ 2856512 h 3552735"/>
              <a:gd name="connsiteX52" fmla="*/ 157316 w 4043119"/>
              <a:gd name="connsiteY52" fmla="*/ 2925338 h 3552735"/>
              <a:gd name="connsiteX53" fmla="*/ 196645 w 4043119"/>
              <a:gd name="connsiteY53" fmla="*/ 2984331 h 3552735"/>
              <a:gd name="connsiteX54" fmla="*/ 226142 w 4043119"/>
              <a:gd name="connsiteY54" fmla="*/ 3023660 h 3552735"/>
              <a:gd name="connsiteX55" fmla="*/ 245807 w 4043119"/>
              <a:gd name="connsiteY55" fmla="*/ 3053157 h 3552735"/>
              <a:gd name="connsiteX56" fmla="*/ 275303 w 4043119"/>
              <a:gd name="connsiteY56" fmla="*/ 3072822 h 3552735"/>
              <a:gd name="connsiteX57" fmla="*/ 304800 w 4043119"/>
              <a:gd name="connsiteY57" fmla="*/ 3102318 h 3552735"/>
              <a:gd name="connsiteX58" fmla="*/ 344129 w 4043119"/>
              <a:gd name="connsiteY58" fmla="*/ 3171144 h 3552735"/>
              <a:gd name="connsiteX59" fmla="*/ 373626 w 4043119"/>
              <a:gd name="connsiteY59" fmla="*/ 3200641 h 3552735"/>
              <a:gd name="connsiteX60" fmla="*/ 452284 w 4043119"/>
              <a:gd name="connsiteY60" fmla="*/ 3279299 h 3552735"/>
              <a:gd name="connsiteX61" fmla="*/ 481781 w 4043119"/>
              <a:gd name="connsiteY61" fmla="*/ 3298964 h 3552735"/>
              <a:gd name="connsiteX62" fmla="*/ 530942 w 4043119"/>
              <a:gd name="connsiteY62" fmla="*/ 3308796 h 3552735"/>
              <a:gd name="connsiteX63" fmla="*/ 619432 w 4043119"/>
              <a:gd name="connsiteY63" fmla="*/ 3348125 h 3552735"/>
              <a:gd name="connsiteX64" fmla="*/ 717755 w 4043119"/>
              <a:gd name="connsiteY64" fmla="*/ 3387454 h 3552735"/>
              <a:gd name="connsiteX65" fmla="*/ 816078 w 4043119"/>
              <a:gd name="connsiteY65" fmla="*/ 3397286 h 3552735"/>
              <a:gd name="connsiteX66" fmla="*/ 845574 w 4043119"/>
              <a:gd name="connsiteY66" fmla="*/ 3407118 h 3552735"/>
              <a:gd name="connsiteX67" fmla="*/ 884903 w 4043119"/>
              <a:gd name="connsiteY67" fmla="*/ 3416951 h 3552735"/>
              <a:gd name="connsiteX68" fmla="*/ 924232 w 4043119"/>
              <a:gd name="connsiteY68" fmla="*/ 3436615 h 3552735"/>
              <a:gd name="connsiteX69" fmla="*/ 1022555 w 4043119"/>
              <a:gd name="connsiteY69" fmla="*/ 3456280 h 3552735"/>
              <a:gd name="connsiteX70" fmla="*/ 1238865 w 4043119"/>
              <a:gd name="connsiteY70" fmla="*/ 3466112 h 3552735"/>
              <a:gd name="connsiteX71" fmla="*/ 1406013 w 4043119"/>
              <a:gd name="connsiteY71" fmla="*/ 3426783 h 3552735"/>
              <a:gd name="connsiteX72" fmla="*/ 1622323 w 4043119"/>
              <a:gd name="connsiteY72" fmla="*/ 3348125 h 3552735"/>
              <a:gd name="connsiteX73" fmla="*/ 1907458 w 4043119"/>
              <a:gd name="connsiteY73" fmla="*/ 3298964 h 3552735"/>
              <a:gd name="connsiteX74" fmla="*/ 2271252 w 4043119"/>
              <a:gd name="connsiteY74" fmla="*/ 3289131 h 3552735"/>
              <a:gd name="connsiteX75" fmla="*/ 2300749 w 4043119"/>
              <a:gd name="connsiteY75" fmla="*/ 3279299 h 3552735"/>
              <a:gd name="connsiteX76" fmla="*/ 2644878 w 4043119"/>
              <a:gd name="connsiteY76" fmla="*/ 3338293 h 3552735"/>
              <a:gd name="connsiteX77" fmla="*/ 3052516 w 4043119"/>
              <a:gd name="connsiteY77" fmla="*/ 3505461 h 3552735"/>
              <a:gd name="connsiteX78" fmla="*/ 3482090 w 4043119"/>
              <a:gd name="connsiteY78" fmla="*/ 3549698 h 3552735"/>
              <a:gd name="connsiteX79" fmla="*/ 4043119 w 4043119"/>
              <a:gd name="connsiteY7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29032 w 4043119"/>
              <a:gd name="connsiteY10" fmla="*/ 624589 h 3552735"/>
              <a:gd name="connsiteX11" fmla="*/ 1150374 w 4043119"/>
              <a:gd name="connsiteY11" fmla="*/ 673751 h 3552735"/>
              <a:gd name="connsiteX12" fmla="*/ 1111045 w 4043119"/>
              <a:gd name="connsiteY12" fmla="*/ 693415 h 3552735"/>
              <a:gd name="connsiteX13" fmla="*/ 1081549 w 4043119"/>
              <a:gd name="connsiteY13" fmla="*/ 703248 h 3552735"/>
              <a:gd name="connsiteX14" fmla="*/ 1032387 w 4043119"/>
              <a:gd name="connsiteY14" fmla="*/ 722912 h 3552735"/>
              <a:gd name="connsiteX15" fmla="*/ 904568 w 4043119"/>
              <a:gd name="connsiteY15" fmla="*/ 781906 h 3552735"/>
              <a:gd name="connsiteX16" fmla="*/ 865239 w 4043119"/>
              <a:gd name="connsiteY16" fmla="*/ 791738 h 3552735"/>
              <a:gd name="connsiteX17" fmla="*/ 786581 w 4043119"/>
              <a:gd name="connsiteY17" fmla="*/ 821235 h 3552735"/>
              <a:gd name="connsiteX18" fmla="*/ 688258 w 4043119"/>
              <a:gd name="connsiteY18" fmla="*/ 909725 h 3552735"/>
              <a:gd name="connsiteX19" fmla="*/ 629265 w 4043119"/>
              <a:gd name="connsiteY19" fmla="*/ 978551 h 3552735"/>
              <a:gd name="connsiteX20" fmla="*/ 609600 w 4043119"/>
              <a:gd name="connsiteY20" fmla="*/ 1008048 h 3552735"/>
              <a:gd name="connsiteX21" fmla="*/ 550607 w 4043119"/>
              <a:gd name="connsiteY21" fmla="*/ 1047377 h 3552735"/>
              <a:gd name="connsiteX22" fmla="*/ 530942 w 4043119"/>
              <a:gd name="connsiteY22" fmla="*/ 1086706 h 3552735"/>
              <a:gd name="connsiteX23" fmla="*/ 501445 w 4043119"/>
              <a:gd name="connsiteY23" fmla="*/ 1106370 h 3552735"/>
              <a:gd name="connsiteX24" fmla="*/ 491613 w 4043119"/>
              <a:gd name="connsiteY24" fmla="*/ 1135867 h 3552735"/>
              <a:gd name="connsiteX25" fmla="*/ 462116 w 4043119"/>
              <a:gd name="connsiteY25" fmla="*/ 1165364 h 3552735"/>
              <a:gd name="connsiteX26" fmla="*/ 383458 w 4043119"/>
              <a:gd name="connsiteY26" fmla="*/ 1263686 h 3552735"/>
              <a:gd name="connsiteX27" fmla="*/ 383458 w 4043119"/>
              <a:gd name="connsiteY27" fmla="*/ 1263686 h 3552735"/>
              <a:gd name="connsiteX28" fmla="*/ 344129 w 4043119"/>
              <a:gd name="connsiteY28" fmla="*/ 1322680 h 3552735"/>
              <a:gd name="connsiteX29" fmla="*/ 314632 w 4043119"/>
              <a:gd name="connsiteY29" fmla="*/ 1352177 h 3552735"/>
              <a:gd name="connsiteX30" fmla="*/ 255639 w 4043119"/>
              <a:gd name="connsiteY30" fmla="*/ 1450499 h 3552735"/>
              <a:gd name="connsiteX31" fmla="*/ 235974 w 4043119"/>
              <a:gd name="connsiteY31" fmla="*/ 1479996 h 3552735"/>
              <a:gd name="connsiteX32" fmla="*/ 196645 w 4043119"/>
              <a:gd name="connsiteY32" fmla="*/ 1558654 h 3552735"/>
              <a:gd name="connsiteX33" fmla="*/ 167149 w 4043119"/>
              <a:gd name="connsiteY33" fmla="*/ 1656977 h 3552735"/>
              <a:gd name="connsiteX34" fmla="*/ 147484 w 4043119"/>
              <a:gd name="connsiteY34" fmla="*/ 1696306 h 3552735"/>
              <a:gd name="connsiteX35" fmla="*/ 127820 w 4043119"/>
              <a:gd name="connsiteY35" fmla="*/ 1774964 h 3552735"/>
              <a:gd name="connsiteX36" fmla="*/ 117987 w 4043119"/>
              <a:gd name="connsiteY36" fmla="*/ 1814293 h 3552735"/>
              <a:gd name="connsiteX37" fmla="*/ 98323 w 4043119"/>
              <a:gd name="connsiteY37" fmla="*/ 1932280 h 3552735"/>
              <a:gd name="connsiteX38" fmla="*/ 88491 w 4043119"/>
              <a:gd name="connsiteY38" fmla="*/ 2128925 h 3552735"/>
              <a:gd name="connsiteX39" fmla="*/ 78658 w 4043119"/>
              <a:gd name="connsiteY39" fmla="*/ 2158422 h 3552735"/>
              <a:gd name="connsiteX40" fmla="*/ 68826 w 4043119"/>
              <a:gd name="connsiteY40" fmla="*/ 2197751 h 3552735"/>
              <a:gd name="connsiteX41" fmla="*/ 49161 w 4043119"/>
              <a:gd name="connsiteY41" fmla="*/ 2256744 h 3552735"/>
              <a:gd name="connsiteX42" fmla="*/ 39329 w 4043119"/>
              <a:gd name="connsiteY42" fmla="*/ 2286241 h 3552735"/>
              <a:gd name="connsiteX43" fmla="*/ 29497 w 4043119"/>
              <a:gd name="connsiteY43" fmla="*/ 2325570 h 3552735"/>
              <a:gd name="connsiteX44" fmla="*/ 19665 w 4043119"/>
              <a:gd name="connsiteY44" fmla="*/ 2355067 h 3552735"/>
              <a:gd name="connsiteX45" fmla="*/ 0 w 4043119"/>
              <a:gd name="connsiteY45" fmla="*/ 2463222 h 3552735"/>
              <a:gd name="connsiteX46" fmla="*/ 19665 w 4043119"/>
              <a:gd name="connsiteY46" fmla="*/ 2659867 h 3552735"/>
              <a:gd name="connsiteX47" fmla="*/ 39329 w 4043119"/>
              <a:gd name="connsiteY47" fmla="*/ 2728693 h 3552735"/>
              <a:gd name="connsiteX48" fmla="*/ 68826 w 4043119"/>
              <a:gd name="connsiteY48" fmla="*/ 2768022 h 3552735"/>
              <a:gd name="connsiteX49" fmla="*/ 78658 w 4043119"/>
              <a:gd name="connsiteY49" fmla="*/ 2797518 h 3552735"/>
              <a:gd name="connsiteX50" fmla="*/ 117987 w 4043119"/>
              <a:gd name="connsiteY50" fmla="*/ 2856512 h 3552735"/>
              <a:gd name="connsiteX51" fmla="*/ 157316 w 4043119"/>
              <a:gd name="connsiteY51" fmla="*/ 2925338 h 3552735"/>
              <a:gd name="connsiteX52" fmla="*/ 196645 w 4043119"/>
              <a:gd name="connsiteY52" fmla="*/ 2984331 h 3552735"/>
              <a:gd name="connsiteX53" fmla="*/ 226142 w 4043119"/>
              <a:gd name="connsiteY53" fmla="*/ 3023660 h 3552735"/>
              <a:gd name="connsiteX54" fmla="*/ 245807 w 4043119"/>
              <a:gd name="connsiteY54" fmla="*/ 3053157 h 3552735"/>
              <a:gd name="connsiteX55" fmla="*/ 275303 w 4043119"/>
              <a:gd name="connsiteY55" fmla="*/ 3072822 h 3552735"/>
              <a:gd name="connsiteX56" fmla="*/ 304800 w 4043119"/>
              <a:gd name="connsiteY56" fmla="*/ 3102318 h 3552735"/>
              <a:gd name="connsiteX57" fmla="*/ 344129 w 4043119"/>
              <a:gd name="connsiteY57" fmla="*/ 3171144 h 3552735"/>
              <a:gd name="connsiteX58" fmla="*/ 373626 w 4043119"/>
              <a:gd name="connsiteY58" fmla="*/ 3200641 h 3552735"/>
              <a:gd name="connsiteX59" fmla="*/ 452284 w 4043119"/>
              <a:gd name="connsiteY59" fmla="*/ 3279299 h 3552735"/>
              <a:gd name="connsiteX60" fmla="*/ 481781 w 4043119"/>
              <a:gd name="connsiteY60" fmla="*/ 3298964 h 3552735"/>
              <a:gd name="connsiteX61" fmla="*/ 530942 w 4043119"/>
              <a:gd name="connsiteY61" fmla="*/ 3308796 h 3552735"/>
              <a:gd name="connsiteX62" fmla="*/ 619432 w 4043119"/>
              <a:gd name="connsiteY62" fmla="*/ 3348125 h 3552735"/>
              <a:gd name="connsiteX63" fmla="*/ 717755 w 4043119"/>
              <a:gd name="connsiteY63" fmla="*/ 3387454 h 3552735"/>
              <a:gd name="connsiteX64" fmla="*/ 816078 w 4043119"/>
              <a:gd name="connsiteY64" fmla="*/ 3397286 h 3552735"/>
              <a:gd name="connsiteX65" fmla="*/ 845574 w 4043119"/>
              <a:gd name="connsiteY65" fmla="*/ 3407118 h 3552735"/>
              <a:gd name="connsiteX66" fmla="*/ 884903 w 4043119"/>
              <a:gd name="connsiteY66" fmla="*/ 3416951 h 3552735"/>
              <a:gd name="connsiteX67" fmla="*/ 924232 w 4043119"/>
              <a:gd name="connsiteY67" fmla="*/ 3436615 h 3552735"/>
              <a:gd name="connsiteX68" fmla="*/ 1022555 w 4043119"/>
              <a:gd name="connsiteY68" fmla="*/ 3456280 h 3552735"/>
              <a:gd name="connsiteX69" fmla="*/ 1238865 w 4043119"/>
              <a:gd name="connsiteY69" fmla="*/ 3466112 h 3552735"/>
              <a:gd name="connsiteX70" fmla="*/ 1406013 w 4043119"/>
              <a:gd name="connsiteY70" fmla="*/ 3426783 h 3552735"/>
              <a:gd name="connsiteX71" fmla="*/ 1622323 w 4043119"/>
              <a:gd name="connsiteY71" fmla="*/ 3348125 h 3552735"/>
              <a:gd name="connsiteX72" fmla="*/ 1907458 w 4043119"/>
              <a:gd name="connsiteY72" fmla="*/ 3298964 h 3552735"/>
              <a:gd name="connsiteX73" fmla="*/ 2271252 w 4043119"/>
              <a:gd name="connsiteY73" fmla="*/ 3289131 h 3552735"/>
              <a:gd name="connsiteX74" fmla="*/ 2300749 w 4043119"/>
              <a:gd name="connsiteY74" fmla="*/ 3279299 h 3552735"/>
              <a:gd name="connsiteX75" fmla="*/ 2644878 w 4043119"/>
              <a:gd name="connsiteY75" fmla="*/ 3338293 h 3552735"/>
              <a:gd name="connsiteX76" fmla="*/ 3052516 w 4043119"/>
              <a:gd name="connsiteY76" fmla="*/ 3505461 h 3552735"/>
              <a:gd name="connsiteX77" fmla="*/ 3482090 w 4043119"/>
              <a:gd name="connsiteY77" fmla="*/ 3549698 h 3552735"/>
              <a:gd name="connsiteX78" fmla="*/ 4043119 w 4043119"/>
              <a:gd name="connsiteY7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111045 w 4043119"/>
              <a:gd name="connsiteY11" fmla="*/ 693415 h 3552735"/>
              <a:gd name="connsiteX12" fmla="*/ 1081549 w 4043119"/>
              <a:gd name="connsiteY12" fmla="*/ 703248 h 3552735"/>
              <a:gd name="connsiteX13" fmla="*/ 1032387 w 4043119"/>
              <a:gd name="connsiteY13" fmla="*/ 722912 h 3552735"/>
              <a:gd name="connsiteX14" fmla="*/ 904568 w 4043119"/>
              <a:gd name="connsiteY14" fmla="*/ 781906 h 3552735"/>
              <a:gd name="connsiteX15" fmla="*/ 865239 w 4043119"/>
              <a:gd name="connsiteY15" fmla="*/ 791738 h 3552735"/>
              <a:gd name="connsiteX16" fmla="*/ 786581 w 4043119"/>
              <a:gd name="connsiteY16" fmla="*/ 821235 h 3552735"/>
              <a:gd name="connsiteX17" fmla="*/ 688258 w 4043119"/>
              <a:gd name="connsiteY17" fmla="*/ 909725 h 3552735"/>
              <a:gd name="connsiteX18" fmla="*/ 629265 w 4043119"/>
              <a:gd name="connsiteY18" fmla="*/ 978551 h 3552735"/>
              <a:gd name="connsiteX19" fmla="*/ 609600 w 4043119"/>
              <a:gd name="connsiteY19" fmla="*/ 1008048 h 3552735"/>
              <a:gd name="connsiteX20" fmla="*/ 550607 w 4043119"/>
              <a:gd name="connsiteY20" fmla="*/ 1047377 h 3552735"/>
              <a:gd name="connsiteX21" fmla="*/ 530942 w 4043119"/>
              <a:gd name="connsiteY21" fmla="*/ 1086706 h 3552735"/>
              <a:gd name="connsiteX22" fmla="*/ 501445 w 4043119"/>
              <a:gd name="connsiteY22" fmla="*/ 1106370 h 3552735"/>
              <a:gd name="connsiteX23" fmla="*/ 491613 w 4043119"/>
              <a:gd name="connsiteY23" fmla="*/ 1135867 h 3552735"/>
              <a:gd name="connsiteX24" fmla="*/ 462116 w 4043119"/>
              <a:gd name="connsiteY24" fmla="*/ 1165364 h 3552735"/>
              <a:gd name="connsiteX25" fmla="*/ 383458 w 4043119"/>
              <a:gd name="connsiteY25" fmla="*/ 1263686 h 3552735"/>
              <a:gd name="connsiteX26" fmla="*/ 383458 w 4043119"/>
              <a:gd name="connsiteY26" fmla="*/ 1263686 h 3552735"/>
              <a:gd name="connsiteX27" fmla="*/ 344129 w 4043119"/>
              <a:gd name="connsiteY27" fmla="*/ 1322680 h 3552735"/>
              <a:gd name="connsiteX28" fmla="*/ 314632 w 4043119"/>
              <a:gd name="connsiteY28" fmla="*/ 1352177 h 3552735"/>
              <a:gd name="connsiteX29" fmla="*/ 255639 w 4043119"/>
              <a:gd name="connsiteY29" fmla="*/ 1450499 h 3552735"/>
              <a:gd name="connsiteX30" fmla="*/ 235974 w 4043119"/>
              <a:gd name="connsiteY30" fmla="*/ 1479996 h 3552735"/>
              <a:gd name="connsiteX31" fmla="*/ 196645 w 4043119"/>
              <a:gd name="connsiteY31" fmla="*/ 1558654 h 3552735"/>
              <a:gd name="connsiteX32" fmla="*/ 167149 w 4043119"/>
              <a:gd name="connsiteY32" fmla="*/ 1656977 h 3552735"/>
              <a:gd name="connsiteX33" fmla="*/ 147484 w 4043119"/>
              <a:gd name="connsiteY33" fmla="*/ 1696306 h 3552735"/>
              <a:gd name="connsiteX34" fmla="*/ 127820 w 4043119"/>
              <a:gd name="connsiteY34" fmla="*/ 1774964 h 3552735"/>
              <a:gd name="connsiteX35" fmla="*/ 117987 w 4043119"/>
              <a:gd name="connsiteY35" fmla="*/ 1814293 h 3552735"/>
              <a:gd name="connsiteX36" fmla="*/ 98323 w 4043119"/>
              <a:gd name="connsiteY36" fmla="*/ 1932280 h 3552735"/>
              <a:gd name="connsiteX37" fmla="*/ 88491 w 4043119"/>
              <a:gd name="connsiteY37" fmla="*/ 2128925 h 3552735"/>
              <a:gd name="connsiteX38" fmla="*/ 78658 w 4043119"/>
              <a:gd name="connsiteY38" fmla="*/ 2158422 h 3552735"/>
              <a:gd name="connsiteX39" fmla="*/ 68826 w 4043119"/>
              <a:gd name="connsiteY39" fmla="*/ 2197751 h 3552735"/>
              <a:gd name="connsiteX40" fmla="*/ 49161 w 4043119"/>
              <a:gd name="connsiteY40" fmla="*/ 2256744 h 3552735"/>
              <a:gd name="connsiteX41" fmla="*/ 39329 w 4043119"/>
              <a:gd name="connsiteY41" fmla="*/ 2286241 h 3552735"/>
              <a:gd name="connsiteX42" fmla="*/ 29497 w 4043119"/>
              <a:gd name="connsiteY42" fmla="*/ 2325570 h 3552735"/>
              <a:gd name="connsiteX43" fmla="*/ 19665 w 4043119"/>
              <a:gd name="connsiteY43" fmla="*/ 2355067 h 3552735"/>
              <a:gd name="connsiteX44" fmla="*/ 0 w 4043119"/>
              <a:gd name="connsiteY44" fmla="*/ 2463222 h 3552735"/>
              <a:gd name="connsiteX45" fmla="*/ 19665 w 4043119"/>
              <a:gd name="connsiteY45" fmla="*/ 2659867 h 3552735"/>
              <a:gd name="connsiteX46" fmla="*/ 39329 w 4043119"/>
              <a:gd name="connsiteY46" fmla="*/ 2728693 h 3552735"/>
              <a:gd name="connsiteX47" fmla="*/ 68826 w 4043119"/>
              <a:gd name="connsiteY47" fmla="*/ 2768022 h 3552735"/>
              <a:gd name="connsiteX48" fmla="*/ 78658 w 4043119"/>
              <a:gd name="connsiteY48" fmla="*/ 2797518 h 3552735"/>
              <a:gd name="connsiteX49" fmla="*/ 117987 w 4043119"/>
              <a:gd name="connsiteY49" fmla="*/ 2856512 h 3552735"/>
              <a:gd name="connsiteX50" fmla="*/ 157316 w 4043119"/>
              <a:gd name="connsiteY50" fmla="*/ 2925338 h 3552735"/>
              <a:gd name="connsiteX51" fmla="*/ 196645 w 4043119"/>
              <a:gd name="connsiteY51" fmla="*/ 2984331 h 3552735"/>
              <a:gd name="connsiteX52" fmla="*/ 226142 w 4043119"/>
              <a:gd name="connsiteY52" fmla="*/ 3023660 h 3552735"/>
              <a:gd name="connsiteX53" fmla="*/ 245807 w 4043119"/>
              <a:gd name="connsiteY53" fmla="*/ 3053157 h 3552735"/>
              <a:gd name="connsiteX54" fmla="*/ 275303 w 4043119"/>
              <a:gd name="connsiteY54" fmla="*/ 3072822 h 3552735"/>
              <a:gd name="connsiteX55" fmla="*/ 304800 w 4043119"/>
              <a:gd name="connsiteY55" fmla="*/ 3102318 h 3552735"/>
              <a:gd name="connsiteX56" fmla="*/ 344129 w 4043119"/>
              <a:gd name="connsiteY56" fmla="*/ 3171144 h 3552735"/>
              <a:gd name="connsiteX57" fmla="*/ 373626 w 4043119"/>
              <a:gd name="connsiteY57" fmla="*/ 3200641 h 3552735"/>
              <a:gd name="connsiteX58" fmla="*/ 452284 w 4043119"/>
              <a:gd name="connsiteY58" fmla="*/ 3279299 h 3552735"/>
              <a:gd name="connsiteX59" fmla="*/ 481781 w 4043119"/>
              <a:gd name="connsiteY59" fmla="*/ 3298964 h 3552735"/>
              <a:gd name="connsiteX60" fmla="*/ 530942 w 4043119"/>
              <a:gd name="connsiteY60" fmla="*/ 3308796 h 3552735"/>
              <a:gd name="connsiteX61" fmla="*/ 619432 w 4043119"/>
              <a:gd name="connsiteY61" fmla="*/ 3348125 h 3552735"/>
              <a:gd name="connsiteX62" fmla="*/ 717755 w 4043119"/>
              <a:gd name="connsiteY62" fmla="*/ 3387454 h 3552735"/>
              <a:gd name="connsiteX63" fmla="*/ 816078 w 4043119"/>
              <a:gd name="connsiteY63" fmla="*/ 3397286 h 3552735"/>
              <a:gd name="connsiteX64" fmla="*/ 845574 w 4043119"/>
              <a:gd name="connsiteY64" fmla="*/ 3407118 h 3552735"/>
              <a:gd name="connsiteX65" fmla="*/ 884903 w 4043119"/>
              <a:gd name="connsiteY65" fmla="*/ 3416951 h 3552735"/>
              <a:gd name="connsiteX66" fmla="*/ 924232 w 4043119"/>
              <a:gd name="connsiteY66" fmla="*/ 3436615 h 3552735"/>
              <a:gd name="connsiteX67" fmla="*/ 1022555 w 4043119"/>
              <a:gd name="connsiteY67" fmla="*/ 3456280 h 3552735"/>
              <a:gd name="connsiteX68" fmla="*/ 1238865 w 4043119"/>
              <a:gd name="connsiteY68" fmla="*/ 3466112 h 3552735"/>
              <a:gd name="connsiteX69" fmla="*/ 1406013 w 4043119"/>
              <a:gd name="connsiteY69" fmla="*/ 3426783 h 3552735"/>
              <a:gd name="connsiteX70" fmla="*/ 1622323 w 4043119"/>
              <a:gd name="connsiteY70" fmla="*/ 3348125 h 3552735"/>
              <a:gd name="connsiteX71" fmla="*/ 1907458 w 4043119"/>
              <a:gd name="connsiteY71" fmla="*/ 3298964 h 3552735"/>
              <a:gd name="connsiteX72" fmla="*/ 2271252 w 4043119"/>
              <a:gd name="connsiteY72" fmla="*/ 3289131 h 3552735"/>
              <a:gd name="connsiteX73" fmla="*/ 2300749 w 4043119"/>
              <a:gd name="connsiteY73" fmla="*/ 3279299 h 3552735"/>
              <a:gd name="connsiteX74" fmla="*/ 2644878 w 4043119"/>
              <a:gd name="connsiteY74" fmla="*/ 3338293 h 3552735"/>
              <a:gd name="connsiteX75" fmla="*/ 3052516 w 4043119"/>
              <a:gd name="connsiteY75" fmla="*/ 3505461 h 3552735"/>
              <a:gd name="connsiteX76" fmla="*/ 3482090 w 4043119"/>
              <a:gd name="connsiteY76" fmla="*/ 3549698 h 3552735"/>
              <a:gd name="connsiteX77" fmla="*/ 4043119 w 4043119"/>
              <a:gd name="connsiteY7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111045 w 4043119"/>
              <a:gd name="connsiteY11" fmla="*/ 693415 h 3552735"/>
              <a:gd name="connsiteX12" fmla="*/ 1032387 w 4043119"/>
              <a:gd name="connsiteY12" fmla="*/ 722912 h 3552735"/>
              <a:gd name="connsiteX13" fmla="*/ 904568 w 4043119"/>
              <a:gd name="connsiteY13" fmla="*/ 781906 h 3552735"/>
              <a:gd name="connsiteX14" fmla="*/ 865239 w 4043119"/>
              <a:gd name="connsiteY14" fmla="*/ 791738 h 3552735"/>
              <a:gd name="connsiteX15" fmla="*/ 786581 w 4043119"/>
              <a:gd name="connsiteY15" fmla="*/ 821235 h 3552735"/>
              <a:gd name="connsiteX16" fmla="*/ 688258 w 4043119"/>
              <a:gd name="connsiteY16" fmla="*/ 909725 h 3552735"/>
              <a:gd name="connsiteX17" fmla="*/ 629265 w 4043119"/>
              <a:gd name="connsiteY17" fmla="*/ 978551 h 3552735"/>
              <a:gd name="connsiteX18" fmla="*/ 609600 w 4043119"/>
              <a:gd name="connsiteY18" fmla="*/ 1008048 h 3552735"/>
              <a:gd name="connsiteX19" fmla="*/ 550607 w 4043119"/>
              <a:gd name="connsiteY19" fmla="*/ 1047377 h 3552735"/>
              <a:gd name="connsiteX20" fmla="*/ 530942 w 4043119"/>
              <a:gd name="connsiteY20" fmla="*/ 1086706 h 3552735"/>
              <a:gd name="connsiteX21" fmla="*/ 501445 w 4043119"/>
              <a:gd name="connsiteY21" fmla="*/ 1106370 h 3552735"/>
              <a:gd name="connsiteX22" fmla="*/ 491613 w 4043119"/>
              <a:gd name="connsiteY22" fmla="*/ 1135867 h 3552735"/>
              <a:gd name="connsiteX23" fmla="*/ 462116 w 4043119"/>
              <a:gd name="connsiteY23" fmla="*/ 1165364 h 3552735"/>
              <a:gd name="connsiteX24" fmla="*/ 383458 w 4043119"/>
              <a:gd name="connsiteY24" fmla="*/ 1263686 h 3552735"/>
              <a:gd name="connsiteX25" fmla="*/ 383458 w 4043119"/>
              <a:gd name="connsiteY25" fmla="*/ 1263686 h 3552735"/>
              <a:gd name="connsiteX26" fmla="*/ 344129 w 4043119"/>
              <a:gd name="connsiteY26" fmla="*/ 1322680 h 3552735"/>
              <a:gd name="connsiteX27" fmla="*/ 314632 w 4043119"/>
              <a:gd name="connsiteY27" fmla="*/ 1352177 h 3552735"/>
              <a:gd name="connsiteX28" fmla="*/ 255639 w 4043119"/>
              <a:gd name="connsiteY28" fmla="*/ 1450499 h 3552735"/>
              <a:gd name="connsiteX29" fmla="*/ 235974 w 4043119"/>
              <a:gd name="connsiteY29" fmla="*/ 1479996 h 3552735"/>
              <a:gd name="connsiteX30" fmla="*/ 196645 w 4043119"/>
              <a:gd name="connsiteY30" fmla="*/ 1558654 h 3552735"/>
              <a:gd name="connsiteX31" fmla="*/ 167149 w 4043119"/>
              <a:gd name="connsiteY31" fmla="*/ 1656977 h 3552735"/>
              <a:gd name="connsiteX32" fmla="*/ 147484 w 4043119"/>
              <a:gd name="connsiteY32" fmla="*/ 1696306 h 3552735"/>
              <a:gd name="connsiteX33" fmla="*/ 127820 w 4043119"/>
              <a:gd name="connsiteY33" fmla="*/ 1774964 h 3552735"/>
              <a:gd name="connsiteX34" fmla="*/ 117987 w 4043119"/>
              <a:gd name="connsiteY34" fmla="*/ 1814293 h 3552735"/>
              <a:gd name="connsiteX35" fmla="*/ 98323 w 4043119"/>
              <a:gd name="connsiteY35" fmla="*/ 1932280 h 3552735"/>
              <a:gd name="connsiteX36" fmla="*/ 88491 w 4043119"/>
              <a:gd name="connsiteY36" fmla="*/ 2128925 h 3552735"/>
              <a:gd name="connsiteX37" fmla="*/ 78658 w 4043119"/>
              <a:gd name="connsiteY37" fmla="*/ 2158422 h 3552735"/>
              <a:gd name="connsiteX38" fmla="*/ 68826 w 4043119"/>
              <a:gd name="connsiteY38" fmla="*/ 2197751 h 3552735"/>
              <a:gd name="connsiteX39" fmla="*/ 49161 w 4043119"/>
              <a:gd name="connsiteY39" fmla="*/ 2256744 h 3552735"/>
              <a:gd name="connsiteX40" fmla="*/ 39329 w 4043119"/>
              <a:gd name="connsiteY40" fmla="*/ 2286241 h 3552735"/>
              <a:gd name="connsiteX41" fmla="*/ 29497 w 4043119"/>
              <a:gd name="connsiteY41" fmla="*/ 2325570 h 3552735"/>
              <a:gd name="connsiteX42" fmla="*/ 19665 w 4043119"/>
              <a:gd name="connsiteY42" fmla="*/ 2355067 h 3552735"/>
              <a:gd name="connsiteX43" fmla="*/ 0 w 4043119"/>
              <a:gd name="connsiteY43" fmla="*/ 2463222 h 3552735"/>
              <a:gd name="connsiteX44" fmla="*/ 19665 w 4043119"/>
              <a:gd name="connsiteY44" fmla="*/ 2659867 h 3552735"/>
              <a:gd name="connsiteX45" fmla="*/ 39329 w 4043119"/>
              <a:gd name="connsiteY45" fmla="*/ 2728693 h 3552735"/>
              <a:gd name="connsiteX46" fmla="*/ 68826 w 4043119"/>
              <a:gd name="connsiteY46" fmla="*/ 2768022 h 3552735"/>
              <a:gd name="connsiteX47" fmla="*/ 78658 w 4043119"/>
              <a:gd name="connsiteY47" fmla="*/ 2797518 h 3552735"/>
              <a:gd name="connsiteX48" fmla="*/ 117987 w 4043119"/>
              <a:gd name="connsiteY48" fmla="*/ 2856512 h 3552735"/>
              <a:gd name="connsiteX49" fmla="*/ 157316 w 4043119"/>
              <a:gd name="connsiteY49" fmla="*/ 2925338 h 3552735"/>
              <a:gd name="connsiteX50" fmla="*/ 196645 w 4043119"/>
              <a:gd name="connsiteY50" fmla="*/ 2984331 h 3552735"/>
              <a:gd name="connsiteX51" fmla="*/ 226142 w 4043119"/>
              <a:gd name="connsiteY51" fmla="*/ 3023660 h 3552735"/>
              <a:gd name="connsiteX52" fmla="*/ 245807 w 4043119"/>
              <a:gd name="connsiteY52" fmla="*/ 3053157 h 3552735"/>
              <a:gd name="connsiteX53" fmla="*/ 275303 w 4043119"/>
              <a:gd name="connsiteY53" fmla="*/ 3072822 h 3552735"/>
              <a:gd name="connsiteX54" fmla="*/ 304800 w 4043119"/>
              <a:gd name="connsiteY54" fmla="*/ 3102318 h 3552735"/>
              <a:gd name="connsiteX55" fmla="*/ 344129 w 4043119"/>
              <a:gd name="connsiteY55" fmla="*/ 3171144 h 3552735"/>
              <a:gd name="connsiteX56" fmla="*/ 373626 w 4043119"/>
              <a:gd name="connsiteY56" fmla="*/ 3200641 h 3552735"/>
              <a:gd name="connsiteX57" fmla="*/ 452284 w 4043119"/>
              <a:gd name="connsiteY57" fmla="*/ 3279299 h 3552735"/>
              <a:gd name="connsiteX58" fmla="*/ 481781 w 4043119"/>
              <a:gd name="connsiteY58" fmla="*/ 3298964 h 3552735"/>
              <a:gd name="connsiteX59" fmla="*/ 530942 w 4043119"/>
              <a:gd name="connsiteY59" fmla="*/ 3308796 h 3552735"/>
              <a:gd name="connsiteX60" fmla="*/ 619432 w 4043119"/>
              <a:gd name="connsiteY60" fmla="*/ 3348125 h 3552735"/>
              <a:gd name="connsiteX61" fmla="*/ 717755 w 4043119"/>
              <a:gd name="connsiteY61" fmla="*/ 3387454 h 3552735"/>
              <a:gd name="connsiteX62" fmla="*/ 816078 w 4043119"/>
              <a:gd name="connsiteY62" fmla="*/ 3397286 h 3552735"/>
              <a:gd name="connsiteX63" fmla="*/ 845574 w 4043119"/>
              <a:gd name="connsiteY63" fmla="*/ 3407118 h 3552735"/>
              <a:gd name="connsiteX64" fmla="*/ 884903 w 4043119"/>
              <a:gd name="connsiteY64" fmla="*/ 3416951 h 3552735"/>
              <a:gd name="connsiteX65" fmla="*/ 924232 w 4043119"/>
              <a:gd name="connsiteY65" fmla="*/ 3436615 h 3552735"/>
              <a:gd name="connsiteX66" fmla="*/ 1022555 w 4043119"/>
              <a:gd name="connsiteY66" fmla="*/ 3456280 h 3552735"/>
              <a:gd name="connsiteX67" fmla="*/ 1238865 w 4043119"/>
              <a:gd name="connsiteY67" fmla="*/ 3466112 h 3552735"/>
              <a:gd name="connsiteX68" fmla="*/ 1406013 w 4043119"/>
              <a:gd name="connsiteY68" fmla="*/ 3426783 h 3552735"/>
              <a:gd name="connsiteX69" fmla="*/ 1622323 w 4043119"/>
              <a:gd name="connsiteY69" fmla="*/ 3348125 h 3552735"/>
              <a:gd name="connsiteX70" fmla="*/ 1907458 w 4043119"/>
              <a:gd name="connsiteY70" fmla="*/ 3298964 h 3552735"/>
              <a:gd name="connsiteX71" fmla="*/ 2271252 w 4043119"/>
              <a:gd name="connsiteY71" fmla="*/ 3289131 h 3552735"/>
              <a:gd name="connsiteX72" fmla="*/ 2300749 w 4043119"/>
              <a:gd name="connsiteY72" fmla="*/ 3279299 h 3552735"/>
              <a:gd name="connsiteX73" fmla="*/ 2644878 w 4043119"/>
              <a:gd name="connsiteY73" fmla="*/ 3338293 h 3552735"/>
              <a:gd name="connsiteX74" fmla="*/ 3052516 w 4043119"/>
              <a:gd name="connsiteY74" fmla="*/ 3505461 h 3552735"/>
              <a:gd name="connsiteX75" fmla="*/ 3482090 w 4043119"/>
              <a:gd name="connsiteY75" fmla="*/ 3549698 h 3552735"/>
              <a:gd name="connsiteX76" fmla="*/ 4043119 w 4043119"/>
              <a:gd name="connsiteY7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032387 w 4043119"/>
              <a:gd name="connsiteY11" fmla="*/ 722912 h 3552735"/>
              <a:gd name="connsiteX12" fmla="*/ 904568 w 4043119"/>
              <a:gd name="connsiteY12" fmla="*/ 781906 h 3552735"/>
              <a:gd name="connsiteX13" fmla="*/ 865239 w 4043119"/>
              <a:gd name="connsiteY13" fmla="*/ 791738 h 3552735"/>
              <a:gd name="connsiteX14" fmla="*/ 786581 w 4043119"/>
              <a:gd name="connsiteY14" fmla="*/ 821235 h 3552735"/>
              <a:gd name="connsiteX15" fmla="*/ 688258 w 4043119"/>
              <a:gd name="connsiteY15" fmla="*/ 909725 h 3552735"/>
              <a:gd name="connsiteX16" fmla="*/ 629265 w 4043119"/>
              <a:gd name="connsiteY16" fmla="*/ 978551 h 3552735"/>
              <a:gd name="connsiteX17" fmla="*/ 609600 w 4043119"/>
              <a:gd name="connsiteY17" fmla="*/ 1008048 h 3552735"/>
              <a:gd name="connsiteX18" fmla="*/ 550607 w 4043119"/>
              <a:gd name="connsiteY18" fmla="*/ 1047377 h 3552735"/>
              <a:gd name="connsiteX19" fmla="*/ 530942 w 4043119"/>
              <a:gd name="connsiteY19" fmla="*/ 1086706 h 3552735"/>
              <a:gd name="connsiteX20" fmla="*/ 501445 w 4043119"/>
              <a:gd name="connsiteY20" fmla="*/ 1106370 h 3552735"/>
              <a:gd name="connsiteX21" fmla="*/ 491613 w 4043119"/>
              <a:gd name="connsiteY21" fmla="*/ 1135867 h 3552735"/>
              <a:gd name="connsiteX22" fmla="*/ 462116 w 4043119"/>
              <a:gd name="connsiteY22" fmla="*/ 1165364 h 3552735"/>
              <a:gd name="connsiteX23" fmla="*/ 383458 w 4043119"/>
              <a:gd name="connsiteY23" fmla="*/ 1263686 h 3552735"/>
              <a:gd name="connsiteX24" fmla="*/ 383458 w 4043119"/>
              <a:gd name="connsiteY24" fmla="*/ 1263686 h 3552735"/>
              <a:gd name="connsiteX25" fmla="*/ 344129 w 4043119"/>
              <a:gd name="connsiteY25" fmla="*/ 1322680 h 3552735"/>
              <a:gd name="connsiteX26" fmla="*/ 314632 w 4043119"/>
              <a:gd name="connsiteY26" fmla="*/ 1352177 h 3552735"/>
              <a:gd name="connsiteX27" fmla="*/ 255639 w 4043119"/>
              <a:gd name="connsiteY27" fmla="*/ 1450499 h 3552735"/>
              <a:gd name="connsiteX28" fmla="*/ 235974 w 4043119"/>
              <a:gd name="connsiteY28" fmla="*/ 1479996 h 3552735"/>
              <a:gd name="connsiteX29" fmla="*/ 196645 w 4043119"/>
              <a:gd name="connsiteY29" fmla="*/ 1558654 h 3552735"/>
              <a:gd name="connsiteX30" fmla="*/ 167149 w 4043119"/>
              <a:gd name="connsiteY30" fmla="*/ 1656977 h 3552735"/>
              <a:gd name="connsiteX31" fmla="*/ 147484 w 4043119"/>
              <a:gd name="connsiteY31" fmla="*/ 1696306 h 3552735"/>
              <a:gd name="connsiteX32" fmla="*/ 127820 w 4043119"/>
              <a:gd name="connsiteY32" fmla="*/ 1774964 h 3552735"/>
              <a:gd name="connsiteX33" fmla="*/ 117987 w 4043119"/>
              <a:gd name="connsiteY33" fmla="*/ 1814293 h 3552735"/>
              <a:gd name="connsiteX34" fmla="*/ 98323 w 4043119"/>
              <a:gd name="connsiteY34" fmla="*/ 1932280 h 3552735"/>
              <a:gd name="connsiteX35" fmla="*/ 88491 w 4043119"/>
              <a:gd name="connsiteY35" fmla="*/ 2128925 h 3552735"/>
              <a:gd name="connsiteX36" fmla="*/ 78658 w 4043119"/>
              <a:gd name="connsiteY36" fmla="*/ 2158422 h 3552735"/>
              <a:gd name="connsiteX37" fmla="*/ 68826 w 4043119"/>
              <a:gd name="connsiteY37" fmla="*/ 2197751 h 3552735"/>
              <a:gd name="connsiteX38" fmla="*/ 49161 w 4043119"/>
              <a:gd name="connsiteY38" fmla="*/ 2256744 h 3552735"/>
              <a:gd name="connsiteX39" fmla="*/ 39329 w 4043119"/>
              <a:gd name="connsiteY39" fmla="*/ 2286241 h 3552735"/>
              <a:gd name="connsiteX40" fmla="*/ 29497 w 4043119"/>
              <a:gd name="connsiteY40" fmla="*/ 2325570 h 3552735"/>
              <a:gd name="connsiteX41" fmla="*/ 19665 w 4043119"/>
              <a:gd name="connsiteY41" fmla="*/ 2355067 h 3552735"/>
              <a:gd name="connsiteX42" fmla="*/ 0 w 4043119"/>
              <a:gd name="connsiteY42" fmla="*/ 2463222 h 3552735"/>
              <a:gd name="connsiteX43" fmla="*/ 19665 w 4043119"/>
              <a:gd name="connsiteY43" fmla="*/ 2659867 h 3552735"/>
              <a:gd name="connsiteX44" fmla="*/ 39329 w 4043119"/>
              <a:gd name="connsiteY44" fmla="*/ 2728693 h 3552735"/>
              <a:gd name="connsiteX45" fmla="*/ 68826 w 4043119"/>
              <a:gd name="connsiteY45" fmla="*/ 2768022 h 3552735"/>
              <a:gd name="connsiteX46" fmla="*/ 78658 w 4043119"/>
              <a:gd name="connsiteY46" fmla="*/ 2797518 h 3552735"/>
              <a:gd name="connsiteX47" fmla="*/ 117987 w 4043119"/>
              <a:gd name="connsiteY47" fmla="*/ 2856512 h 3552735"/>
              <a:gd name="connsiteX48" fmla="*/ 157316 w 4043119"/>
              <a:gd name="connsiteY48" fmla="*/ 2925338 h 3552735"/>
              <a:gd name="connsiteX49" fmla="*/ 196645 w 4043119"/>
              <a:gd name="connsiteY49" fmla="*/ 2984331 h 3552735"/>
              <a:gd name="connsiteX50" fmla="*/ 226142 w 4043119"/>
              <a:gd name="connsiteY50" fmla="*/ 3023660 h 3552735"/>
              <a:gd name="connsiteX51" fmla="*/ 245807 w 4043119"/>
              <a:gd name="connsiteY51" fmla="*/ 3053157 h 3552735"/>
              <a:gd name="connsiteX52" fmla="*/ 275303 w 4043119"/>
              <a:gd name="connsiteY52" fmla="*/ 3072822 h 3552735"/>
              <a:gd name="connsiteX53" fmla="*/ 304800 w 4043119"/>
              <a:gd name="connsiteY53" fmla="*/ 3102318 h 3552735"/>
              <a:gd name="connsiteX54" fmla="*/ 344129 w 4043119"/>
              <a:gd name="connsiteY54" fmla="*/ 3171144 h 3552735"/>
              <a:gd name="connsiteX55" fmla="*/ 373626 w 4043119"/>
              <a:gd name="connsiteY55" fmla="*/ 3200641 h 3552735"/>
              <a:gd name="connsiteX56" fmla="*/ 452284 w 4043119"/>
              <a:gd name="connsiteY56" fmla="*/ 3279299 h 3552735"/>
              <a:gd name="connsiteX57" fmla="*/ 481781 w 4043119"/>
              <a:gd name="connsiteY57" fmla="*/ 3298964 h 3552735"/>
              <a:gd name="connsiteX58" fmla="*/ 530942 w 4043119"/>
              <a:gd name="connsiteY58" fmla="*/ 3308796 h 3552735"/>
              <a:gd name="connsiteX59" fmla="*/ 619432 w 4043119"/>
              <a:gd name="connsiteY59" fmla="*/ 3348125 h 3552735"/>
              <a:gd name="connsiteX60" fmla="*/ 717755 w 4043119"/>
              <a:gd name="connsiteY60" fmla="*/ 3387454 h 3552735"/>
              <a:gd name="connsiteX61" fmla="*/ 816078 w 4043119"/>
              <a:gd name="connsiteY61" fmla="*/ 3397286 h 3552735"/>
              <a:gd name="connsiteX62" fmla="*/ 845574 w 4043119"/>
              <a:gd name="connsiteY62" fmla="*/ 3407118 h 3552735"/>
              <a:gd name="connsiteX63" fmla="*/ 884903 w 4043119"/>
              <a:gd name="connsiteY63" fmla="*/ 3416951 h 3552735"/>
              <a:gd name="connsiteX64" fmla="*/ 924232 w 4043119"/>
              <a:gd name="connsiteY64" fmla="*/ 3436615 h 3552735"/>
              <a:gd name="connsiteX65" fmla="*/ 1022555 w 4043119"/>
              <a:gd name="connsiteY65" fmla="*/ 3456280 h 3552735"/>
              <a:gd name="connsiteX66" fmla="*/ 1238865 w 4043119"/>
              <a:gd name="connsiteY66" fmla="*/ 3466112 h 3552735"/>
              <a:gd name="connsiteX67" fmla="*/ 1406013 w 4043119"/>
              <a:gd name="connsiteY67" fmla="*/ 3426783 h 3552735"/>
              <a:gd name="connsiteX68" fmla="*/ 1622323 w 4043119"/>
              <a:gd name="connsiteY68" fmla="*/ 3348125 h 3552735"/>
              <a:gd name="connsiteX69" fmla="*/ 1907458 w 4043119"/>
              <a:gd name="connsiteY69" fmla="*/ 3298964 h 3552735"/>
              <a:gd name="connsiteX70" fmla="*/ 2271252 w 4043119"/>
              <a:gd name="connsiteY70" fmla="*/ 3289131 h 3552735"/>
              <a:gd name="connsiteX71" fmla="*/ 2300749 w 4043119"/>
              <a:gd name="connsiteY71" fmla="*/ 3279299 h 3552735"/>
              <a:gd name="connsiteX72" fmla="*/ 2644878 w 4043119"/>
              <a:gd name="connsiteY72" fmla="*/ 3338293 h 3552735"/>
              <a:gd name="connsiteX73" fmla="*/ 3052516 w 4043119"/>
              <a:gd name="connsiteY73" fmla="*/ 3505461 h 3552735"/>
              <a:gd name="connsiteX74" fmla="*/ 3482090 w 4043119"/>
              <a:gd name="connsiteY74" fmla="*/ 3549698 h 3552735"/>
              <a:gd name="connsiteX75" fmla="*/ 4043119 w 4043119"/>
              <a:gd name="connsiteY7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904568 w 4043119"/>
              <a:gd name="connsiteY11" fmla="*/ 781906 h 3552735"/>
              <a:gd name="connsiteX12" fmla="*/ 865239 w 4043119"/>
              <a:gd name="connsiteY12" fmla="*/ 791738 h 3552735"/>
              <a:gd name="connsiteX13" fmla="*/ 786581 w 4043119"/>
              <a:gd name="connsiteY13" fmla="*/ 821235 h 3552735"/>
              <a:gd name="connsiteX14" fmla="*/ 688258 w 4043119"/>
              <a:gd name="connsiteY14" fmla="*/ 909725 h 3552735"/>
              <a:gd name="connsiteX15" fmla="*/ 629265 w 4043119"/>
              <a:gd name="connsiteY15" fmla="*/ 978551 h 3552735"/>
              <a:gd name="connsiteX16" fmla="*/ 609600 w 4043119"/>
              <a:gd name="connsiteY16" fmla="*/ 1008048 h 3552735"/>
              <a:gd name="connsiteX17" fmla="*/ 550607 w 4043119"/>
              <a:gd name="connsiteY17" fmla="*/ 1047377 h 3552735"/>
              <a:gd name="connsiteX18" fmla="*/ 530942 w 4043119"/>
              <a:gd name="connsiteY18" fmla="*/ 1086706 h 3552735"/>
              <a:gd name="connsiteX19" fmla="*/ 501445 w 4043119"/>
              <a:gd name="connsiteY19" fmla="*/ 1106370 h 3552735"/>
              <a:gd name="connsiteX20" fmla="*/ 491613 w 4043119"/>
              <a:gd name="connsiteY20" fmla="*/ 1135867 h 3552735"/>
              <a:gd name="connsiteX21" fmla="*/ 462116 w 4043119"/>
              <a:gd name="connsiteY21" fmla="*/ 1165364 h 3552735"/>
              <a:gd name="connsiteX22" fmla="*/ 383458 w 4043119"/>
              <a:gd name="connsiteY22" fmla="*/ 1263686 h 3552735"/>
              <a:gd name="connsiteX23" fmla="*/ 383458 w 4043119"/>
              <a:gd name="connsiteY23" fmla="*/ 1263686 h 3552735"/>
              <a:gd name="connsiteX24" fmla="*/ 344129 w 4043119"/>
              <a:gd name="connsiteY24" fmla="*/ 1322680 h 3552735"/>
              <a:gd name="connsiteX25" fmla="*/ 314632 w 4043119"/>
              <a:gd name="connsiteY25" fmla="*/ 1352177 h 3552735"/>
              <a:gd name="connsiteX26" fmla="*/ 255639 w 4043119"/>
              <a:gd name="connsiteY26" fmla="*/ 1450499 h 3552735"/>
              <a:gd name="connsiteX27" fmla="*/ 235974 w 4043119"/>
              <a:gd name="connsiteY27" fmla="*/ 1479996 h 3552735"/>
              <a:gd name="connsiteX28" fmla="*/ 196645 w 4043119"/>
              <a:gd name="connsiteY28" fmla="*/ 1558654 h 3552735"/>
              <a:gd name="connsiteX29" fmla="*/ 167149 w 4043119"/>
              <a:gd name="connsiteY29" fmla="*/ 1656977 h 3552735"/>
              <a:gd name="connsiteX30" fmla="*/ 147484 w 4043119"/>
              <a:gd name="connsiteY30" fmla="*/ 1696306 h 3552735"/>
              <a:gd name="connsiteX31" fmla="*/ 127820 w 4043119"/>
              <a:gd name="connsiteY31" fmla="*/ 1774964 h 3552735"/>
              <a:gd name="connsiteX32" fmla="*/ 117987 w 4043119"/>
              <a:gd name="connsiteY32" fmla="*/ 1814293 h 3552735"/>
              <a:gd name="connsiteX33" fmla="*/ 98323 w 4043119"/>
              <a:gd name="connsiteY33" fmla="*/ 1932280 h 3552735"/>
              <a:gd name="connsiteX34" fmla="*/ 88491 w 4043119"/>
              <a:gd name="connsiteY34" fmla="*/ 2128925 h 3552735"/>
              <a:gd name="connsiteX35" fmla="*/ 78658 w 4043119"/>
              <a:gd name="connsiteY35" fmla="*/ 2158422 h 3552735"/>
              <a:gd name="connsiteX36" fmla="*/ 68826 w 4043119"/>
              <a:gd name="connsiteY36" fmla="*/ 2197751 h 3552735"/>
              <a:gd name="connsiteX37" fmla="*/ 49161 w 4043119"/>
              <a:gd name="connsiteY37" fmla="*/ 2256744 h 3552735"/>
              <a:gd name="connsiteX38" fmla="*/ 39329 w 4043119"/>
              <a:gd name="connsiteY38" fmla="*/ 2286241 h 3552735"/>
              <a:gd name="connsiteX39" fmla="*/ 29497 w 4043119"/>
              <a:gd name="connsiteY39" fmla="*/ 2325570 h 3552735"/>
              <a:gd name="connsiteX40" fmla="*/ 19665 w 4043119"/>
              <a:gd name="connsiteY40" fmla="*/ 2355067 h 3552735"/>
              <a:gd name="connsiteX41" fmla="*/ 0 w 4043119"/>
              <a:gd name="connsiteY41" fmla="*/ 2463222 h 3552735"/>
              <a:gd name="connsiteX42" fmla="*/ 19665 w 4043119"/>
              <a:gd name="connsiteY42" fmla="*/ 2659867 h 3552735"/>
              <a:gd name="connsiteX43" fmla="*/ 39329 w 4043119"/>
              <a:gd name="connsiteY43" fmla="*/ 2728693 h 3552735"/>
              <a:gd name="connsiteX44" fmla="*/ 68826 w 4043119"/>
              <a:gd name="connsiteY44" fmla="*/ 2768022 h 3552735"/>
              <a:gd name="connsiteX45" fmla="*/ 78658 w 4043119"/>
              <a:gd name="connsiteY45" fmla="*/ 2797518 h 3552735"/>
              <a:gd name="connsiteX46" fmla="*/ 117987 w 4043119"/>
              <a:gd name="connsiteY46" fmla="*/ 2856512 h 3552735"/>
              <a:gd name="connsiteX47" fmla="*/ 157316 w 4043119"/>
              <a:gd name="connsiteY47" fmla="*/ 2925338 h 3552735"/>
              <a:gd name="connsiteX48" fmla="*/ 196645 w 4043119"/>
              <a:gd name="connsiteY48" fmla="*/ 2984331 h 3552735"/>
              <a:gd name="connsiteX49" fmla="*/ 226142 w 4043119"/>
              <a:gd name="connsiteY49" fmla="*/ 3023660 h 3552735"/>
              <a:gd name="connsiteX50" fmla="*/ 245807 w 4043119"/>
              <a:gd name="connsiteY50" fmla="*/ 3053157 h 3552735"/>
              <a:gd name="connsiteX51" fmla="*/ 275303 w 4043119"/>
              <a:gd name="connsiteY51" fmla="*/ 3072822 h 3552735"/>
              <a:gd name="connsiteX52" fmla="*/ 304800 w 4043119"/>
              <a:gd name="connsiteY52" fmla="*/ 3102318 h 3552735"/>
              <a:gd name="connsiteX53" fmla="*/ 344129 w 4043119"/>
              <a:gd name="connsiteY53" fmla="*/ 3171144 h 3552735"/>
              <a:gd name="connsiteX54" fmla="*/ 373626 w 4043119"/>
              <a:gd name="connsiteY54" fmla="*/ 3200641 h 3552735"/>
              <a:gd name="connsiteX55" fmla="*/ 452284 w 4043119"/>
              <a:gd name="connsiteY55" fmla="*/ 3279299 h 3552735"/>
              <a:gd name="connsiteX56" fmla="*/ 481781 w 4043119"/>
              <a:gd name="connsiteY56" fmla="*/ 3298964 h 3552735"/>
              <a:gd name="connsiteX57" fmla="*/ 530942 w 4043119"/>
              <a:gd name="connsiteY57" fmla="*/ 3308796 h 3552735"/>
              <a:gd name="connsiteX58" fmla="*/ 619432 w 4043119"/>
              <a:gd name="connsiteY58" fmla="*/ 3348125 h 3552735"/>
              <a:gd name="connsiteX59" fmla="*/ 717755 w 4043119"/>
              <a:gd name="connsiteY59" fmla="*/ 3387454 h 3552735"/>
              <a:gd name="connsiteX60" fmla="*/ 816078 w 4043119"/>
              <a:gd name="connsiteY60" fmla="*/ 3397286 h 3552735"/>
              <a:gd name="connsiteX61" fmla="*/ 845574 w 4043119"/>
              <a:gd name="connsiteY61" fmla="*/ 3407118 h 3552735"/>
              <a:gd name="connsiteX62" fmla="*/ 884903 w 4043119"/>
              <a:gd name="connsiteY62" fmla="*/ 3416951 h 3552735"/>
              <a:gd name="connsiteX63" fmla="*/ 924232 w 4043119"/>
              <a:gd name="connsiteY63" fmla="*/ 3436615 h 3552735"/>
              <a:gd name="connsiteX64" fmla="*/ 1022555 w 4043119"/>
              <a:gd name="connsiteY64" fmla="*/ 3456280 h 3552735"/>
              <a:gd name="connsiteX65" fmla="*/ 1238865 w 4043119"/>
              <a:gd name="connsiteY65" fmla="*/ 3466112 h 3552735"/>
              <a:gd name="connsiteX66" fmla="*/ 1406013 w 4043119"/>
              <a:gd name="connsiteY66" fmla="*/ 3426783 h 3552735"/>
              <a:gd name="connsiteX67" fmla="*/ 1622323 w 4043119"/>
              <a:gd name="connsiteY67" fmla="*/ 3348125 h 3552735"/>
              <a:gd name="connsiteX68" fmla="*/ 1907458 w 4043119"/>
              <a:gd name="connsiteY68" fmla="*/ 3298964 h 3552735"/>
              <a:gd name="connsiteX69" fmla="*/ 2271252 w 4043119"/>
              <a:gd name="connsiteY69" fmla="*/ 3289131 h 3552735"/>
              <a:gd name="connsiteX70" fmla="*/ 2300749 w 4043119"/>
              <a:gd name="connsiteY70" fmla="*/ 3279299 h 3552735"/>
              <a:gd name="connsiteX71" fmla="*/ 2644878 w 4043119"/>
              <a:gd name="connsiteY71" fmla="*/ 3338293 h 3552735"/>
              <a:gd name="connsiteX72" fmla="*/ 3052516 w 4043119"/>
              <a:gd name="connsiteY72" fmla="*/ 3505461 h 3552735"/>
              <a:gd name="connsiteX73" fmla="*/ 3482090 w 4043119"/>
              <a:gd name="connsiteY73" fmla="*/ 3549698 h 3552735"/>
              <a:gd name="connsiteX74" fmla="*/ 4043119 w 4043119"/>
              <a:gd name="connsiteY7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904568 w 4043119"/>
              <a:gd name="connsiteY11" fmla="*/ 781906 h 3552735"/>
              <a:gd name="connsiteX12" fmla="*/ 786581 w 4043119"/>
              <a:gd name="connsiteY12" fmla="*/ 821235 h 3552735"/>
              <a:gd name="connsiteX13" fmla="*/ 688258 w 4043119"/>
              <a:gd name="connsiteY13" fmla="*/ 909725 h 3552735"/>
              <a:gd name="connsiteX14" fmla="*/ 629265 w 4043119"/>
              <a:gd name="connsiteY14" fmla="*/ 978551 h 3552735"/>
              <a:gd name="connsiteX15" fmla="*/ 609600 w 4043119"/>
              <a:gd name="connsiteY15" fmla="*/ 1008048 h 3552735"/>
              <a:gd name="connsiteX16" fmla="*/ 550607 w 4043119"/>
              <a:gd name="connsiteY16" fmla="*/ 1047377 h 3552735"/>
              <a:gd name="connsiteX17" fmla="*/ 530942 w 4043119"/>
              <a:gd name="connsiteY17" fmla="*/ 1086706 h 3552735"/>
              <a:gd name="connsiteX18" fmla="*/ 501445 w 4043119"/>
              <a:gd name="connsiteY18" fmla="*/ 1106370 h 3552735"/>
              <a:gd name="connsiteX19" fmla="*/ 491613 w 4043119"/>
              <a:gd name="connsiteY19" fmla="*/ 1135867 h 3552735"/>
              <a:gd name="connsiteX20" fmla="*/ 462116 w 4043119"/>
              <a:gd name="connsiteY20" fmla="*/ 1165364 h 3552735"/>
              <a:gd name="connsiteX21" fmla="*/ 383458 w 4043119"/>
              <a:gd name="connsiteY21" fmla="*/ 1263686 h 3552735"/>
              <a:gd name="connsiteX22" fmla="*/ 383458 w 4043119"/>
              <a:gd name="connsiteY22" fmla="*/ 1263686 h 3552735"/>
              <a:gd name="connsiteX23" fmla="*/ 344129 w 4043119"/>
              <a:gd name="connsiteY23" fmla="*/ 1322680 h 3552735"/>
              <a:gd name="connsiteX24" fmla="*/ 314632 w 4043119"/>
              <a:gd name="connsiteY24" fmla="*/ 1352177 h 3552735"/>
              <a:gd name="connsiteX25" fmla="*/ 255639 w 4043119"/>
              <a:gd name="connsiteY25" fmla="*/ 1450499 h 3552735"/>
              <a:gd name="connsiteX26" fmla="*/ 235974 w 4043119"/>
              <a:gd name="connsiteY26" fmla="*/ 1479996 h 3552735"/>
              <a:gd name="connsiteX27" fmla="*/ 196645 w 4043119"/>
              <a:gd name="connsiteY27" fmla="*/ 1558654 h 3552735"/>
              <a:gd name="connsiteX28" fmla="*/ 167149 w 4043119"/>
              <a:gd name="connsiteY28" fmla="*/ 1656977 h 3552735"/>
              <a:gd name="connsiteX29" fmla="*/ 147484 w 4043119"/>
              <a:gd name="connsiteY29" fmla="*/ 1696306 h 3552735"/>
              <a:gd name="connsiteX30" fmla="*/ 127820 w 4043119"/>
              <a:gd name="connsiteY30" fmla="*/ 1774964 h 3552735"/>
              <a:gd name="connsiteX31" fmla="*/ 117987 w 4043119"/>
              <a:gd name="connsiteY31" fmla="*/ 1814293 h 3552735"/>
              <a:gd name="connsiteX32" fmla="*/ 98323 w 4043119"/>
              <a:gd name="connsiteY32" fmla="*/ 1932280 h 3552735"/>
              <a:gd name="connsiteX33" fmla="*/ 88491 w 4043119"/>
              <a:gd name="connsiteY33" fmla="*/ 2128925 h 3552735"/>
              <a:gd name="connsiteX34" fmla="*/ 78658 w 4043119"/>
              <a:gd name="connsiteY34" fmla="*/ 2158422 h 3552735"/>
              <a:gd name="connsiteX35" fmla="*/ 68826 w 4043119"/>
              <a:gd name="connsiteY35" fmla="*/ 2197751 h 3552735"/>
              <a:gd name="connsiteX36" fmla="*/ 49161 w 4043119"/>
              <a:gd name="connsiteY36" fmla="*/ 2256744 h 3552735"/>
              <a:gd name="connsiteX37" fmla="*/ 39329 w 4043119"/>
              <a:gd name="connsiteY37" fmla="*/ 2286241 h 3552735"/>
              <a:gd name="connsiteX38" fmla="*/ 29497 w 4043119"/>
              <a:gd name="connsiteY38" fmla="*/ 2325570 h 3552735"/>
              <a:gd name="connsiteX39" fmla="*/ 19665 w 4043119"/>
              <a:gd name="connsiteY39" fmla="*/ 2355067 h 3552735"/>
              <a:gd name="connsiteX40" fmla="*/ 0 w 4043119"/>
              <a:gd name="connsiteY40" fmla="*/ 2463222 h 3552735"/>
              <a:gd name="connsiteX41" fmla="*/ 19665 w 4043119"/>
              <a:gd name="connsiteY41" fmla="*/ 2659867 h 3552735"/>
              <a:gd name="connsiteX42" fmla="*/ 39329 w 4043119"/>
              <a:gd name="connsiteY42" fmla="*/ 2728693 h 3552735"/>
              <a:gd name="connsiteX43" fmla="*/ 68826 w 4043119"/>
              <a:gd name="connsiteY43" fmla="*/ 2768022 h 3552735"/>
              <a:gd name="connsiteX44" fmla="*/ 78658 w 4043119"/>
              <a:gd name="connsiteY44" fmla="*/ 2797518 h 3552735"/>
              <a:gd name="connsiteX45" fmla="*/ 117987 w 4043119"/>
              <a:gd name="connsiteY45" fmla="*/ 2856512 h 3552735"/>
              <a:gd name="connsiteX46" fmla="*/ 157316 w 4043119"/>
              <a:gd name="connsiteY46" fmla="*/ 2925338 h 3552735"/>
              <a:gd name="connsiteX47" fmla="*/ 196645 w 4043119"/>
              <a:gd name="connsiteY47" fmla="*/ 2984331 h 3552735"/>
              <a:gd name="connsiteX48" fmla="*/ 226142 w 4043119"/>
              <a:gd name="connsiteY48" fmla="*/ 3023660 h 3552735"/>
              <a:gd name="connsiteX49" fmla="*/ 245807 w 4043119"/>
              <a:gd name="connsiteY49" fmla="*/ 3053157 h 3552735"/>
              <a:gd name="connsiteX50" fmla="*/ 275303 w 4043119"/>
              <a:gd name="connsiteY50" fmla="*/ 3072822 h 3552735"/>
              <a:gd name="connsiteX51" fmla="*/ 304800 w 4043119"/>
              <a:gd name="connsiteY51" fmla="*/ 3102318 h 3552735"/>
              <a:gd name="connsiteX52" fmla="*/ 344129 w 4043119"/>
              <a:gd name="connsiteY52" fmla="*/ 3171144 h 3552735"/>
              <a:gd name="connsiteX53" fmla="*/ 373626 w 4043119"/>
              <a:gd name="connsiteY53" fmla="*/ 3200641 h 3552735"/>
              <a:gd name="connsiteX54" fmla="*/ 452284 w 4043119"/>
              <a:gd name="connsiteY54" fmla="*/ 3279299 h 3552735"/>
              <a:gd name="connsiteX55" fmla="*/ 481781 w 4043119"/>
              <a:gd name="connsiteY55" fmla="*/ 3298964 h 3552735"/>
              <a:gd name="connsiteX56" fmla="*/ 530942 w 4043119"/>
              <a:gd name="connsiteY56" fmla="*/ 3308796 h 3552735"/>
              <a:gd name="connsiteX57" fmla="*/ 619432 w 4043119"/>
              <a:gd name="connsiteY57" fmla="*/ 3348125 h 3552735"/>
              <a:gd name="connsiteX58" fmla="*/ 717755 w 4043119"/>
              <a:gd name="connsiteY58" fmla="*/ 3387454 h 3552735"/>
              <a:gd name="connsiteX59" fmla="*/ 816078 w 4043119"/>
              <a:gd name="connsiteY59" fmla="*/ 3397286 h 3552735"/>
              <a:gd name="connsiteX60" fmla="*/ 845574 w 4043119"/>
              <a:gd name="connsiteY60" fmla="*/ 3407118 h 3552735"/>
              <a:gd name="connsiteX61" fmla="*/ 884903 w 4043119"/>
              <a:gd name="connsiteY61" fmla="*/ 3416951 h 3552735"/>
              <a:gd name="connsiteX62" fmla="*/ 924232 w 4043119"/>
              <a:gd name="connsiteY62" fmla="*/ 3436615 h 3552735"/>
              <a:gd name="connsiteX63" fmla="*/ 1022555 w 4043119"/>
              <a:gd name="connsiteY63" fmla="*/ 3456280 h 3552735"/>
              <a:gd name="connsiteX64" fmla="*/ 1238865 w 4043119"/>
              <a:gd name="connsiteY64" fmla="*/ 3466112 h 3552735"/>
              <a:gd name="connsiteX65" fmla="*/ 1406013 w 4043119"/>
              <a:gd name="connsiteY65" fmla="*/ 3426783 h 3552735"/>
              <a:gd name="connsiteX66" fmla="*/ 1622323 w 4043119"/>
              <a:gd name="connsiteY66" fmla="*/ 3348125 h 3552735"/>
              <a:gd name="connsiteX67" fmla="*/ 1907458 w 4043119"/>
              <a:gd name="connsiteY67" fmla="*/ 3298964 h 3552735"/>
              <a:gd name="connsiteX68" fmla="*/ 2271252 w 4043119"/>
              <a:gd name="connsiteY68" fmla="*/ 3289131 h 3552735"/>
              <a:gd name="connsiteX69" fmla="*/ 2300749 w 4043119"/>
              <a:gd name="connsiteY69" fmla="*/ 3279299 h 3552735"/>
              <a:gd name="connsiteX70" fmla="*/ 2644878 w 4043119"/>
              <a:gd name="connsiteY70" fmla="*/ 3338293 h 3552735"/>
              <a:gd name="connsiteX71" fmla="*/ 3052516 w 4043119"/>
              <a:gd name="connsiteY71" fmla="*/ 3505461 h 3552735"/>
              <a:gd name="connsiteX72" fmla="*/ 3482090 w 4043119"/>
              <a:gd name="connsiteY72" fmla="*/ 3549698 h 3552735"/>
              <a:gd name="connsiteX73" fmla="*/ 4043119 w 4043119"/>
              <a:gd name="connsiteY7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786581 w 4043119"/>
              <a:gd name="connsiteY11" fmla="*/ 821235 h 3552735"/>
              <a:gd name="connsiteX12" fmla="*/ 688258 w 4043119"/>
              <a:gd name="connsiteY12" fmla="*/ 909725 h 3552735"/>
              <a:gd name="connsiteX13" fmla="*/ 629265 w 4043119"/>
              <a:gd name="connsiteY13" fmla="*/ 978551 h 3552735"/>
              <a:gd name="connsiteX14" fmla="*/ 609600 w 4043119"/>
              <a:gd name="connsiteY14" fmla="*/ 1008048 h 3552735"/>
              <a:gd name="connsiteX15" fmla="*/ 550607 w 4043119"/>
              <a:gd name="connsiteY15" fmla="*/ 1047377 h 3552735"/>
              <a:gd name="connsiteX16" fmla="*/ 530942 w 4043119"/>
              <a:gd name="connsiteY16" fmla="*/ 1086706 h 3552735"/>
              <a:gd name="connsiteX17" fmla="*/ 501445 w 4043119"/>
              <a:gd name="connsiteY17" fmla="*/ 1106370 h 3552735"/>
              <a:gd name="connsiteX18" fmla="*/ 491613 w 4043119"/>
              <a:gd name="connsiteY18" fmla="*/ 1135867 h 3552735"/>
              <a:gd name="connsiteX19" fmla="*/ 462116 w 4043119"/>
              <a:gd name="connsiteY19" fmla="*/ 1165364 h 3552735"/>
              <a:gd name="connsiteX20" fmla="*/ 383458 w 4043119"/>
              <a:gd name="connsiteY20" fmla="*/ 1263686 h 3552735"/>
              <a:gd name="connsiteX21" fmla="*/ 383458 w 4043119"/>
              <a:gd name="connsiteY21" fmla="*/ 1263686 h 3552735"/>
              <a:gd name="connsiteX22" fmla="*/ 344129 w 4043119"/>
              <a:gd name="connsiteY22" fmla="*/ 1322680 h 3552735"/>
              <a:gd name="connsiteX23" fmla="*/ 314632 w 4043119"/>
              <a:gd name="connsiteY23" fmla="*/ 1352177 h 3552735"/>
              <a:gd name="connsiteX24" fmla="*/ 255639 w 4043119"/>
              <a:gd name="connsiteY24" fmla="*/ 1450499 h 3552735"/>
              <a:gd name="connsiteX25" fmla="*/ 235974 w 4043119"/>
              <a:gd name="connsiteY25" fmla="*/ 1479996 h 3552735"/>
              <a:gd name="connsiteX26" fmla="*/ 196645 w 4043119"/>
              <a:gd name="connsiteY26" fmla="*/ 1558654 h 3552735"/>
              <a:gd name="connsiteX27" fmla="*/ 167149 w 4043119"/>
              <a:gd name="connsiteY27" fmla="*/ 1656977 h 3552735"/>
              <a:gd name="connsiteX28" fmla="*/ 147484 w 4043119"/>
              <a:gd name="connsiteY28" fmla="*/ 1696306 h 3552735"/>
              <a:gd name="connsiteX29" fmla="*/ 127820 w 4043119"/>
              <a:gd name="connsiteY29" fmla="*/ 1774964 h 3552735"/>
              <a:gd name="connsiteX30" fmla="*/ 117987 w 4043119"/>
              <a:gd name="connsiteY30" fmla="*/ 1814293 h 3552735"/>
              <a:gd name="connsiteX31" fmla="*/ 98323 w 4043119"/>
              <a:gd name="connsiteY31" fmla="*/ 1932280 h 3552735"/>
              <a:gd name="connsiteX32" fmla="*/ 88491 w 4043119"/>
              <a:gd name="connsiteY32" fmla="*/ 2128925 h 3552735"/>
              <a:gd name="connsiteX33" fmla="*/ 78658 w 4043119"/>
              <a:gd name="connsiteY33" fmla="*/ 2158422 h 3552735"/>
              <a:gd name="connsiteX34" fmla="*/ 68826 w 4043119"/>
              <a:gd name="connsiteY34" fmla="*/ 2197751 h 3552735"/>
              <a:gd name="connsiteX35" fmla="*/ 49161 w 4043119"/>
              <a:gd name="connsiteY35" fmla="*/ 2256744 h 3552735"/>
              <a:gd name="connsiteX36" fmla="*/ 39329 w 4043119"/>
              <a:gd name="connsiteY36" fmla="*/ 2286241 h 3552735"/>
              <a:gd name="connsiteX37" fmla="*/ 29497 w 4043119"/>
              <a:gd name="connsiteY37" fmla="*/ 2325570 h 3552735"/>
              <a:gd name="connsiteX38" fmla="*/ 19665 w 4043119"/>
              <a:gd name="connsiteY38" fmla="*/ 2355067 h 3552735"/>
              <a:gd name="connsiteX39" fmla="*/ 0 w 4043119"/>
              <a:gd name="connsiteY39" fmla="*/ 2463222 h 3552735"/>
              <a:gd name="connsiteX40" fmla="*/ 19665 w 4043119"/>
              <a:gd name="connsiteY40" fmla="*/ 2659867 h 3552735"/>
              <a:gd name="connsiteX41" fmla="*/ 39329 w 4043119"/>
              <a:gd name="connsiteY41" fmla="*/ 2728693 h 3552735"/>
              <a:gd name="connsiteX42" fmla="*/ 68826 w 4043119"/>
              <a:gd name="connsiteY42" fmla="*/ 2768022 h 3552735"/>
              <a:gd name="connsiteX43" fmla="*/ 78658 w 4043119"/>
              <a:gd name="connsiteY43" fmla="*/ 2797518 h 3552735"/>
              <a:gd name="connsiteX44" fmla="*/ 117987 w 4043119"/>
              <a:gd name="connsiteY44" fmla="*/ 2856512 h 3552735"/>
              <a:gd name="connsiteX45" fmla="*/ 157316 w 4043119"/>
              <a:gd name="connsiteY45" fmla="*/ 2925338 h 3552735"/>
              <a:gd name="connsiteX46" fmla="*/ 196645 w 4043119"/>
              <a:gd name="connsiteY46" fmla="*/ 2984331 h 3552735"/>
              <a:gd name="connsiteX47" fmla="*/ 226142 w 4043119"/>
              <a:gd name="connsiteY47" fmla="*/ 3023660 h 3552735"/>
              <a:gd name="connsiteX48" fmla="*/ 245807 w 4043119"/>
              <a:gd name="connsiteY48" fmla="*/ 3053157 h 3552735"/>
              <a:gd name="connsiteX49" fmla="*/ 275303 w 4043119"/>
              <a:gd name="connsiteY49" fmla="*/ 3072822 h 3552735"/>
              <a:gd name="connsiteX50" fmla="*/ 304800 w 4043119"/>
              <a:gd name="connsiteY50" fmla="*/ 3102318 h 3552735"/>
              <a:gd name="connsiteX51" fmla="*/ 344129 w 4043119"/>
              <a:gd name="connsiteY51" fmla="*/ 3171144 h 3552735"/>
              <a:gd name="connsiteX52" fmla="*/ 373626 w 4043119"/>
              <a:gd name="connsiteY52" fmla="*/ 3200641 h 3552735"/>
              <a:gd name="connsiteX53" fmla="*/ 452284 w 4043119"/>
              <a:gd name="connsiteY53" fmla="*/ 3279299 h 3552735"/>
              <a:gd name="connsiteX54" fmla="*/ 481781 w 4043119"/>
              <a:gd name="connsiteY54" fmla="*/ 3298964 h 3552735"/>
              <a:gd name="connsiteX55" fmla="*/ 530942 w 4043119"/>
              <a:gd name="connsiteY55" fmla="*/ 3308796 h 3552735"/>
              <a:gd name="connsiteX56" fmla="*/ 619432 w 4043119"/>
              <a:gd name="connsiteY56" fmla="*/ 3348125 h 3552735"/>
              <a:gd name="connsiteX57" fmla="*/ 717755 w 4043119"/>
              <a:gd name="connsiteY57" fmla="*/ 3387454 h 3552735"/>
              <a:gd name="connsiteX58" fmla="*/ 816078 w 4043119"/>
              <a:gd name="connsiteY58" fmla="*/ 3397286 h 3552735"/>
              <a:gd name="connsiteX59" fmla="*/ 845574 w 4043119"/>
              <a:gd name="connsiteY59" fmla="*/ 3407118 h 3552735"/>
              <a:gd name="connsiteX60" fmla="*/ 884903 w 4043119"/>
              <a:gd name="connsiteY60" fmla="*/ 3416951 h 3552735"/>
              <a:gd name="connsiteX61" fmla="*/ 924232 w 4043119"/>
              <a:gd name="connsiteY61" fmla="*/ 3436615 h 3552735"/>
              <a:gd name="connsiteX62" fmla="*/ 1022555 w 4043119"/>
              <a:gd name="connsiteY62" fmla="*/ 3456280 h 3552735"/>
              <a:gd name="connsiteX63" fmla="*/ 1238865 w 4043119"/>
              <a:gd name="connsiteY63" fmla="*/ 3466112 h 3552735"/>
              <a:gd name="connsiteX64" fmla="*/ 1406013 w 4043119"/>
              <a:gd name="connsiteY64" fmla="*/ 3426783 h 3552735"/>
              <a:gd name="connsiteX65" fmla="*/ 1622323 w 4043119"/>
              <a:gd name="connsiteY65" fmla="*/ 3348125 h 3552735"/>
              <a:gd name="connsiteX66" fmla="*/ 1907458 w 4043119"/>
              <a:gd name="connsiteY66" fmla="*/ 3298964 h 3552735"/>
              <a:gd name="connsiteX67" fmla="*/ 2271252 w 4043119"/>
              <a:gd name="connsiteY67" fmla="*/ 3289131 h 3552735"/>
              <a:gd name="connsiteX68" fmla="*/ 2300749 w 4043119"/>
              <a:gd name="connsiteY68" fmla="*/ 3279299 h 3552735"/>
              <a:gd name="connsiteX69" fmla="*/ 2644878 w 4043119"/>
              <a:gd name="connsiteY69" fmla="*/ 3338293 h 3552735"/>
              <a:gd name="connsiteX70" fmla="*/ 3052516 w 4043119"/>
              <a:gd name="connsiteY70" fmla="*/ 3505461 h 3552735"/>
              <a:gd name="connsiteX71" fmla="*/ 3482090 w 4043119"/>
              <a:gd name="connsiteY71" fmla="*/ 3549698 h 3552735"/>
              <a:gd name="connsiteX72" fmla="*/ 4043119 w 4043119"/>
              <a:gd name="connsiteY7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629265 w 4043119"/>
              <a:gd name="connsiteY12" fmla="*/ 978551 h 3552735"/>
              <a:gd name="connsiteX13" fmla="*/ 609600 w 4043119"/>
              <a:gd name="connsiteY13" fmla="*/ 1008048 h 3552735"/>
              <a:gd name="connsiteX14" fmla="*/ 550607 w 4043119"/>
              <a:gd name="connsiteY14" fmla="*/ 1047377 h 3552735"/>
              <a:gd name="connsiteX15" fmla="*/ 530942 w 4043119"/>
              <a:gd name="connsiteY15" fmla="*/ 1086706 h 3552735"/>
              <a:gd name="connsiteX16" fmla="*/ 501445 w 4043119"/>
              <a:gd name="connsiteY16" fmla="*/ 1106370 h 3552735"/>
              <a:gd name="connsiteX17" fmla="*/ 491613 w 4043119"/>
              <a:gd name="connsiteY17" fmla="*/ 1135867 h 3552735"/>
              <a:gd name="connsiteX18" fmla="*/ 462116 w 4043119"/>
              <a:gd name="connsiteY18" fmla="*/ 1165364 h 3552735"/>
              <a:gd name="connsiteX19" fmla="*/ 383458 w 4043119"/>
              <a:gd name="connsiteY19" fmla="*/ 1263686 h 3552735"/>
              <a:gd name="connsiteX20" fmla="*/ 383458 w 4043119"/>
              <a:gd name="connsiteY20" fmla="*/ 1263686 h 3552735"/>
              <a:gd name="connsiteX21" fmla="*/ 344129 w 4043119"/>
              <a:gd name="connsiteY21" fmla="*/ 1322680 h 3552735"/>
              <a:gd name="connsiteX22" fmla="*/ 314632 w 4043119"/>
              <a:gd name="connsiteY22" fmla="*/ 1352177 h 3552735"/>
              <a:gd name="connsiteX23" fmla="*/ 255639 w 4043119"/>
              <a:gd name="connsiteY23" fmla="*/ 1450499 h 3552735"/>
              <a:gd name="connsiteX24" fmla="*/ 235974 w 4043119"/>
              <a:gd name="connsiteY24" fmla="*/ 1479996 h 3552735"/>
              <a:gd name="connsiteX25" fmla="*/ 196645 w 4043119"/>
              <a:gd name="connsiteY25" fmla="*/ 1558654 h 3552735"/>
              <a:gd name="connsiteX26" fmla="*/ 167149 w 4043119"/>
              <a:gd name="connsiteY26" fmla="*/ 1656977 h 3552735"/>
              <a:gd name="connsiteX27" fmla="*/ 147484 w 4043119"/>
              <a:gd name="connsiteY27" fmla="*/ 1696306 h 3552735"/>
              <a:gd name="connsiteX28" fmla="*/ 127820 w 4043119"/>
              <a:gd name="connsiteY28" fmla="*/ 1774964 h 3552735"/>
              <a:gd name="connsiteX29" fmla="*/ 117987 w 4043119"/>
              <a:gd name="connsiteY29" fmla="*/ 1814293 h 3552735"/>
              <a:gd name="connsiteX30" fmla="*/ 98323 w 4043119"/>
              <a:gd name="connsiteY30" fmla="*/ 1932280 h 3552735"/>
              <a:gd name="connsiteX31" fmla="*/ 88491 w 4043119"/>
              <a:gd name="connsiteY31" fmla="*/ 2128925 h 3552735"/>
              <a:gd name="connsiteX32" fmla="*/ 78658 w 4043119"/>
              <a:gd name="connsiteY32" fmla="*/ 2158422 h 3552735"/>
              <a:gd name="connsiteX33" fmla="*/ 68826 w 4043119"/>
              <a:gd name="connsiteY33" fmla="*/ 2197751 h 3552735"/>
              <a:gd name="connsiteX34" fmla="*/ 49161 w 4043119"/>
              <a:gd name="connsiteY34" fmla="*/ 2256744 h 3552735"/>
              <a:gd name="connsiteX35" fmla="*/ 39329 w 4043119"/>
              <a:gd name="connsiteY35" fmla="*/ 2286241 h 3552735"/>
              <a:gd name="connsiteX36" fmla="*/ 29497 w 4043119"/>
              <a:gd name="connsiteY36" fmla="*/ 2325570 h 3552735"/>
              <a:gd name="connsiteX37" fmla="*/ 19665 w 4043119"/>
              <a:gd name="connsiteY37" fmla="*/ 2355067 h 3552735"/>
              <a:gd name="connsiteX38" fmla="*/ 0 w 4043119"/>
              <a:gd name="connsiteY38" fmla="*/ 2463222 h 3552735"/>
              <a:gd name="connsiteX39" fmla="*/ 19665 w 4043119"/>
              <a:gd name="connsiteY39" fmla="*/ 2659867 h 3552735"/>
              <a:gd name="connsiteX40" fmla="*/ 39329 w 4043119"/>
              <a:gd name="connsiteY40" fmla="*/ 2728693 h 3552735"/>
              <a:gd name="connsiteX41" fmla="*/ 68826 w 4043119"/>
              <a:gd name="connsiteY41" fmla="*/ 2768022 h 3552735"/>
              <a:gd name="connsiteX42" fmla="*/ 78658 w 4043119"/>
              <a:gd name="connsiteY42" fmla="*/ 2797518 h 3552735"/>
              <a:gd name="connsiteX43" fmla="*/ 117987 w 4043119"/>
              <a:gd name="connsiteY43" fmla="*/ 2856512 h 3552735"/>
              <a:gd name="connsiteX44" fmla="*/ 157316 w 4043119"/>
              <a:gd name="connsiteY44" fmla="*/ 2925338 h 3552735"/>
              <a:gd name="connsiteX45" fmla="*/ 196645 w 4043119"/>
              <a:gd name="connsiteY45" fmla="*/ 2984331 h 3552735"/>
              <a:gd name="connsiteX46" fmla="*/ 226142 w 4043119"/>
              <a:gd name="connsiteY46" fmla="*/ 3023660 h 3552735"/>
              <a:gd name="connsiteX47" fmla="*/ 245807 w 4043119"/>
              <a:gd name="connsiteY47" fmla="*/ 3053157 h 3552735"/>
              <a:gd name="connsiteX48" fmla="*/ 275303 w 4043119"/>
              <a:gd name="connsiteY48" fmla="*/ 3072822 h 3552735"/>
              <a:gd name="connsiteX49" fmla="*/ 304800 w 4043119"/>
              <a:gd name="connsiteY49" fmla="*/ 3102318 h 3552735"/>
              <a:gd name="connsiteX50" fmla="*/ 344129 w 4043119"/>
              <a:gd name="connsiteY50" fmla="*/ 3171144 h 3552735"/>
              <a:gd name="connsiteX51" fmla="*/ 373626 w 4043119"/>
              <a:gd name="connsiteY51" fmla="*/ 3200641 h 3552735"/>
              <a:gd name="connsiteX52" fmla="*/ 452284 w 4043119"/>
              <a:gd name="connsiteY52" fmla="*/ 3279299 h 3552735"/>
              <a:gd name="connsiteX53" fmla="*/ 481781 w 4043119"/>
              <a:gd name="connsiteY53" fmla="*/ 3298964 h 3552735"/>
              <a:gd name="connsiteX54" fmla="*/ 530942 w 4043119"/>
              <a:gd name="connsiteY54" fmla="*/ 3308796 h 3552735"/>
              <a:gd name="connsiteX55" fmla="*/ 619432 w 4043119"/>
              <a:gd name="connsiteY55" fmla="*/ 3348125 h 3552735"/>
              <a:gd name="connsiteX56" fmla="*/ 717755 w 4043119"/>
              <a:gd name="connsiteY56" fmla="*/ 3387454 h 3552735"/>
              <a:gd name="connsiteX57" fmla="*/ 816078 w 4043119"/>
              <a:gd name="connsiteY57" fmla="*/ 3397286 h 3552735"/>
              <a:gd name="connsiteX58" fmla="*/ 845574 w 4043119"/>
              <a:gd name="connsiteY58" fmla="*/ 3407118 h 3552735"/>
              <a:gd name="connsiteX59" fmla="*/ 884903 w 4043119"/>
              <a:gd name="connsiteY59" fmla="*/ 3416951 h 3552735"/>
              <a:gd name="connsiteX60" fmla="*/ 924232 w 4043119"/>
              <a:gd name="connsiteY60" fmla="*/ 3436615 h 3552735"/>
              <a:gd name="connsiteX61" fmla="*/ 1022555 w 4043119"/>
              <a:gd name="connsiteY61" fmla="*/ 3456280 h 3552735"/>
              <a:gd name="connsiteX62" fmla="*/ 1238865 w 4043119"/>
              <a:gd name="connsiteY62" fmla="*/ 3466112 h 3552735"/>
              <a:gd name="connsiteX63" fmla="*/ 1406013 w 4043119"/>
              <a:gd name="connsiteY63" fmla="*/ 3426783 h 3552735"/>
              <a:gd name="connsiteX64" fmla="*/ 1622323 w 4043119"/>
              <a:gd name="connsiteY64" fmla="*/ 3348125 h 3552735"/>
              <a:gd name="connsiteX65" fmla="*/ 1907458 w 4043119"/>
              <a:gd name="connsiteY65" fmla="*/ 3298964 h 3552735"/>
              <a:gd name="connsiteX66" fmla="*/ 2271252 w 4043119"/>
              <a:gd name="connsiteY66" fmla="*/ 3289131 h 3552735"/>
              <a:gd name="connsiteX67" fmla="*/ 2300749 w 4043119"/>
              <a:gd name="connsiteY67" fmla="*/ 3279299 h 3552735"/>
              <a:gd name="connsiteX68" fmla="*/ 2644878 w 4043119"/>
              <a:gd name="connsiteY68" fmla="*/ 3338293 h 3552735"/>
              <a:gd name="connsiteX69" fmla="*/ 3052516 w 4043119"/>
              <a:gd name="connsiteY69" fmla="*/ 3505461 h 3552735"/>
              <a:gd name="connsiteX70" fmla="*/ 3482090 w 4043119"/>
              <a:gd name="connsiteY70" fmla="*/ 3549698 h 3552735"/>
              <a:gd name="connsiteX71" fmla="*/ 4043119 w 4043119"/>
              <a:gd name="connsiteY7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629265 w 4043119"/>
              <a:gd name="connsiteY12" fmla="*/ 978551 h 3552735"/>
              <a:gd name="connsiteX13" fmla="*/ 550607 w 4043119"/>
              <a:gd name="connsiteY13" fmla="*/ 1047377 h 3552735"/>
              <a:gd name="connsiteX14" fmla="*/ 530942 w 4043119"/>
              <a:gd name="connsiteY14" fmla="*/ 1086706 h 3552735"/>
              <a:gd name="connsiteX15" fmla="*/ 501445 w 4043119"/>
              <a:gd name="connsiteY15" fmla="*/ 1106370 h 3552735"/>
              <a:gd name="connsiteX16" fmla="*/ 491613 w 4043119"/>
              <a:gd name="connsiteY16" fmla="*/ 1135867 h 3552735"/>
              <a:gd name="connsiteX17" fmla="*/ 462116 w 4043119"/>
              <a:gd name="connsiteY17" fmla="*/ 1165364 h 3552735"/>
              <a:gd name="connsiteX18" fmla="*/ 383458 w 4043119"/>
              <a:gd name="connsiteY18" fmla="*/ 1263686 h 3552735"/>
              <a:gd name="connsiteX19" fmla="*/ 383458 w 4043119"/>
              <a:gd name="connsiteY19" fmla="*/ 1263686 h 3552735"/>
              <a:gd name="connsiteX20" fmla="*/ 344129 w 4043119"/>
              <a:gd name="connsiteY20" fmla="*/ 1322680 h 3552735"/>
              <a:gd name="connsiteX21" fmla="*/ 314632 w 4043119"/>
              <a:gd name="connsiteY21" fmla="*/ 1352177 h 3552735"/>
              <a:gd name="connsiteX22" fmla="*/ 255639 w 4043119"/>
              <a:gd name="connsiteY22" fmla="*/ 1450499 h 3552735"/>
              <a:gd name="connsiteX23" fmla="*/ 235974 w 4043119"/>
              <a:gd name="connsiteY23" fmla="*/ 1479996 h 3552735"/>
              <a:gd name="connsiteX24" fmla="*/ 196645 w 4043119"/>
              <a:gd name="connsiteY24" fmla="*/ 1558654 h 3552735"/>
              <a:gd name="connsiteX25" fmla="*/ 167149 w 4043119"/>
              <a:gd name="connsiteY25" fmla="*/ 1656977 h 3552735"/>
              <a:gd name="connsiteX26" fmla="*/ 147484 w 4043119"/>
              <a:gd name="connsiteY26" fmla="*/ 1696306 h 3552735"/>
              <a:gd name="connsiteX27" fmla="*/ 127820 w 4043119"/>
              <a:gd name="connsiteY27" fmla="*/ 1774964 h 3552735"/>
              <a:gd name="connsiteX28" fmla="*/ 117987 w 4043119"/>
              <a:gd name="connsiteY28" fmla="*/ 1814293 h 3552735"/>
              <a:gd name="connsiteX29" fmla="*/ 98323 w 4043119"/>
              <a:gd name="connsiteY29" fmla="*/ 1932280 h 3552735"/>
              <a:gd name="connsiteX30" fmla="*/ 88491 w 4043119"/>
              <a:gd name="connsiteY30" fmla="*/ 2128925 h 3552735"/>
              <a:gd name="connsiteX31" fmla="*/ 78658 w 4043119"/>
              <a:gd name="connsiteY31" fmla="*/ 2158422 h 3552735"/>
              <a:gd name="connsiteX32" fmla="*/ 68826 w 4043119"/>
              <a:gd name="connsiteY32" fmla="*/ 2197751 h 3552735"/>
              <a:gd name="connsiteX33" fmla="*/ 49161 w 4043119"/>
              <a:gd name="connsiteY33" fmla="*/ 2256744 h 3552735"/>
              <a:gd name="connsiteX34" fmla="*/ 39329 w 4043119"/>
              <a:gd name="connsiteY34" fmla="*/ 2286241 h 3552735"/>
              <a:gd name="connsiteX35" fmla="*/ 29497 w 4043119"/>
              <a:gd name="connsiteY35" fmla="*/ 2325570 h 3552735"/>
              <a:gd name="connsiteX36" fmla="*/ 19665 w 4043119"/>
              <a:gd name="connsiteY36" fmla="*/ 2355067 h 3552735"/>
              <a:gd name="connsiteX37" fmla="*/ 0 w 4043119"/>
              <a:gd name="connsiteY37" fmla="*/ 2463222 h 3552735"/>
              <a:gd name="connsiteX38" fmla="*/ 19665 w 4043119"/>
              <a:gd name="connsiteY38" fmla="*/ 2659867 h 3552735"/>
              <a:gd name="connsiteX39" fmla="*/ 39329 w 4043119"/>
              <a:gd name="connsiteY39" fmla="*/ 2728693 h 3552735"/>
              <a:gd name="connsiteX40" fmla="*/ 68826 w 4043119"/>
              <a:gd name="connsiteY40" fmla="*/ 2768022 h 3552735"/>
              <a:gd name="connsiteX41" fmla="*/ 78658 w 4043119"/>
              <a:gd name="connsiteY41" fmla="*/ 2797518 h 3552735"/>
              <a:gd name="connsiteX42" fmla="*/ 117987 w 4043119"/>
              <a:gd name="connsiteY42" fmla="*/ 2856512 h 3552735"/>
              <a:gd name="connsiteX43" fmla="*/ 157316 w 4043119"/>
              <a:gd name="connsiteY43" fmla="*/ 2925338 h 3552735"/>
              <a:gd name="connsiteX44" fmla="*/ 196645 w 4043119"/>
              <a:gd name="connsiteY44" fmla="*/ 2984331 h 3552735"/>
              <a:gd name="connsiteX45" fmla="*/ 226142 w 4043119"/>
              <a:gd name="connsiteY45" fmla="*/ 3023660 h 3552735"/>
              <a:gd name="connsiteX46" fmla="*/ 245807 w 4043119"/>
              <a:gd name="connsiteY46" fmla="*/ 3053157 h 3552735"/>
              <a:gd name="connsiteX47" fmla="*/ 275303 w 4043119"/>
              <a:gd name="connsiteY47" fmla="*/ 3072822 h 3552735"/>
              <a:gd name="connsiteX48" fmla="*/ 304800 w 4043119"/>
              <a:gd name="connsiteY48" fmla="*/ 3102318 h 3552735"/>
              <a:gd name="connsiteX49" fmla="*/ 344129 w 4043119"/>
              <a:gd name="connsiteY49" fmla="*/ 3171144 h 3552735"/>
              <a:gd name="connsiteX50" fmla="*/ 373626 w 4043119"/>
              <a:gd name="connsiteY50" fmla="*/ 3200641 h 3552735"/>
              <a:gd name="connsiteX51" fmla="*/ 452284 w 4043119"/>
              <a:gd name="connsiteY51" fmla="*/ 3279299 h 3552735"/>
              <a:gd name="connsiteX52" fmla="*/ 481781 w 4043119"/>
              <a:gd name="connsiteY52" fmla="*/ 3298964 h 3552735"/>
              <a:gd name="connsiteX53" fmla="*/ 530942 w 4043119"/>
              <a:gd name="connsiteY53" fmla="*/ 3308796 h 3552735"/>
              <a:gd name="connsiteX54" fmla="*/ 619432 w 4043119"/>
              <a:gd name="connsiteY54" fmla="*/ 3348125 h 3552735"/>
              <a:gd name="connsiteX55" fmla="*/ 717755 w 4043119"/>
              <a:gd name="connsiteY55" fmla="*/ 3387454 h 3552735"/>
              <a:gd name="connsiteX56" fmla="*/ 816078 w 4043119"/>
              <a:gd name="connsiteY56" fmla="*/ 3397286 h 3552735"/>
              <a:gd name="connsiteX57" fmla="*/ 845574 w 4043119"/>
              <a:gd name="connsiteY57" fmla="*/ 3407118 h 3552735"/>
              <a:gd name="connsiteX58" fmla="*/ 884903 w 4043119"/>
              <a:gd name="connsiteY58" fmla="*/ 3416951 h 3552735"/>
              <a:gd name="connsiteX59" fmla="*/ 924232 w 4043119"/>
              <a:gd name="connsiteY59" fmla="*/ 3436615 h 3552735"/>
              <a:gd name="connsiteX60" fmla="*/ 1022555 w 4043119"/>
              <a:gd name="connsiteY60" fmla="*/ 3456280 h 3552735"/>
              <a:gd name="connsiteX61" fmla="*/ 1238865 w 4043119"/>
              <a:gd name="connsiteY61" fmla="*/ 3466112 h 3552735"/>
              <a:gd name="connsiteX62" fmla="*/ 1406013 w 4043119"/>
              <a:gd name="connsiteY62" fmla="*/ 3426783 h 3552735"/>
              <a:gd name="connsiteX63" fmla="*/ 1622323 w 4043119"/>
              <a:gd name="connsiteY63" fmla="*/ 3348125 h 3552735"/>
              <a:gd name="connsiteX64" fmla="*/ 1907458 w 4043119"/>
              <a:gd name="connsiteY64" fmla="*/ 3298964 h 3552735"/>
              <a:gd name="connsiteX65" fmla="*/ 2271252 w 4043119"/>
              <a:gd name="connsiteY65" fmla="*/ 3289131 h 3552735"/>
              <a:gd name="connsiteX66" fmla="*/ 2300749 w 4043119"/>
              <a:gd name="connsiteY66" fmla="*/ 3279299 h 3552735"/>
              <a:gd name="connsiteX67" fmla="*/ 2644878 w 4043119"/>
              <a:gd name="connsiteY67" fmla="*/ 3338293 h 3552735"/>
              <a:gd name="connsiteX68" fmla="*/ 3052516 w 4043119"/>
              <a:gd name="connsiteY68" fmla="*/ 3505461 h 3552735"/>
              <a:gd name="connsiteX69" fmla="*/ 3482090 w 4043119"/>
              <a:gd name="connsiteY69" fmla="*/ 3549698 h 3552735"/>
              <a:gd name="connsiteX70" fmla="*/ 4043119 w 4043119"/>
              <a:gd name="connsiteY7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491613 w 4043119"/>
              <a:gd name="connsiteY15" fmla="*/ 1135867 h 3552735"/>
              <a:gd name="connsiteX16" fmla="*/ 462116 w 4043119"/>
              <a:gd name="connsiteY16" fmla="*/ 1165364 h 3552735"/>
              <a:gd name="connsiteX17" fmla="*/ 383458 w 4043119"/>
              <a:gd name="connsiteY17" fmla="*/ 1263686 h 3552735"/>
              <a:gd name="connsiteX18" fmla="*/ 383458 w 4043119"/>
              <a:gd name="connsiteY18" fmla="*/ 1263686 h 3552735"/>
              <a:gd name="connsiteX19" fmla="*/ 344129 w 4043119"/>
              <a:gd name="connsiteY19" fmla="*/ 1322680 h 3552735"/>
              <a:gd name="connsiteX20" fmla="*/ 314632 w 4043119"/>
              <a:gd name="connsiteY20" fmla="*/ 1352177 h 3552735"/>
              <a:gd name="connsiteX21" fmla="*/ 255639 w 4043119"/>
              <a:gd name="connsiteY21" fmla="*/ 1450499 h 3552735"/>
              <a:gd name="connsiteX22" fmla="*/ 235974 w 4043119"/>
              <a:gd name="connsiteY22" fmla="*/ 1479996 h 3552735"/>
              <a:gd name="connsiteX23" fmla="*/ 196645 w 4043119"/>
              <a:gd name="connsiteY23" fmla="*/ 1558654 h 3552735"/>
              <a:gd name="connsiteX24" fmla="*/ 167149 w 4043119"/>
              <a:gd name="connsiteY24" fmla="*/ 1656977 h 3552735"/>
              <a:gd name="connsiteX25" fmla="*/ 147484 w 4043119"/>
              <a:gd name="connsiteY25" fmla="*/ 1696306 h 3552735"/>
              <a:gd name="connsiteX26" fmla="*/ 127820 w 4043119"/>
              <a:gd name="connsiteY26" fmla="*/ 1774964 h 3552735"/>
              <a:gd name="connsiteX27" fmla="*/ 117987 w 4043119"/>
              <a:gd name="connsiteY27" fmla="*/ 1814293 h 3552735"/>
              <a:gd name="connsiteX28" fmla="*/ 98323 w 4043119"/>
              <a:gd name="connsiteY28" fmla="*/ 1932280 h 3552735"/>
              <a:gd name="connsiteX29" fmla="*/ 88491 w 4043119"/>
              <a:gd name="connsiteY29" fmla="*/ 2128925 h 3552735"/>
              <a:gd name="connsiteX30" fmla="*/ 78658 w 4043119"/>
              <a:gd name="connsiteY30" fmla="*/ 2158422 h 3552735"/>
              <a:gd name="connsiteX31" fmla="*/ 68826 w 4043119"/>
              <a:gd name="connsiteY31" fmla="*/ 2197751 h 3552735"/>
              <a:gd name="connsiteX32" fmla="*/ 49161 w 4043119"/>
              <a:gd name="connsiteY32" fmla="*/ 2256744 h 3552735"/>
              <a:gd name="connsiteX33" fmla="*/ 39329 w 4043119"/>
              <a:gd name="connsiteY33" fmla="*/ 2286241 h 3552735"/>
              <a:gd name="connsiteX34" fmla="*/ 29497 w 4043119"/>
              <a:gd name="connsiteY34" fmla="*/ 2325570 h 3552735"/>
              <a:gd name="connsiteX35" fmla="*/ 19665 w 4043119"/>
              <a:gd name="connsiteY35" fmla="*/ 2355067 h 3552735"/>
              <a:gd name="connsiteX36" fmla="*/ 0 w 4043119"/>
              <a:gd name="connsiteY36" fmla="*/ 2463222 h 3552735"/>
              <a:gd name="connsiteX37" fmla="*/ 19665 w 4043119"/>
              <a:gd name="connsiteY37" fmla="*/ 2659867 h 3552735"/>
              <a:gd name="connsiteX38" fmla="*/ 39329 w 4043119"/>
              <a:gd name="connsiteY38" fmla="*/ 2728693 h 3552735"/>
              <a:gd name="connsiteX39" fmla="*/ 68826 w 4043119"/>
              <a:gd name="connsiteY39" fmla="*/ 2768022 h 3552735"/>
              <a:gd name="connsiteX40" fmla="*/ 78658 w 4043119"/>
              <a:gd name="connsiteY40" fmla="*/ 2797518 h 3552735"/>
              <a:gd name="connsiteX41" fmla="*/ 117987 w 4043119"/>
              <a:gd name="connsiteY41" fmla="*/ 2856512 h 3552735"/>
              <a:gd name="connsiteX42" fmla="*/ 157316 w 4043119"/>
              <a:gd name="connsiteY42" fmla="*/ 2925338 h 3552735"/>
              <a:gd name="connsiteX43" fmla="*/ 196645 w 4043119"/>
              <a:gd name="connsiteY43" fmla="*/ 2984331 h 3552735"/>
              <a:gd name="connsiteX44" fmla="*/ 226142 w 4043119"/>
              <a:gd name="connsiteY44" fmla="*/ 3023660 h 3552735"/>
              <a:gd name="connsiteX45" fmla="*/ 245807 w 4043119"/>
              <a:gd name="connsiteY45" fmla="*/ 3053157 h 3552735"/>
              <a:gd name="connsiteX46" fmla="*/ 275303 w 4043119"/>
              <a:gd name="connsiteY46" fmla="*/ 3072822 h 3552735"/>
              <a:gd name="connsiteX47" fmla="*/ 304800 w 4043119"/>
              <a:gd name="connsiteY47" fmla="*/ 3102318 h 3552735"/>
              <a:gd name="connsiteX48" fmla="*/ 344129 w 4043119"/>
              <a:gd name="connsiteY48" fmla="*/ 3171144 h 3552735"/>
              <a:gd name="connsiteX49" fmla="*/ 373626 w 4043119"/>
              <a:gd name="connsiteY49" fmla="*/ 3200641 h 3552735"/>
              <a:gd name="connsiteX50" fmla="*/ 452284 w 4043119"/>
              <a:gd name="connsiteY50" fmla="*/ 3279299 h 3552735"/>
              <a:gd name="connsiteX51" fmla="*/ 481781 w 4043119"/>
              <a:gd name="connsiteY51" fmla="*/ 3298964 h 3552735"/>
              <a:gd name="connsiteX52" fmla="*/ 530942 w 4043119"/>
              <a:gd name="connsiteY52" fmla="*/ 3308796 h 3552735"/>
              <a:gd name="connsiteX53" fmla="*/ 619432 w 4043119"/>
              <a:gd name="connsiteY53" fmla="*/ 3348125 h 3552735"/>
              <a:gd name="connsiteX54" fmla="*/ 717755 w 4043119"/>
              <a:gd name="connsiteY54" fmla="*/ 3387454 h 3552735"/>
              <a:gd name="connsiteX55" fmla="*/ 816078 w 4043119"/>
              <a:gd name="connsiteY55" fmla="*/ 3397286 h 3552735"/>
              <a:gd name="connsiteX56" fmla="*/ 845574 w 4043119"/>
              <a:gd name="connsiteY56" fmla="*/ 3407118 h 3552735"/>
              <a:gd name="connsiteX57" fmla="*/ 884903 w 4043119"/>
              <a:gd name="connsiteY57" fmla="*/ 3416951 h 3552735"/>
              <a:gd name="connsiteX58" fmla="*/ 924232 w 4043119"/>
              <a:gd name="connsiteY58" fmla="*/ 3436615 h 3552735"/>
              <a:gd name="connsiteX59" fmla="*/ 1022555 w 4043119"/>
              <a:gd name="connsiteY59" fmla="*/ 3456280 h 3552735"/>
              <a:gd name="connsiteX60" fmla="*/ 1238865 w 4043119"/>
              <a:gd name="connsiteY60" fmla="*/ 3466112 h 3552735"/>
              <a:gd name="connsiteX61" fmla="*/ 1406013 w 4043119"/>
              <a:gd name="connsiteY61" fmla="*/ 3426783 h 3552735"/>
              <a:gd name="connsiteX62" fmla="*/ 1622323 w 4043119"/>
              <a:gd name="connsiteY62" fmla="*/ 3348125 h 3552735"/>
              <a:gd name="connsiteX63" fmla="*/ 1907458 w 4043119"/>
              <a:gd name="connsiteY63" fmla="*/ 3298964 h 3552735"/>
              <a:gd name="connsiteX64" fmla="*/ 2271252 w 4043119"/>
              <a:gd name="connsiteY64" fmla="*/ 3289131 h 3552735"/>
              <a:gd name="connsiteX65" fmla="*/ 2300749 w 4043119"/>
              <a:gd name="connsiteY65" fmla="*/ 3279299 h 3552735"/>
              <a:gd name="connsiteX66" fmla="*/ 2644878 w 4043119"/>
              <a:gd name="connsiteY66" fmla="*/ 3338293 h 3552735"/>
              <a:gd name="connsiteX67" fmla="*/ 3052516 w 4043119"/>
              <a:gd name="connsiteY67" fmla="*/ 3505461 h 3552735"/>
              <a:gd name="connsiteX68" fmla="*/ 3482090 w 4043119"/>
              <a:gd name="connsiteY68" fmla="*/ 3549698 h 3552735"/>
              <a:gd name="connsiteX69" fmla="*/ 4043119 w 4043119"/>
              <a:gd name="connsiteY6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491613 w 4043119"/>
              <a:gd name="connsiteY15" fmla="*/ 1135867 h 3552735"/>
              <a:gd name="connsiteX16" fmla="*/ 383458 w 4043119"/>
              <a:gd name="connsiteY16" fmla="*/ 1263686 h 3552735"/>
              <a:gd name="connsiteX17" fmla="*/ 383458 w 4043119"/>
              <a:gd name="connsiteY17" fmla="*/ 1263686 h 3552735"/>
              <a:gd name="connsiteX18" fmla="*/ 344129 w 4043119"/>
              <a:gd name="connsiteY18" fmla="*/ 1322680 h 3552735"/>
              <a:gd name="connsiteX19" fmla="*/ 314632 w 4043119"/>
              <a:gd name="connsiteY19" fmla="*/ 1352177 h 3552735"/>
              <a:gd name="connsiteX20" fmla="*/ 255639 w 4043119"/>
              <a:gd name="connsiteY20" fmla="*/ 1450499 h 3552735"/>
              <a:gd name="connsiteX21" fmla="*/ 235974 w 4043119"/>
              <a:gd name="connsiteY21" fmla="*/ 1479996 h 3552735"/>
              <a:gd name="connsiteX22" fmla="*/ 196645 w 4043119"/>
              <a:gd name="connsiteY22" fmla="*/ 1558654 h 3552735"/>
              <a:gd name="connsiteX23" fmla="*/ 167149 w 4043119"/>
              <a:gd name="connsiteY23" fmla="*/ 1656977 h 3552735"/>
              <a:gd name="connsiteX24" fmla="*/ 147484 w 4043119"/>
              <a:gd name="connsiteY24" fmla="*/ 1696306 h 3552735"/>
              <a:gd name="connsiteX25" fmla="*/ 127820 w 4043119"/>
              <a:gd name="connsiteY25" fmla="*/ 1774964 h 3552735"/>
              <a:gd name="connsiteX26" fmla="*/ 117987 w 4043119"/>
              <a:gd name="connsiteY26" fmla="*/ 1814293 h 3552735"/>
              <a:gd name="connsiteX27" fmla="*/ 98323 w 4043119"/>
              <a:gd name="connsiteY27" fmla="*/ 1932280 h 3552735"/>
              <a:gd name="connsiteX28" fmla="*/ 88491 w 4043119"/>
              <a:gd name="connsiteY28" fmla="*/ 2128925 h 3552735"/>
              <a:gd name="connsiteX29" fmla="*/ 78658 w 4043119"/>
              <a:gd name="connsiteY29" fmla="*/ 2158422 h 3552735"/>
              <a:gd name="connsiteX30" fmla="*/ 68826 w 4043119"/>
              <a:gd name="connsiteY30" fmla="*/ 2197751 h 3552735"/>
              <a:gd name="connsiteX31" fmla="*/ 49161 w 4043119"/>
              <a:gd name="connsiteY31" fmla="*/ 2256744 h 3552735"/>
              <a:gd name="connsiteX32" fmla="*/ 39329 w 4043119"/>
              <a:gd name="connsiteY32" fmla="*/ 2286241 h 3552735"/>
              <a:gd name="connsiteX33" fmla="*/ 29497 w 4043119"/>
              <a:gd name="connsiteY33" fmla="*/ 2325570 h 3552735"/>
              <a:gd name="connsiteX34" fmla="*/ 19665 w 4043119"/>
              <a:gd name="connsiteY34" fmla="*/ 2355067 h 3552735"/>
              <a:gd name="connsiteX35" fmla="*/ 0 w 4043119"/>
              <a:gd name="connsiteY35" fmla="*/ 2463222 h 3552735"/>
              <a:gd name="connsiteX36" fmla="*/ 19665 w 4043119"/>
              <a:gd name="connsiteY36" fmla="*/ 2659867 h 3552735"/>
              <a:gd name="connsiteX37" fmla="*/ 39329 w 4043119"/>
              <a:gd name="connsiteY37" fmla="*/ 2728693 h 3552735"/>
              <a:gd name="connsiteX38" fmla="*/ 68826 w 4043119"/>
              <a:gd name="connsiteY38" fmla="*/ 2768022 h 3552735"/>
              <a:gd name="connsiteX39" fmla="*/ 78658 w 4043119"/>
              <a:gd name="connsiteY39" fmla="*/ 2797518 h 3552735"/>
              <a:gd name="connsiteX40" fmla="*/ 117987 w 4043119"/>
              <a:gd name="connsiteY40" fmla="*/ 2856512 h 3552735"/>
              <a:gd name="connsiteX41" fmla="*/ 157316 w 4043119"/>
              <a:gd name="connsiteY41" fmla="*/ 2925338 h 3552735"/>
              <a:gd name="connsiteX42" fmla="*/ 196645 w 4043119"/>
              <a:gd name="connsiteY42" fmla="*/ 2984331 h 3552735"/>
              <a:gd name="connsiteX43" fmla="*/ 226142 w 4043119"/>
              <a:gd name="connsiteY43" fmla="*/ 3023660 h 3552735"/>
              <a:gd name="connsiteX44" fmla="*/ 245807 w 4043119"/>
              <a:gd name="connsiteY44" fmla="*/ 3053157 h 3552735"/>
              <a:gd name="connsiteX45" fmla="*/ 275303 w 4043119"/>
              <a:gd name="connsiteY45" fmla="*/ 3072822 h 3552735"/>
              <a:gd name="connsiteX46" fmla="*/ 304800 w 4043119"/>
              <a:gd name="connsiteY46" fmla="*/ 3102318 h 3552735"/>
              <a:gd name="connsiteX47" fmla="*/ 344129 w 4043119"/>
              <a:gd name="connsiteY47" fmla="*/ 3171144 h 3552735"/>
              <a:gd name="connsiteX48" fmla="*/ 373626 w 4043119"/>
              <a:gd name="connsiteY48" fmla="*/ 3200641 h 3552735"/>
              <a:gd name="connsiteX49" fmla="*/ 452284 w 4043119"/>
              <a:gd name="connsiteY49" fmla="*/ 3279299 h 3552735"/>
              <a:gd name="connsiteX50" fmla="*/ 481781 w 4043119"/>
              <a:gd name="connsiteY50" fmla="*/ 3298964 h 3552735"/>
              <a:gd name="connsiteX51" fmla="*/ 530942 w 4043119"/>
              <a:gd name="connsiteY51" fmla="*/ 3308796 h 3552735"/>
              <a:gd name="connsiteX52" fmla="*/ 619432 w 4043119"/>
              <a:gd name="connsiteY52" fmla="*/ 3348125 h 3552735"/>
              <a:gd name="connsiteX53" fmla="*/ 717755 w 4043119"/>
              <a:gd name="connsiteY53" fmla="*/ 3387454 h 3552735"/>
              <a:gd name="connsiteX54" fmla="*/ 816078 w 4043119"/>
              <a:gd name="connsiteY54" fmla="*/ 3397286 h 3552735"/>
              <a:gd name="connsiteX55" fmla="*/ 845574 w 4043119"/>
              <a:gd name="connsiteY55" fmla="*/ 3407118 h 3552735"/>
              <a:gd name="connsiteX56" fmla="*/ 884903 w 4043119"/>
              <a:gd name="connsiteY56" fmla="*/ 3416951 h 3552735"/>
              <a:gd name="connsiteX57" fmla="*/ 924232 w 4043119"/>
              <a:gd name="connsiteY57" fmla="*/ 3436615 h 3552735"/>
              <a:gd name="connsiteX58" fmla="*/ 1022555 w 4043119"/>
              <a:gd name="connsiteY58" fmla="*/ 3456280 h 3552735"/>
              <a:gd name="connsiteX59" fmla="*/ 1238865 w 4043119"/>
              <a:gd name="connsiteY59" fmla="*/ 3466112 h 3552735"/>
              <a:gd name="connsiteX60" fmla="*/ 1406013 w 4043119"/>
              <a:gd name="connsiteY60" fmla="*/ 3426783 h 3552735"/>
              <a:gd name="connsiteX61" fmla="*/ 1622323 w 4043119"/>
              <a:gd name="connsiteY61" fmla="*/ 3348125 h 3552735"/>
              <a:gd name="connsiteX62" fmla="*/ 1907458 w 4043119"/>
              <a:gd name="connsiteY62" fmla="*/ 3298964 h 3552735"/>
              <a:gd name="connsiteX63" fmla="*/ 2271252 w 4043119"/>
              <a:gd name="connsiteY63" fmla="*/ 3289131 h 3552735"/>
              <a:gd name="connsiteX64" fmla="*/ 2300749 w 4043119"/>
              <a:gd name="connsiteY64" fmla="*/ 3279299 h 3552735"/>
              <a:gd name="connsiteX65" fmla="*/ 2644878 w 4043119"/>
              <a:gd name="connsiteY65" fmla="*/ 3338293 h 3552735"/>
              <a:gd name="connsiteX66" fmla="*/ 3052516 w 4043119"/>
              <a:gd name="connsiteY66" fmla="*/ 3505461 h 3552735"/>
              <a:gd name="connsiteX67" fmla="*/ 3482090 w 4043119"/>
              <a:gd name="connsiteY67" fmla="*/ 3549698 h 3552735"/>
              <a:gd name="connsiteX68" fmla="*/ 4043119 w 4043119"/>
              <a:gd name="connsiteY6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383458 w 4043119"/>
              <a:gd name="connsiteY15" fmla="*/ 1263686 h 3552735"/>
              <a:gd name="connsiteX16" fmla="*/ 383458 w 4043119"/>
              <a:gd name="connsiteY16" fmla="*/ 1263686 h 3552735"/>
              <a:gd name="connsiteX17" fmla="*/ 344129 w 4043119"/>
              <a:gd name="connsiteY17" fmla="*/ 1322680 h 3552735"/>
              <a:gd name="connsiteX18" fmla="*/ 314632 w 4043119"/>
              <a:gd name="connsiteY18" fmla="*/ 1352177 h 3552735"/>
              <a:gd name="connsiteX19" fmla="*/ 255639 w 4043119"/>
              <a:gd name="connsiteY19" fmla="*/ 1450499 h 3552735"/>
              <a:gd name="connsiteX20" fmla="*/ 235974 w 4043119"/>
              <a:gd name="connsiteY20" fmla="*/ 1479996 h 3552735"/>
              <a:gd name="connsiteX21" fmla="*/ 196645 w 4043119"/>
              <a:gd name="connsiteY21" fmla="*/ 1558654 h 3552735"/>
              <a:gd name="connsiteX22" fmla="*/ 167149 w 4043119"/>
              <a:gd name="connsiteY22" fmla="*/ 1656977 h 3552735"/>
              <a:gd name="connsiteX23" fmla="*/ 147484 w 4043119"/>
              <a:gd name="connsiteY23" fmla="*/ 1696306 h 3552735"/>
              <a:gd name="connsiteX24" fmla="*/ 127820 w 4043119"/>
              <a:gd name="connsiteY24" fmla="*/ 1774964 h 3552735"/>
              <a:gd name="connsiteX25" fmla="*/ 117987 w 4043119"/>
              <a:gd name="connsiteY25" fmla="*/ 1814293 h 3552735"/>
              <a:gd name="connsiteX26" fmla="*/ 98323 w 4043119"/>
              <a:gd name="connsiteY26" fmla="*/ 1932280 h 3552735"/>
              <a:gd name="connsiteX27" fmla="*/ 88491 w 4043119"/>
              <a:gd name="connsiteY27" fmla="*/ 2128925 h 3552735"/>
              <a:gd name="connsiteX28" fmla="*/ 78658 w 4043119"/>
              <a:gd name="connsiteY28" fmla="*/ 2158422 h 3552735"/>
              <a:gd name="connsiteX29" fmla="*/ 68826 w 4043119"/>
              <a:gd name="connsiteY29" fmla="*/ 2197751 h 3552735"/>
              <a:gd name="connsiteX30" fmla="*/ 49161 w 4043119"/>
              <a:gd name="connsiteY30" fmla="*/ 2256744 h 3552735"/>
              <a:gd name="connsiteX31" fmla="*/ 39329 w 4043119"/>
              <a:gd name="connsiteY31" fmla="*/ 2286241 h 3552735"/>
              <a:gd name="connsiteX32" fmla="*/ 29497 w 4043119"/>
              <a:gd name="connsiteY32" fmla="*/ 2325570 h 3552735"/>
              <a:gd name="connsiteX33" fmla="*/ 19665 w 4043119"/>
              <a:gd name="connsiteY33" fmla="*/ 2355067 h 3552735"/>
              <a:gd name="connsiteX34" fmla="*/ 0 w 4043119"/>
              <a:gd name="connsiteY34" fmla="*/ 2463222 h 3552735"/>
              <a:gd name="connsiteX35" fmla="*/ 19665 w 4043119"/>
              <a:gd name="connsiteY35" fmla="*/ 2659867 h 3552735"/>
              <a:gd name="connsiteX36" fmla="*/ 39329 w 4043119"/>
              <a:gd name="connsiteY36" fmla="*/ 2728693 h 3552735"/>
              <a:gd name="connsiteX37" fmla="*/ 68826 w 4043119"/>
              <a:gd name="connsiteY37" fmla="*/ 2768022 h 3552735"/>
              <a:gd name="connsiteX38" fmla="*/ 78658 w 4043119"/>
              <a:gd name="connsiteY38" fmla="*/ 2797518 h 3552735"/>
              <a:gd name="connsiteX39" fmla="*/ 117987 w 4043119"/>
              <a:gd name="connsiteY39" fmla="*/ 2856512 h 3552735"/>
              <a:gd name="connsiteX40" fmla="*/ 157316 w 4043119"/>
              <a:gd name="connsiteY40" fmla="*/ 2925338 h 3552735"/>
              <a:gd name="connsiteX41" fmla="*/ 196645 w 4043119"/>
              <a:gd name="connsiteY41" fmla="*/ 2984331 h 3552735"/>
              <a:gd name="connsiteX42" fmla="*/ 226142 w 4043119"/>
              <a:gd name="connsiteY42" fmla="*/ 3023660 h 3552735"/>
              <a:gd name="connsiteX43" fmla="*/ 245807 w 4043119"/>
              <a:gd name="connsiteY43" fmla="*/ 3053157 h 3552735"/>
              <a:gd name="connsiteX44" fmla="*/ 275303 w 4043119"/>
              <a:gd name="connsiteY44" fmla="*/ 3072822 h 3552735"/>
              <a:gd name="connsiteX45" fmla="*/ 304800 w 4043119"/>
              <a:gd name="connsiteY45" fmla="*/ 3102318 h 3552735"/>
              <a:gd name="connsiteX46" fmla="*/ 344129 w 4043119"/>
              <a:gd name="connsiteY46" fmla="*/ 3171144 h 3552735"/>
              <a:gd name="connsiteX47" fmla="*/ 373626 w 4043119"/>
              <a:gd name="connsiteY47" fmla="*/ 3200641 h 3552735"/>
              <a:gd name="connsiteX48" fmla="*/ 452284 w 4043119"/>
              <a:gd name="connsiteY48" fmla="*/ 3279299 h 3552735"/>
              <a:gd name="connsiteX49" fmla="*/ 481781 w 4043119"/>
              <a:gd name="connsiteY49" fmla="*/ 3298964 h 3552735"/>
              <a:gd name="connsiteX50" fmla="*/ 530942 w 4043119"/>
              <a:gd name="connsiteY50" fmla="*/ 3308796 h 3552735"/>
              <a:gd name="connsiteX51" fmla="*/ 619432 w 4043119"/>
              <a:gd name="connsiteY51" fmla="*/ 3348125 h 3552735"/>
              <a:gd name="connsiteX52" fmla="*/ 717755 w 4043119"/>
              <a:gd name="connsiteY52" fmla="*/ 3387454 h 3552735"/>
              <a:gd name="connsiteX53" fmla="*/ 816078 w 4043119"/>
              <a:gd name="connsiteY53" fmla="*/ 3397286 h 3552735"/>
              <a:gd name="connsiteX54" fmla="*/ 845574 w 4043119"/>
              <a:gd name="connsiteY54" fmla="*/ 3407118 h 3552735"/>
              <a:gd name="connsiteX55" fmla="*/ 884903 w 4043119"/>
              <a:gd name="connsiteY55" fmla="*/ 3416951 h 3552735"/>
              <a:gd name="connsiteX56" fmla="*/ 924232 w 4043119"/>
              <a:gd name="connsiteY56" fmla="*/ 3436615 h 3552735"/>
              <a:gd name="connsiteX57" fmla="*/ 1022555 w 4043119"/>
              <a:gd name="connsiteY57" fmla="*/ 3456280 h 3552735"/>
              <a:gd name="connsiteX58" fmla="*/ 1238865 w 4043119"/>
              <a:gd name="connsiteY58" fmla="*/ 3466112 h 3552735"/>
              <a:gd name="connsiteX59" fmla="*/ 1406013 w 4043119"/>
              <a:gd name="connsiteY59" fmla="*/ 3426783 h 3552735"/>
              <a:gd name="connsiteX60" fmla="*/ 1622323 w 4043119"/>
              <a:gd name="connsiteY60" fmla="*/ 3348125 h 3552735"/>
              <a:gd name="connsiteX61" fmla="*/ 1907458 w 4043119"/>
              <a:gd name="connsiteY61" fmla="*/ 3298964 h 3552735"/>
              <a:gd name="connsiteX62" fmla="*/ 2271252 w 4043119"/>
              <a:gd name="connsiteY62" fmla="*/ 3289131 h 3552735"/>
              <a:gd name="connsiteX63" fmla="*/ 2300749 w 4043119"/>
              <a:gd name="connsiteY63" fmla="*/ 3279299 h 3552735"/>
              <a:gd name="connsiteX64" fmla="*/ 2644878 w 4043119"/>
              <a:gd name="connsiteY64" fmla="*/ 3338293 h 3552735"/>
              <a:gd name="connsiteX65" fmla="*/ 3052516 w 4043119"/>
              <a:gd name="connsiteY65" fmla="*/ 3505461 h 3552735"/>
              <a:gd name="connsiteX66" fmla="*/ 3482090 w 4043119"/>
              <a:gd name="connsiteY66" fmla="*/ 3549698 h 3552735"/>
              <a:gd name="connsiteX67" fmla="*/ 4043119 w 4043119"/>
              <a:gd name="connsiteY6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383458 w 4043119"/>
              <a:gd name="connsiteY14" fmla="*/ 1263686 h 3552735"/>
              <a:gd name="connsiteX15" fmla="*/ 383458 w 4043119"/>
              <a:gd name="connsiteY15" fmla="*/ 1263686 h 3552735"/>
              <a:gd name="connsiteX16" fmla="*/ 344129 w 4043119"/>
              <a:gd name="connsiteY16" fmla="*/ 1322680 h 3552735"/>
              <a:gd name="connsiteX17" fmla="*/ 314632 w 4043119"/>
              <a:gd name="connsiteY17" fmla="*/ 1352177 h 3552735"/>
              <a:gd name="connsiteX18" fmla="*/ 255639 w 4043119"/>
              <a:gd name="connsiteY18" fmla="*/ 1450499 h 3552735"/>
              <a:gd name="connsiteX19" fmla="*/ 235974 w 4043119"/>
              <a:gd name="connsiteY19" fmla="*/ 1479996 h 3552735"/>
              <a:gd name="connsiteX20" fmla="*/ 196645 w 4043119"/>
              <a:gd name="connsiteY20" fmla="*/ 1558654 h 3552735"/>
              <a:gd name="connsiteX21" fmla="*/ 167149 w 4043119"/>
              <a:gd name="connsiteY21" fmla="*/ 1656977 h 3552735"/>
              <a:gd name="connsiteX22" fmla="*/ 147484 w 4043119"/>
              <a:gd name="connsiteY22" fmla="*/ 1696306 h 3552735"/>
              <a:gd name="connsiteX23" fmla="*/ 127820 w 4043119"/>
              <a:gd name="connsiteY23" fmla="*/ 1774964 h 3552735"/>
              <a:gd name="connsiteX24" fmla="*/ 117987 w 4043119"/>
              <a:gd name="connsiteY24" fmla="*/ 1814293 h 3552735"/>
              <a:gd name="connsiteX25" fmla="*/ 98323 w 4043119"/>
              <a:gd name="connsiteY25" fmla="*/ 1932280 h 3552735"/>
              <a:gd name="connsiteX26" fmla="*/ 88491 w 4043119"/>
              <a:gd name="connsiteY26" fmla="*/ 2128925 h 3552735"/>
              <a:gd name="connsiteX27" fmla="*/ 78658 w 4043119"/>
              <a:gd name="connsiteY27" fmla="*/ 2158422 h 3552735"/>
              <a:gd name="connsiteX28" fmla="*/ 68826 w 4043119"/>
              <a:gd name="connsiteY28" fmla="*/ 2197751 h 3552735"/>
              <a:gd name="connsiteX29" fmla="*/ 49161 w 4043119"/>
              <a:gd name="connsiteY29" fmla="*/ 2256744 h 3552735"/>
              <a:gd name="connsiteX30" fmla="*/ 39329 w 4043119"/>
              <a:gd name="connsiteY30" fmla="*/ 2286241 h 3552735"/>
              <a:gd name="connsiteX31" fmla="*/ 29497 w 4043119"/>
              <a:gd name="connsiteY31" fmla="*/ 2325570 h 3552735"/>
              <a:gd name="connsiteX32" fmla="*/ 19665 w 4043119"/>
              <a:gd name="connsiteY32" fmla="*/ 2355067 h 3552735"/>
              <a:gd name="connsiteX33" fmla="*/ 0 w 4043119"/>
              <a:gd name="connsiteY33" fmla="*/ 2463222 h 3552735"/>
              <a:gd name="connsiteX34" fmla="*/ 19665 w 4043119"/>
              <a:gd name="connsiteY34" fmla="*/ 2659867 h 3552735"/>
              <a:gd name="connsiteX35" fmla="*/ 39329 w 4043119"/>
              <a:gd name="connsiteY35" fmla="*/ 2728693 h 3552735"/>
              <a:gd name="connsiteX36" fmla="*/ 68826 w 4043119"/>
              <a:gd name="connsiteY36" fmla="*/ 2768022 h 3552735"/>
              <a:gd name="connsiteX37" fmla="*/ 78658 w 4043119"/>
              <a:gd name="connsiteY37" fmla="*/ 2797518 h 3552735"/>
              <a:gd name="connsiteX38" fmla="*/ 117987 w 4043119"/>
              <a:gd name="connsiteY38" fmla="*/ 2856512 h 3552735"/>
              <a:gd name="connsiteX39" fmla="*/ 157316 w 4043119"/>
              <a:gd name="connsiteY39" fmla="*/ 2925338 h 3552735"/>
              <a:gd name="connsiteX40" fmla="*/ 196645 w 4043119"/>
              <a:gd name="connsiteY40" fmla="*/ 2984331 h 3552735"/>
              <a:gd name="connsiteX41" fmla="*/ 226142 w 4043119"/>
              <a:gd name="connsiteY41" fmla="*/ 3023660 h 3552735"/>
              <a:gd name="connsiteX42" fmla="*/ 245807 w 4043119"/>
              <a:gd name="connsiteY42" fmla="*/ 3053157 h 3552735"/>
              <a:gd name="connsiteX43" fmla="*/ 275303 w 4043119"/>
              <a:gd name="connsiteY43" fmla="*/ 3072822 h 3552735"/>
              <a:gd name="connsiteX44" fmla="*/ 304800 w 4043119"/>
              <a:gd name="connsiteY44" fmla="*/ 3102318 h 3552735"/>
              <a:gd name="connsiteX45" fmla="*/ 344129 w 4043119"/>
              <a:gd name="connsiteY45" fmla="*/ 3171144 h 3552735"/>
              <a:gd name="connsiteX46" fmla="*/ 373626 w 4043119"/>
              <a:gd name="connsiteY46" fmla="*/ 3200641 h 3552735"/>
              <a:gd name="connsiteX47" fmla="*/ 452284 w 4043119"/>
              <a:gd name="connsiteY47" fmla="*/ 3279299 h 3552735"/>
              <a:gd name="connsiteX48" fmla="*/ 481781 w 4043119"/>
              <a:gd name="connsiteY48" fmla="*/ 3298964 h 3552735"/>
              <a:gd name="connsiteX49" fmla="*/ 530942 w 4043119"/>
              <a:gd name="connsiteY49" fmla="*/ 3308796 h 3552735"/>
              <a:gd name="connsiteX50" fmla="*/ 619432 w 4043119"/>
              <a:gd name="connsiteY50" fmla="*/ 3348125 h 3552735"/>
              <a:gd name="connsiteX51" fmla="*/ 717755 w 4043119"/>
              <a:gd name="connsiteY51" fmla="*/ 3387454 h 3552735"/>
              <a:gd name="connsiteX52" fmla="*/ 816078 w 4043119"/>
              <a:gd name="connsiteY52" fmla="*/ 3397286 h 3552735"/>
              <a:gd name="connsiteX53" fmla="*/ 845574 w 4043119"/>
              <a:gd name="connsiteY53" fmla="*/ 3407118 h 3552735"/>
              <a:gd name="connsiteX54" fmla="*/ 884903 w 4043119"/>
              <a:gd name="connsiteY54" fmla="*/ 3416951 h 3552735"/>
              <a:gd name="connsiteX55" fmla="*/ 924232 w 4043119"/>
              <a:gd name="connsiteY55" fmla="*/ 3436615 h 3552735"/>
              <a:gd name="connsiteX56" fmla="*/ 1022555 w 4043119"/>
              <a:gd name="connsiteY56" fmla="*/ 3456280 h 3552735"/>
              <a:gd name="connsiteX57" fmla="*/ 1238865 w 4043119"/>
              <a:gd name="connsiteY57" fmla="*/ 3466112 h 3552735"/>
              <a:gd name="connsiteX58" fmla="*/ 1406013 w 4043119"/>
              <a:gd name="connsiteY58" fmla="*/ 3426783 h 3552735"/>
              <a:gd name="connsiteX59" fmla="*/ 1622323 w 4043119"/>
              <a:gd name="connsiteY59" fmla="*/ 3348125 h 3552735"/>
              <a:gd name="connsiteX60" fmla="*/ 1907458 w 4043119"/>
              <a:gd name="connsiteY60" fmla="*/ 3298964 h 3552735"/>
              <a:gd name="connsiteX61" fmla="*/ 2271252 w 4043119"/>
              <a:gd name="connsiteY61" fmla="*/ 3289131 h 3552735"/>
              <a:gd name="connsiteX62" fmla="*/ 2300749 w 4043119"/>
              <a:gd name="connsiteY62" fmla="*/ 3279299 h 3552735"/>
              <a:gd name="connsiteX63" fmla="*/ 2644878 w 4043119"/>
              <a:gd name="connsiteY63" fmla="*/ 3338293 h 3552735"/>
              <a:gd name="connsiteX64" fmla="*/ 3052516 w 4043119"/>
              <a:gd name="connsiteY64" fmla="*/ 3505461 h 3552735"/>
              <a:gd name="connsiteX65" fmla="*/ 3482090 w 4043119"/>
              <a:gd name="connsiteY65" fmla="*/ 3549698 h 3552735"/>
              <a:gd name="connsiteX66" fmla="*/ 4043119 w 4043119"/>
              <a:gd name="connsiteY6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83458 w 4043119"/>
              <a:gd name="connsiteY14" fmla="*/ 1263686 h 3552735"/>
              <a:gd name="connsiteX15" fmla="*/ 344129 w 4043119"/>
              <a:gd name="connsiteY15" fmla="*/ 1322680 h 3552735"/>
              <a:gd name="connsiteX16" fmla="*/ 314632 w 4043119"/>
              <a:gd name="connsiteY16" fmla="*/ 1352177 h 3552735"/>
              <a:gd name="connsiteX17" fmla="*/ 255639 w 4043119"/>
              <a:gd name="connsiteY17" fmla="*/ 1450499 h 3552735"/>
              <a:gd name="connsiteX18" fmla="*/ 235974 w 4043119"/>
              <a:gd name="connsiteY18" fmla="*/ 1479996 h 3552735"/>
              <a:gd name="connsiteX19" fmla="*/ 196645 w 4043119"/>
              <a:gd name="connsiteY19" fmla="*/ 1558654 h 3552735"/>
              <a:gd name="connsiteX20" fmla="*/ 167149 w 4043119"/>
              <a:gd name="connsiteY20" fmla="*/ 1656977 h 3552735"/>
              <a:gd name="connsiteX21" fmla="*/ 147484 w 4043119"/>
              <a:gd name="connsiteY21" fmla="*/ 1696306 h 3552735"/>
              <a:gd name="connsiteX22" fmla="*/ 127820 w 4043119"/>
              <a:gd name="connsiteY22" fmla="*/ 1774964 h 3552735"/>
              <a:gd name="connsiteX23" fmla="*/ 117987 w 4043119"/>
              <a:gd name="connsiteY23" fmla="*/ 1814293 h 3552735"/>
              <a:gd name="connsiteX24" fmla="*/ 98323 w 4043119"/>
              <a:gd name="connsiteY24" fmla="*/ 1932280 h 3552735"/>
              <a:gd name="connsiteX25" fmla="*/ 88491 w 4043119"/>
              <a:gd name="connsiteY25" fmla="*/ 2128925 h 3552735"/>
              <a:gd name="connsiteX26" fmla="*/ 78658 w 4043119"/>
              <a:gd name="connsiteY26" fmla="*/ 2158422 h 3552735"/>
              <a:gd name="connsiteX27" fmla="*/ 68826 w 4043119"/>
              <a:gd name="connsiteY27" fmla="*/ 2197751 h 3552735"/>
              <a:gd name="connsiteX28" fmla="*/ 49161 w 4043119"/>
              <a:gd name="connsiteY28" fmla="*/ 2256744 h 3552735"/>
              <a:gd name="connsiteX29" fmla="*/ 39329 w 4043119"/>
              <a:gd name="connsiteY29" fmla="*/ 2286241 h 3552735"/>
              <a:gd name="connsiteX30" fmla="*/ 29497 w 4043119"/>
              <a:gd name="connsiteY30" fmla="*/ 2325570 h 3552735"/>
              <a:gd name="connsiteX31" fmla="*/ 19665 w 4043119"/>
              <a:gd name="connsiteY31" fmla="*/ 2355067 h 3552735"/>
              <a:gd name="connsiteX32" fmla="*/ 0 w 4043119"/>
              <a:gd name="connsiteY32" fmla="*/ 2463222 h 3552735"/>
              <a:gd name="connsiteX33" fmla="*/ 19665 w 4043119"/>
              <a:gd name="connsiteY33" fmla="*/ 2659867 h 3552735"/>
              <a:gd name="connsiteX34" fmla="*/ 39329 w 4043119"/>
              <a:gd name="connsiteY34" fmla="*/ 2728693 h 3552735"/>
              <a:gd name="connsiteX35" fmla="*/ 68826 w 4043119"/>
              <a:gd name="connsiteY35" fmla="*/ 2768022 h 3552735"/>
              <a:gd name="connsiteX36" fmla="*/ 78658 w 4043119"/>
              <a:gd name="connsiteY36" fmla="*/ 2797518 h 3552735"/>
              <a:gd name="connsiteX37" fmla="*/ 117987 w 4043119"/>
              <a:gd name="connsiteY37" fmla="*/ 2856512 h 3552735"/>
              <a:gd name="connsiteX38" fmla="*/ 157316 w 4043119"/>
              <a:gd name="connsiteY38" fmla="*/ 2925338 h 3552735"/>
              <a:gd name="connsiteX39" fmla="*/ 196645 w 4043119"/>
              <a:gd name="connsiteY39" fmla="*/ 2984331 h 3552735"/>
              <a:gd name="connsiteX40" fmla="*/ 226142 w 4043119"/>
              <a:gd name="connsiteY40" fmla="*/ 3023660 h 3552735"/>
              <a:gd name="connsiteX41" fmla="*/ 245807 w 4043119"/>
              <a:gd name="connsiteY41" fmla="*/ 3053157 h 3552735"/>
              <a:gd name="connsiteX42" fmla="*/ 275303 w 4043119"/>
              <a:gd name="connsiteY42" fmla="*/ 3072822 h 3552735"/>
              <a:gd name="connsiteX43" fmla="*/ 304800 w 4043119"/>
              <a:gd name="connsiteY43" fmla="*/ 3102318 h 3552735"/>
              <a:gd name="connsiteX44" fmla="*/ 344129 w 4043119"/>
              <a:gd name="connsiteY44" fmla="*/ 3171144 h 3552735"/>
              <a:gd name="connsiteX45" fmla="*/ 373626 w 4043119"/>
              <a:gd name="connsiteY45" fmla="*/ 3200641 h 3552735"/>
              <a:gd name="connsiteX46" fmla="*/ 452284 w 4043119"/>
              <a:gd name="connsiteY46" fmla="*/ 3279299 h 3552735"/>
              <a:gd name="connsiteX47" fmla="*/ 481781 w 4043119"/>
              <a:gd name="connsiteY47" fmla="*/ 3298964 h 3552735"/>
              <a:gd name="connsiteX48" fmla="*/ 530942 w 4043119"/>
              <a:gd name="connsiteY48" fmla="*/ 3308796 h 3552735"/>
              <a:gd name="connsiteX49" fmla="*/ 619432 w 4043119"/>
              <a:gd name="connsiteY49" fmla="*/ 3348125 h 3552735"/>
              <a:gd name="connsiteX50" fmla="*/ 717755 w 4043119"/>
              <a:gd name="connsiteY50" fmla="*/ 3387454 h 3552735"/>
              <a:gd name="connsiteX51" fmla="*/ 816078 w 4043119"/>
              <a:gd name="connsiteY51" fmla="*/ 3397286 h 3552735"/>
              <a:gd name="connsiteX52" fmla="*/ 845574 w 4043119"/>
              <a:gd name="connsiteY52" fmla="*/ 3407118 h 3552735"/>
              <a:gd name="connsiteX53" fmla="*/ 884903 w 4043119"/>
              <a:gd name="connsiteY53" fmla="*/ 3416951 h 3552735"/>
              <a:gd name="connsiteX54" fmla="*/ 924232 w 4043119"/>
              <a:gd name="connsiteY54" fmla="*/ 3436615 h 3552735"/>
              <a:gd name="connsiteX55" fmla="*/ 1022555 w 4043119"/>
              <a:gd name="connsiteY55" fmla="*/ 3456280 h 3552735"/>
              <a:gd name="connsiteX56" fmla="*/ 1238865 w 4043119"/>
              <a:gd name="connsiteY56" fmla="*/ 3466112 h 3552735"/>
              <a:gd name="connsiteX57" fmla="*/ 1406013 w 4043119"/>
              <a:gd name="connsiteY57" fmla="*/ 3426783 h 3552735"/>
              <a:gd name="connsiteX58" fmla="*/ 1622323 w 4043119"/>
              <a:gd name="connsiteY58" fmla="*/ 3348125 h 3552735"/>
              <a:gd name="connsiteX59" fmla="*/ 1907458 w 4043119"/>
              <a:gd name="connsiteY59" fmla="*/ 3298964 h 3552735"/>
              <a:gd name="connsiteX60" fmla="*/ 2271252 w 4043119"/>
              <a:gd name="connsiteY60" fmla="*/ 3289131 h 3552735"/>
              <a:gd name="connsiteX61" fmla="*/ 2300749 w 4043119"/>
              <a:gd name="connsiteY61" fmla="*/ 3279299 h 3552735"/>
              <a:gd name="connsiteX62" fmla="*/ 2644878 w 4043119"/>
              <a:gd name="connsiteY62" fmla="*/ 3338293 h 3552735"/>
              <a:gd name="connsiteX63" fmla="*/ 3052516 w 4043119"/>
              <a:gd name="connsiteY63" fmla="*/ 3505461 h 3552735"/>
              <a:gd name="connsiteX64" fmla="*/ 3482090 w 4043119"/>
              <a:gd name="connsiteY64" fmla="*/ 3549698 h 3552735"/>
              <a:gd name="connsiteX65" fmla="*/ 4043119 w 4043119"/>
              <a:gd name="connsiteY6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44129 w 4043119"/>
              <a:gd name="connsiteY14" fmla="*/ 1322680 h 3552735"/>
              <a:gd name="connsiteX15" fmla="*/ 314632 w 4043119"/>
              <a:gd name="connsiteY15" fmla="*/ 1352177 h 3552735"/>
              <a:gd name="connsiteX16" fmla="*/ 255639 w 4043119"/>
              <a:gd name="connsiteY16" fmla="*/ 1450499 h 3552735"/>
              <a:gd name="connsiteX17" fmla="*/ 235974 w 4043119"/>
              <a:gd name="connsiteY17" fmla="*/ 1479996 h 3552735"/>
              <a:gd name="connsiteX18" fmla="*/ 196645 w 4043119"/>
              <a:gd name="connsiteY18" fmla="*/ 1558654 h 3552735"/>
              <a:gd name="connsiteX19" fmla="*/ 167149 w 4043119"/>
              <a:gd name="connsiteY19" fmla="*/ 1656977 h 3552735"/>
              <a:gd name="connsiteX20" fmla="*/ 147484 w 4043119"/>
              <a:gd name="connsiteY20" fmla="*/ 1696306 h 3552735"/>
              <a:gd name="connsiteX21" fmla="*/ 127820 w 4043119"/>
              <a:gd name="connsiteY21" fmla="*/ 1774964 h 3552735"/>
              <a:gd name="connsiteX22" fmla="*/ 117987 w 4043119"/>
              <a:gd name="connsiteY22" fmla="*/ 1814293 h 3552735"/>
              <a:gd name="connsiteX23" fmla="*/ 98323 w 4043119"/>
              <a:gd name="connsiteY23" fmla="*/ 1932280 h 3552735"/>
              <a:gd name="connsiteX24" fmla="*/ 88491 w 4043119"/>
              <a:gd name="connsiteY24" fmla="*/ 2128925 h 3552735"/>
              <a:gd name="connsiteX25" fmla="*/ 78658 w 4043119"/>
              <a:gd name="connsiteY25" fmla="*/ 2158422 h 3552735"/>
              <a:gd name="connsiteX26" fmla="*/ 68826 w 4043119"/>
              <a:gd name="connsiteY26" fmla="*/ 2197751 h 3552735"/>
              <a:gd name="connsiteX27" fmla="*/ 49161 w 4043119"/>
              <a:gd name="connsiteY27" fmla="*/ 2256744 h 3552735"/>
              <a:gd name="connsiteX28" fmla="*/ 39329 w 4043119"/>
              <a:gd name="connsiteY28" fmla="*/ 2286241 h 3552735"/>
              <a:gd name="connsiteX29" fmla="*/ 29497 w 4043119"/>
              <a:gd name="connsiteY29" fmla="*/ 2325570 h 3552735"/>
              <a:gd name="connsiteX30" fmla="*/ 19665 w 4043119"/>
              <a:gd name="connsiteY30" fmla="*/ 2355067 h 3552735"/>
              <a:gd name="connsiteX31" fmla="*/ 0 w 4043119"/>
              <a:gd name="connsiteY31" fmla="*/ 2463222 h 3552735"/>
              <a:gd name="connsiteX32" fmla="*/ 19665 w 4043119"/>
              <a:gd name="connsiteY32" fmla="*/ 2659867 h 3552735"/>
              <a:gd name="connsiteX33" fmla="*/ 39329 w 4043119"/>
              <a:gd name="connsiteY33" fmla="*/ 2728693 h 3552735"/>
              <a:gd name="connsiteX34" fmla="*/ 68826 w 4043119"/>
              <a:gd name="connsiteY34" fmla="*/ 2768022 h 3552735"/>
              <a:gd name="connsiteX35" fmla="*/ 78658 w 4043119"/>
              <a:gd name="connsiteY35" fmla="*/ 2797518 h 3552735"/>
              <a:gd name="connsiteX36" fmla="*/ 117987 w 4043119"/>
              <a:gd name="connsiteY36" fmla="*/ 2856512 h 3552735"/>
              <a:gd name="connsiteX37" fmla="*/ 157316 w 4043119"/>
              <a:gd name="connsiteY37" fmla="*/ 2925338 h 3552735"/>
              <a:gd name="connsiteX38" fmla="*/ 196645 w 4043119"/>
              <a:gd name="connsiteY38" fmla="*/ 2984331 h 3552735"/>
              <a:gd name="connsiteX39" fmla="*/ 226142 w 4043119"/>
              <a:gd name="connsiteY39" fmla="*/ 3023660 h 3552735"/>
              <a:gd name="connsiteX40" fmla="*/ 245807 w 4043119"/>
              <a:gd name="connsiteY40" fmla="*/ 3053157 h 3552735"/>
              <a:gd name="connsiteX41" fmla="*/ 275303 w 4043119"/>
              <a:gd name="connsiteY41" fmla="*/ 3072822 h 3552735"/>
              <a:gd name="connsiteX42" fmla="*/ 304800 w 4043119"/>
              <a:gd name="connsiteY42" fmla="*/ 3102318 h 3552735"/>
              <a:gd name="connsiteX43" fmla="*/ 344129 w 4043119"/>
              <a:gd name="connsiteY43" fmla="*/ 3171144 h 3552735"/>
              <a:gd name="connsiteX44" fmla="*/ 373626 w 4043119"/>
              <a:gd name="connsiteY44" fmla="*/ 3200641 h 3552735"/>
              <a:gd name="connsiteX45" fmla="*/ 452284 w 4043119"/>
              <a:gd name="connsiteY45" fmla="*/ 3279299 h 3552735"/>
              <a:gd name="connsiteX46" fmla="*/ 481781 w 4043119"/>
              <a:gd name="connsiteY46" fmla="*/ 3298964 h 3552735"/>
              <a:gd name="connsiteX47" fmla="*/ 530942 w 4043119"/>
              <a:gd name="connsiteY47" fmla="*/ 3308796 h 3552735"/>
              <a:gd name="connsiteX48" fmla="*/ 619432 w 4043119"/>
              <a:gd name="connsiteY48" fmla="*/ 3348125 h 3552735"/>
              <a:gd name="connsiteX49" fmla="*/ 717755 w 4043119"/>
              <a:gd name="connsiteY49" fmla="*/ 3387454 h 3552735"/>
              <a:gd name="connsiteX50" fmla="*/ 816078 w 4043119"/>
              <a:gd name="connsiteY50" fmla="*/ 3397286 h 3552735"/>
              <a:gd name="connsiteX51" fmla="*/ 845574 w 4043119"/>
              <a:gd name="connsiteY51" fmla="*/ 3407118 h 3552735"/>
              <a:gd name="connsiteX52" fmla="*/ 884903 w 4043119"/>
              <a:gd name="connsiteY52" fmla="*/ 3416951 h 3552735"/>
              <a:gd name="connsiteX53" fmla="*/ 924232 w 4043119"/>
              <a:gd name="connsiteY53" fmla="*/ 3436615 h 3552735"/>
              <a:gd name="connsiteX54" fmla="*/ 1022555 w 4043119"/>
              <a:gd name="connsiteY54" fmla="*/ 3456280 h 3552735"/>
              <a:gd name="connsiteX55" fmla="*/ 1238865 w 4043119"/>
              <a:gd name="connsiteY55" fmla="*/ 3466112 h 3552735"/>
              <a:gd name="connsiteX56" fmla="*/ 1406013 w 4043119"/>
              <a:gd name="connsiteY56" fmla="*/ 3426783 h 3552735"/>
              <a:gd name="connsiteX57" fmla="*/ 1622323 w 4043119"/>
              <a:gd name="connsiteY57" fmla="*/ 3348125 h 3552735"/>
              <a:gd name="connsiteX58" fmla="*/ 1907458 w 4043119"/>
              <a:gd name="connsiteY58" fmla="*/ 3298964 h 3552735"/>
              <a:gd name="connsiteX59" fmla="*/ 2271252 w 4043119"/>
              <a:gd name="connsiteY59" fmla="*/ 3289131 h 3552735"/>
              <a:gd name="connsiteX60" fmla="*/ 2300749 w 4043119"/>
              <a:gd name="connsiteY60" fmla="*/ 3279299 h 3552735"/>
              <a:gd name="connsiteX61" fmla="*/ 2644878 w 4043119"/>
              <a:gd name="connsiteY61" fmla="*/ 3338293 h 3552735"/>
              <a:gd name="connsiteX62" fmla="*/ 3052516 w 4043119"/>
              <a:gd name="connsiteY62" fmla="*/ 3505461 h 3552735"/>
              <a:gd name="connsiteX63" fmla="*/ 3482090 w 4043119"/>
              <a:gd name="connsiteY63" fmla="*/ 3549698 h 3552735"/>
              <a:gd name="connsiteX64" fmla="*/ 4043119 w 4043119"/>
              <a:gd name="connsiteY6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44129 w 4043119"/>
              <a:gd name="connsiteY14" fmla="*/ 1322680 h 3552735"/>
              <a:gd name="connsiteX15" fmla="*/ 255639 w 4043119"/>
              <a:gd name="connsiteY15" fmla="*/ 1450499 h 3552735"/>
              <a:gd name="connsiteX16" fmla="*/ 235974 w 4043119"/>
              <a:gd name="connsiteY16" fmla="*/ 1479996 h 3552735"/>
              <a:gd name="connsiteX17" fmla="*/ 196645 w 4043119"/>
              <a:gd name="connsiteY17" fmla="*/ 1558654 h 3552735"/>
              <a:gd name="connsiteX18" fmla="*/ 167149 w 4043119"/>
              <a:gd name="connsiteY18" fmla="*/ 1656977 h 3552735"/>
              <a:gd name="connsiteX19" fmla="*/ 147484 w 4043119"/>
              <a:gd name="connsiteY19" fmla="*/ 1696306 h 3552735"/>
              <a:gd name="connsiteX20" fmla="*/ 127820 w 4043119"/>
              <a:gd name="connsiteY20" fmla="*/ 1774964 h 3552735"/>
              <a:gd name="connsiteX21" fmla="*/ 117987 w 4043119"/>
              <a:gd name="connsiteY21" fmla="*/ 1814293 h 3552735"/>
              <a:gd name="connsiteX22" fmla="*/ 98323 w 4043119"/>
              <a:gd name="connsiteY22" fmla="*/ 1932280 h 3552735"/>
              <a:gd name="connsiteX23" fmla="*/ 88491 w 4043119"/>
              <a:gd name="connsiteY23" fmla="*/ 2128925 h 3552735"/>
              <a:gd name="connsiteX24" fmla="*/ 78658 w 4043119"/>
              <a:gd name="connsiteY24" fmla="*/ 2158422 h 3552735"/>
              <a:gd name="connsiteX25" fmla="*/ 68826 w 4043119"/>
              <a:gd name="connsiteY25" fmla="*/ 2197751 h 3552735"/>
              <a:gd name="connsiteX26" fmla="*/ 49161 w 4043119"/>
              <a:gd name="connsiteY26" fmla="*/ 2256744 h 3552735"/>
              <a:gd name="connsiteX27" fmla="*/ 39329 w 4043119"/>
              <a:gd name="connsiteY27" fmla="*/ 2286241 h 3552735"/>
              <a:gd name="connsiteX28" fmla="*/ 29497 w 4043119"/>
              <a:gd name="connsiteY28" fmla="*/ 2325570 h 3552735"/>
              <a:gd name="connsiteX29" fmla="*/ 19665 w 4043119"/>
              <a:gd name="connsiteY29" fmla="*/ 2355067 h 3552735"/>
              <a:gd name="connsiteX30" fmla="*/ 0 w 4043119"/>
              <a:gd name="connsiteY30" fmla="*/ 2463222 h 3552735"/>
              <a:gd name="connsiteX31" fmla="*/ 19665 w 4043119"/>
              <a:gd name="connsiteY31" fmla="*/ 2659867 h 3552735"/>
              <a:gd name="connsiteX32" fmla="*/ 39329 w 4043119"/>
              <a:gd name="connsiteY32" fmla="*/ 2728693 h 3552735"/>
              <a:gd name="connsiteX33" fmla="*/ 68826 w 4043119"/>
              <a:gd name="connsiteY33" fmla="*/ 2768022 h 3552735"/>
              <a:gd name="connsiteX34" fmla="*/ 78658 w 4043119"/>
              <a:gd name="connsiteY34" fmla="*/ 2797518 h 3552735"/>
              <a:gd name="connsiteX35" fmla="*/ 117987 w 4043119"/>
              <a:gd name="connsiteY35" fmla="*/ 2856512 h 3552735"/>
              <a:gd name="connsiteX36" fmla="*/ 157316 w 4043119"/>
              <a:gd name="connsiteY36" fmla="*/ 2925338 h 3552735"/>
              <a:gd name="connsiteX37" fmla="*/ 196645 w 4043119"/>
              <a:gd name="connsiteY37" fmla="*/ 2984331 h 3552735"/>
              <a:gd name="connsiteX38" fmla="*/ 226142 w 4043119"/>
              <a:gd name="connsiteY38" fmla="*/ 3023660 h 3552735"/>
              <a:gd name="connsiteX39" fmla="*/ 245807 w 4043119"/>
              <a:gd name="connsiteY39" fmla="*/ 3053157 h 3552735"/>
              <a:gd name="connsiteX40" fmla="*/ 275303 w 4043119"/>
              <a:gd name="connsiteY40" fmla="*/ 3072822 h 3552735"/>
              <a:gd name="connsiteX41" fmla="*/ 304800 w 4043119"/>
              <a:gd name="connsiteY41" fmla="*/ 3102318 h 3552735"/>
              <a:gd name="connsiteX42" fmla="*/ 344129 w 4043119"/>
              <a:gd name="connsiteY42" fmla="*/ 3171144 h 3552735"/>
              <a:gd name="connsiteX43" fmla="*/ 373626 w 4043119"/>
              <a:gd name="connsiteY43" fmla="*/ 3200641 h 3552735"/>
              <a:gd name="connsiteX44" fmla="*/ 452284 w 4043119"/>
              <a:gd name="connsiteY44" fmla="*/ 3279299 h 3552735"/>
              <a:gd name="connsiteX45" fmla="*/ 481781 w 4043119"/>
              <a:gd name="connsiteY45" fmla="*/ 3298964 h 3552735"/>
              <a:gd name="connsiteX46" fmla="*/ 530942 w 4043119"/>
              <a:gd name="connsiteY46" fmla="*/ 3308796 h 3552735"/>
              <a:gd name="connsiteX47" fmla="*/ 619432 w 4043119"/>
              <a:gd name="connsiteY47" fmla="*/ 3348125 h 3552735"/>
              <a:gd name="connsiteX48" fmla="*/ 717755 w 4043119"/>
              <a:gd name="connsiteY48" fmla="*/ 3387454 h 3552735"/>
              <a:gd name="connsiteX49" fmla="*/ 816078 w 4043119"/>
              <a:gd name="connsiteY49" fmla="*/ 3397286 h 3552735"/>
              <a:gd name="connsiteX50" fmla="*/ 845574 w 4043119"/>
              <a:gd name="connsiteY50" fmla="*/ 3407118 h 3552735"/>
              <a:gd name="connsiteX51" fmla="*/ 884903 w 4043119"/>
              <a:gd name="connsiteY51" fmla="*/ 3416951 h 3552735"/>
              <a:gd name="connsiteX52" fmla="*/ 924232 w 4043119"/>
              <a:gd name="connsiteY52" fmla="*/ 3436615 h 3552735"/>
              <a:gd name="connsiteX53" fmla="*/ 1022555 w 4043119"/>
              <a:gd name="connsiteY53" fmla="*/ 3456280 h 3552735"/>
              <a:gd name="connsiteX54" fmla="*/ 1238865 w 4043119"/>
              <a:gd name="connsiteY54" fmla="*/ 3466112 h 3552735"/>
              <a:gd name="connsiteX55" fmla="*/ 1406013 w 4043119"/>
              <a:gd name="connsiteY55" fmla="*/ 3426783 h 3552735"/>
              <a:gd name="connsiteX56" fmla="*/ 1622323 w 4043119"/>
              <a:gd name="connsiteY56" fmla="*/ 3348125 h 3552735"/>
              <a:gd name="connsiteX57" fmla="*/ 1907458 w 4043119"/>
              <a:gd name="connsiteY57" fmla="*/ 3298964 h 3552735"/>
              <a:gd name="connsiteX58" fmla="*/ 2271252 w 4043119"/>
              <a:gd name="connsiteY58" fmla="*/ 3289131 h 3552735"/>
              <a:gd name="connsiteX59" fmla="*/ 2300749 w 4043119"/>
              <a:gd name="connsiteY59" fmla="*/ 3279299 h 3552735"/>
              <a:gd name="connsiteX60" fmla="*/ 2644878 w 4043119"/>
              <a:gd name="connsiteY60" fmla="*/ 3338293 h 3552735"/>
              <a:gd name="connsiteX61" fmla="*/ 3052516 w 4043119"/>
              <a:gd name="connsiteY61" fmla="*/ 3505461 h 3552735"/>
              <a:gd name="connsiteX62" fmla="*/ 3482090 w 4043119"/>
              <a:gd name="connsiteY62" fmla="*/ 3549698 h 3552735"/>
              <a:gd name="connsiteX63" fmla="*/ 4043119 w 4043119"/>
              <a:gd name="connsiteY6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255639 w 4043119"/>
              <a:gd name="connsiteY14" fmla="*/ 1450499 h 3552735"/>
              <a:gd name="connsiteX15" fmla="*/ 235974 w 4043119"/>
              <a:gd name="connsiteY15" fmla="*/ 1479996 h 3552735"/>
              <a:gd name="connsiteX16" fmla="*/ 196645 w 4043119"/>
              <a:gd name="connsiteY16" fmla="*/ 1558654 h 3552735"/>
              <a:gd name="connsiteX17" fmla="*/ 167149 w 4043119"/>
              <a:gd name="connsiteY17" fmla="*/ 1656977 h 3552735"/>
              <a:gd name="connsiteX18" fmla="*/ 147484 w 4043119"/>
              <a:gd name="connsiteY18" fmla="*/ 1696306 h 3552735"/>
              <a:gd name="connsiteX19" fmla="*/ 127820 w 4043119"/>
              <a:gd name="connsiteY19" fmla="*/ 1774964 h 3552735"/>
              <a:gd name="connsiteX20" fmla="*/ 117987 w 4043119"/>
              <a:gd name="connsiteY20" fmla="*/ 1814293 h 3552735"/>
              <a:gd name="connsiteX21" fmla="*/ 98323 w 4043119"/>
              <a:gd name="connsiteY21" fmla="*/ 1932280 h 3552735"/>
              <a:gd name="connsiteX22" fmla="*/ 88491 w 4043119"/>
              <a:gd name="connsiteY22" fmla="*/ 2128925 h 3552735"/>
              <a:gd name="connsiteX23" fmla="*/ 78658 w 4043119"/>
              <a:gd name="connsiteY23" fmla="*/ 2158422 h 3552735"/>
              <a:gd name="connsiteX24" fmla="*/ 68826 w 4043119"/>
              <a:gd name="connsiteY24" fmla="*/ 2197751 h 3552735"/>
              <a:gd name="connsiteX25" fmla="*/ 49161 w 4043119"/>
              <a:gd name="connsiteY25" fmla="*/ 2256744 h 3552735"/>
              <a:gd name="connsiteX26" fmla="*/ 39329 w 4043119"/>
              <a:gd name="connsiteY26" fmla="*/ 2286241 h 3552735"/>
              <a:gd name="connsiteX27" fmla="*/ 29497 w 4043119"/>
              <a:gd name="connsiteY27" fmla="*/ 2325570 h 3552735"/>
              <a:gd name="connsiteX28" fmla="*/ 19665 w 4043119"/>
              <a:gd name="connsiteY28" fmla="*/ 2355067 h 3552735"/>
              <a:gd name="connsiteX29" fmla="*/ 0 w 4043119"/>
              <a:gd name="connsiteY29" fmla="*/ 2463222 h 3552735"/>
              <a:gd name="connsiteX30" fmla="*/ 19665 w 4043119"/>
              <a:gd name="connsiteY30" fmla="*/ 2659867 h 3552735"/>
              <a:gd name="connsiteX31" fmla="*/ 39329 w 4043119"/>
              <a:gd name="connsiteY31" fmla="*/ 2728693 h 3552735"/>
              <a:gd name="connsiteX32" fmla="*/ 68826 w 4043119"/>
              <a:gd name="connsiteY32" fmla="*/ 2768022 h 3552735"/>
              <a:gd name="connsiteX33" fmla="*/ 78658 w 4043119"/>
              <a:gd name="connsiteY33" fmla="*/ 2797518 h 3552735"/>
              <a:gd name="connsiteX34" fmla="*/ 117987 w 4043119"/>
              <a:gd name="connsiteY34" fmla="*/ 2856512 h 3552735"/>
              <a:gd name="connsiteX35" fmla="*/ 157316 w 4043119"/>
              <a:gd name="connsiteY35" fmla="*/ 2925338 h 3552735"/>
              <a:gd name="connsiteX36" fmla="*/ 196645 w 4043119"/>
              <a:gd name="connsiteY36" fmla="*/ 2984331 h 3552735"/>
              <a:gd name="connsiteX37" fmla="*/ 226142 w 4043119"/>
              <a:gd name="connsiteY37" fmla="*/ 3023660 h 3552735"/>
              <a:gd name="connsiteX38" fmla="*/ 245807 w 4043119"/>
              <a:gd name="connsiteY38" fmla="*/ 3053157 h 3552735"/>
              <a:gd name="connsiteX39" fmla="*/ 275303 w 4043119"/>
              <a:gd name="connsiteY39" fmla="*/ 3072822 h 3552735"/>
              <a:gd name="connsiteX40" fmla="*/ 304800 w 4043119"/>
              <a:gd name="connsiteY40" fmla="*/ 3102318 h 3552735"/>
              <a:gd name="connsiteX41" fmla="*/ 344129 w 4043119"/>
              <a:gd name="connsiteY41" fmla="*/ 3171144 h 3552735"/>
              <a:gd name="connsiteX42" fmla="*/ 373626 w 4043119"/>
              <a:gd name="connsiteY42" fmla="*/ 3200641 h 3552735"/>
              <a:gd name="connsiteX43" fmla="*/ 452284 w 4043119"/>
              <a:gd name="connsiteY43" fmla="*/ 3279299 h 3552735"/>
              <a:gd name="connsiteX44" fmla="*/ 481781 w 4043119"/>
              <a:gd name="connsiteY44" fmla="*/ 3298964 h 3552735"/>
              <a:gd name="connsiteX45" fmla="*/ 530942 w 4043119"/>
              <a:gd name="connsiteY45" fmla="*/ 3308796 h 3552735"/>
              <a:gd name="connsiteX46" fmla="*/ 619432 w 4043119"/>
              <a:gd name="connsiteY46" fmla="*/ 3348125 h 3552735"/>
              <a:gd name="connsiteX47" fmla="*/ 717755 w 4043119"/>
              <a:gd name="connsiteY47" fmla="*/ 3387454 h 3552735"/>
              <a:gd name="connsiteX48" fmla="*/ 816078 w 4043119"/>
              <a:gd name="connsiteY48" fmla="*/ 3397286 h 3552735"/>
              <a:gd name="connsiteX49" fmla="*/ 845574 w 4043119"/>
              <a:gd name="connsiteY49" fmla="*/ 3407118 h 3552735"/>
              <a:gd name="connsiteX50" fmla="*/ 884903 w 4043119"/>
              <a:gd name="connsiteY50" fmla="*/ 3416951 h 3552735"/>
              <a:gd name="connsiteX51" fmla="*/ 924232 w 4043119"/>
              <a:gd name="connsiteY51" fmla="*/ 3436615 h 3552735"/>
              <a:gd name="connsiteX52" fmla="*/ 1022555 w 4043119"/>
              <a:gd name="connsiteY52" fmla="*/ 3456280 h 3552735"/>
              <a:gd name="connsiteX53" fmla="*/ 1238865 w 4043119"/>
              <a:gd name="connsiteY53" fmla="*/ 3466112 h 3552735"/>
              <a:gd name="connsiteX54" fmla="*/ 1406013 w 4043119"/>
              <a:gd name="connsiteY54" fmla="*/ 3426783 h 3552735"/>
              <a:gd name="connsiteX55" fmla="*/ 1622323 w 4043119"/>
              <a:gd name="connsiteY55" fmla="*/ 3348125 h 3552735"/>
              <a:gd name="connsiteX56" fmla="*/ 1907458 w 4043119"/>
              <a:gd name="connsiteY56" fmla="*/ 3298964 h 3552735"/>
              <a:gd name="connsiteX57" fmla="*/ 2271252 w 4043119"/>
              <a:gd name="connsiteY57" fmla="*/ 3289131 h 3552735"/>
              <a:gd name="connsiteX58" fmla="*/ 2300749 w 4043119"/>
              <a:gd name="connsiteY58" fmla="*/ 3279299 h 3552735"/>
              <a:gd name="connsiteX59" fmla="*/ 2644878 w 4043119"/>
              <a:gd name="connsiteY59" fmla="*/ 3338293 h 3552735"/>
              <a:gd name="connsiteX60" fmla="*/ 3052516 w 4043119"/>
              <a:gd name="connsiteY60" fmla="*/ 3505461 h 3552735"/>
              <a:gd name="connsiteX61" fmla="*/ 3482090 w 4043119"/>
              <a:gd name="connsiteY61" fmla="*/ 3549698 h 3552735"/>
              <a:gd name="connsiteX62" fmla="*/ 4043119 w 4043119"/>
              <a:gd name="connsiteY6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255639 w 4043119"/>
              <a:gd name="connsiteY14" fmla="*/ 1450499 h 3552735"/>
              <a:gd name="connsiteX15" fmla="*/ 196645 w 4043119"/>
              <a:gd name="connsiteY15" fmla="*/ 1558654 h 3552735"/>
              <a:gd name="connsiteX16" fmla="*/ 167149 w 4043119"/>
              <a:gd name="connsiteY16" fmla="*/ 1656977 h 3552735"/>
              <a:gd name="connsiteX17" fmla="*/ 147484 w 4043119"/>
              <a:gd name="connsiteY17" fmla="*/ 1696306 h 3552735"/>
              <a:gd name="connsiteX18" fmla="*/ 127820 w 4043119"/>
              <a:gd name="connsiteY18" fmla="*/ 1774964 h 3552735"/>
              <a:gd name="connsiteX19" fmla="*/ 117987 w 4043119"/>
              <a:gd name="connsiteY19" fmla="*/ 1814293 h 3552735"/>
              <a:gd name="connsiteX20" fmla="*/ 98323 w 4043119"/>
              <a:gd name="connsiteY20" fmla="*/ 1932280 h 3552735"/>
              <a:gd name="connsiteX21" fmla="*/ 88491 w 4043119"/>
              <a:gd name="connsiteY21" fmla="*/ 2128925 h 3552735"/>
              <a:gd name="connsiteX22" fmla="*/ 78658 w 4043119"/>
              <a:gd name="connsiteY22" fmla="*/ 2158422 h 3552735"/>
              <a:gd name="connsiteX23" fmla="*/ 68826 w 4043119"/>
              <a:gd name="connsiteY23" fmla="*/ 2197751 h 3552735"/>
              <a:gd name="connsiteX24" fmla="*/ 49161 w 4043119"/>
              <a:gd name="connsiteY24" fmla="*/ 2256744 h 3552735"/>
              <a:gd name="connsiteX25" fmla="*/ 39329 w 4043119"/>
              <a:gd name="connsiteY25" fmla="*/ 2286241 h 3552735"/>
              <a:gd name="connsiteX26" fmla="*/ 29497 w 4043119"/>
              <a:gd name="connsiteY26" fmla="*/ 2325570 h 3552735"/>
              <a:gd name="connsiteX27" fmla="*/ 19665 w 4043119"/>
              <a:gd name="connsiteY27" fmla="*/ 2355067 h 3552735"/>
              <a:gd name="connsiteX28" fmla="*/ 0 w 4043119"/>
              <a:gd name="connsiteY28" fmla="*/ 2463222 h 3552735"/>
              <a:gd name="connsiteX29" fmla="*/ 19665 w 4043119"/>
              <a:gd name="connsiteY29" fmla="*/ 2659867 h 3552735"/>
              <a:gd name="connsiteX30" fmla="*/ 39329 w 4043119"/>
              <a:gd name="connsiteY30" fmla="*/ 2728693 h 3552735"/>
              <a:gd name="connsiteX31" fmla="*/ 68826 w 4043119"/>
              <a:gd name="connsiteY31" fmla="*/ 2768022 h 3552735"/>
              <a:gd name="connsiteX32" fmla="*/ 78658 w 4043119"/>
              <a:gd name="connsiteY32" fmla="*/ 2797518 h 3552735"/>
              <a:gd name="connsiteX33" fmla="*/ 117987 w 4043119"/>
              <a:gd name="connsiteY33" fmla="*/ 2856512 h 3552735"/>
              <a:gd name="connsiteX34" fmla="*/ 157316 w 4043119"/>
              <a:gd name="connsiteY34" fmla="*/ 2925338 h 3552735"/>
              <a:gd name="connsiteX35" fmla="*/ 196645 w 4043119"/>
              <a:gd name="connsiteY35" fmla="*/ 2984331 h 3552735"/>
              <a:gd name="connsiteX36" fmla="*/ 226142 w 4043119"/>
              <a:gd name="connsiteY36" fmla="*/ 3023660 h 3552735"/>
              <a:gd name="connsiteX37" fmla="*/ 245807 w 4043119"/>
              <a:gd name="connsiteY37" fmla="*/ 3053157 h 3552735"/>
              <a:gd name="connsiteX38" fmla="*/ 275303 w 4043119"/>
              <a:gd name="connsiteY38" fmla="*/ 3072822 h 3552735"/>
              <a:gd name="connsiteX39" fmla="*/ 304800 w 4043119"/>
              <a:gd name="connsiteY39" fmla="*/ 3102318 h 3552735"/>
              <a:gd name="connsiteX40" fmla="*/ 344129 w 4043119"/>
              <a:gd name="connsiteY40" fmla="*/ 3171144 h 3552735"/>
              <a:gd name="connsiteX41" fmla="*/ 373626 w 4043119"/>
              <a:gd name="connsiteY41" fmla="*/ 3200641 h 3552735"/>
              <a:gd name="connsiteX42" fmla="*/ 452284 w 4043119"/>
              <a:gd name="connsiteY42" fmla="*/ 3279299 h 3552735"/>
              <a:gd name="connsiteX43" fmla="*/ 481781 w 4043119"/>
              <a:gd name="connsiteY43" fmla="*/ 3298964 h 3552735"/>
              <a:gd name="connsiteX44" fmla="*/ 530942 w 4043119"/>
              <a:gd name="connsiteY44" fmla="*/ 3308796 h 3552735"/>
              <a:gd name="connsiteX45" fmla="*/ 619432 w 4043119"/>
              <a:gd name="connsiteY45" fmla="*/ 3348125 h 3552735"/>
              <a:gd name="connsiteX46" fmla="*/ 717755 w 4043119"/>
              <a:gd name="connsiteY46" fmla="*/ 3387454 h 3552735"/>
              <a:gd name="connsiteX47" fmla="*/ 816078 w 4043119"/>
              <a:gd name="connsiteY47" fmla="*/ 3397286 h 3552735"/>
              <a:gd name="connsiteX48" fmla="*/ 845574 w 4043119"/>
              <a:gd name="connsiteY48" fmla="*/ 3407118 h 3552735"/>
              <a:gd name="connsiteX49" fmla="*/ 884903 w 4043119"/>
              <a:gd name="connsiteY49" fmla="*/ 3416951 h 3552735"/>
              <a:gd name="connsiteX50" fmla="*/ 924232 w 4043119"/>
              <a:gd name="connsiteY50" fmla="*/ 3436615 h 3552735"/>
              <a:gd name="connsiteX51" fmla="*/ 1022555 w 4043119"/>
              <a:gd name="connsiteY51" fmla="*/ 3456280 h 3552735"/>
              <a:gd name="connsiteX52" fmla="*/ 1238865 w 4043119"/>
              <a:gd name="connsiteY52" fmla="*/ 3466112 h 3552735"/>
              <a:gd name="connsiteX53" fmla="*/ 1406013 w 4043119"/>
              <a:gd name="connsiteY53" fmla="*/ 3426783 h 3552735"/>
              <a:gd name="connsiteX54" fmla="*/ 1622323 w 4043119"/>
              <a:gd name="connsiteY54" fmla="*/ 3348125 h 3552735"/>
              <a:gd name="connsiteX55" fmla="*/ 1907458 w 4043119"/>
              <a:gd name="connsiteY55" fmla="*/ 3298964 h 3552735"/>
              <a:gd name="connsiteX56" fmla="*/ 2271252 w 4043119"/>
              <a:gd name="connsiteY56" fmla="*/ 3289131 h 3552735"/>
              <a:gd name="connsiteX57" fmla="*/ 2300749 w 4043119"/>
              <a:gd name="connsiteY57" fmla="*/ 3279299 h 3552735"/>
              <a:gd name="connsiteX58" fmla="*/ 2644878 w 4043119"/>
              <a:gd name="connsiteY58" fmla="*/ 3338293 h 3552735"/>
              <a:gd name="connsiteX59" fmla="*/ 3052516 w 4043119"/>
              <a:gd name="connsiteY59" fmla="*/ 3505461 h 3552735"/>
              <a:gd name="connsiteX60" fmla="*/ 3482090 w 4043119"/>
              <a:gd name="connsiteY60" fmla="*/ 3549698 h 3552735"/>
              <a:gd name="connsiteX61" fmla="*/ 4043119 w 4043119"/>
              <a:gd name="connsiteY6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67149 w 4043119"/>
              <a:gd name="connsiteY15" fmla="*/ 1656977 h 3552735"/>
              <a:gd name="connsiteX16" fmla="*/ 147484 w 4043119"/>
              <a:gd name="connsiteY16" fmla="*/ 1696306 h 3552735"/>
              <a:gd name="connsiteX17" fmla="*/ 127820 w 4043119"/>
              <a:gd name="connsiteY17" fmla="*/ 1774964 h 3552735"/>
              <a:gd name="connsiteX18" fmla="*/ 117987 w 4043119"/>
              <a:gd name="connsiteY18" fmla="*/ 1814293 h 3552735"/>
              <a:gd name="connsiteX19" fmla="*/ 98323 w 4043119"/>
              <a:gd name="connsiteY19" fmla="*/ 1932280 h 3552735"/>
              <a:gd name="connsiteX20" fmla="*/ 88491 w 4043119"/>
              <a:gd name="connsiteY20" fmla="*/ 2128925 h 3552735"/>
              <a:gd name="connsiteX21" fmla="*/ 78658 w 4043119"/>
              <a:gd name="connsiteY21" fmla="*/ 2158422 h 3552735"/>
              <a:gd name="connsiteX22" fmla="*/ 68826 w 4043119"/>
              <a:gd name="connsiteY22" fmla="*/ 2197751 h 3552735"/>
              <a:gd name="connsiteX23" fmla="*/ 49161 w 4043119"/>
              <a:gd name="connsiteY23" fmla="*/ 2256744 h 3552735"/>
              <a:gd name="connsiteX24" fmla="*/ 39329 w 4043119"/>
              <a:gd name="connsiteY24" fmla="*/ 2286241 h 3552735"/>
              <a:gd name="connsiteX25" fmla="*/ 29497 w 4043119"/>
              <a:gd name="connsiteY25" fmla="*/ 2325570 h 3552735"/>
              <a:gd name="connsiteX26" fmla="*/ 19665 w 4043119"/>
              <a:gd name="connsiteY26" fmla="*/ 2355067 h 3552735"/>
              <a:gd name="connsiteX27" fmla="*/ 0 w 4043119"/>
              <a:gd name="connsiteY27" fmla="*/ 2463222 h 3552735"/>
              <a:gd name="connsiteX28" fmla="*/ 19665 w 4043119"/>
              <a:gd name="connsiteY28" fmla="*/ 2659867 h 3552735"/>
              <a:gd name="connsiteX29" fmla="*/ 39329 w 4043119"/>
              <a:gd name="connsiteY29" fmla="*/ 2728693 h 3552735"/>
              <a:gd name="connsiteX30" fmla="*/ 68826 w 4043119"/>
              <a:gd name="connsiteY30" fmla="*/ 2768022 h 3552735"/>
              <a:gd name="connsiteX31" fmla="*/ 78658 w 4043119"/>
              <a:gd name="connsiteY31" fmla="*/ 2797518 h 3552735"/>
              <a:gd name="connsiteX32" fmla="*/ 117987 w 4043119"/>
              <a:gd name="connsiteY32" fmla="*/ 2856512 h 3552735"/>
              <a:gd name="connsiteX33" fmla="*/ 157316 w 4043119"/>
              <a:gd name="connsiteY33" fmla="*/ 2925338 h 3552735"/>
              <a:gd name="connsiteX34" fmla="*/ 196645 w 4043119"/>
              <a:gd name="connsiteY34" fmla="*/ 2984331 h 3552735"/>
              <a:gd name="connsiteX35" fmla="*/ 226142 w 4043119"/>
              <a:gd name="connsiteY35" fmla="*/ 3023660 h 3552735"/>
              <a:gd name="connsiteX36" fmla="*/ 245807 w 4043119"/>
              <a:gd name="connsiteY36" fmla="*/ 3053157 h 3552735"/>
              <a:gd name="connsiteX37" fmla="*/ 275303 w 4043119"/>
              <a:gd name="connsiteY37" fmla="*/ 3072822 h 3552735"/>
              <a:gd name="connsiteX38" fmla="*/ 304800 w 4043119"/>
              <a:gd name="connsiteY38" fmla="*/ 3102318 h 3552735"/>
              <a:gd name="connsiteX39" fmla="*/ 344129 w 4043119"/>
              <a:gd name="connsiteY39" fmla="*/ 3171144 h 3552735"/>
              <a:gd name="connsiteX40" fmla="*/ 373626 w 4043119"/>
              <a:gd name="connsiteY40" fmla="*/ 3200641 h 3552735"/>
              <a:gd name="connsiteX41" fmla="*/ 452284 w 4043119"/>
              <a:gd name="connsiteY41" fmla="*/ 3279299 h 3552735"/>
              <a:gd name="connsiteX42" fmla="*/ 481781 w 4043119"/>
              <a:gd name="connsiteY42" fmla="*/ 3298964 h 3552735"/>
              <a:gd name="connsiteX43" fmla="*/ 530942 w 4043119"/>
              <a:gd name="connsiteY43" fmla="*/ 3308796 h 3552735"/>
              <a:gd name="connsiteX44" fmla="*/ 619432 w 4043119"/>
              <a:gd name="connsiteY44" fmla="*/ 3348125 h 3552735"/>
              <a:gd name="connsiteX45" fmla="*/ 717755 w 4043119"/>
              <a:gd name="connsiteY45" fmla="*/ 3387454 h 3552735"/>
              <a:gd name="connsiteX46" fmla="*/ 816078 w 4043119"/>
              <a:gd name="connsiteY46" fmla="*/ 3397286 h 3552735"/>
              <a:gd name="connsiteX47" fmla="*/ 845574 w 4043119"/>
              <a:gd name="connsiteY47" fmla="*/ 3407118 h 3552735"/>
              <a:gd name="connsiteX48" fmla="*/ 884903 w 4043119"/>
              <a:gd name="connsiteY48" fmla="*/ 3416951 h 3552735"/>
              <a:gd name="connsiteX49" fmla="*/ 924232 w 4043119"/>
              <a:gd name="connsiteY49" fmla="*/ 3436615 h 3552735"/>
              <a:gd name="connsiteX50" fmla="*/ 1022555 w 4043119"/>
              <a:gd name="connsiteY50" fmla="*/ 3456280 h 3552735"/>
              <a:gd name="connsiteX51" fmla="*/ 1238865 w 4043119"/>
              <a:gd name="connsiteY51" fmla="*/ 3466112 h 3552735"/>
              <a:gd name="connsiteX52" fmla="*/ 1406013 w 4043119"/>
              <a:gd name="connsiteY52" fmla="*/ 3426783 h 3552735"/>
              <a:gd name="connsiteX53" fmla="*/ 1622323 w 4043119"/>
              <a:gd name="connsiteY53" fmla="*/ 3348125 h 3552735"/>
              <a:gd name="connsiteX54" fmla="*/ 1907458 w 4043119"/>
              <a:gd name="connsiteY54" fmla="*/ 3298964 h 3552735"/>
              <a:gd name="connsiteX55" fmla="*/ 2271252 w 4043119"/>
              <a:gd name="connsiteY55" fmla="*/ 3289131 h 3552735"/>
              <a:gd name="connsiteX56" fmla="*/ 2300749 w 4043119"/>
              <a:gd name="connsiteY56" fmla="*/ 3279299 h 3552735"/>
              <a:gd name="connsiteX57" fmla="*/ 2644878 w 4043119"/>
              <a:gd name="connsiteY57" fmla="*/ 3338293 h 3552735"/>
              <a:gd name="connsiteX58" fmla="*/ 3052516 w 4043119"/>
              <a:gd name="connsiteY58" fmla="*/ 3505461 h 3552735"/>
              <a:gd name="connsiteX59" fmla="*/ 3482090 w 4043119"/>
              <a:gd name="connsiteY59" fmla="*/ 3549698 h 3552735"/>
              <a:gd name="connsiteX60" fmla="*/ 4043119 w 4043119"/>
              <a:gd name="connsiteY6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27820 w 4043119"/>
              <a:gd name="connsiteY16" fmla="*/ 1774964 h 3552735"/>
              <a:gd name="connsiteX17" fmla="*/ 117987 w 4043119"/>
              <a:gd name="connsiteY17" fmla="*/ 1814293 h 3552735"/>
              <a:gd name="connsiteX18" fmla="*/ 98323 w 4043119"/>
              <a:gd name="connsiteY18" fmla="*/ 1932280 h 3552735"/>
              <a:gd name="connsiteX19" fmla="*/ 88491 w 4043119"/>
              <a:gd name="connsiteY19" fmla="*/ 2128925 h 3552735"/>
              <a:gd name="connsiteX20" fmla="*/ 78658 w 4043119"/>
              <a:gd name="connsiteY20" fmla="*/ 2158422 h 3552735"/>
              <a:gd name="connsiteX21" fmla="*/ 68826 w 4043119"/>
              <a:gd name="connsiteY21" fmla="*/ 2197751 h 3552735"/>
              <a:gd name="connsiteX22" fmla="*/ 49161 w 4043119"/>
              <a:gd name="connsiteY22" fmla="*/ 2256744 h 3552735"/>
              <a:gd name="connsiteX23" fmla="*/ 39329 w 4043119"/>
              <a:gd name="connsiteY23" fmla="*/ 2286241 h 3552735"/>
              <a:gd name="connsiteX24" fmla="*/ 29497 w 4043119"/>
              <a:gd name="connsiteY24" fmla="*/ 2325570 h 3552735"/>
              <a:gd name="connsiteX25" fmla="*/ 19665 w 4043119"/>
              <a:gd name="connsiteY25" fmla="*/ 2355067 h 3552735"/>
              <a:gd name="connsiteX26" fmla="*/ 0 w 4043119"/>
              <a:gd name="connsiteY26" fmla="*/ 2463222 h 3552735"/>
              <a:gd name="connsiteX27" fmla="*/ 19665 w 4043119"/>
              <a:gd name="connsiteY27" fmla="*/ 2659867 h 3552735"/>
              <a:gd name="connsiteX28" fmla="*/ 39329 w 4043119"/>
              <a:gd name="connsiteY28" fmla="*/ 2728693 h 3552735"/>
              <a:gd name="connsiteX29" fmla="*/ 68826 w 4043119"/>
              <a:gd name="connsiteY29" fmla="*/ 2768022 h 3552735"/>
              <a:gd name="connsiteX30" fmla="*/ 78658 w 4043119"/>
              <a:gd name="connsiteY30" fmla="*/ 2797518 h 3552735"/>
              <a:gd name="connsiteX31" fmla="*/ 117987 w 4043119"/>
              <a:gd name="connsiteY31" fmla="*/ 2856512 h 3552735"/>
              <a:gd name="connsiteX32" fmla="*/ 157316 w 4043119"/>
              <a:gd name="connsiteY32" fmla="*/ 2925338 h 3552735"/>
              <a:gd name="connsiteX33" fmla="*/ 196645 w 4043119"/>
              <a:gd name="connsiteY33" fmla="*/ 2984331 h 3552735"/>
              <a:gd name="connsiteX34" fmla="*/ 226142 w 4043119"/>
              <a:gd name="connsiteY34" fmla="*/ 3023660 h 3552735"/>
              <a:gd name="connsiteX35" fmla="*/ 245807 w 4043119"/>
              <a:gd name="connsiteY35" fmla="*/ 3053157 h 3552735"/>
              <a:gd name="connsiteX36" fmla="*/ 275303 w 4043119"/>
              <a:gd name="connsiteY36" fmla="*/ 3072822 h 3552735"/>
              <a:gd name="connsiteX37" fmla="*/ 304800 w 4043119"/>
              <a:gd name="connsiteY37" fmla="*/ 3102318 h 3552735"/>
              <a:gd name="connsiteX38" fmla="*/ 344129 w 4043119"/>
              <a:gd name="connsiteY38" fmla="*/ 3171144 h 3552735"/>
              <a:gd name="connsiteX39" fmla="*/ 373626 w 4043119"/>
              <a:gd name="connsiteY39" fmla="*/ 3200641 h 3552735"/>
              <a:gd name="connsiteX40" fmla="*/ 452284 w 4043119"/>
              <a:gd name="connsiteY40" fmla="*/ 3279299 h 3552735"/>
              <a:gd name="connsiteX41" fmla="*/ 481781 w 4043119"/>
              <a:gd name="connsiteY41" fmla="*/ 3298964 h 3552735"/>
              <a:gd name="connsiteX42" fmla="*/ 530942 w 4043119"/>
              <a:gd name="connsiteY42" fmla="*/ 3308796 h 3552735"/>
              <a:gd name="connsiteX43" fmla="*/ 619432 w 4043119"/>
              <a:gd name="connsiteY43" fmla="*/ 3348125 h 3552735"/>
              <a:gd name="connsiteX44" fmla="*/ 717755 w 4043119"/>
              <a:gd name="connsiteY44" fmla="*/ 3387454 h 3552735"/>
              <a:gd name="connsiteX45" fmla="*/ 816078 w 4043119"/>
              <a:gd name="connsiteY45" fmla="*/ 3397286 h 3552735"/>
              <a:gd name="connsiteX46" fmla="*/ 845574 w 4043119"/>
              <a:gd name="connsiteY46" fmla="*/ 3407118 h 3552735"/>
              <a:gd name="connsiteX47" fmla="*/ 884903 w 4043119"/>
              <a:gd name="connsiteY47" fmla="*/ 3416951 h 3552735"/>
              <a:gd name="connsiteX48" fmla="*/ 924232 w 4043119"/>
              <a:gd name="connsiteY48" fmla="*/ 3436615 h 3552735"/>
              <a:gd name="connsiteX49" fmla="*/ 1022555 w 4043119"/>
              <a:gd name="connsiteY49" fmla="*/ 3456280 h 3552735"/>
              <a:gd name="connsiteX50" fmla="*/ 1238865 w 4043119"/>
              <a:gd name="connsiteY50" fmla="*/ 3466112 h 3552735"/>
              <a:gd name="connsiteX51" fmla="*/ 1406013 w 4043119"/>
              <a:gd name="connsiteY51" fmla="*/ 3426783 h 3552735"/>
              <a:gd name="connsiteX52" fmla="*/ 1622323 w 4043119"/>
              <a:gd name="connsiteY52" fmla="*/ 3348125 h 3552735"/>
              <a:gd name="connsiteX53" fmla="*/ 1907458 w 4043119"/>
              <a:gd name="connsiteY53" fmla="*/ 3298964 h 3552735"/>
              <a:gd name="connsiteX54" fmla="*/ 2271252 w 4043119"/>
              <a:gd name="connsiteY54" fmla="*/ 3289131 h 3552735"/>
              <a:gd name="connsiteX55" fmla="*/ 2300749 w 4043119"/>
              <a:gd name="connsiteY55" fmla="*/ 3279299 h 3552735"/>
              <a:gd name="connsiteX56" fmla="*/ 2644878 w 4043119"/>
              <a:gd name="connsiteY56" fmla="*/ 3338293 h 3552735"/>
              <a:gd name="connsiteX57" fmla="*/ 3052516 w 4043119"/>
              <a:gd name="connsiteY57" fmla="*/ 3505461 h 3552735"/>
              <a:gd name="connsiteX58" fmla="*/ 3482090 w 4043119"/>
              <a:gd name="connsiteY58" fmla="*/ 3549698 h 3552735"/>
              <a:gd name="connsiteX59" fmla="*/ 4043119 w 4043119"/>
              <a:gd name="connsiteY5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98323 w 4043119"/>
              <a:gd name="connsiteY16" fmla="*/ 1932280 h 3552735"/>
              <a:gd name="connsiteX17" fmla="*/ 88491 w 4043119"/>
              <a:gd name="connsiteY17" fmla="*/ 2128925 h 3552735"/>
              <a:gd name="connsiteX18" fmla="*/ 78658 w 4043119"/>
              <a:gd name="connsiteY18" fmla="*/ 2158422 h 3552735"/>
              <a:gd name="connsiteX19" fmla="*/ 68826 w 4043119"/>
              <a:gd name="connsiteY19" fmla="*/ 2197751 h 3552735"/>
              <a:gd name="connsiteX20" fmla="*/ 49161 w 4043119"/>
              <a:gd name="connsiteY20" fmla="*/ 2256744 h 3552735"/>
              <a:gd name="connsiteX21" fmla="*/ 39329 w 4043119"/>
              <a:gd name="connsiteY21" fmla="*/ 2286241 h 3552735"/>
              <a:gd name="connsiteX22" fmla="*/ 29497 w 4043119"/>
              <a:gd name="connsiteY22" fmla="*/ 2325570 h 3552735"/>
              <a:gd name="connsiteX23" fmla="*/ 19665 w 4043119"/>
              <a:gd name="connsiteY23" fmla="*/ 2355067 h 3552735"/>
              <a:gd name="connsiteX24" fmla="*/ 0 w 4043119"/>
              <a:gd name="connsiteY24" fmla="*/ 2463222 h 3552735"/>
              <a:gd name="connsiteX25" fmla="*/ 19665 w 4043119"/>
              <a:gd name="connsiteY25" fmla="*/ 2659867 h 3552735"/>
              <a:gd name="connsiteX26" fmla="*/ 39329 w 4043119"/>
              <a:gd name="connsiteY26" fmla="*/ 2728693 h 3552735"/>
              <a:gd name="connsiteX27" fmla="*/ 68826 w 4043119"/>
              <a:gd name="connsiteY27" fmla="*/ 2768022 h 3552735"/>
              <a:gd name="connsiteX28" fmla="*/ 78658 w 4043119"/>
              <a:gd name="connsiteY28" fmla="*/ 2797518 h 3552735"/>
              <a:gd name="connsiteX29" fmla="*/ 117987 w 4043119"/>
              <a:gd name="connsiteY29" fmla="*/ 2856512 h 3552735"/>
              <a:gd name="connsiteX30" fmla="*/ 157316 w 4043119"/>
              <a:gd name="connsiteY30" fmla="*/ 2925338 h 3552735"/>
              <a:gd name="connsiteX31" fmla="*/ 196645 w 4043119"/>
              <a:gd name="connsiteY31" fmla="*/ 2984331 h 3552735"/>
              <a:gd name="connsiteX32" fmla="*/ 226142 w 4043119"/>
              <a:gd name="connsiteY32" fmla="*/ 3023660 h 3552735"/>
              <a:gd name="connsiteX33" fmla="*/ 245807 w 4043119"/>
              <a:gd name="connsiteY33" fmla="*/ 3053157 h 3552735"/>
              <a:gd name="connsiteX34" fmla="*/ 275303 w 4043119"/>
              <a:gd name="connsiteY34" fmla="*/ 3072822 h 3552735"/>
              <a:gd name="connsiteX35" fmla="*/ 304800 w 4043119"/>
              <a:gd name="connsiteY35" fmla="*/ 3102318 h 3552735"/>
              <a:gd name="connsiteX36" fmla="*/ 344129 w 4043119"/>
              <a:gd name="connsiteY36" fmla="*/ 3171144 h 3552735"/>
              <a:gd name="connsiteX37" fmla="*/ 373626 w 4043119"/>
              <a:gd name="connsiteY37" fmla="*/ 3200641 h 3552735"/>
              <a:gd name="connsiteX38" fmla="*/ 452284 w 4043119"/>
              <a:gd name="connsiteY38" fmla="*/ 3279299 h 3552735"/>
              <a:gd name="connsiteX39" fmla="*/ 481781 w 4043119"/>
              <a:gd name="connsiteY39" fmla="*/ 3298964 h 3552735"/>
              <a:gd name="connsiteX40" fmla="*/ 530942 w 4043119"/>
              <a:gd name="connsiteY40" fmla="*/ 3308796 h 3552735"/>
              <a:gd name="connsiteX41" fmla="*/ 619432 w 4043119"/>
              <a:gd name="connsiteY41" fmla="*/ 3348125 h 3552735"/>
              <a:gd name="connsiteX42" fmla="*/ 717755 w 4043119"/>
              <a:gd name="connsiteY42" fmla="*/ 3387454 h 3552735"/>
              <a:gd name="connsiteX43" fmla="*/ 816078 w 4043119"/>
              <a:gd name="connsiteY43" fmla="*/ 3397286 h 3552735"/>
              <a:gd name="connsiteX44" fmla="*/ 845574 w 4043119"/>
              <a:gd name="connsiteY44" fmla="*/ 3407118 h 3552735"/>
              <a:gd name="connsiteX45" fmla="*/ 884903 w 4043119"/>
              <a:gd name="connsiteY45" fmla="*/ 3416951 h 3552735"/>
              <a:gd name="connsiteX46" fmla="*/ 924232 w 4043119"/>
              <a:gd name="connsiteY46" fmla="*/ 3436615 h 3552735"/>
              <a:gd name="connsiteX47" fmla="*/ 1022555 w 4043119"/>
              <a:gd name="connsiteY47" fmla="*/ 3456280 h 3552735"/>
              <a:gd name="connsiteX48" fmla="*/ 1238865 w 4043119"/>
              <a:gd name="connsiteY48" fmla="*/ 3466112 h 3552735"/>
              <a:gd name="connsiteX49" fmla="*/ 1406013 w 4043119"/>
              <a:gd name="connsiteY49" fmla="*/ 3426783 h 3552735"/>
              <a:gd name="connsiteX50" fmla="*/ 1622323 w 4043119"/>
              <a:gd name="connsiteY50" fmla="*/ 3348125 h 3552735"/>
              <a:gd name="connsiteX51" fmla="*/ 1907458 w 4043119"/>
              <a:gd name="connsiteY51" fmla="*/ 3298964 h 3552735"/>
              <a:gd name="connsiteX52" fmla="*/ 2271252 w 4043119"/>
              <a:gd name="connsiteY52" fmla="*/ 3289131 h 3552735"/>
              <a:gd name="connsiteX53" fmla="*/ 2300749 w 4043119"/>
              <a:gd name="connsiteY53" fmla="*/ 3279299 h 3552735"/>
              <a:gd name="connsiteX54" fmla="*/ 2644878 w 4043119"/>
              <a:gd name="connsiteY54" fmla="*/ 3338293 h 3552735"/>
              <a:gd name="connsiteX55" fmla="*/ 3052516 w 4043119"/>
              <a:gd name="connsiteY55" fmla="*/ 3505461 h 3552735"/>
              <a:gd name="connsiteX56" fmla="*/ 3482090 w 4043119"/>
              <a:gd name="connsiteY56" fmla="*/ 3549698 h 3552735"/>
              <a:gd name="connsiteX57" fmla="*/ 4043119 w 4043119"/>
              <a:gd name="connsiteY5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68826 w 4043119"/>
              <a:gd name="connsiteY18" fmla="*/ 2197751 h 3552735"/>
              <a:gd name="connsiteX19" fmla="*/ 49161 w 4043119"/>
              <a:gd name="connsiteY19" fmla="*/ 2256744 h 3552735"/>
              <a:gd name="connsiteX20" fmla="*/ 39329 w 4043119"/>
              <a:gd name="connsiteY20" fmla="*/ 2286241 h 3552735"/>
              <a:gd name="connsiteX21" fmla="*/ 29497 w 4043119"/>
              <a:gd name="connsiteY21" fmla="*/ 2325570 h 3552735"/>
              <a:gd name="connsiteX22" fmla="*/ 19665 w 4043119"/>
              <a:gd name="connsiteY22" fmla="*/ 2355067 h 3552735"/>
              <a:gd name="connsiteX23" fmla="*/ 0 w 4043119"/>
              <a:gd name="connsiteY23" fmla="*/ 2463222 h 3552735"/>
              <a:gd name="connsiteX24" fmla="*/ 19665 w 4043119"/>
              <a:gd name="connsiteY24" fmla="*/ 2659867 h 3552735"/>
              <a:gd name="connsiteX25" fmla="*/ 39329 w 4043119"/>
              <a:gd name="connsiteY25" fmla="*/ 2728693 h 3552735"/>
              <a:gd name="connsiteX26" fmla="*/ 68826 w 4043119"/>
              <a:gd name="connsiteY26" fmla="*/ 2768022 h 3552735"/>
              <a:gd name="connsiteX27" fmla="*/ 78658 w 4043119"/>
              <a:gd name="connsiteY27" fmla="*/ 2797518 h 3552735"/>
              <a:gd name="connsiteX28" fmla="*/ 117987 w 4043119"/>
              <a:gd name="connsiteY28" fmla="*/ 2856512 h 3552735"/>
              <a:gd name="connsiteX29" fmla="*/ 157316 w 4043119"/>
              <a:gd name="connsiteY29" fmla="*/ 2925338 h 3552735"/>
              <a:gd name="connsiteX30" fmla="*/ 196645 w 4043119"/>
              <a:gd name="connsiteY30" fmla="*/ 2984331 h 3552735"/>
              <a:gd name="connsiteX31" fmla="*/ 226142 w 4043119"/>
              <a:gd name="connsiteY31" fmla="*/ 3023660 h 3552735"/>
              <a:gd name="connsiteX32" fmla="*/ 245807 w 4043119"/>
              <a:gd name="connsiteY32" fmla="*/ 3053157 h 3552735"/>
              <a:gd name="connsiteX33" fmla="*/ 275303 w 4043119"/>
              <a:gd name="connsiteY33" fmla="*/ 3072822 h 3552735"/>
              <a:gd name="connsiteX34" fmla="*/ 304800 w 4043119"/>
              <a:gd name="connsiteY34" fmla="*/ 3102318 h 3552735"/>
              <a:gd name="connsiteX35" fmla="*/ 344129 w 4043119"/>
              <a:gd name="connsiteY35" fmla="*/ 3171144 h 3552735"/>
              <a:gd name="connsiteX36" fmla="*/ 373626 w 4043119"/>
              <a:gd name="connsiteY36" fmla="*/ 3200641 h 3552735"/>
              <a:gd name="connsiteX37" fmla="*/ 452284 w 4043119"/>
              <a:gd name="connsiteY37" fmla="*/ 3279299 h 3552735"/>
              <a:gd name="connsiteX38" fmla="*/ 481781 w 4043119"/>
              <a:gd name="connsiteY38" fmla="*/ 3298964 h 3552735"/>
              <a:gd name="connsiteX39" fmla="*/ 530942 w 4043119"/>
              <a:gd name="connsiteY39" fmla="*/ 3308796 h 3552735"/>
              <a:gd name="connsiteX40" fmla="*/ 619432 w 4043119"/>
              <a:gd name="connsiteY40" fmla="*/ 3348125 h 3552735"/>
              <a:gd name="connsiteX41" fmla="*/ 717755 w 4043119"/>
              <a:gd name="connsiteY41" fmla="*/ 3387454 h 3552735"/>
              <a:gd name="connsiteX42" fmla="*/ 816078 w 4043119"/>
              <a:gd name="connsiteY42" fmla="*/ 3397286 h 3552735"/>
              <a:gd name="connsiteX43" fmla="*/ 845574 w 4043119"/>
              <a:gd name="connsiteY43" fmla="*/ 3407118 h 3552735"/>
              <a:gd name="connsiteX44" fmla="*/ 884903 w 4043119"/>
              <a:gd name="connsiteY44" fmla="*/ 3416951 h 3552735"/>
              <a:gd name="connsiteX45" fmla="*/ 924232 w 4043119"/>
              <a:gd name="connsiteY45" fmla="*/ 3436615 h 3552735"/>
              <a:gd name="connsiteX46" fmla="*/ 1022555 w 4043119"/>
              <a:gd name="connsiteY46" fmla="*/ 3456280 h 3552735"/>
              <a:gd name="connsiteX47" fmla="*/ 1238865 w 4043119"/>
              <a:gd name="connsiteY47" fmla="*/ 3466112 h 3552735"/>
              <a:gd name="connsiteX48" fmla="*/ 1406013 w 4043119"/>
              <a:gd name="connsiteY48" fmla="*/ 3426783 h 3552735"/>
              <a:gd name="connsiteX49" fmla="*/ 1622323 w 4043119"/>
              <a:gd name="connsiteY49" fmla="*/ 3348125 h 3552735"/>
              <a:gd name="connsiteX50" fmla="*/ 1907458 w 4043119"/>
              <a:gd name="connsiteY50" fmla="*/ 3298964 h 3552735"/>
              <a:gd name="connsiteX51" fmla="*/ 2271252 w 4043119"/>
              <a:gd name="connsiteY51" fmla="*/ 3289131 h 3552735"/>
              <a:gd name="connsiteX52" fmla="*/ 2300749 w 4043119"/>
              <a:gd name="connsiteY52" fmla="*/ 3279299 h 3552735"/>
              <a:gd name="connsiteX53" fmla="*/ 2644878 w 4043119"/>
              <a:gd name="connsiteY53" fmla="*/ 3338293 h 3552735"/>
              <a:gd name="connsiteX54" fmla="*/ 3052516 w 4043119"/>
              <a:gd name="connsiteY54" fmla="*/ 3505461 h 3552735"/>
              <a:gd name="connsiteX55" fmla="*/ 3482090 w 4043119"/>
              <a:gd name="connsiteY55" fmla="*/ 3549698 h 3552735"/>
              <a:gd name="connsiteX56" fmla="*/ 4043119 w 4043119"/>
              <a:gd name="connsiteY5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68826 w 4043119"/>
              <a:gd name="connsiteY18" fmla="*/ 2197751 h 3552735"/>
              <a:gd name="connsiteX19" fmla="*/ 39329 w 4043119"/>
              <a:gd name="connsiteY19" fmla="*/ 2286241 h 3552735"/>
              <a:gd name="connsiteX20" fmla="*/ 29497 w 4043119"/>
              <a:gd name="connsiteY20" fmla="*/ 2325570 h 3552735"/>
              <a:gd name="connsiteX21" fmla="*/ 19665 w 4043119"/>
              <a:gd name="connsiteY21" fmla="*/ 2355067 h 3552735"/>
              <a:gd name="connsiteX22" fmla="*/ 0 w 4043119"/>
              <a:gd name="connsiteY22" fmla="*/ 2463222 h 3552735"/>
              <a:gd name="connsiteX23" fmla="*/ 19665 w 4043119"/>
              <a:gd name="connsiteY23" fmla="*/ 2659867 h 3552735"/>
              <a:gd name="connsiteX24" fmla="*/ 39329 w 4043119"/>
              <a:gd name="connsiteY24" fmla="*/ 2728693 h 3552735"/>
              <a:gd name="connsiteX25" fmla="*/ 68826 w 4043119"/>
              <a:gd name="connsiteY25" fmla="*/ 2768022 h 3552735"/>
              <a:gd name="connsiteX26" fmla="*/ 78658 w 4043119"/>
              <a:gd name="connsiteY26" fmla="*/ 2797518 h 3552735"/>
              <a:gd name="connsiteX27" fmla="*/ 117987 w 4043119"/>
              <a:gd name="connsiteY27" fmla="*/ 2856512 h 3552735"/>
              <a:gd name="connsiteX28" fmla="*/ 157316 w 4043119"/>
              <a:gd name="connsiteY28" fmla="*/ 2925338 h 3552735"/>
              <a:gd name="connsiteX29" fmla="*/ 196645 w 4043119"/>
              <a:gd name="connsiteY29" fmla="*/ 2984331 h 3552735"/>
              <a:gd name="connsiteX30" fmla="*/ 226142 w 4043119"/>
              <a:gd name="connsiteY30" fmla="*/ 3023660 h 3552735"/>
              <a:gd name="connsiteX31" fmla="*/ 245807 w 4043119"/>
              <a:gd name="connsiteY31" fmla="*/ 3053157 h 3552735"/>
              <a:gd name="connsiteX32" fmla="*/ 275303 w 4043119"/>
              <a:gd name="connsiteY32" fmla="*/ 3072822 h 3552735"/>
              <a:gd name="connsiteX33" fmla="*/ 304800 w 4043119"/>
              <a:gd name="connsiteY33" fmla="*/ 3102318 h 3552735"/>
              <a:gd name="connsiteX34" fmla="*/ 344129 w 4043119"/>
              <a:gd name="connsiteY34" fmla="*/ 3171144 h 3552735"/>
              <a:gd name="connsiteX35" fmla="*/ 373626 w 4043119"/>
              <a:gd name="connsiteY35" fmla="*/ 3200641 h 3552735"/>
              <a:gd name="connsiteX36" fmla="*/ 452284 w 4043119"/>
              <a:gd name="connsiteY36" fmla="*/ 3279299 h 3552735"/>
              <a:gd name="connsiteX37" fmla="*/ 481781 w 4043119"/>
              <a:gd name="connsiteY37" fmla="*/ 3298964 h 3552735"/>
              <a:gd name="connsiteX38" fmla="*/ 530942 w 4043119"/>
              <a:gd name="connsiteY38" fmla="*/ 3308796 h 3552735"/>
              <a:gd name="connsiteX39" fmla="*/ 619432 w 4043119"/>
              <a:gd name="connsiteY39" fmla="*/ 3348125 h 3552735"/>
              <a:gd name="connsiteX40" fmla="*/ 717755 w 4043119"/>
              <a:gd name="connsiteY40" fmla="*/ 3387454 h 3552735"/>
              <a:gd name="connsiteX41" fmla="*/ 816078 w 4043119"/>
              <a:gd name="connsiteY41" fmla="*/ 3397286 h 3552735"/>
              <a:gd name="connsiteX42" fmla="*/ 845574 w 4043119"/>
              <a:gd name="connsiteY42" fmla="*/ 3407118 h 3552735"/>
              <a:gd name="connsiteX43" fmla="*/ 884903 w 4043119"/>
              <a:gd name="connsiteY43" fmla="*/ 3416951 h 3552735"/>
              <a:gd name="connsiteX44" fmla="*/ 924232 w 4043119"/>
              <a:gd name="connsiteY44" fmla="*/ 3436615 h 3552735"/>
              <a:gd name="connsiteX45" fmla="*/ 1022555 w 4043119"/>
              <a:gd name="connsiteY45" fmla="*/ 3456280 h 3552735"/>
              <a:gd name="connsiteX46" fmla="*/ 1238865 w 4043119"/>
              <a:gd name="connsiteY46" fmla="*/ 3466112 h 3552735"/>
              <a:gd name="connsiteX47" fmla="*/ 1406013 w 4043119"/>
              <a:gd name="connsiteY47" fmla="*/ 3426783 h 3552735"/>
              <a:gd name="connsiteX48" fmla="*/ 1622323 w 4043119"/>
              <a:gd name="connsiteY48" fmla="*/ 3348125 h 3552735"/>
              <a:gd name="connsiteX49" fmla="*/ 1907458 w 4043119"/>
              <a:gd name="connsiteY49" fmla="*/ 3298964 h 3552735"/>
              <a:gd name="connsiteX50" fmla="*/ 2271252 w 4043119"/>
              <a:gd name="connsiteY50" fmla="*/ 3289131 h 3552735"/>
              <a:gd name="connsiteX51" fmla="*/ 2300749 w 4043119"/>
              <a:gd name="connsiteY51" fmla="*/ 3279299 h 3552735"/>
              <a:gd name="connsiteX52" fmla="*/ 2644878 w 4043119"/>
              <a:gd name="connsiteY52" fmla="*/ 3338293 h 3552735"/>
              <a:gd name="connsiteX53" fmla="*/ 3052516 w 4043119"/>
              <a:gd name="connsiteY53" fmla="*/ 3505461 h 3552735"/>
              <a:gd name="connsiteX54" fmla="*/ 3482090 w 4043119"/>
              <a:gd name="connsiteY54" fmla="*/ 3549698 h 3552735"/>
              <a:gd name="connsiteX55" fmla="*/ 4043119 w 4043119"/>
              <a:gd name="connsiteY5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39329 w 4043119"/>
              <a:gd name="connsiteY18" fmla="*/ 2286241 h 3552735"/>
              <a:gd name="connsiteX19" fmla="*/ 29497 w 4043119"/>
              <a:gd name="connsiteY19" fmla="*/ 2325570 h 3552735"/>
              <a:gd name="connsiteX20" fmla="*/ 19665 w 4043119"/>
              <a:gd name="connsiteY20" fmla="*/ 2355067 h 3552735"/>
              <a:gd name="connsiteX21" fmla="*/ 0 w 4043119"/>
              <a:gd name="connsiteY21" fmla="*/ 2463222 h 3552735"/>
              <a:gd name="connsiteX22" fmla="*/ 19665 w 4043119"/>
              <a:gd name="connsiteY22" fmla="*/ 2659867 h 3552735"/>
              <a:gd name="connsiteX23" fmla="*/ 39329 w 4043119"/>
              <a:gd name="connsiteY23" fmla="*/ 2728693 h 3552735"/>
              <a:gd name="connsiteX24" fmla="*/ 68826 w 4043119"/>
              <a:gd name="connsiteY24" fmla="*/ 2768022 h 3552735"/>
              <a:gd name="connsiteX25" fmla="*/ 78658 w 4043119"/>
              <a:gd name="connsiteY25" fmla="*/ 2797518 h 3552735"/>
              <a:gd name="connsiteX26" fmla="*/ 117987 w 4043119"/>
              <a:gd name="connsiteY26" fmla="*/ 2856512 h 3552735"/>
              <a:gd name="connsiteX27" fmla="*/ 157316 w 4043119"/>
              <a:gd name="connsiteY27" fmla="*/ 2925338 h 3552735"/>
              <a:gd name="connsiteX28" fmla="*/ 196645 w 4043119"/>
              <a:gd name="connsiteY28" fmla="*/ 2984331 h 3552735"/>
              <a:gd name="connsiteX29" fmla="*/ 226142 w 4043119"/>
              <a:gd name="connsiteY29" fmla="*/ 3023660 h 3552735"/>
              <a:gd name="connsiteX30" fmla="*/ 245807 w 4043119"/>
              <a:gd name="connsiteY30" fmla="*/ 3053157 h 3552735"/>
              <a:gd name="connsiteX31" fmla="*/ 275303 w 4043119"/>
              <a:gd name="connsiteY31" fmla="*/ 3072822 h 3552735"/>
              <a:gd name="connsiteX32" fmla="*/ 304800 w 4043119"/>
              <a:gd name="connsiteY32" fmla="*/ 3102318 h 3552735"/>
              <a:gd name="connsiteX33" fmla="*/ 344129 w 4043119"/>
              <a:gd name="connsiteY33" fmla="*/ 3171144 h 3552735"/>
              <a:gd name="connsiteX34" fmla="*/ 373626 w 4043119"/>
              <a:gd name="connsiteY34" fmla="*/ 3200641 h 3552735"/>
              <a:gd name="connsiteX35" fmla="*/ 452284 w 4043119"/>
              <a:gd name="connsiteY35" fmla="*/ 3279299 h 3552735"/>
              <a:gd name="connsiteX36" fmla="*/ 481781 w 4043119"/>
              <a:gd name="connsiteY36" fmla="*/ 3298964 h 3552735"/>
              <a:gd name="connsiteX37" fmla="*/ 530942 w 4043119"/>
              <a:gd name="connsiteY37" fmla="*/ 3308796 h 3552735"/>
              <a:gd name="connsiteX38" fmla="*/ 619432 w 4043119"/>
              <a:gd name="connsiteY38" fmla="*/ 3348125 h 3552735"/>
              <a:gd name="connsiteX39" fmla="*/ 717755 w 4043119"/>
              <a:gd name="connsiteY39" fmla="*/ 3387454 h 3552735"/>
              <a:gd name="connsiteX40" fmla="*/ 816078 w 4043119"/>
              <a:gd name="connsiteY40" fmla="*/ 3397286 h 3552735"/>
              <a:gd name="connsiteX41" fmla="*/ 845574 w 4043119"/>
              <a:gd name="connsiteY41" fmla="*/ 3407118 h 3552735"/>
              <a:gd name="connsiteX42" fmla="*/ 884903 w 4043119"/>
              <a:gd name="connsiteY42" fmla="*/ 3416951 h 3552735"/>
              <a:gd name="connsiteX43" fmla="*/ 924232 w 4043119"/>
              <a:gd name="connsiteY43" fmla="*/ 3436615 h 3552735"/>
              <a:gd name="connsiteX44" fmla="*/ 1022555 w 4043119"/>
              <a:gd name="connsiteY44" fmla="*/ 3456280 h 3552735"/>
              <a:gd name="connsiteX45" fmla="*/ 1238865 w 4043119"/>
              <a:gd name="connsiteY45" fmla="*/ 3466112 h 3552735"/>
              <a:gd name="connsiteX46" fmla="*/ 1406013 w 4043119"/>
              <a:gd name="connsiteY46" fmla="*/ 3426783 h 3552735"/>
              <a:gd name="connsiteX47" fmla="*/ 1622323 w 4043119"/>
              <a:gd name="connsiteY47" fmla="*/ 3348125 h 3552735"/>
              <a:gd name="connsiteX48" fmla="*/ 1907458 w 4043119"/>
              <a:gd name="connsiteY48" fmla="*/ 3298964 h 3552735"/>
              <a:gd name="connsiteX49" fmla="*/ 2271252 w 4043119"/>
              <a:gd name="connsiteY49" fmla="*/ 3289131 h 3552735"/>
              <a:gd name="connsiteX50" fmla="*/ 2300749 w 4043119"/>
              <a:gd name="connsiteY50" fmla="*/ 3279299 h 3552735"/>
              <a:gd name="connsiteX51" fmla="*/ 2644878 w 4043119"/>
              <a:gd name="connsiteY51" fmla="*/ 3338293 h 3552735"/>
              <a:gd name="connsiteX52" fmla="*/ 3052516 w 4043119"/>
              <a:gd name="connsiteY52" fmla="*/ 3505461 h 3552735"/>
              <a:gd name="connsiteX53" fmla="*/ 3482090 w 4043119"/>
              <a:gd name="connsiteY53" fmla="*/ 3549698 h 3552735"/>
              <a:gd name="connsiteX54" fmla="*/ 4043119 w 4043119"/>
              <a:gd name="connsiteY5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29497 w 4043119"/>
              <a:gd name="connsiteY18" fmla="*/ 2325570 h 3552735"/>
              <a:gd name="connsiteX19" fmla="*/ 19665 w 4043119"/>
              <a:gd name="connsiteY19" fmla="*/ 2355067 h 3552735"/>
              <a:gd name="connsiteX20" fmla="*/ 0 w 4043119"/>
              <a:gd name="connsiteY20" fmla="*/ 2463222 h 3552735"/>
              <a:gd name="connsiteX21" fmla="*/ 19665 w 4043119"/>
              <a:gd name="connsiteY21" fmla="*/ 2659867 h 3552735"/>
              <a:gd name="connsiteX22" fmla="*/ 39329 w 4043119"/>
              <a:gd name="connsiteY22" fmla="*/ 2728693 h 3552735"/>
              <a:gd name="connsiteX23" fmla="*/ 68826 w 4043119"/>
              <a:gd name="connsiteY23" fmla="*/ 2768022 h 3552735"/>
              <a:gd name="connsiteX24" fmla="*/ 78658 w 4043119"/>
              <a:gd name="connsiteY24" fmla="*/ 2797518 h 3552735"/>
              <a:gd name="connsiteX25" fmla="*/ 117987 w 4043119"/>
              <a:gd name="connsiteY25" fmla="*/ 2856512 h 3552735"/>
              <a:gd name="connsiteX26" fmla="*/ 157316 w 4043119"/>
              <a:gd name="connsiteY26" fmla="*/ 2925338 h 3552735"/>
              <a:gd name="connsiteX27" fmla="*/ 196645 w 4043119"/>
              <a:gd name="connsiteY27" fmla="*/ 2984331 h 3552735"/>
              <a:gd name="connsiteX28" fmla="*/ 226142 w 4043119"/>
              <a:gd name="connsiteY28" fmla="*/ 3023660 h 3552735"/>
              <a:gd name="connsiteX29" fmla="*/ 245807 w 4043119"/>
              <a:gd name="connsiteY29" fmla="*/ 3053157 h 3552735"/>
              <a:gd name="connsiteX30" fmla="*/ 275303 w 4043119"/>
              <a:gd name="connsiteY30" fmla="*/ 3072822 h 3552735"/>
              <a:gd name="connsiteX31" fmla="*/ 304800 w 4043119"/>
              <a:gd name="connsiteY31" fmla="*/ 3102318 h 3552735"/>
              <a:gd name="connsiteX32" fmla="*/ 344129 w 4043119"/>
              <a:gd name="connsiteY32" fmla="*/ 3171144 h 3552735"/>
              <a:gd name="connsiteX33" fmla="*/ 373626 w 4043119"/>
              <a:gd name="connsiteY33" fmla="*/ 3200641 h 3552735"/>
              <a:gd name="connsiteX34" fmla="*/ 452284 w 4043119"/>
              <a:gd name="connsiteY34" fmla="*/ 3279299 h 3552735"/>
              <a:gd name="connsiteX35" fmla="*/ 481781 w 4043119"/>
              <a:gd name="connsiteY35" fmla="*/ 3298964 h 3552735"/>
              <a:gd name="connsiteX36" fmla="*/ 530942 w 4043119"/>
              <a:gd name="connsiteY36" fmla="*/ 3308796 h 3552735"/>
              <a:gd name="connsiteX37" fmla="*/ 619432 w 4043119"/>
              <a:gd name="connsiteY37" fmla="*/ 3348125 h 3552735"/>
              <a:gd name="connsiteX38" fmla="*/ 717755 w 4043119"/>
              <a:gd name="connsiteY38" fmla="*/ 3387454 h 3552735"/>
              <a:gd name="connsiteX39" fmla="*/ 816078 w 4043119"/>
              <a:gd name="connsiteY39" fmla="*/ 3397286 h 3552735"/>
              <a:gd name="connsiteX40" fmla="*/ 845574 w 4043119"/>
              <a:gd name="connsiteY40" fmla="*/ 3407118 h 3552735"/>
              <a:gd name="connsiteX41" fmla="*/ 884903 w 4043119"/>
              <a:gd name="connsiteY41" fmla="*/ 3416951 h 3552735"/>
              <a:gd name="connsiteX42" fmla="*/ 924232 w 4043119"/>
              <a:gd name="connsiteY42" fmla="*/ 3436615 h 3552735"/>
              <a:gd name="connsiteX43" fmla="*/ 1022555 w 4043119"/>
              <a:gd name="connsiteY43" fmla="*/ 3456280 h 3552735"/>
              <a:gd name="connsiteX44" fmla="*/ 1238865 w 4043119"/>
              <a:gd name="connsiteY44" fmla="*/ 3466112 h 3552735"/>
              <a:gd name="connsiteX45" fmla="*/ 1406013 w 4043119"/>
              <a:gd name="connsiteY45" fmla="*/ 3426783 h 3552735"/>
              <a:gd name="connsiteX46" fmla="*/ 1622323 w 4043119"/>
              <a:gd name="connsiteY46" fmla="*/ 3348125 h 3552735"/>
              <a:gd name="connsiteX47" fmla="*/ 1907458 w 4043119"/>
              <a:gd name="connsiteY47" fmla="*/ 3298964 h 3552735"/>
              <a:gd name="connsiteX48" fmla="*/ 2271252 w 4043119"/>
              <a:gd name="connsiteY48" fmla="*/ 3289131 h 3552735"/>
              <a:gd name="connsiteX49" fmla="*/ 2300749 w 4043119"/>
              <a:gd name="connsiteY49" fmla="*/ 3279299 h 3552735"/>
              <a:gd name="connsiteX50" fmla="*/ 2644878 w 4043119"/>
              <a:gd name="connsiteY50" fmla="*/ 3338293 h 3552735"/>
              <a:gd name="connsiteX51" fmla="*/ 3052516 w 4043119"/>
              <a:gd name="connsiteY51" fmla="*/ 3505461 h 3552735"/>
              <a:gd name="connsiteX52" fmla="*/ 3482090 w 4043119"/>
              <a:gd name="connsiteY52" fmla="*/ 3549698 h 3552735"/>
              <a:gd name="connsiteX53" fmla="*/ 4043119 w 4043119"/>
              <a:gd name="connsiteY5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29497 w 4043119"/>
              <a:gd name="connsiteY18" fmla="*/ 2325570 h 3552735"/>
              <a:gd name="connsiteX19" fmla="*/ 0 w 4043119"/>
              <a:gd name="connsiteY19" fmla="*/ 2463222 h 3552735"/>
              <a:gd name="connsiteX20" fmla="*/ 19665 w 4043119"/>
              <a:gd name="connsiteY20" fmla="*/ 2659867 h 3552735"/>
              <a:gd name="connsiteX21" fmla="*/ 39329 w 4043119"/>
              <a:gd name="connsiteY21" fmla="*/ 2728693 h 3552735"/>
              <a:gd name="connsiteX22" fmla="*/ 68826 w 4043119"/>
              <a:gd name="connsiteY22" fmla="*/ 2768022 h 3552735"/>
              <a:gd name="connsiteX23" fmla="*/ 78658 w 4043119"/>
              <a:gd name="connsiteY23" fmla="*/ 2797518 h 3552735"/>
              <a:gd name="connsiteX24" fmla="*/ 117987 w 4043119"/>
              <a:gd name="connsiteY24" fmla="*/ 2856512 h 3552735"/>
              <a:gd name="connsiteX25" fmla="*/ 157316 w 4043119"/>
              <a:gd name="connsiteY25" fmla="*/ 2925338 h 3552735"/>
              <a:gd name="connsiteX26" fmla="*/ 196645 w 4043119"/>
              <a:gd name="connsiteY26" fmla="*/ 2984331 h 3552735"/>
              <a:gd name="connsiteX27" fmla="*/ 226142 w 4043119"/>
              <a:gd name="connsiteY27" fmla="*/ 3023660 h 3552735"/>
              <a:gd name="connsiteX28" fmla="*/ 245807 w 4043119"/>
              <a:gd name="connsiteY28" fmla="*/ 3053157 h 3552735"/>
              <a:gd name="connsiteX29" fmla="*/ 275303 w 4043119"/>
              <a:gd name="connsiteY29" fmla="*/ 3072822 h 3552735"/>
              <a:gd name="connsiteX30" fmla="*/ 304800 w 4043119"/>
              <a:gd name="connsiteY30" fmla="*/ 3102318 h 3552735"/>
              <a:gd name="connsiteX31" fmla="*/ 344129 w 4043119"/>
              <a:gd name="connsiteY31" fmla="*/ 3171144 h 3552735"/>
              <a:gd name="connsiteX32" fmla="*/ 373626 w 4043119"/>
              <a:gd name="connsiteY32" fmla="*/ 3200641 h 3552735"/>
              <a:gd name="connsiteX33" fmla="*/ 452284 w 4043119"/>
              <a:gd name="connsiteY33" fmla="*/ 3279299 h 3552735"/>
              <a:gd name="connsiteX34" fmla="*/ 481781 w 4043119"/>
              <a:gd name="connsiteY34" fmla="*/ 3298964 h 3552735"/>
              <a:gd name="connsiteX35" fmla="*/ 530942 w 4043119"/>
              <a:gd name="connsiteY35" fmla="*/ 3308796 h 3552735"/>
              <a:gd name="connsiteX36" fmla="*/ 619432 w 4043119"/>
              <a:gd name="connsiteY36" fmla="*/ 3348125 h 3552735"/>
              <a:gd name="connsiteX37" fmla="*/ 717755 w 4043119"/>
              <a:gd name="connsiteY37" fmla="*/ 3387454 h 3552735"/>
              <a:gd name="connsiteX38" fmla="*/ 816078 w 4043119"/>
              <a:gd name="connsiteY38" fmla="*/ 3397286 h 3552735"/>
              <a:gd name="connsiteX39" fmla="*/ 845574 w 4043119"/>
              <a:gd name="connsiteY39" fmla="*/ 3407118 h 3552735"/>
              <a:gd name="connsiteX40" fmla="*/ 884903 w 4043119"/>
              <a:gd name="connsiteY40" fmla="*/ 3416951 h 3552735"/>
              <a:gd name="connsiteX41" fmla="*/ 924232 w 4043119"/>
              <a:gd name="connsiteY41" fmla="*/ 3436615 h 3552735"/>
              <a:gd name="connsiteX42" fmla="*/ 1022555 w 4043119"/>
              <a:gd name="connsiteY42" fmla="*/ 3456280 h 3552735"/>
              <a:gd name="connsiteX43" fmla="*/ 1238865 w 4043119"/>
              <a:gd name="connsiteY43" fmla="*/ 3466112 h 3552735"/>
              <a:gd name="connsiteX44" fmla="*/ 1406013 w 4043119"/>
              <a:gd name="connsiteY44" fmla="*/ 3426783 h 3552735"/>
              <a:gd name="connsiteX45" fmla="*/ 1622323 w 4043119"/>
              <a:gd name="connsiteY45" fmla="*/ 3348125 h 3552735"/>
              <a:gd name="connsiteX46" fmla="*/ 1907458 w 4043119"/>
              <a:gd name="connsiteY46" fmla="*/ 3298964 h 3552735"/>
              <a:gd name="connsiteX47" fmla="*/ 2271252 w 4043119"/>
              <a:gd name="connsiteY47" fmla="*/ 3289131 h 3552735"/>
              <a:gd name="connsiteX48" fmla="*/ 2300749 w 4043119"/>
              <a:gd name="connsiteY48" fmla="*/ 3279299 h 3552735"/>
              <a:gd name="connsiteX49" fmla="*/ 2644878 w 4043119"/>
              <a:gd name="connsiteY49" fmla="*/ 3338293 h 3552735"/>
              <a:gd name="connsiteX50" fmla="*/ 3052516 w 4043119"/>
              <a:gd name="connsiteY50" fmla="*/ 3505461 h 3552735"/>
              <a:gd name="connsiteX51" fmla="*/ 3482090 w 4043119"/>
              <a:gd name="connsiteY51" fmla="*/ 3549698 h 3552735"/>
              <a:gd name="connsiteX52" fmla="*/ 4043119 w 4043119"/>
              <a:gd name="connsiteY5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68826 w 4043119"/>
              <a:gd name="connsiteY21" fmla="*/ 2768022 h 3552735"/>
              <a:gd name="connsiteX22" fmla="*/ 78658 w 4043119"/>
              <a:gd name="connsiteY22" fmla="*/ 2797518 h 3552735"/>
              <a:gd name="connsiteX23" fmla="*/ 117987 w 4043119"/>
              <a:gd name="connsiteY23" fmla="*/ 2856512 h 3552735"/>
              <a:gd name="connsiteX24" fmla="*/ 157316 w 4043119"/>
              <a:gd name="connsiteY24" fmla="*/ 2925338 h 3552735"/>
              <a:gd name="connsiteX25" fmla="*/ 196645 w 4043119"/>
              <a:gd name="connsiteY25" fmla="*/ 2984331 h 3552735"/>
              <a:gd name="connsiteX26" fmla="*/ 226142 w 4043119"/>
              <a:gd name="connsiteY26" fmla="*/ 3023660 h 3552735"/>
              <a:gd name="connsiteX27" fmla="*/ 245807 w 4043119"/>
              <a:gd name="connsiteY27" fmla="*/ 3053157 h 3552735"/>
              <a:gd name="connsiteX28" fmla="*/ 275303 w 4043119"/>
              <a:gd name="connsiteY28" fmla="*/ 3072822 h 3552735"/>
              <a:gd name="connsiteX29" fmla="*/ 304800 w 4043119"/>
              <a:gd name="connsiteY29" fmla="*/ 3102318 h 3552735"/>
              <a:gd name="connsiteX30" fmla="*/ 344129 w 4043119"/>
              <a:gd name="connsiteY30" fmla="*/ 3171144 h 3552735"/>
              <a:gd name="connsiteX31" fmla="*/ 373626 w 4043119"/>
              <a:gd name="connsiteY31" fmla="*/ 3200641 h 3552735"/>
              <a:gd name="connsiteX32" fmla="*/ 452284 w 4043119"/>
              <a:gd name="connsiteY32" fmla="*/ 3279299 h 3552735"/>
              <a:gd name="connsiteX33" fmla="*/ 481781 w 4043119"/>
              <a:gd name="connsiteY33" fmla="*/ 3298964 h 3552735"/>
              <a:gd name="connsiteX34" fmla="*/ 530942 w 4043119"/>
              <a:gd name="connsiteY34" fmla="*/ 3308796 h 3552735"/>
              <a:gd name="connsiteX35" fmla="*/ 619432 w 4043119"/>
              <a:gd name="connsiteY35" fmla="*/ 3348125 h 3552735"/>
              <a:gd name="connsiteX36" fmla="*/ 717755 w 4043119"/>
              <a:gd name="connsiteY36" fmla="*/ 3387454 h 3552735"/>
              <a:gd name="connsiteX37" fmla="*/ 816078 w 4043119"/>
              <a:gd name="connsiteY37" fmla="*/ 3397286 h 3552735"/>
              <a:gd name="connsiteX38" fmla="*/ 845574 w 4043119"/>
              <a:gd name="connsiteY38" fmla="*/ 3407118 h 3552735"/>
              <a:gd name="connsiteX39" fmla="*/ 884903 w 4043119"/>
              <a:gd name="connsiteY39" fmla="*/ 3416951 h 3552735"/>
              <a:gd name="connsiteX40" fmla="*/ 924232 w 4043119"/>
              <a:gd name="connsiteY40" fmla="*/ 3436615 h 3552735"/>
              <a:gd name="connsiteX41" fmla="*/ 1022555 w 4043119"/>
              <a:gd name="connsiteY41" fmla="*/ 3456280 h 3552735"/>
              <a:gd name="connsiteX42" fmla="*/ 1238865 w 4043119"/>
              <a:gd name="connsiteY42" fmla="*/ 3466112 h 3552735"/>
              <a:gd name="connsiteX43" fmla="*/ 1406013 w 4043119"/>
              <a:gd name="connsiteY43" fmla="*/ 3426783 h 3552735"/>
              <a:gd name="connsiteX44" fmla="*/ 1622323 w 4043119"/>
              <a:gd name="connsiteY44" fmla="*/ 3348125 h 3552735"/>
              <a:gd name="connsiteX45" fmla="*/ 1907458 w 4043119"/>
              <a:gd name="connsiteY45" fmla="*/ 3298964 h 3552735"/>
              <a:gd name="connsiteX46" fmla="*/ 2271252 w 4043119"/>
              <a:gd name="connsiteY46" fmla="*/ 3289131 h 3552735"/>
              <a:gd name="connsiteX47" fmla="*/ 2300749 w 4043119"/>
              <a:gd name="connsiteY47" fmla="*/ 3279299 h 3552735"/>
              <a:gd name="connsiteX48" fmla="*/ 2644878 w 4043119"/>
              <a:gd name="connsiteY48" fmla="*/ 3338293 h 3552735"/>
              <a:gd name="connsiteX49" fmla="*/ 3052516 w 4043119"/>
              <a:gd name="connsiteY49" fmla="*/ 3505461 h 3552735"/>
              <a:gd name="connsiteX50" fmla="*/ 3482090 w 4043119"/>
              <a:gd name="connsiteY50" fmla="*/ 3549698 h 3552735"/>
              <a:gd name="connsiteX51" fmla="*/ 4043119 w 4043119"/>
              <a:gd name="connsiteY5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68826 w 4043119"/>
              <a:gd name="connsiteY21" fmla="*/ 2768022 h 3552735"/>
              <a:gd name="connsiteX22" fmla="*/ 117987 w 4043119"/>
              <a:gd name="connsiteY22" fmla="*/ 2856512 h 3552735"/>
              <a:gd name="connsiteX23" fmla="*/ 157316 w 4043119"/>
              <a:gd name="connsiteY23" fmla="*/ 2925338 h 3552735"/>
              <a:gd name="connsiteX24" fmla="*/ 196645 w 4043119"/>
              <a:gd name="connsiteY24" fmla="*/ 2984331 h 3552735"/>
              <a:gd name="connsiteX25" fmla="*/ 226142 w 4043119"/>
              <a:gd name="connsiteY25" fmla="*/ 3023660 h 3552735"/>
              <a:gd name="connsiteX26" fmla="*/ 245807 w 4043119"/>
              <a:gd name="connsiteY26" fmla="*/ 3053157 h 3552735"/>
              <a:gd name="connsiteX27" fmla="*/ 275303 w 4043119"/>
              <a:gd name="connsiteY27" fmla="*/ 3072822 h 3552735"/>
              <a:gd name="connsiteX28" fmla="*/ 304800 w 4043119"/>
              <a:gd name="connsiteY28" fmla="*/ 3102318 h 3552735"/>
              <a:gd name="connsiteX29" fmla="*/ 344129 w 4043119"/>
              <a:gd name="connsiteY29" fmla="*/ 3171144 h 3552735"/>
              <a:gd name="connsiteX30" fmla="*/ 373626 w 4043119"/>
              <a:gd name="connsiteY30" fmla="*/ 3200641 h 3552735"/>
              <a:gd name="connsiteX31" fmla="*/ 452284 w 4043119"/>
              <a:gd name="connsiteY31" fmla="*/ 3279299 h 3552735"/>
              <a:gd name="connsiteX32" fmla="*/ 481781 w 4043119"/>
              <a:gd name="connsiteY32" fmla="*/ 3298964 h 3552735"/>
              <a:gd name="connsiteX33" fmla="*/ 530942 w 4043119"/>
              <a:gd name="connsiteY33" fmla="*/ 3308796 h 3552735"/>
              <a:gd name="connsiteX34" fmla="*/ 619432 w 4043119"/>
              <a:gd name="connsiteY34" fmla="*/ 3348125 h 3552735"/>
              <a:gd name="connsiteX35" fmla="*/ 717755 w 4043119"/>
              <a:gd name="connsiteY35" fmla="*/ 3387454 h 3552735"/>
              <a:gd name="connsiteX36" fmla="*/ 816078 w 4043119"/>
              <a:gd name="connsiteY36" fmla="*/ 3397286 h 3552735"/>
              <a:gd name="connsiteX37" fmla="*/ 845574 w 4043119"/>
              <a:gd name="connsiteY37" fmla="*/ 3407118 h 3552735"/>
              <a:gd name="connsiteX38" fmla="*/ 884903 w 4043119"/>
              <a:gd name="connsiteY38" fmla="*/ 3416951 h 3552735"/>
              <a:gd name="connsiteX39" fmla="*/ 924232 w 4043119"/>
              <a:gd name="connsiteY39" fmla="*/ 3436615 h 3552735"/>
              <a:gd name="connsiteX40" fmla="*/ 1022555 w 4043119"/>
              <a:gd name="connsiteY40" fmla="*/ 3456280 h 3552735"/>
              <a:gd name="connsiteX41" fmla="*/ 1238865 w 4043119"/>
              <a:gd name="connsiteY41" fmla="*/ 3466112 h 3552735"/>
              <a:gd name="connsiteX42" fmla="*/ 1406013 w 4043119"/>
              <a:gd name="connsiteY42" fmla="*/ 3426783 h 3552735"/>
              <a:gd name="connsiteX43" fmla="*/ 1622323 w 4043119"/>
              <a:gd name="connsiteY43" fmla="*/ 3348125 h 3552735"/>
              <a:gd name="connsiteX44" fmla="*/ 1907458 w 4043119"/>
              <a:gd name="connsiteY44" fmla="*/ 3298964 h 3552735"/>
              <a:gd name="connsiteX45" fmla="*/ 2271252 w 4043119"/>
              <a:gd name="connsiteY45" fmla="*/ 3289131 h 3552735"/>
              <a:gd name="connsiteX46" fmla="*/ 2300749 w 4043119"/>
              <a:gd name="connsiteY46" fmla="*/ 3279299 h 3552735"/>
              <a:gd name="connsiteX47" fmla="*/ 2644878 w 4043119"/>
              <a:gd name="connsiteY47" fmla="*/ 3338293 h 3552735"/>
              <a:gd name="connsiteX48" fmla="*/ 3052516 w 4043119"/>
              <a:gd name="connsiteY48" fmla="*/ 3505461 h 3552735"/>
              <a:gd name="connsiteX49" fmla="*/ 3482090 w 4043119"/>
              <a:gd name="connsiteY49" fmla="*/ 3549698 h 3552735"/>
              <a:gd name="connsiteX50" fmla="*/ 4043119 w 4043119"/>
              <a:gd name="connsiteY5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117987 w 4043119"/>
              <a:gd name="connsiteY21" fmla="*/ 2856512 h 3552735"/>
              <a:gd name="connsiteX22" fmla="*/ 157316 w 4043119"/>
              <a:gd name="connsiteY22" fmla="*/ 2925338 h 3552735"/>
              <a:gd name="connsiteX23" fmla="*/ 196645 w 4043119"/>
              <a:gd name="connsiteY23" fmla="*/ 2984331 h 3552735"/>
              <a:gd name="connsiteX24" fmla="*/ 226142 w 4043119"/>
              <a:gd name="connsiteY24" fmla="*/ 3023660 h 3552735"/>
              <a:gd name="connsiteX25" fmla="*/ 245807 w 4043119"/>
              <a:gd name="connsiteY25" fmla="*/ 3053157 h 3552735"/>
              <a:gd name="connsiteX26" fmla="*/ 275303 w 4043119"/>
              <a:gd name="connsiteY26" fmla="*/ 3072822 h 3552735"/>
              <a:gd name="connsiteX27" fmla="*/ 304800 w 4043119"/>
              <a:gd name="connsiteY27" fmla="*/ 3102318 h 3552735"/>
              <a:gd name="connsiteX28" fmla="*/ 344129 w 4043119"/>
              <a:gd name="connsiteY28" fmla="*/ 3171144 h 3552735"/>
              <a:gd name="connsiteX29" fmla="*/ 373626 w 4043119"/>
              <a:gd name="connsiteY29" fmla="*/ 3200641 h 3552735"/>
              <a:gd name="connsiteX30" fmla="*/ 452284 w 4043119"/>
              <a:gd name="connsiteY30" fmla="*/ 3279299 h 3552735"/>
              <a:gd name="connsiteX31" fmla="*/ 481781 w 4043119"/>
              <a:gd name="connsiteY31" fmla="*/ 3298964 h 3552735"/>
              <a:gd name="connsiteX32" fmla="*/ 530942 w 4043119"/>
              <a:gd name="connsiteY32" fmla="*/ 3308796 h 3552735"/>
              <a:gd name="connsiteX33" fmla="*/ 619432 w 4043119"/>
              <a:gd name="connsiteY33" fmla="*/ 3348125 h 3552735"/>
              <a:gd name="connsiteX34" fmla="*/ 717755 w 4043119"/>
              <a:gd name="connsiteY34" fmla="*/ 3387454 h 3552735"/>
              <a:gd name="connsiteX35" fmla="*/ 816078 w 4043119"/>
              <a:gd name="connsiteY35" fmla="*/ 3397286 h 3552735"/>
              <a:gd name="connsiteX36" fmla="*/ 845574 w 4043119"/>
              <a:gd name="connsiteY36" fmla="*/ 3407118 h 3552735"/>
              <a:gd name="connsiteX37" fmla="*/ 884903 w 4043119"/>
              <a:gd name="connsiteY37" fmla="*/ 3416951 h 3552735"/>
              <a:gd name="connsiteX38" fmla="*/ 924232 w 4043119"/>
              <a:gd name="connsiteY38" fmla="*/ 3436615 h 3552735"/>
              <a:gd name="connsiteX39" fmla="*/ 1022555 w 4043119"/>
              <a:gd name="connsiteY39" fmla="*/ 3456280 h 3552735"/>
              <a:gd name="connsiteX40" fmla="*/ 1238865 w 4043119"/>
              <a:gd name="connsiteY40" fmla="*/ 3466112 h 3552735"/>
              <a:gd name="connsiteX41" fmla="*/ 1406013 w 4043119"/>
              <a:gd name="connsiteY41" fmla="*/ 3426783 h 3552735"/>
              <a:gd name="connsiteX42" fmla="*/ 1622323 w 4043119"/>
              <a:gd name="connsiteY42" fmla="*/ 3348125 h 3552735"/>
              <a:gd name="connsiteX43" fmla="*/ 1907458 w 4043119"/>
              <a:gd name="connsiteY43" fmla="*/ 3298964 h 3552735"/>
              <a:gd name="connsiteX44" fmla="*/ 2271252 w 4043119"/>
              <a:gd name="connsiteY44" fmla="*/ 3289131 h 3552735"/>
              <a:gd name="connsiteX45" fmla="*/ 2300749 w 4043119"/>
              <a:gd name="connsiteY45" fmla="*/ 3279299 h 3552735"/>
              <a:gd name="connsiteX46" fmla="*/ 2644878 w 4043119"/>
              <a:gd name="connsiteY46" fmla="*/ 3338293 h 3552735"/>
              <a:gd name="connsiteX47" fmla="*/ 3052516 w 4043119"/>
              <a:gd name="connsiteY47" fmla="*/ 3505461 h 3552735"/>
              <a:gd name="connsiteX48" fmla="*/ 3482090 w 4043119"/>
              <a:gd name="connsiteY48" fmla="*/ 3549698 h 3552735"/>
              <a:gd name="connsiteX49" fmla="*/ 4043119 w 4043119"/>
              <a:gd name="connsiteY4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157316 w 4043119"/>
              <a:gd name="connsiteY21" fmla="*/ 2925338 h 3552735"/>
              <a:gd name="connsiteX22" fmla="*/ 196645 w 4043119"/>
              <a:gd name="connsiteY22" fmla="*/ 2984331 h 3552735"/>
              <a:gd name="connsiteX23" fmla="*/ 226142 w 4043119"/>
              <a:gd name="connsiteY23" fmla="*/ 3023660 h 3552735"/>
              <a:gd name="connsiteX24" fmla="*/ 245807 w 4043119"/>
              <a:gd name="connsiteY24" fmla="*/ 3053157 h 3552735"/>
              <a:gd name="connsiteX25" fmla="*/ 275303 w 4043119"/>
              <a:gd name="connsiteY25" fmla="*/ 3072822 h 3552735"/>
              <a:gd name="connsiteX26" fmla="*/ 304800 w 4043119"/>
              <a:gd name="connsiteY26" fmla="*/ 3102318 h 3552735"/>
              <a:gd name="connsiteX27" fmla="*/ 344129 w 4043119"/>
              <a:gd name="connsiteY27" fmla="*/ 3171144 h 3552735"/>
              <a:gd name="connsiteX28" fmla="*/ 373626 w 4043119"/>
              <a:gd name="connsiteY28" fmla="*/ 3200641 h 3552735"/>
              <a:gd name="connsiteX29" fmla="*/ 452284 w 4043119"/>
              <a:gd name="connsiteY29" fmla="*/ 3279299 h 3552735"/>
              <a:gd name="connsiteX30" fmla="*/ 481781 w 4043119"/>
              <a:gd name="connsiteY30" fmla="*/ 3298964 h 3552735"/>
              <a:gd name="connsiteX31" fmla="*/ 530942 w 4043119"/>
              <a:gd name="connsiteY31" fmla="*/ 3308796 h 3552735"/>
              <a:gd name="connsiteX32" fmla="*/ 619432 w 4043119"/>
              <a:gd name="connsiteY32" fmla="*/ 3348125 h 3552735"/>
              <a:gd name="connsiteX33" fmla="*/ 717755 w 4043119"/>
              <a:gd name="connsiteY33" fmla="*/ 3387454 h 3552735"/>
              <a:gd name="connsiteX34" fmla="*/ 816078 w 4043119"/>
              <a:gd name="connsiteY34" fmla="*/ 3397286 h 3552735"/>
              <a:gd name="connsiteX35" fmla="*/ 845574 w 4043119"/>
              <a:gd name="connsiteY35" fmla="*/ 3407118 h 3552735"/>
              <a:gd name="connsiteX36" fmla="*/ 884903 w 4043119"/>
              <a:gd name="connsiteY36" fmla="*/ 3416951 h 3552735"/>
              <a:gd name="connsiteX37" fmla="*/ 924232 w 4043119"/>
              <a:gd name="connsiteY37" fmla="*/ 3436615 h 3552735"/>
              <a:gd name="connsiteX38" fmla="*/ 1022555 w 4043119"/>
              <a:gd name="connsiteY38" fmla="*/ 3456280 h 3552735"/>
              <a:gd name="connsiteX39" fmla="*/ 1238865 w 4043119"/>
              <a:gd name="connsiteY39" fmla="*/ 3466112 h 3552735"/>
              <a:gd name="connsiteX40" fmla="*/ 1406013 w 4043119"/>
              <a:gd name="connsiteY40" fmla="*/ 3426783 h 3552735"/>
              <a:gd name="connsiteX41" fmla="*/ 1622323 w 4043119"/>
              <a:gd name="connsiteY41" fmla="*/ 3348125 h 3552735"/>
              <a:gd name="connsiteX42" fmla="*/ 1907458 w 4043119"/>
              <a:gd name="connsiteY42" fmla="*/ 3298964 h 3552735"/>
              <a:gd name="connsiteX43" fmla="*/ 2271252 w 4043119"/>
              <a:gd name="connsiteY43" fmla="*/ 3289131 h 3552735"/>
              <a:gd name="connsiteX44" fmla="*/ 2300749 w 4043119"/>
              <a:gd name="connsiteY44" fmla="*/ 3279299 h 3552735"/>
              <a:gd name="connsiteX45" fmla="*/ 2644878 w 4043119"/>
              <a:gd name="connsiteY45" fmla="*/ 3338293 h 3552735"/>
              <a:gd name="connsiteX46" fmla="*/ 3052516 w 4043119"/>
              <a:gd name="connsiteY46" fmla="*/ 3505461 h 3552735"/>
              <a:gd name="connsiteX47" fmla="*/ 3482090 w 4043119"/>
              <a:gd name="connsiteY47" fmla="*/ 3549698 h 3552735"/>
              <a:gd name="connsiteX48" fmla="*/ 4043119 w 4043119"/>
              <a:gd name="connsiteY4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157316 w 4043119"/>
              <a:gd name="connsiteY21" fmla="*/ 2925338 h 3552735"/>
              <a:gd name="connsiteX22" fmla="*/ 226142 w 4043119"/>
              <a:gd name="connsiteY22" fmla="*/ 3023660 h 3552735"/>
              <a:gd name="connsiteX23" fmla="*/ 245807 w 4043119"/>
              <a:gd name="connsiteY23" fmla="*/ 3053157 h 3552735"/>
              <a:gd name="connsiteX24" fmla="*/ 275303 w 4043119"/>
              <a:gd name="connsiteY24" fmla="*/ 3072822 h 3552735"/>
              <a:gd name="connsiteX25" fmla="*/ 304800 w 4043119"/>
              <a:gd name="connsiteY25" fmla="*/ 3102318 h 3552735"/>
              <a:gd name="connsiteX26" fmla="*/ 344129 w 4043119"/>
              <a:gd name="connsiteY26" fmla="*/ 3171144 h 3552735"/>
              <a:gd name="connsiteX27" fmla="*/ 373626 w 4043119"/>
              <a:gd name="connsiteY27" fmla="*/ 3200641 h 3552735"/>
              <a:gd name="connsiteX28" fmla="*/ 452284 w 4043119"/>
              <a:gd name="connsiteY28" fmla="*/ 3279299 h 3552735"/>
              <a:gd name="connsiteX29" fmla="*/ 481781 w 4043119"/>
              <a:gd name="connsiteY29" fmla="*/ 3298964 h 3552735"/>
              <a:gd name="connsiteX30" fmla="*/ 530942 w 4043119"/>
              <a:gd name="connsiteY30" fmla="*/ 3308796 h 3552735"/>
              <a:gd name="connsiteX31" fmla="*/ 619432 w 4043119"/>
              <a:gd name="connsiteY31" fmla="*/ 3348125 h 3552735"/>
              <a:gd name="connsiteX32" fmla="*/ 717755 w 4043119"/>
              <a:gd name="connsiteY32" fmla="*/ 3387454 h 3552735"/>
              <a:gd name="connsiteX33" fmla="*/ 816078 w 4043119"/>
              <a:gd name="connsiteY33" fmla="*/ 3397286 h 3552735"/>
              <a:gd name="connsiteX34" fmla="*/ 845574 w 4043119"/>
              <a:gd name="connsiteY34" fmla="*/ 3407118 h 3552735"/>
              <a:gd name="connsiteX35" fmla="*/ 884903 w 4043119"/>
              <a:gd name="connsiteY35" fmla="*/ 3416951 h 3552735"/>
              <a:gd name="connsiteX36" fmla="*/ 924232 w 4043119"/>
              <a:gd name="connsiteY36" fmla="*/ 3436615 h 3552735"/>
              <a:gd name="connsiteX37" fmla="*/ 1022555 w 4043119"/>
              <a:gd name="connsiteY37" fmla="*/ 3456280 h 3552735"/>
              <a:gd name="connsiteX38" fmla="*/ 1238865 w 4043119"/>
              <a:gd name="connsiteY38" fmla="*/ 3466112 h 3552735"/>
              <a:gd name="connsiteX39" fmla="*/ 1406013 w 4043119"/>
              <a:gd name="connsiteY39" fmla="*/ 3426783 h 3552735"/>
              <a:gd name="connsiteX40" fmla="*/ 1622323 w 4043119"/>
              <a:gd name="connsiteY40" fmla="*/ 3348125 h 3552735"/>
              <a:gd name="connsiteX41" fmla="*/ 1907458 w 4043119"/>
              <a:gd name="connsiteY41" fmla="*/ 3298964 h 3552735"/>
              <a:gd name="connsiteX42" fmla="*/ 2271252 w 4043119"/>
              <a:gd name="connsiteY42" fmla="*/ 3289131 h 3552735"/>
              <a:gd name="connsiteX43" fmla="*/ 2300749 w 4043119"/>
              <a:gd name="connsiteY43" fmla="*/ 3279299 h 3552735"/>
              <a:gd name="connsiteX44" fmla="*/ 2644878 w 4043119"/>
              <a:gd name="connsiteY44" fmla="*/ 3338293 h 3552735"/>
              <a:gd name="connsiteX45" fmla="*/ 3052516 w 4043119"/>
              <a:gd name="connsiteY45" fmla="*/ 3505461 h 3552735"/>
              <a:gd name="connsiteX46" fmla="*/ 3482090 w 4043119"/>
              <a:gd name="connsiteY46" fmla="*/ 3549698 h 3552735"/>
              <a:gd name="connsiteX47" fmla="*/ 4043119 w 4043119"/>
              <a:gd name="connsiteY4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275303 w 4043119"/>
              <a:gd name="connsiteY23" fmla="*/ 3072822 h 3552735"/>
              <a:gd name="connsiteX24" fmla="*/ 304800 w 4043119"/>
              <a:gd name="connsiteY24" fmla="*/ 3102318 h 3552735"/>
              <a:gd name="connsiteX25" fmla="*/ 344129 w 4043119"/>
              <a:gd name="connsiteY25" fmla="*/ 3171144 h 3552735"/>
              <a:gd name="connsiteX26" fmla="*/ 373626 w 4043119"/>
              <a:gd name="connsiteY26" fmla="*/ 3200641 h 3552735"/>
              <a:gd name="connsiteX27" fmla="*/ 452284 w 4043119"/>
              <a:gd name="connsiteY27" fmla="*/ 3279299 h 3552735"/>
              <a:gd name="connsiteX28" fmla="*/ 481781 w 4043119"/>
              <a:gd name="connsiteY28" fmla="*/ 3298964 h 3552735"/>
              <a:gd name="connsiteX29" fmla="*/ 530942 w 4043119"/>
              <a:gd name="connsiteY29" fmla="*/ 3308796 h 3552735"/>
              <a:gd name="connsiteX30" fmla="*/ 619432 w 4043119"/>
              <a:gd name="connsiteY30" fmla="*/ 3348125 h 3552735"/>
              <a:gd name="connsiteX31" fmla="*/ 717755 w 4043119"/>
              <a:gd name="connsiteY31" fmla="*/ 3387454 h 3552735"/>
              <a:gd name="connsiteX32" fmla="*/ 816078 w 4043119"/>
              <a:gd name="connsiteY32" fmla="*/ 3397286 h 3552735"/>
              <a:gd name="connsiteX33" fmla="*/ 845574 w 4043119"/>
              <a:gd name="connsiteY33" fmla="*/ 3407118 h 3552735"/>
              <a:gd name="connsiteX34" fmla="*/ 884903 w 4043119"/>
              <a:gd name="connsiteY34" fmla="*/ 3416951 h 3552735"/>
              <a:gd name="connsiteX35" fmla="*/ 924232 w 4043119"/>
              <a:gd name="connsiteY35" fmla="*/ 3436615 h 3552735"/>
              <a:gd name="connsiteX36" fmla="*/ 1022555 w 4043119"/>
              <a:gd name="connsiteY36" fmla="*/ 3456280 h 3552735"/>
              <a:gd name="connsiteX37" fmla="*/ 1238865 w 4043119"/>
              <a:gd name="connsiteY37" fmla="*/ 3466112 h 3552735"/>
              <a:gd name="connsiteX38" fmla="*/ 1406013 w 4043119"/>
              <a:gd name="connsiteY38" fmla="*/ 3426783 h 3552735"/>
              <a:gd name="connsiteX39" fmla="*/ 1622323 w 4043119"/>
              <a:gd name="connsiteY39" fmla="*/ 3348125 h 3552735"/>
              <a:gd name="connsiteX40" fmla="*/ 1907458 w 4043119"/>
              <a:gd name="connsiteY40" fmla="*/ 3298964 h 3552735"/>
              <a:gd name="connsiteX41" fmla="*/ 2271252 w 4043119"/>
              <a:gd name="connsiteY41" fmla="*/ 3289131 h 3552735"/>
              <a:gd name="connsiteX42" fmla="*/ 2300749 w 4043119"/>
              <a:gd name="connsiteY42" fmla="*/ 3279299 h 3552735"/>
              <a:gd name="connsiteX43" fmla="*/ 2644878 w 4043119"/>
              <a:gd name="connsiteY43" fmla="*/ 3338293 h 3552735"/>
              <a:gd name="connsiteX44" fmla="*/ 3052516 w 4043119"/>
              <a:gd name="connsiteY44" fmla="*/ 3505461 h 3552735"/>
              <a:gd name="connsiteX45" fmla="*/ 3482090 w 4043119"/>
              <a:gd name="connsiteY45" fmla="*/ 3549698 h 3552735"/>
              <a:gd name="connsiteX46" fmla="*/ 4043119 w 4043119"/>
              <a:gd name="connsiteY4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275303 w 4043119"/>
              <a:gd name="connsiteY23" fmla="*/ 3072822 h 3552735"/>
              <a:gd name="connsiteX24" fmla="*/ 344129 w 4043119"/>
              <a:gd name="connsiteY24" fmla="*/ 3171144 h 3552735"/>
              <a:gd name="connsiteX25" fmla="*/ 373626 w 4043119"/>
              <a:gd name="connsiteY25" fmla="*/ 3200641 h 3552735"/>
              <a:gd name="connsiteX26" fmla="*/ 452284 w 4043119"/>
              <a:gd name="connsiteY26" fmla="*/ 3279299 h 3552735"/>
              <a:gd name="connsiteX27" fmla="*/ 481781 w 4043119"/>
              <a:gd name="connsiteY27" fmla="*/ 3298964 h 3552735"/>
              <a:gd name="connsiteX28" fmla="*/ 530942 w 4043119"/>
              <a:gd name="connsiteY28" fmla="*/ 3308796 h 3552735"/>
              <a:gd name="connsiteX29" fmla="*/ 619432 w 4043119"/>
              <a:gd name="connsiteY29" fmla="*/ 3348125 h 3552735"/>
              <a:gd name="connsiteX30" fmla="*/ 717755 w 4043119"/>
              <a:gd name="connsiteY30" fmla="*/ 3387454 h 3552735"/>
              <a:gd name="connsiteX31" fmla="*/ 816078 w 4043119"/>
              <a:gd name="connsiteY31" fmla="*/ 3397286 h 3552735"/>
              <a:gd name="connsiteX32" fmla="*/ 845574 w 4043119"/>
              <a:gd name="connsiteY32" fmla="*/ 3407118 h 3552735"/>
              <a:gd name="connsiteX33" fmla="*/ 884903 w 4043119"/>
              <a:gd name="connsiteY33" fmla="*/ 3416951 h 3552735"/>
              <a:gd name="connsiteX34" fmla="*/ 924232 w 4043119"/>
              <a:gd name="connsiteY34" fmla="*/ 3436615 h 3552735"/>
              <a:gd name="connsiteX35" fmla="*/ 1022555 w 4043119"/>
              <a:gd name="connsiteY35" fmla="*/ 3456280 h 3552735"/>
              <a:gd name="connsiteX36" fmla="*/ 1238865 w 4043119"/>
              <a:gd name="connsiteY36" fmla="*/ 3466112 h 3552735"/>
              <a:gd name="connsiteX37" fmla="*/ 1406013 w 4043119"/>
              <a:gd name="connsiteY37" fmla="*/ 3426783 h 3552735"/>
              <a:gd name="connsiteX38" fmla="*/ 1622323 w 4043119"/>
              <a:gd name="connsiteY38" fmla="*/ 3348125 h 3552735"/>
              <a:gd name="connsiteX39" fmla="*/ 1907458 w 4043119"/>
              <a:gd name="connsiteY39" fmla="*/ 3298964 h 3552735"/>
              <a:gd name="connsiteX40" fmla="*/ 2271252 w 4043119"/>
              <a:gd name="connsiteY40" fmla="*/ 3289131 h 3552735"/>
              <a:gd name="connsiteX41" fmla="*/ 2300749 w 4043119"/>
              <a:gd name="connsiteY41" fmla="*/ 3279299 h 3552735"/>
              <a:gd name="connsiteX42" fmla="*/ 2644878 w 4043119"/>
              <a:gd name="connsiteY42" fmla="*/ 3338293 h 3552735"/>
              <a:gd name="connsiteX43" fmla="*/ 3052516 w 4043119"/>
              <a:gd name="connsiteY43" fmla="*/ 3505461 h 3552735"/>
              <a:gd name="connsiteX44" fmla="*/ 3482090 w 4043119"/>
              <a:gd name="connsiteY44" fmla="*/ 3549698 h 3552735"/>
              <a:gd name="connsiteX45" fmla="*/ 4043119 w 4043119"/>
              <a:gd name="connsiteY4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344129 w 4043119"/>
              <a:gd name="connsiteY23" fmla="*/ 3171144 h 3552735"/>
              <a:gd name="connsiteX24" fmla="*/ 373626 w 4043119"/>
              <a:gd name="connsiteY24" fmla="*/ 3200641 h 3552735"/>
              <a:gd name="connsiteX25" fmla="*/ 452284 w 4043119"/>
              <a:gd name="connsiteY25" fmla="*/ 3279299 h 3552735"/>
              <a:gd name="connsiteX26" fmla="*/ 481781 w 4043119"/>
              <a:gd name="connsiteY26" fmla="*/ 3298964 h 3552735"/>
              <a:gd name="connsiteX27" fmla="*/ 530942 w 4043119"/>
              <a:gd name="connsiteY27" fmla="*/ 3308796 h 3552735"/>
              <a:gd name="connsiteX28" fmla="*/ 619432 w 4043119"/>
              <a:gd name="connsiteY28" fmla="*/ 3348125 h 3552735"/>
              <a:gd name="connsiteX29" fmla="*/ 717755 w 4043119"/>
              <a:gd name="connsiteY29" fmla="*/ 3387454 h 3552735"/>
              <a:gd name="connsiteX30" fmla="*/ 816078 w 4043119"/>
              <a:gd name="connsiteY30" fmla="*/ 3397286 h 3552735"/>
              <a:gd name="connsiteX31" fmla="*/ 845574 w 4043119"/>
              <a:gd name="connsiteY31" fmla="*/ 3407118 h 3552735"/>
              <a:gd name="connsiteX32" fmla="*/ 884903 w 4043119"/>
              <a:gd name="connsiteY32" fmla="*/ 3416951 h 3552735"/>
              <a:gd name="connsiteX33" fmla="*/ 924232 w 4043119"/>
              <a:gd name="connsiteY33" fmla="*/ 3436615 h 3552735"/>
              <a:gd name="connsiteX34" fmla="*/ 1022555 w 4043119"/>
              <a:gd name="connsiteY34" fmla="*/ 3456280 h 3552735"/>
              <a:gd name="connsiteX35" fmla="*/ 1238865 w 4043119"/>
              <a:gd name="connsiteY35" fmla="*/ 3466112 h 3552735"/>
              <a:gd name="connsiteX36" fmla="*/ 1406013 w 4043119"/>
              <a:gd name="connsiteY36" fmla="*/ 3426783 h 3552735"/>
              <a:gd name="connsiteX37" fmla="*/ 1622323 w 4043119"/>
              <a:gd name="connsiteY37" fmla="*/ 3348125 h 3552735"/>
              <a:gd name="connsiteX38" fmla="*/ 1907458 w 4043119"/>
              <a:gd name="connsiteY38" fmla="*/ 3298964 h 3552735"/>
              <a:gd name="connsiteX39" fmla="*/ 2271252 w 4043119"/>
              <a:gd name="connsiteY39" fmla="*/ 3289131 h 3552735"/>
              <a:gd name="connsiteX40" fmla="*/ 2300749 w 4043119"/>
              <a:gd name="connsiteY40" fmla="*/ 3279299 h 3552735"/>
              <a:gd name="connsiteX41" fmla="*/ 2644878 w 4043119"/>
              <a:gd name="connsiteY41" fmla="*/ 3338293 h 3552735"/>
              <a:gd name="connsiteX42" fmla="*/ 3052516 w 4043119"/>
              <a:gd name="connsiteY42" fmla="*/ 3505461 h 3552735"/>
              <a:gd name="connsiteX43" fmla="*/ 3482090 w 4043119"/>
              <a:gd name="connsiteY43" fmla="*/ 3549698 h 3552735"/>
              <a:gd name="connsiteX44" fmla="*/ 4043119 w 4043119"/>
              <a:gd name="connsiteY4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373626 w 4043119"/>
              <a:gd name="connsiteY23" fmla="*/ 3200641 h 3552735"/>
              <a:gd name="connsiteX24" fmla="*/ 452284 w 4043119"/>
              <a:gd name="connsiteY24" fmla="*/ 3279299 h 3552735"/>
              <a:gd name="connsiteX25" fmla="*/ 481781 w 4043119"/>
              <a:gd name="connsiteY25" fmla="*/ 3298964 h 3552735"/>
              <a:gd name="connsiteX26" fmla="*/ 530942 w 4043119"/>
              <a:gd name="connsiteY26" fmla="*/ 3308796 h 3552735"/>
              <a:gd name="connsiteX27" fmla="*/ 619432 w 4043119"/>
              <a:gd name="connsiteY27" fmla="*/ 3348125 h 3552735"/>
              <a:gd name="connsiteX28" fmla="*/ 717755 w 4043119"/>
              <a:gd name="connsiteY28" fmla="*/ 3387454 h 3552735"/>
              <a:gd name="connsiteX29" fmla="*/ 816078 w 4043119"/>
              <a:gd name="connsiteY29" fmla="*/ 3397286 h 3552735"/>
              <a:gd name="connsiteX30" fmla="*/ 845574 w 4043119"/>
              <a:gd name="connsiteY30" fmla="*/ 3407118 h 3552735"/>
              <a:gd name="connsiteX31" fmla="*/ 884903 w 4043119"/>
              <a:gd name="connsiteY31" fmla="*/ 3416951 h 3552735"/>
              <a:gd name="connsiteX32" fmla="*/ 924232 w 4043119"/>
              <a:gd name="connsiteY32" fmla="*/ 3436615 h 3552735"/>
              <a:gd name="connsiteX33" fmla="*/ 1022555 w 4043119"/>
              <a:gd name="connsiteY33" fmla="*/ 3456280 h 3552735"/>
              <a:gd name="connsiteX34" fmla="*/ 1238865 w 4043119"/>
              <a:gd name="connsiteY34" fmla="*/ 3466112 h 3552735"/>
              <a:gd name="connsiteX35" fmla="*/ 1406013 w 4043119"/>
              <a:gd name="connsiteY35" fmla="*/ 3426783 h 3552735"/>
              <a:gd name="connsiteX36" fmla="*/ 1622323 w 4043119"/>
              <a:gd name="connsiteY36" fmla="*/ 3348125 h 3552735"/>
              <a:gd name="connsiteX37" fmla="*/ 1907458 w 4043119"/>
              <a:gd name="connsiteY37" fmla="*/ 3298964 h 3552735"/>
              <a:gd name="connsiteX38" fmla="*/ 2271252 w 4043119"/>
              <a:gd name="connsiteY38" fmla="*/ 3289131 h 3552735"/>
              <a:gd name="connsiteX39" fmla="*/ 2300749 w 4043119"/>
              <a:gd name="connsiteY39" fmla="*/ 3279299 h 3552735"/>
              <a:gd name="connsiteX40" fmla="*/ 2644878 w 4043119"/>
              <a:gd name="connsiteY40" fmla="*/ 3338293 h 3552735"/>
              <a:gd name="connsiteX41" fmla="*/ 3052516 w 4043119"/>
              <a:gd name="connsiteY41" fmla="*/ 3505461 h 3552735"/>
              <a:gd name="connsiteX42" fmla="*/ 3482090 w 4043119"/>
              <a:gd name="connsiteY42" fmla="*/ 3549698 h 3552735"/>
              <a:gd name="connsiteX43" fmla="*/ 4043119 w 4043119"/>
              <a:gd name="connsiteY4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45574 w 4043119"/>
              <a:gd name="connsiteY29" fmla="*/ 3407118 h 3552735"/>
              <a:gd name="connsiteX30" fmla="*/ 884903 w 4043119"/>
              <a:gd name="connsiteY30" fmla="*/ 3416951 h 3552735"/>
              <a:gd name="connsiteX31" fmla="*/ 924232 w 4043119"/>
              <a:gd name="connsiteY31" fmla="*/ 3436615 h 3552735"/>
              <a:gd name="connsiteX32" fmla="*/ 1022555 w 4043119"/>
              <a:gd name="connsiteY32" fmla="*/ 3456280 h 3552735"/>
              <a:gd name="connsiteX33" fmla="*/ 1238865 w 4043119"/>
              <a:gd name="connsiteY33" fmla="*/ 3466112 h 3552735"/>
              <a:gd name="connsiteX34" fmla="*/ 1406013 w 4043119"/>
              <a:gd name="connsiteY34" fmla="*/ 3426783 h 3552735"/>
              <a:gd name="connsiteX35" fmla="*/ 1622323 w 4043119"/>
              <a:gd name="connsiteY35" fmla="*/ 3348125 h 3552735"/>
              <a:gd name="connsiteX36" fmla="*/ 1907458 w 4043119"/>
              <a:gd name="connsiteY36" fmla="*/ 3298964 h 3552735"/>
              <a:gd name="connsiteX37" fmla="*/ 2271252 w 4043119"/>
              <a:gd name="connsiteY37" fmla="*/ 3289131 h 3552735"/>
              <a:gd name="connsiteX38" fmla="*/ 2300749 w 4043119"/>
              <a:gd name="connsiteY38" fmla="*/ 3279299 h 3552735"/>
              <a:gd name="connsiteX39" fmla="*/ 2644878 w 4043119"/>
              <a:gd name="connsiteY39" fmla="*/ 3338293 h 3552735"/>
              <a:gd name="connsiteX40" fmla="*/ 3052516 w 4043119"/>
              <a:gd name="connsiteY40" fmla="*/ 3505461 h 3552735"/>
              <a:gd name="connsiteX41" fmla="*/ 3482090 w 4043119"/>
              <a:gd name="connsiteY41" fmla="*/ 3549698 h 3552735"/>
              <a:gd name="connsiteX42" fmla="*/ 4043119 w 4043119"/>
              <a:gd name="connsiteY4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45574 w 4043119"/>
              <a:gd name="connsiteY29" fmla="*/ 3407118 h 3552735"/>
              <a:gd name="connsiteX30" fmla="*/ 884903 w 4043119"/>
              <a:gd name="connsiteY30" fmla="*/ 3416951 h 3552735"/>
              <a:gd name="connsiteX31" fmla="*/ 1022555 w 4043119"/>
              <a:gd name="connsiteY31" fmla="*/ 3456280 h 3552735"/>
              <a:gd name="connsiteX32" fmla="*/ 1238865 w 4043119"/>
              <a:gd name="connsiteY32" fmla="*/ 3466112 h 3552735"/>
              <a:gd name="connsiteX33" fmla="*/ 1406013 w 4043119"/>
              <a:gd name="connsiteY33" fmla="*/ 3426783 h 3552735"/>
              <a:gd name="connsiteX34" fmla="*/ 1622323 w 4043119"/>
              <a:gd name="connsiteY34" fmla="*/ 3348125 h 3552735"/>
              <a:gd name="connsiteX35" fmla="*/ 1907458 w 4043119"/>
              <a:gd name="connsiteY35" fmla="*/ 3298964 h 3552735"/>
              <a:gd name="connsiteX36" fmla="*/ 2271252 w 4043119"/>
              <a:gd name="connsiteY36" fmla="*/ 3289131 h 3552735"/>
              <a:gd name="connsiteX37" fmla="*/ 2300749 w 4043119"/>
              <a:gd name="connsiteY37" fmla="*/ 3279299 h 3552735"/>
              <a:gd name="connsiteX38" fmla="*/ 2644878 w 4043119"/>
              <a:gd name="connsiteY38" fmla="*/ 3338293 h 3552735"/>
              <a:gd name="connsiteX39" fmla="*/ 3052516 w 4043119"/>
              <a:gd name="connsiteY39" fmla="*/ 3505461 h 3552735"/>
              <a:gd name="connsiteX40" fmla="*/ 3482090 w 4043119"/>
              <a:gd name="connsiteY40" fmla="*/ 3549698 h 3552735"/>
              <a:gd name="connsiteX41" fmla="*/ 4043119 w 4043119"/>
              <a:gd name="connsiteY4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84903 w 4043119"/>
              <a:gd name="connsiteY29" fmla="*/ 3416951 h 3552735"/>
              <a:gd name="connsiteX30" fmla="*/ 1022555 w 4043119"/>
              <a:gd name="connsiteY30" fmla="*/ 3456280 h 3552735"/>
              <a:gd name="connsiteX31" fmla="*/ 1238865 w 4043119"/>
              <a:gd name="connsiteY31" fmla="*/ 3466112 h 3552735"/>
              <a:gd name="connsiteX32" fmla="*/ 1406013 w 4043119"/>
              <a:gd name="connsiteY32" fmla="*/ 3426783 h 3552735"/>
              <a:gd name="connsiteX33" fmla="*/ 1622323 w 4043119"/>
              <a:gd name="connsiteY33" fmla="*/ 3348125 h 3552735"/>
              <a:gd name="connsiteX34" fmla="*/ 1907458 w 4043119"/>
              <a:gd name="connsiteY34" fmla="*/ 3298964 h 3552735"/>
              <a:gd name="connsiteX35" fmla="*/ 2271252 w 4043119"/>
              <a:gd name="connsiteY35" fmla="*/ 3289131 h 3552735"/>
              <a:gd name="connsiteX36" fmla="*/ 2300749 w 4043119"/>
              <a:gd name="connsiteY36" fmla="*/ 3279299 h 3552735"/>
              <a:gd name="connsiteX37" fmla="*/ 2644878 w 4043119"/>
              <a:gd name="connsiteY37" fmla="*/ 3338293 h 3552735"/>
              <a:gd name="connsiteX38" fmla="*/ 3052516 w 4043119"/>
              <a:gd name="connsiteY38" fmla="*/ 3505461 h 3552735"/>
              <a:gd name="connsiteX39" fmla="*/ 3482090 w 4043119"/>
              <a:gd name="connsiteY39" fmla="*/ 3549698 h 3552735"/>
              <a:gd name="connsiteX40" fmla="*/ 4043119 w 4043119"/>
              <a:gd name="connsiteY4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84903 w 4043119"/>
              <a:gd name="connsiteY28" fmla="*/ 3416951 h 3552735"/>
              <a:gd name="connsiteX29" fmla="*/ 1022555 w 4043119"/>
              <a:gd name="connsiteY29" fmla="*/ 3456280 h 3552735"/>
              <a:gd name="connsiteX30" fmla="*/ 1238865 w 4043119"/>
              <a:gd name="connsiteY30" fmla="*/ 3466112 h 3552735"/>
              <a:gd name="connsiteX31" fmla="*/ 1406013 w 4043119"/>
              <a:gd name="connsiteY31" fmla="*/ 3426783 h 3552735"/>
              <a:gd name="connsiteX32" fmla="*/ 1622323 w 4043119"/>
              <a:gd name="connsiteY32" fmla="*/ 3348125 h 3552735"/>
              <a:gd name="connsiteX33" fmla="*/ 1907458 w 4043119"/>
              <a:gd name="connsiteY33" fmla="*/ 3298964 h 3552735"/>
              <a:gd name="connsiteX34" fmla="*/ 2271252 w 4043119"/>
              <a:gd name="connsiteY34" fmla="*/ 3289131 h 3552735"/>
              <a:gd name="connsiteX35" fmla="*/ 2300749 w 4043119"/>
              <a:gd name="connsiteY35" fmla="*/ 3279299 h 3552735"/>
              <a:gd name="connsiteX36" fmla="*/ 2644878 w 4043119"/>
              <a:gd name="connsiteY36" fmla="*/ 3338293 h 3552735"/>
              <a:gd name="connsiteX37" fmla="*/ 3052516 w 4043119"/>
              <a:gd name="connsiteY37" fmla="*/ 3505461 h 3552735"/>
              <a:gd name="connsiteX38" fmla="*/ 3482090 w 4043119"/>
              <a:gd name="connsiteY38" fmla="*/ 3549698 h 3552735"/>
              <a:gd name="connsiteX39" fmla="*/ 4043119 w 4043119"/>
              <a:gd name="connsiteY3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717755 w 4043119"/>
              <a:gd name="connsiteY26" fmla="*/ 3387454 h 3552735"/>
              <a:gd name="connsiteX27" fmla="*/ 884903 w 4043119"/>
              <a:gd name="connsiteY27" fmla="*/ 3416951 h 3552735"/>
              <a:gd name="connsiteX28" fmla="*/ 1022555 w 4043119"/>
              <a:gd name="connsiteY28" fmla="*/ 3456280 h 3552735"/>
              <a:gd name="connsiteX29" fmla="*/ 1238865 w 4043119"/>
              <a:gd name="connsiteY29" fmla="*/ 3466112 h 3552735"/>
              <a:gd name="connsiteX30" fmla="*/ 1406013 w 4043119"/>
              <a:gd name="connsiteY30" fmla="*/ 3426783 h 3552735"/>
              <a:gd name="connsiteX31" fmla="*/ 1622323 w 4043119"/>
              <a:gd name="connsiteY31" fmla="*/ 3348125 h 3552735"/>
              <a:gd name="connsiteX32" fmla="*/ 1907458 w 4043119"/>
              <a:gd name="connsiteY32" fmla="*/ 3298964 h 3552735"/>
              <a:gd name="connsiteX33" fmla="*/ 2271252 w 4043119"/>
              <a:gd name="connsiteY33" fmla="*/ 3289131 h 3552735"/>
              <a:gd name="connsiteX34" fmla="*/ 2300749 w 4043119"/>
              <a:gd name="connsiteY34" fmla="*/ 3279299 h 3552735"/>
              <a:gd name="connsiteX35" fmla="*/ 2644878 w 4043119"/>
              <a:gd name="connsiteY35" fmla="*/ 3338293 h 3552735"/>
              <a:gd name="connsiteX36" fmla="*/ 3052516 w 4043119"/>
              <a:gd name="connsiteY36" fmla="*/ 3505461 h 3552735"/>
              <a:gd name="connsiteX37" fmla="*/ 3482090 w 4043119"/>
              <a:gd name="connsiteY37" fmla="*/ 3549698 h 3552735"/>
              <a:gd name="connsiteX38" fmla="*/ 4043119 w 4043119"/>
              <a:gd name="connsiteY3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717755 w 4043119"/>
              <a:gd name="connsiteY25" fmla="*/ 3387454 h 3552735"/>
              <a:gd name="connsiteX26" fmla="*/ 884903 w 4043119"/>
              <a:gd name="connsiteY26" fmla="*/ 3416951 h 3552735"/>
              <a:gd name="connsiteX27" fmla="*/ 1022555 w 4043119"/>
              <a:gd name="connsiteY27" fmla="*/ 3456280 h 3552735"/>
              <a:gd name="connsiteX28" fmla="*/ 1238865 w 4043119"/>
              <a:gd name="connsiteY28" fmla="*/ 3466112 h 3552735"/>
              <a:gd name="connsiteX29" fmla="*/ 1406013 w 4043119"/>
              <a:gd name="connsiteY29" fmla="*/ 3426783 h 3552735"/>
              <a:gd name="connsiteX30" fmla="*/ 1622323 w 4043119"/>
              <a:gd name="connsiteY30" fmla="*/ 3348125 h 3552735"/>
              <a:gd name="connsiteX31" fmla="*/ 1907458 w 4043119"/>
              <a:gd name="connsiteY31" fmla="*/ 3298964 h 3552735"/>
              <a:gd name="connsiteX32" fmla="*/ 2271252 w 4043119"/>
              <a:gd name="connsiteY32" fmla="*/ 3289131 h 3552735"/>
              <a:gd name="connsiteX33" fmla="*/ 2300749 w 4043119"/>
              <a:gd name="connsiteY33" fmla="*/ 3279299 h 3552735"/>
              <a:gd name="connsiteX34" fmla="*/ 2644878 w 4043119"/>
              <a:gd name="connsiteY34" fmla="*/ 3338293 h 3552735"/>
              <a:gd name="connsiteX35" fmla="*/ 3052516 w 4043119"/>
              <a:gd name="connsiteY35" fmla="*/ 3505461 h 3552735"/>
              <a:gd name="connsiteX36" fmla="*/ 3482090 w 4043119"/>
              <a:gd name="connsiteY36" fmla="*/ 3549698 h 3552735"/>
              <a:gd name="connsiteX37" fmla="*/ 4043119 w 4043119"/>
              <a:gd name="connsiteY3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717755 w 4043119"/>
              <a:gd name="connsiteY24" fmla="*/ 3387454 h 3552735"/>
              <a:gd name="connsiteX25" fmla="*/ 884903 w 4043119"/>
              <a:gd name="connsiteY25" fmla="*/ 3416951 h 3552735"/>
              <a:gd name="connsiteX26" fmla="*/ 1022555 w 4043119"/>
              <a:gd name="connsiteY26" fmla="*/ 3456280 h 3552735"/>
              <a:gd name="connsiteX27" fmla="*/ 1238865 w 4043119"/>
              <a:gd name="connsiteY27" fmla="*/ 3466112 h 3552735"/>
              <a:gd name="connsiteX28" fmla="*/ 1406013 w 4043119"/>
              <a:gd name="connsiteY28" fmla="*/ 3426783 h 3552735"/>
              <a:gd name="connsiteX29" fmla="*/ 1622323 w 4043119"/>
              <a:gd name="connsiteY29" fmla="*/ 3348125 h 3552735"/>
              <a:gd name="connsiteX30" fmla="*/ 1907458 w 4043119"/>
              <a:gd name="connsiteY30" fmla="*/ 3298964 h 3552735"/>
              <a:gd name="connsiteX31" fmla="*/ 2271252 w 4043119"/>
              <a:gd name="connsiteY31" fmla="*/ 3289131 h 3552735"/>
              <a:gd name="connsiteX32" fmla="*/ 2300749 w 4043119"/>
              <a:gd name="connsiteY32" fmla="*/ 3279299 h 3552735"/>
              <a:gd name="connsiteX33" fmla="*/ 2644878 w 4043119"/>
              <a:gd name="connsiteY33" fmla="*/ 3338293 h 3552735"/>
              <a:gd name="connsiteX34" fmla="*/ 3052516 w 4043119"/>
              <a:gd name="connsiteY34" fmla="*/ 3505461 h 3552735"/>
              <a:gd name="connsiteX35" fmla="*/ 3482090 w 4043119"/>
              <a:gd name="connsiteY35" fmla="*/ 3549698 h 3552735"/>
              <a:gd name="connsiteX36" fmla="*/ 4043119 w 4043119"/>
              <a:gd name="connsiteY3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717755 w 4043119"/>
              <a:gd name="connsiteY24" fmla="*/ 3387454 h 3552735"/>
              <a:gd name="connsiteX25" fmla="*/ 884903 w 4043119"/>
              <a:gd name="connsiteY25" fmla="*/ 3416951 h 3552735"/>
              <a:gd name="connsiteX26" fmla="*/ 1022555 w 4043119"/>
              <a:gd name="connsiteY26" fmla="*/ 3456280 h 3552735"/>
              <a:gd name="connsiteX27" fmla="*/ 1238865 w 4043119"/>
              <a:gd name="connsiteY27" fmla="*/ 3466112 h 3552735"/>
              <a:gd name="connsiteX28" fmla="*/ 1406013 w 4043119"/>
              <a:gd name="connsiteY28" fmla="*/ 3426783 h 3552735"/>
              <a:gd name="connsiteX29" fmla="*/ 1622323 w 4043119"/>
              <a:gd name="connsiteY29" fmla="*/ 3348125 h 3552735"/>
              <a:gd name="connsiteX30" fmla="*/ 1907458 w 4043119"/>
              <a:gd name="connsiteY30" fmla="*/ 3298964 h 3552735"/>
              <a:gd name="connsiteX31" fmla="*/ 2271252 w 4043119"/>
              <a:gd name="connsiteY31" fmla="*/ 3289131 h 3552735"/>
              <a:gd name="connsiteX32" fmla="*/ 2300749 w 4043119"/>
              <a:gd name="connsiteY32" fmla="*/ 3279299 h 3552735"/>
              <a:gd name="connsiteX33" fmla="*/ 2644878 w 4043119"/>
              <a:gd name="connsiteY33" fmla="*/ 3338293 h 3552735"/>
              <a:gd name="connsiteX34" fmla="*/ 3052516 w 4043119"/>
              <a:gd name="connsiteY34" fmla="*/ 3505461 h 3552735"/>
              <a:gd name="connsiteX35" fmla="*/ 3482090 w 4043119"/>
              <a:gd name="connsiteY35" fmla="*/ 3549698 h 3552735"/>
              <a:gd name="connsiteX36" fmla="*/ 4043119 w 4043119"/>
              <a:gd name="connsiteY36" fmla="*/ 3430004 h 3552735"/>
              <a:gd name="connsiteX0" fmla="*/ 3972232 w 4036680"/>
              <a:gd name="connsiteY0" fmla="*/ 162473 h 3554615"/>
              <a:gd name="connsiteX1" fmla="*/ 3972232 w 4036680"/>
              <a:gd name="connsiteY1" fmla="*/ 162473 h 3554615"/>
              <a:gd name="connsiteX2" fmla="*/ 3512605 w 4036680"/>
              <a:gd name="connsiteY2" fmla="*/ 83319 h 3554615"/>
              <a:gd name="connsiteX3" fmla="*/ 3126658 w 4036680"/>
              <a:gd name="connsiteY3" fmla="*/ 182138 h 3554615"/>
              <a:gd name="connsiteX4" fmla="*/ 2713703 w 4036680"/>
              <a:gd name="connsiteY4" fmla="*/ 24822 h 3554615"/>
              <a:gd name="connsiteX5" fmla="*/ 2241755 w 4036680"/>
              <a:gd name="connsiteY5" fmla="*/ 5157 h 3554615"/>
              <a:gd name="connsiteX6" fmla="*/ 1936955 w 4036680"/>
              <a:gd name="connsiteY6" fmla="*/ 73983 h 3554615"/>
              <a:gd name="connsiteX7" fmla="*/ 1700981 w 4036680"/>
              <a:gd name="connsiteY7" fmla="*/ 191970 h 3554615"/>
              <a:gd name="connsiteX8" fmla="*/ 1425678 w 4036680"/>
              <a:gd name="connsiteY8" fmla="*/ 368951 h 3554615"/>
              <a:gd name="connsiteX9" fmla="*/ 1307691 w 4036680"/>
              <a:gd name="connsiteY9" fmla="*/ 575428 h 3554615"/>
              <a:gd name="connsiteX10" fmla="*/ 1032387 w 4036680"/>
              <a:gd name="connsiteY10" fmla="*/ 722912 h 3554615"/>
              <a:gd name="connsiteX11" fmla="*/ 688258 w 4036680"/>
              <a:gd name="connsiteY11" fmla="*/ 909725 h 3554615"/>
              <a:gd name="connsiteX12" fmla="*/ 550607 w 4036680"/>
              <a:gd name="connsiteY12" fmla="*/ 1047377 h 3554615"/>
              <a:gd name="connsiteX13" fmla="*/ 383458 w 4036680"/>
              <a:gd name="connsiteY13" fmla="*/ 1263686 h 3554615"/>
              <a:gd name="connsiteX14" fmla="*/ 196645 w 4036680"/>
              <a:gd name="connsiteY14" fmla="*/ 1558654 h 3554615"/>
              <a:gd name="connsiteX15" fmla="*/ 117987 w 4036680"/>
              <a:gd name="connsiteY15" fmla="*/ 1814293 h 3554615"/>
              <a:gd name="connsiteX16" fmla="*/ 88491 w 4036680"/>
              <a:gd name="connsiteY16" fmla="*/ 2128925 h 3554615"/>
              <a:gd name="connsiteX17" fmla="*/ 39329 w 4036680"/>
              <a:gd name="connsiteY17" fmla="*/ 2286241 h 3554615"/>
              <a:gd name="connsiteX18" fmla="*/ 0 w 4036680"/>
              <a:gd name="connsiteY18" fmla="*/ 2463222 h 3554615"/>
              <a:gd name="connsiteX19" fmla="*/ 19665 w 4036680"/>
              <a:gd name="connsiteY19" fmla="*/ 2659867 h 3554615"/>
              <a:gd name="connsiteX20" fmla="*/ 117987 w 4036680"/>
              <a:gd name="connsiteY20" fmla="*/ 2856512 h 3554615"/>
              <a:gd name="connsiteX21" fmla="*/ 226142 w 4036680"/>
              <a:gd name="connsiteY21" fmla="*/ 3023660 h 3554615"/>
              <a:gd name="connsiteX22" fmla="*/ 344129 w 4036680"/>
              <a:gd name="connsiteY22" fmla="*/ 3171144 h 3554615"/>
              <a:gd name="connsiteX23" fmla="*/ 452284 w 4036680"/>
              <a:gd name="connsiteY23" fmla="*/ 3279299 h 3554615"/>
              <a:gd name="connsiteX24" fmla="*/ 717755 w 4036680"/>
              <a:gd name="connsiteY24" fmla="*/ 3387454 h 3554615"/>
              <a:gd name="connsiteX25" fmla="*/ 884903 w 4036680"/>
              <a:gd name="connsiteY25" fmla="*/ 3416951 h 3554615"/>
              <a:gd name="connsiteX26" fmla="*/ 1022555 w 4036680"/>
              <a:gd name="connsiteY26" fmla="*/ 3456280 h 3554615"/>
              <a:gd name="connsiteX27" fmla="*/ 1238865 w 4036680"/>
              <a:gd name="connsiteY27" fmla="*/ 3466112 h 3554615"/>
              <a:gd name="connsiteX28" fmla="*/ 1406013 w 4036680"/>
              <a:gd name="connsiteY28" fmla="*/ 3426783 h 3554615"/>
              <a:gd name="connsiteX29" fmla="*/ 1622323 w 4036680"/>
              <a:gd name="connsiteY29" fmla="*/ 3348125 h 3554615"/>
              <a:gd name="connsiteX30" fmla="*/ 1907458 w 4036680"/>
              <a:gd name="connsiteY30" fmla="*/ 3298964 h 3554615"/>
              <a:gd name="connsiteX31" fmla="*/ 2271252 w 4036680"/>
              <a:gd name="connsiteY31" fmla="*/ 3289131 h 3554615"/>
              <a:gd name="connsiteX32" fmla="*/ 2300749 w 4036680"/>
              <a:gd name="connsiteY32" fmla="*/ 3279299 h 3554615"/>
              <a:gd name="connsiteX33" fmla="*/ 2644878 w 4036680"/>
              <a:gd name="connsiteY33" fmla="*/ 3338293 h 3554615"/>
              <a:gd name="connsiteX34" fmla="*/ 3052516 w 4036680"/>
              <a:gd name="connsiteY34" fmla="*/ 3505461 h 3554615"/>
              <a:gd name="connsiteX35" fmla="*/ 3482090 w 4036680"/>
              <a:gd name="connsiteY35" fmla="*/ 3549698 h 3554615"/>
              <a:gd name="connsiteX36" fmla="*/ 4036680 w 4036680"/>
              <a:gd name="connsiteY36" fmla="*/ 3398914 h 3554615"/>
              <a:gd name="connsiteX0" fmla="*/ 3972232 w 4152777"/>
              <a:gd name="connsiteY0" fmla="*/ 162473 h 3554615"/>
              <a:gd name="connsiteX1" fmla="*/ 4152777 w 4152777"/>
              <a:gd name="connsiteY1" fmla="*/ 157509 h 3554615"/>
              <a:gd name="connsiteX2" fmla="*/ 3512605 w 4152777"/>
              <a:gd name="connsiteY2" fmla="*/ 83319 h 3554615"/>
              <a:gd name="connsiteX3" fmla="*/ 3126658 w 4152777"/>
              <a:gd name="connsiteY3" fmla="*/ 182138 h 3554615"/>
              <a:gd name="connsiteX4" fmla="*/ 2713703 w 4152777"/>
              <a:gd name="connsiteY4" fmla="*/ 24822 h 3554615"/>
              <a:gd name="connsiteX5" fmla="*/ 2241755 w 4152777"/>
              <a:gd name="connsiteY5" fmla="*/ 5157 h 3554615"/>
              <a:gd name="connsiteX6" fmla="*/ 1936955 w 4152777"/>
              <a:gd name="connsiteY6" fmla="*/ 73983 h 3554615"/>
              <a:gd name="connsiteX7" fmla="*/ 1700981 w 4152777"/>
              <a:gd name="connsiteY7" fmla="*/ 191970 h 3554615"/>
              <a:gd name="connsiteX8" fmla="*/ 1425678 w 4152777"/>
              <a:gd name="connsiteY8" fmla="*/ 368951 h 3554615"/>
              <a:gd name="connsiteX9" fmla="*/ 1307691 w 4152777"/>
              <a:gd name="connsiteY9" fmla="*/ 575428 h 3554615"/>
              <a:gd name="connsiteX10" fmla="*/ 1032387 w 4152777"/>
              <a:gd name="connsiteY10" fmla="*/ 722912 h 3554615"/>
              <a:gd name="connsiteX11" fmla="*/ 688258 w 4152777"/>
              <a:gd name="connsiteY11" fmla="*/ 909725 h 3554615"/>
              <a:gd name="connsiteX12" fmla="*/ 550607 w 4152777"/>
              <a:gd name="connsiteY12" fmla="*/ 1047377 h 3554615"/>
              <a:gd name="connsiteX13" fmla="*/ 383458 w 4152777"/>
              <a:gd name="connsiteY13" fmla="*/ 1263686 h 3554615"/>
              <a:gd name="connsiteX14" fmla="*/ 196645 w 4152777"/>
              <a:gd name="connsiteY14" fmla="*/ 1558654 h 3554615"/>
              <a:gd name="connsiteX15" fmla="*/ 117987 w 4152777"/>
              <a:gd name="connsiteY15" fmla="*/ 1814293 h 3554615"/>
              <a:gd name="connsiteX16" fmla="*/ 88491 w 4152777"/>
              <a:gd name="connsiteY16" fmla="*/ 2128925 h 3554615"/>
              <a:gd name="connsiteX17" fmla="*/ 39329 w 4152777"/>
              <a:gd name="connsiteY17" fmla="*/ 2286241 h 3554615"/>
              <a:gd name="connsiteX18" fmla="*/ 0 w 4152777"/>
              <a:gd name="connsiteY18" fmla="*/ 2463222 h 3554615"/>
              <a:gd name="connsiteX19" fmla="*/ 19665 w 4152777"/>
              <a:gd name="connsiteY19" fmla="*/ 2659867 h 3554615"/>
              <a:gd name="connsiteX20" fmla="*/ 117987 w 4152777"/>
              <a:gd name="connsiteY20" fmla="*/ 2856512 h 3554615"/>
              <a:gd name="connsiteX21" fmla="*/ 226142 w 4152777"/>
              <a:gd name="connsiteY21" fmla="*/ 3023660 h 3554615"/>
              <a:gd name="connsiteX22" fmla="*/ 344129 w 4152777"/>
              <a:gd name="connsiteY22" fmla="*/ 3171144 h 3554615"/>
              <a:gd name="connsiteX23" fmla="*/ 452284 w 4152777"/>
              <a:gd name="connsiteY23" fmla="*/ 3279299 h 3554615"/>
              <a:gd name="connsiteX24" fmla="*/ 717755 w 4152777"/>
              <a:gd name="connsiteY24" fmla="*/ 3387454 h 3554615"/>
              <a:gd name="connsiteX25" fmla="*/ 884903 w 4152777"/>
              <a:gd name="connsiteY25" fmla="*/ 3416951 h 3554615"/>
              <a:gd name="connsiteX26" fmla="*/ 1022555 w 4152777"/>
              <a:gd name="connsiteY26" fmla="*/ 3456280 h 3554615"/>
              <a:gd name="connsiteX27" fmla="*/ 1238865 w 4152777"/>
              <a:gd name="connsiteY27" fmla="*/ 3466112 h 3554615"/>
              <a:gd name="connsiteX28" fmla="*/ 1406013 w 4152777"/>
              <a:gd name="connsiteY28" fmla="*/ 3426783 h 3554615"/>
              <a:gd name="connsiteX29" fmla="*/ 1622323 w 4152777"/>
              <a:gd name="connsiteY29" fmla="*/ 3348125 h 3554615"/>
              <a:gd name="connsiteX30" fmla="*/ 1907458 w 4152777"/>
              <a:gd name="connsiteY30" fmla="*/ 3298964 h 3554615"/>
              <a:gd name="connsiteX31" fmla="*/ 2271252 w 4152777"/>
              <a:gd name="connsiteY31" fmla="*/ 3289131 h 3554615"/>
              <a:gd name="connsiteX32" fmla="*/ 2300749 w 4152777"/>
              <a:gd name="connsiteY32" fmla="*/ 3279299 h 3554615"/>
              <a:gd name="connsiteX33" fmla="*/ 2644878 w 4152777"/>
              <a:gd name="connsiteY33" fmla="*/ 3338293 h 3554615"/>
              <a:gd name="connsiteX34" fmla="*/ 3052516 w 4152777"/>
              <a:gd name="connsiteY34" fmla="*/ 3505461 h 3554615"/>
              <a:gd name="connsiteX35" fmla="*/ 3482090 w 4152777"/>
              <a:gd name="connsiteY35" fmla="*/ 3549698 h 3554615"/>
              <a:gd name="connsiteX36" fmla="*/ 4036680 w 4152777"/>
              <a:gd name="connsiteY36" fmla="*/ 3398914 h 3554615"/>
              <a:gd name="connsiteX0" fmla="*/ 4152777 w 4152777"/>
              <a:gd name="connsiteY0" fmla="*/ 157509 h 3554615"/>
              <a:gd name="connsiteX1" fmla="*/ 3512605 w 4152777"/>
              <a:gd name="connsiteY1" fmla="*/ 83319 h 3554615"/>
              <a:gd name="connsiteX2" fmla="*/ 3126658 w 4152777"/>
              <a:gd name="connsiteY2" fmla="*/ 182138 h 3554615"/>
              <a:gd name="connsiteX3" fmla="*/ 2713703 w 4152777"/>
              <a:gd name="connsiteY3" fmla="*/ 24822 h 3554615"/>
              <a:gd name="connsiteX4" fmla="*/ 2241755 w 4152777"/>
              <a:gd name="connsiteY4" fmla="*/ 5157 h 3554615"/>
              <a:gd name="connsiteX5" fmla="*/ 1936955 w 4152777"/>
              <a:gd name="connsiteY5" fmla="*/ 73983 h 3554615"/>
              <a:gd name="connsiteX6" fmla="*/ 1700981 w 4152777"/>
              <a:gd name="connsiteY6" fmla="*/ 191970 h 3554615"/>
              <a:gd name="connsiteX7" fmla="*/ 1425678 w 4152777"/>
              <a:gd name="connsiteY7" fmla="*/ 368951 h 3554615"/>
              <a:gd name="connsiteX8" fmla="*/ 1307691 w 4152777"/>
              <a:gd name="connsiteY8" fmla="*/ 575428 h 3554615"/>
              <a:gd name="connsiteX9" fmla="*/ 1032387 w 4152777"/>
              <a:gd name="connsiteY9" fmla="*/ 722912 h 3554615"/>
              <a:gd name="connsiteX10" fmla="*/ 688258 w 4152777"/>
              <a:gd name="connsiteY10" fmla="*/ 909725 h 3554615"/>
              <a:gd name="connsiteX11" fmla="*/ 550607 w 4152777"/>
              <a:gd name="connsiteY11" fmla="*/ 1047377 h 3554615"/>
              <a:gd name="connsiteX12" fmla="*/ 383458 w 4152777"/>
              <a:gd name="connsiteY12" fmla="*/ 1263686 h 3554615"/>
              <a:gd name="connsiteX13" fmla="*/ 196645 w 4152777"/>
              <a:gd name="connsiteY13" fmla="*/ 1558654 h 3554615"/>
              <a:gd name="connsiteX14" fmla="*/ 117987 w 4152777"/>
              <a:gd name="connsiteY14" fmla="*/ 1814293 h 3554615"/>
              <a:gd name="connsiteX15" fmla="*/ 88491 w 4152777"/>
              <a:gd name="connsiteY15" fmla="*/ 2128925 h 3554615"/>
              <a:gd name="connsiteX16" fmla="*/ 39329 w 4152777"/>
              <a:gd name="connsiteY16" fmla="*/ 2286241 h 3554615"/>
              <a:gd name="connsiteX17" fmla="*/ 0 w 4152777"/>
              <a:gd name="connsiteY17" fmla="*/ 2463222 h 3554615"/>
              <a:gd name="connsiteX18" fmla="*/ 19665 w 4152777"/>
              <a:gd name="connsiteY18" fmla="*/ 2659867 h 3554615"/>
              <a:gd name="connsiteX19" fmla="*/ 117987 w 4152777"/>
              <a:gd name="connsiteY19" fmla="*/ 2856512 h 3554615"/>
              <a:gd name="connsiteX20" fmla="*/ 226142 w 4152777"/>
              <a:gd name="connsiteY20" fmla="*/ 3023660 h 3554615"/>
              <a:gd name="connsiteX21" fmla="*/ 344129 w 4152777"/>
              <a:gd name="connsiteY21" fmla="*/ 3171144 h 3554615"/>
              <a:gd name="connsiteX22" fmla="*/ 452284 w 4152777"/>
              <a:gd name="connsiteY22" fmla="*/ 3279299 h 3554615"/>
              <a:gd name="connsiteX23" fmla="*/ 717755 w 4152777"/>
              <a:gd name="connsiteY23" fmla="*/ 3387454 h 3554615"/>
              <a:gd name="connsiteX24" fmla="*/ 884903 w 4152777"/>
              <a:gd name="connsiteY24" fmla="*/ 3416951 h 3554615"/>
              <a:gd name="connsiteX25" fmla="*/ 1022555 w 4152777"/>
              <a:gd name="connsiteY25" fmla="*/ 3456280 h 3554615"/>
              <a:gd name="connsiteX26" fmla="*/ 1238865 w 4152777"/>
              <a:gd name="connsiteY26" fmla="*/ 3466112 h 3554615"/>
              <a:gd name="connsiteX27" fmla="*/ 1406013 w 4152777"/>
              <a:gd name="connsiteY27" fmla="*/ 3426783 h 3554615"/>
              <a:gd name="connsiteX28" fmla="*/ 1622323 w 4152777"/>
              <a:gd name="connsiteY28" fmla="*/ 3348125 h 3554615"/>
              <a:gd name="connsiteX29" fmla="*/ 1907458 w 4152777"/>
              <a:gd name="connsiteY29" fmla="*/ 3298964 h 3554615"/>
              <a:gd name="connsiteX30" fmla="*/ 2271252 w 4152777"/>
              <a:gd name="connsiteY30" fmla="*/ 3289131 h 3554615"/>
              <a:gd name="connsiteX31" fmla="*/ 2300749 w 4152777"/>
              <a:gd name="connsiteY31" fmla="*/ 3279299 h 3554615"/>
              <a:gd name="connsiteX32" fmla="*/ 2644878 w 4152777"/>
              <a:gd name="connsiteY32" fmla="*/ 3338293 h 3554615"/>
              <a:gd name="connsiteX33" fmla="*/ 3052516 w 4152777"/>
              <a:gd name="connsiteY33" fmla="*/ 3505461 h 3554615"/>
              <a:gd name="connsiteX34" fmla="*/ 3482090 w 4152777"/>
              <a:gd name="connsiteY34" fmla="*/ 3549698 h 3554615"/>
              <a:gd name="connsiteX35" fmla="*/ 4036680 w 4152777"/>
              <a:gd name="connsiteY35" fmla="*/ 3398914 h 3554615"/>
              <a:gd name="connsiteX0" fmla="*/ 4152777 w 4152777"/>
              <a:gd name="connsiteY0" fmla="*/ 157509 h 3554615"/>
              <a:gd name="connsiteX1" fmla="*/ 3512605 w 4152777"/>
              <a:gd name="connsiteY1" fmla="*/ 83319 h 3554615"/>
              <a:gd name="connsiteX2" fmla="*/ 3126658 w 4152777"/>
              <a:gd name="connsiteY2" fmla="*/ 182138 h 3554615"/>
              <a:gd name="connsiteX3" fmla="*/ 2713703 w 4152777"/>
              <a:gd name="connsiteY3" fmla="*/ 24822 h 3554615"/>
              <a:gd name="connsiteX4" fmla="*/ 2241755 w 4152777"/>
              <a:gd name="connsiteY4" fmla="*/ 5157 h 3554615"/>
              <a:gd name="connsiteX5" fmla="*/ 1936955 w 4152777"/>
              <a:gd name="connsiteY5" fmla="*/ 73983 h 3554615"/>
              <a:gd name="connsiteX6" fmla="*/ 1700981 w 4152777"/>
              <a:gd name="connsiteY6" fmla="*/ 191970 h 3554615"/>
              <a:gd name="connsiteX7" fmla="*/ 1425678 w 4152777"/>
              <a:gd name="connsiteY7" fmla="*/ 368951 h 3554615"/>
              <a:gd name="connsiteX8" fmla="*/ 1307691 w 4152777"/>
              <a:gd name="connsiteY8" fmla="*/ 575428 h 3554615"/>
              <a:gd name="connsiteX9" fmla="*/ 1032387 w 4152777"/>
              <a:gd name="connsiteY9" fmla="*/ 722912 h 3554615"/>
              <a:gd name="connsiteX10" fmla="*/ 688258 w 4152777"/>
              <a:gd name="connsiteY10" fmla="*/ 909725 h 3554615"/>
              <a:gd name="connsiteX11" fmla="*/ 550607 w 4152777"/>
              <a:gd name="connsiteY11" fmla="*/ 1047377 h 3554615"/>
              <a:gd name="connsiteX12" fmla="*/ 383458 w 4152777"/>
              <a:gd name="connsiteY12" fmla="*/ 1263686 h 3554615"/>
              <a:gd name="connsiteX13" fmla="*/ 196645 w 4152777"/>
              <a:gd name="connsiteY13" fmla="*/ 1558654 h 3554615"/>
              <a:gd name="connsiteX14" fmla="*/ 117987 w 4152777"/>
              <a:gd name="connsiteY14" fmla="*/ 1814293 h 3554615"/>
              <a:gd name="connsiteX15" fmla="*/ 88491 w 4152777"/>
              <a:gd name="connsiteY15" fmla="*/ 2128925 h 3554615"/>
              <a:gd name="connsiteX16" fmla="*/ 39329 w 4152777"/>
              <a:gd name="connsiteY16" fmla="*/ 2286241 h 3554615"/>
              <a:gd name="connsiteX17" fmla="*/ 0 w 4152777"/>
              <a:gd name="connsiteY17" fmla="*/ 2463222 h 3554615"/>
              <a:gd name="connsiteX18" fmla="*/ 19665 w 4152777"/>
              <a:gd name="connsiteY18" fmla="*/ 2659867 h 3554615"/>
              <a:gd name="connsiteX19" fmla="*/ 117987 w 4152777"/>
              <a:gd name="connsiteY19" fmla="*/ 2856512 h 3554615"/>
              <a:gd name="connsiteX20" fmla="*/ 226142 w 4152777"/>
              <a:gd name="connsiteY20" fmla="*/ 3023660 h 3554615"/>
              <a:gd name="connsiteX21" fmla="*/ 344129 w 4152777"/>
              <a:gd name="connsiteY21" fmla="*/ 3171144 h 3554615"/>
              <a:gd name="connsiteX22" fmla="*/ 452284 w 4152777"/>
              <a:gd name="connsiteY22" fmla="*/ 3279299 h 3554615"/>
              <a:gd name="connsiteX23" fmla="*/ 717755 w 4152777"/>
              <a:gd name="connsiteY23" fmla="*/ 3387454 h 3554615"/>
              <a:gd name="connsiteX24" fmla="*/ 884903 w 4152777"/>
              <a:gd name="connsiteY24" fmla="*/ 3416951 h 3554615"/>
              <a:gd name="connsiteX25" fmla="*/ 1022555 w 4152777"/>
              <a:gd name="connsiteY25" fmla="*/ 3456280 h 3554615"/>
              <a:gd name="connsiteX26" fmla="*/ 1238865 w 4152777"/>
              <a:gd name="connsiteY26" fmla="*/ 3466112 h 3554615"/>
              <a:gd name="connsiteX27" fmla="*/ 1406013 w 4152777"/>
              <a:gd name="connsiteY27" fmla="*/ 3426783 h 3554615"/>
              <a:gd name="connsiteX28" fmla="*/ 1622323 w 4152777"/>
              <a:gd name="connsiteY28" fmla="*/ 3348125 h 3554615"/>
              <a:gd name="connsiteX29" fmla="*/ 1907458 w 4152777"/>
              <a:gd name="connsiteY29" fmla="*/ 3298964 h 3554615"/>
              <a:gd name="connsiteX30" fmla="*/ 2271252 w 4152777"/>
              <a:gd name="connsiteY30" fmla="*/ 3289131 h 3554615"/>
              <a:gd name="connsiteX31" fmla="*/ 2300749 w 4152777"/>
              <a:gd name="connsiteY31" fmla="*/ 3279299 h 3554615"/>
              <a:gd name="connsiteX32" fmla="*/ 2644878 w 4152777"/>
              <a:gd name="connsiteY32" fmla="*/ 3338293 h 3554615"/>
              <a:gd name="connsiteX33" fmla="*/ 3052516 w 4152777"/>
              <a:gd name="connsiteY33" fmla="*/ 3505461 h 3554615"/>
              <a:gd name="connsiteX34" fmla="*/ 3482090 w 4152777"/>
              <a:gd name="connsiteY34" fmla="*/ 3549698 h 3554615"/>
              <a:gd name="connsiteX35" fmla="*/ 4036680 w 4152777"/>
              <a:gd name="connsiteY35" fmla="*/ 3398914 h 3554615"/>
              <a:gd name="connsiteX0" fmla="*/ 4157928 w 4157928"/>
              <a:gd name="connsiteY0" fmla="*/ 182381 h 3554615"/>
              <a:gd name="connsiteX1" fmla="*/ 3512605 w 4157928"/>
              <a:gd name="connsiteY1" fmla="*/ 83319 h 3554615"/>
              <a:gd name="connsiteX2" fmla="*/ 3126658 w 4157928"/>
              <a:gd name="connsiteY2" fmla="*/ 182138 h 3554615"/>
              <a:gd name="connsiteX3" fmla="*/ 2713703 w 4157928"/>
              <a:gd name="connsiteY3" fmla="*/ 24822 h 3554615"/>
              <a:gd name="connsiteX4" fmla="*/ 2241755 w 4157928"/>
              <a:gd name="connsiteY4" fmla="*/ 5157 h 3554615"/>
              <a:gd name="connsiteX5" fmla="*/ 1936955 w 4157928"/>
              <a:gd name="connsiteY5" fmla="*/ 73983 h 3554615"/>
              <a:gd name="connsiteX6" fmla="*/ 1700981 w 4157928"/>
              <a:gd name="connsiteY6" fmla="*/ 191970 h 3554615"/>
              <a:gd name="connsiteX7" fmla="*/ 1425678 w 4157928"/>
              <a:gd name="connsiteY7" fmla="*/ 368951 h 3554615"/>
              <a:gd name="connsiteX8" fmla="*/ 1307691 w 4157928"/>
              <a:gd name="connsiteY8" fmla="*/ 575428 h 3554615"/>
              <a:gd name="connsiteX9" fmla="*/ 1032387 w 4157928"/>
              <a:gd name="connsiteY9" fmla="*/ 722912 h 3554615"/>
              <a:gd name="connsiteX10" fmla="*/ 688258 w 4157928"/>
              <a:gd name="connsiteY10" fmla="*/ 909725 h 3554615"/>
              <a:gd name="connsiteX11" fmla="*/ 550607 w 4157928"/>
              <a:gd name="connsiteY11" fmla="*/ 1047377 h 3554615"/>
              <a:gd name="connsiteX12" fmla="*/ 383458 w 4157928"/>
              <a:gd name="connsiteY12" fmla="*/ 1263686 h 3554615"/>
              <a:gd name="connsiteX13" fmla="*/ 196645 w 4157928"/>
              <a:gd name="connsiteY13" fmla="*/ 1558654 h 3554615"/>
              <a:gd name="connsiteX14" fmla="*/ 117987 w 4157928"/>
              <a:gd name="connsiteY14" fmla="*/ 1814293 h 3554615"/>
              <a:gd name="connsiteX15" fmla="*/ 88491 w 4157928"/>
              <a:gd name="connsiteY15" fmla="*/ 2128925 h 3554615"/>
              <a:gd name="connsiteX16" fmla="*/ 39329 w 4157928"/>
              <a:gd name="connsiteY16" fmla="*/ 2286241 h 3554615"/>
              <a:gd name="connsiteX17" fmla="*/ 0 w 4157928"/>
              <a:gd name="connsiteY17" fmla="*/ 2463222 h 3554615"/>
              <a:gd name="connsiteX18" fmla="*/ 19665 w 4157928"/>
              <a:gd name="connsiteY18" fmla="*/ 2659867 h 3554615"/>
              <a:gd name="connsiteX19" fmla="*/ 117987 w 4157928"/>
              <a:gd name="connsiteY19" fmla="*/ 2856512 h 3554615"/>
              <a:gd name="connsiteX20" fmla="*/ 226142 w 4157928"/>
              <a:gd name="connsiteY20" fmla="*/ 3023660 h 3554615"/>
              <a:gd name="connsiteX21" fmla="*/ 344129 w 4157928"/>
              <a:gd name="connsiteY21" fmla="*/ 3171144 h 3554615"/>
              <a:gd name="connsiteX22" fmla="*/ 452284 w 4157928"/>
              <a:gd name="connsiteY22" fmla="*/ 3279299 h 3554615"/>
              <a:gd name="connsiteX23" fmla="*/ 717755 w 4157928"/>
              <a:gd name="connsiteY23" fmla="*/ 3387454 h 3554615"/>
              <a:gd name="connsiteX24" fmla="*/ 884903 w 4157928"/>
              <a:gd name="connsiteY24" fmla="*/ 3416951 h 3554615"/>
              <a:gd name="connsiteX25" fmla="*/ 1022555 w 4157928"/>
              <a:gd name="connsiteY25" fmla="*/ 3456280 h 3554615"/>
              <a:gd name="connsiteX26" fmla="*/ 1238865 w 4157928"/>
              <a:gd name="connsiteY26" fmla="*/ 3466112 h 3554615"/>
              <a:gd name="connsiteX27" fmla="*/ 1406013 w 4157928"/>
              <a:gd name="connsiteY27" fmla="*/ 3426783 h 3554615"/>
              <a:gd name="connsiteX28" fmla="*/ 1622323 w 4157928"/>
              <a:gd name="connsiteY28" fmla="*/ 3348125 h 3554615"/>
              <a:gd name="connsiteX29" fmla="*/ 1907458 w 4157928"/>
              <a:gd name="connsiteY29" fmla="*/ 3298964 h 3554615"/>
              <a:gd name="connsiteX30" fmla="*/ 2271252 w 4157928"/>
              <a:gd name="connsiteY30" fmla="*/ 3289131 h 3554615"/>
              <a:gd name="connsiteX31" fmla="*/ 2300749 w 4157928"/>
              <a:gd name="connsiteY31" fmla="*/ 3279299 h 3554615"/>
              <a:gd name="connsiteX32" fmla="*/ 2644878 w 4157928"/>
              <a:gd name="connsiteY32" fmla="*/ 3338293 h 3554615"/>
              <a:gd name="connsiteX33" fmla="*/ 3052516 w 4157928"/>
              <a:gd name="connsiteY33" fmla="*/ 3505461 h 3554615"/>
              <a:gd name="connsiteX34" fmla="*/ 3482090 w 4157928"/>
              <a:gd name="connsiteY34" fmla="*/ 3549698 h 3554615"/>
              <a:gd name="connsiteX35" fmla="*/ 4036680 w 4157928"/>
              <a:gd name="connsiteY35" fmla="*/ 3398914 h 3554615"/>
              <a:gd name="connsiteX0" fmla="*/ 4157928 w 4157928"/>
              <a:gd name="connsiteY0" fmla="*/ 182381 h 3554228"/>
              <a:gd name="connsiteX1" fmla="*/ 3512605 w 4157928"/>
              <a:gd name="connsiteY1" fmla="*/ 83319 h 3554228"/>
              <a:gd name="connsiteX2" fmla="*/ 3126658 w 4157928"/>
              <a:gd name="connsiteY2" fmla="*/ 182138 h 3554228"/>
              <a:gd name="connsiteX3" fmla="*/ 2713703 w 4157928"/>
              <a:gd name="connsiteY3" fmla="*/ 24822 h 3554228"/>
              <a:gd name="connsiteX4" fmla="*/ 2241755 w 4157928"/>
              <a:gd name="connsiteY4" fmla="*/ 5157 h 3554228"/>
              <a:gd name="connsiteX5" fmla="*/ 1936955 w 4157928"/>
              <a:gd name="connsiteY5" fmla="*/ 73983 h 3554228"/>
              <a:gd name="connsiteX6" fmla="*/ 1700981 w 4157928"/>
              <a:gd name="connsiteY6" fmla="*/ 191970 h 3554228"/>
              <a:gd name="connsiteX7" fmla="*/ 1425678 w 4157928"/>
              <a:gd name="connsiteY7" fmla="*/ 368951 h 3554228"/>
              <a:gd name="connsiteX8" fmla="*/ 1307691 w 4157928"/>
              <a:gd name="connsiteY8" fmla="*/ 575428 h 3554228"/>
              <a:gd name="connsiteX9" fmla="*/ 1032387 w 4157928"/>
              <a:gd name="connsiteY9" fmla="*/ 722912 h 3554228"/>
              <a:gd name="connsiteX10" fmla="*/ 688258 w 4157928"/>
              <a:gd name="connsiteY10" fmla="*/ 909725 h 3554228"/>
              <a:gd name="connsiteX11" fmla="*/ 550607 w 4157928"/>
              <a:gd name="connsiteY11" fmla="*/ 1047377 h 3554228"/>
              <a:gd name="connsiteX12" fmla="*/ 383458 w 4157928"/>
              <a:gd name="connsiteY12" fmla="*/ 1263686 h 3554228"/>
              <a:gd name="connsiteX13" fmla="*/ 196645 w 4157928"/>
              <a:gd name="connsiteY13" fmla="*/ 1558654 h 3554228"/>
              <a:gd name="connsiteX14" fmla="*/ 117987 w 4157928"/>
              <a:gd name="connsiteY14" fmla="*/ 1814293 h 3554228"/>
              <a:gd name="connsiteX15" fmla="*/ 88491 w 4157928"/>
              <a:gd name="connsiteY15" fmla="*/ 2128925 h 3554228"/>
              <a:gd name="connsiteX16" fmla="*/ 39329 w 4157928"/>
              <a:gd name="connsiteY16" fmla="*/ 2286241 h 3554228"/>
              <a:gd name="connsiteX17" fmla="*/ 0 w 4157928"/>
              <a:gd name="connsiteY17" fmla="*/ 2463222 h 3554228"/>
              <a:gd name="connsiteX18" fmla="*/ 19665 w 4157928"/>
              <a:gd name="connsiteY18" fmla="*/ 2659867 h 3554228"/>
              <a:gd name="connsiteX19" fmla="*/ 117987 w 4157928"/>
              <a:gd name="connsiteY19" fmla="*/ 2856512 h 3554228"/>
              <a:gd name="connsiteX20" fmla="*/ 226142 w 4157928"/>
              <a:gd name="connsiteY20" fmla="*/ 3023660 h 3554228"/>
              <a:gd name="connsiteX21" fmla="*/ 344129 w 4157928"/>
              <a:gd name="connsiteY21" fmla="*/ 3171144 h 3554228"/>
              <a:gd name="connsiteX22" fmla="*/ 452284 w 4157928"/>
              <a:gd name="connsiteY22" fmla="*/ 3279299 h 3554228"/>
              <a:gd name="connsiteX23" fmla="*/ 717755 w 4157928"/>
              <a:gd name="connsiteY23" fmla="*/ 3387454 h 3554228"/>
              <a:gd name="connsiteX24" fmla="*/ 884903 w 4157928"/>
              <a:gd name="connsiteY24" fmla="*/ 3416951 h 3554228"/>
              <a:gd name="connsiteX25" fmla="*/ 1022555 w 4157928"/>
              <a:gd name="connsiteY25" fmla="*/ 3456280 h 3554228"/>
              <a:gd name="connsiteX26" fmla="*/ 1238865 w 4157928"/>
              <a:gd name="connsiteY26" fmla="*/ 3466112 h 3554228"/>
              <a:gd name="connsiteX27" fmla="*/ 1406013 w 4157928"/>
              <a:gd name="connsiteY27" fmla="*/ 3426783 h 3554228"/>
              <a:gd name="connsiteX28" fmla="*/ 1622323 w 4157928"/>
              <a:gd name="connsiteY28" fmla="*/ 3348125 h 3554228"/>
              <a:gd name="connsiteX29" fmla="*/ 1907458 w 4157928"/>
              <a:gd name="connsiteY29" fmla="*/ 3298964 h 3554228"/>
              <a:gd name="connsiteX30" fmla="*/ 2271252 w 4157928"/>
              <a:gd name="connsiteY30" fmla="*/ 3289131 h 3554228"/>
              <a:gd name="connsiteX31" fmla="*/ 2300749 w 4157928"/>
              <a:gd name="connsiteY31" fmla="*/ 3279299 h 3554228"/>
              <a:gd name="connsiteX32" fmla="*/ 2644878 w 4157928"/>
              <a:gd name="connsiteY32" fmla="*/ 3338293 h 3554228"/>
              <a:gd name="connsiteX33" fmla="*/ 3052516 w 4157928"/>
              <a:gd name="connsiteY33" fmla="*/ 3505461 h 3554228"/>
              <a:gd name="connsiteX34" fmla="*/ 3482090 w 4157928"/>
              <a:gd name="connsiteY34" fmla="*/ 3549698 h 3554228"/>
              <a:gd name="connsiteX35" fmla="*/ 4037968 w 4157928"/>
              <a:gd name="connsiteY35" fmla="*/ 3405132 h 3554228"/>
              <a:gd name="connsiteX0" fmla="*/ 4123055 w 4123055"/>
              <a:gd name="connsiteY0" fmla="*/ 171020 h 3554228"/>
              <a:gd name="connsiteX1" fmla="*/ 3512605 w 4123055"/>
              <a:gd name="connsiteY1" fmla="*/ 83319 h 3554228"/>
              <a:gd name="connsiteX2" fmla="*/ 3126658 w 4123055"/>
              <a:gd name="connsiteY2" fmla="*/ 182138 h 3554228"/>
              <a:gd name="connsiteX3" fmla="*/ 2713703 w 4123055"/>
              <a:gd name="connsiteY3" fmla="*/ 24822 h 3554228"/>
              <a:gd name="connsiteX4" fmla="*/ 2241755 w 4123055"/>
              <a:gd name="connsiteY4" fmla="*/ 5157 h 3554228"/>
              <a:gd name="connsiteX5" fmla="*/ 1936955 w 4123055"/>
              <a:gd name="connsiteY5" fmla="*/ 73983 h 3554228"/>
              <a:gd name="connsiteX6" fmla="*/ 1700981 w 4123055"/>
              <a:gd name="connsiteY6" fmla="*/ 191970 h 3554228"/>
              <a:gd name="connsiteX7" fmla="*/ 1425678 w 4123055"/>
              <a:gd name="connsiteY7" fmla="*/ 368951 h 3554228"/>
              <a:gd name="connsiteX8" fmla="*/ 1307691 w 4123055"/>
              <a:gd name="connsiteY8" fmla="*/ 575428 h 3554228"/>
              <a:gd name="connsiteX9" fmla="*/ 1032387 w 4123055"/>
              <a:gd name="connsiteY9" fmla="*/ 722912 h 3554228"/>
              <a:gd name="connsiteX10" fmla="*/ 688258 w 4123055"/>
              <a:gd name="connsiteY10" fmla="*/ 909725 h 3554228"/>
              <a:gd name="connsiteX11" fmla="*/ 550607 w 4123055"/>
              <a:gd name="connsiteY11" fmla="*/ 1047377 h 3554228"/>
              <a:gd name="connsiteX12" fmla="*/ 383458 w 4123055"/>
              <a:gd name="connsiteY12" fmla="*/ 1263686 h 3554228"/>
              <a:gd name="connsiteX13" fmla="*/ 196645 w 4123055"/>
              <a:gd name="connsiteY13" fmla="*/ 1558654 h 3554228"/>
              <a:gd name="connsiteX14" fmla="*/ 117987 w 4123055"/>
              <a:gd name="connsiteY14" fmla="*/ 1814293 h 3554228"/>
              <a:gd name="connsiteX15" fmla="*/ 88491 w 4123055"/>
              <a:gd name="connsiteY15" fmla="*/ 2128925 h 3554228"/>
              <a:gd name="connsiteX16" fmla="*/ 39329 w 4123055"/>
              <a:gd name="connsiteY16" fmla="*/ 2286241 h 3554228"/>
              <a:gd name="connsiteX17" fmla="*/ 0 w 4123055"/>
              <a:gd name="connsiteY17" fmla="*/ 2463222 h 3554228"/>
              <a:gd name="connsiteX18" fmla="*/ 19665 w 4123055"/>
              <a:gd name="connsiteY18" fmla="*/ 2659867 h 3554228"/>
              <a:gd name="connsiteX19" fmla="*/ 117987 w 4123055"/>
              <a:gd name="connsiteY19" fmla="*/ 2856512 h 3554228"/>
              <a:gd name="connsiteX20" fmla="*/ 226142 w 4123055"/>
              <a:gd name="connsiteY20" fmla="*/ 3023660 h 3554228"/>
              <a:gd name="connsiteX21" fmla="*/ 344129 w 4123055"/>
              <a:gd name="connsiteY21" fmla="*/ 3171144 h 3554228"/>
              <a:gd name="connsiteX22" fmla="*/ 452284 w 4123055"/>
              <a:gd name="connsiteY22" fmla="*/ 3279299 h 3554228"/>
              <a:gd name="connsiteX23" fmla="*/ 717755 w 4123055"/>
              <a:gd name="connsiteY23" fmla="*/ 3387454 h 3554228"/>
              <a:gd name="connsiteX24" fmla="*/ 884903 w 4123055"/>
              <a:gd name="connsiteY24" fmla="*/ 3416951 h 3554228"/>
              <a:gd name="connsiteX25" fmla="*/ 1022555 w 4123055"/>
              <a:gd name="connsiteY25" fmla="*/ 3456280 h 3554228"/>
              <a:gd name="connsiteX26" fmla="*/ 1238865 w 4123055"/>
              <a:gd name="connsiteY26" fmla="*/ 3466112 h 3554228"/>
              <a:gd name="connsiteX27" fmla="*/ 1406013 w 4123055"/>
              <a:gd name="connsiteY27" fmla="*/ 3426783 h 3554228"/>
              <a:gd name="connsiteX28" fmla="*/ 1622323 w 4123055"/>
              <a:gd name="connsiteY28" fmla="*/ 3348125 h 3554228"/>
              <a:gd name="connsiteX29" fmla="*/ 1907458 w 4123055"/>
              <a:gd name="connsiteY29" fmla="*/ 3298964 h 3554228"/>
              <a:gd name="connsiteX30" fmla="*/ 2271252 w 4123055"/>
              <a:gd name="connsiteY30" fmla="*/ 3289131 h 3554228"/>
              <a:gd name="connsiteX31" fmla="*/ 2300749 w 4123055"/>
              <a:gd name="connsiteY31" fmla="*/ 3279299 h 3554228"/>
              <a:gd name="connsiteX32" fmla="*/ 2644878 w 4123055"/>
              <a:gd name="connsiteY32" fmla="*/ 3338293 h 3554228"/>
              <a:gd name="connsiteX33" fmla="*/ 3052516 w 4123055"/>
              <a:gd name="connsiteY33" fmla="*/ 3505461 h 3554228"/>
              <a:gd name="connsiteX34" fmla="*/ 3482090 w 4123055"/>
              <a:gd name="connsiteY34" fmla="*/ 3549698 h 3554228"/>
              <a:gd name="connsiteX35" fmla="*/ 4037968 w 4123055"/>
              <a:gd name="connsiteY35" fmla="*/ 3405132 h 3554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4123055" h="3554228">
                <a:moveTo>
                  <a:pt x="4123055" y="171020"/>
                </a:moveTo>
                <a:cubicBezTo>
                  <a:pt x="3969846" y="144635"/>
                  <a:pt x="3718512" y="19719"/>
                  <a:pt x="3512605" y="83319"/>
                </a:cubicBezTo>
                <a:cubicBezTo>
                  <a:pt x="3341798" y="155112"/>
                  <a:pt x="3259808" y="191887"/>
                  <a:pt x="3126658" y="182138"/>
                </a:cubicBezTo>
                <a:cubicBezTo>
                  <a:pt x="2993508" y="172389"/>
                  <a:pt x="2861187" y="54319"/>
                  <a:pt x="2713703" y="24822"/>
                </a:cubicBezTo>
                <a:cubicBezTo>
                  <a:pt x="2566219" y="-4675"/>
                  <a:pt x="2371213" y="-3036"/>
                  <a:pt x="2241755" y="5157"/>
                </a:cubicBezTo>
                <a:cubicBezTo>
                  <a:pt x="2112297" y="13350"/>
                  <a:pt x="1994310" y="57596"/>
                  <a:pt x="1936955" y="73983"/>
                </a:cubicBezTo>
                <a:cubicBezTo>
                  <a:pt x="1846826" y="105119"/>
                  <a:pt x="1786194" y="142809"/>
                  <a:pt x="1700981" y="191970"/>
                </a:cubicBezTo>
                <a:cubicBezTo>
                  <a:pt x="1615768" y="241131"/>
                  <a:pt x="1491226" y="305041"/>
                  <a:pt x="1425678" y="368951"/>
                </a:cubicBezTo>
                <a:cubicBezTo>
                  <a:pt x="1360130" y="432861"/>
                  <a:pt x="1407762" y="489204"/>
                  <a:pt x="1307691" y="575428"/>
                </a:cubicBezTo>
                <a:cubicBezTo>
                  <a:pt x="1240884" y="632991"/>
                  <a:pt x="1135626" y="667196"/>
                  <a:pt x="1032387" y="722912"/>
                </a:cubicBezTo>
                <a:cubicBezTo>
                  <a:pt x="929148" y="778628"/>
                  <a:pt x="768555" y="855648"/>
                  <a:pt x="688258" y="909725"/>
                </a:cubicBezTo>
                <a:cubicBezTo>
                  <a:pt x="607961" y="963802"/>
                  <a:pt x="601407" y="988384"/>
                  <a:pt x="550607" y="1047377"/>
                </a:cubicBezTo>
                <a:cubicBezTo>
                  <a:pt x="499807" y="1106370"/>
                  <a:pt x="442452" y="1178473"/>
                  <a:pt x="383458" y="1263686"/>
                </a:cubicBezTo>
                <a:cubicBezTo>
                  <a:pt x="324464" y="1348899"/>
                  <a:pt x="240890" y="1466886"/>
                  <a:pt x="196645" y="1558654"/>
                </a:cubicBezTo>
                <a:cubicBezTo>
                  <a:pt x="152400" y="1650422"/>
                  <a:pt x="136013" y="1719248"/>
                  <a:pt x="117987" y="1814293"/>
                </a:cubicBezTo>
                <a:cubicBezTo>
                  <a:pt x="99961" y="1909338"/>
                  <a:pt x="101601" y="2050267"/>
                  <a:pt x="88491" y="2128925"/>
                </a:cubicBezTo>
                <a:cubicBezTo>
                  <a:pt x="75381" y="2207583"/>
                  <a:pt x="54077" y="2230525"/>
                  <a:pt x="39329" y="2286241"/>
                </a:cubicBezTo>
                <a:cubicBezTo>
                  <a:pt x="24581" y="2341957"/>
                  <a:pt x="3277" y="2400951"/>
                  <a:pt x="0" y="2463222"/>
                </a:cubicBezTo>
                <a:cubicBezTo>
                  <a:pt x="15923" y="2733925"/>
                  <a:pt x="1" y="2594319"/>
                  <a:pt x="19665" y="2659867"/>
                </a:cubicBezTo>
                <a:cubicBezTo>
                  <a:pt x="39330" y="2725415"/>
                  <a:pt x="83574" y="2795880"/>
                  <a:pt x="117987" y="2856512"/>
                </a:cubicBezTo>
                <a:cubicBezTo>
                  <a:pt x="152400" y="2917144"/>
                  <a:pt x="188452" y="2971221"/>
                  <a:pt x="226142" y="3023660"/>
                </a:cubicBezTo>
                <a:cubicBezTo>
                  <a:pt x="263832" y="3076099"/>
                  <a:pt x="306439" y="3128538"/>
                  <a:pt x="344129" y="3171144"/>
                </a:cubicBezTo>
                <a:cubicBezTo>
                  <a:pt x="381819" y="3213751"/>
                  <a:pt x="390013" y="3243247"/>
                  <a:pt x="452284" y="3279299"/>
                </a:cubicBezTo>
                <a:cubicBezTo>
                  <a:pt x="514555" y="3315351"/>
                  <a:pt x="645652" y="3364512"/>
                  <a:pt x="717755" y="3387454"/>
                </a:cubicBezTo>
                <a:cubicBezTo>
                  <a:pt x="789858" y="3410396"/>
                  <a:pt x="829187" y="3407119"/>
                  <a:pt x="884903" y="3416951"/>
                </a:cubicBezTo>
                <a:cubicBezTo>
                  <a:pt x="919316" y="3426783"/>
                  <a:pt x="963561" y="3448087"/>
                  <a:pt x="1022555" y="3456280"/>
                </a:cubicBezTo>
                <a:cubicBezTo>
                  <a:pt x="1081549" y="3464474"/>
                  <a:pt x="1174955" y="3471028"/>
                  <a:pt x="1238865" y="3466112"/>
                </a:cubicBezTo>
                <a:cubicBezTo>
                  <a:pt x="1302775" y="3461196"/>
                  <a:pt x="1342103" y="3446447"/>
                  <a:pt x="1406013" y="3426783"/>
                </a:cubicBezTo>
                <a:cubicBezTo>
                  <a:pt x="1469923" y="3407119"/>
                  <a:pt x="1538749" y="3369428"/>
                  <a:pt x="1622323" y="3348125"/>
                </a:cubicBezTo>
                <a:cubicBezTo>
                  <a:pt x="1705897" y="3326822"/>
                  <a:pt x="1799303" y="3308796"/>
                  <a:pt x="1907458" y="3298964"/>
                </a:cubicBezTo>
                <a:cubicBezTo>
                  <a:pt x="2015613" y="3289132"/>
                  <a:pt x="2205704" y="3292409"/>
                  <a:pt x="2271252" y="3289131"/>
                </a:cubicBezTo>
                <a:cubicBezTo>
                  <a:pt x="2336801" y="3285854"/>
                  <a:pt x="2238478" y="3271105"/>
                  <a:pt x="2300749" y="3279299"/>
                </a:cubicBezTo>
                <a:cubicBezTo>
                  <a:pt x="2363020" y="3287493"/>
                  <a:pt x="2519584" y="3300599"/>
                  <a:pt x="2644878" y="3338293"/>
                </a:cubicBezTo>
                <a:cubicBezTo>
                  <a:pt x="2770172" y="3375987"/>
                  <a:pt x="2942918" y="3477415"/>
                  <a:pt x="3052516" y="3505461"/>
                </a:cubicBezTo>
                <a:cubicBezTo>
                  <a:pt x="3162114" y="3533507"/>
                  <a:pt x="3317848" y="3566419"/>
                  <a:pt x="3482090" y="3549698"/>
                </a:cubicBezTo>
                <a:cubicBezTo>
                  <a:pt x="3646332" y="3532977"/>
                  <a:pt x="3883665" y="3421083"/>
                  <a:pt x="4037968" y="3405132"/>
                </a:cubicBezTo>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1" name="TextBox 70"/>
          <p:cNvSpPr txBox="1"/>
          <p:nvPr/>
        </p:nvSpPr>
        <p:spPr>
          <a:xfrm>
            <a:off x="4458091" y="1812486"/>
            <a:ext cx="379474" cy="276999"/>
          </a:xfrm>
          <a:prstGeom prst="rect">
            <a:avLst/>
          </a:prstGeom>
          <a:noFill/>
        </p:spPr>
        <p:txBody>
          <a:bodyPr wrap="square" rtlCol="0">
            <a:spAutoFit/>
          </a:bodyPr>
          <a:lstStyle/>
          <a:p>
            <a:r>
              <a:rPr lang="en-US" sz="1200" dirty="0" smtClean="0">
                <a:solidFill>
                  <a:srgbClr val="0033CC"/>
                </a:solidFill>
              </a:rPr>
              <a:t>s1</a:t>
            </a:r>
            <a:endParaRPr lang="en-US" sz="1200" dirty="0">
              <a:solidFill>
                <a:srgbClr val="0033CC"/>
              </a:solidFill>
            </a:endParaRPr>
          </a:p>
        </p:txBody>
      </p:sp>
      <p:sp>
        <p:nvSpPr>
          <p:cNvPr id="72" name="TextBox 71"/>
          <p:cNvSpPr txBox="1"/>
          <p:nvPr/>
        </p:nvSpPr>
        <p:spPr>
          <a:xfrm>
            <a:off x="2408979" y="4660327"/>
            <a:ext cx="379474" cy="276999"/>
          </a:xfrm>
          <a:prstGeom prst="rect">
            <a:avLst/>
          </a:prstGeom>
          <a:noFill/>
        </p:spPr>
        <p:txBody>
          <a:bodyPr wrap="square" rtlCol="0">
            <a:spAutoFit/>
          </a:bodyPr>
          <a:lstStyle/>
          <a:p>
            <a:r>
              <a:rPr lang="en-US" sz="1200" dirty="0" smtClean="0">
                <a:solidFill>
                  <a:srgbClr val="0033CC"/>
                </a:solidFill>
              </a:rPr>
              <a:t>s2</a:t>
            </a:r>
            <a:endParaRPr lang="en-US" sz="1200" dirty="0">
              <a:solidFill>
                <a:srgbClr val="0033CC"/>
              </a:solidFill>
            </a:endParaRPr>
          </a:p>
        </p:txBody>
      </p:sp>
      <p:cxnSp>
        <p:nvCxnSpPr>
          <p:cNvPr id="13" name="Straight Connector 12"/>
          <p:cNvCxnSpPr>
            <a:stCxn id="5" idx="0"/>
            <a:endCxn id="3" idx="5"/>
          </p:cNvCxnSpPr>
          <p:nvPr/>
        </p:nvCxnSpPr>
        <p:spPr bwMode="auto">
          <a:xfrm flipH="1">
            <a:off x="4854947" y="2562776"/>
            <a:ext cx="43865" cy="2864759"/>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a:off x="3962400" y="2913850"/>
            <a:ext cx="0" cy="272495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77" name="Straight Connector 76"/>
          <p:cNvCxnSpPr/>
          <p:nvPr/>
        </p:nvCxnSpPr>
        <p:spPr bwMode="auto">
          <a:xfrm>
            <a:off x="4458091" y="2596288"/>
            <a:ext cx="0" cy="3042512"/>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79" name="Straight Connector 78"/>
          <p:cNvCxnSpPr/>
          <p:nvPr/>
        </p:nvCxnSpPr>
        <p:spPr bwMode="auto">
          <a:xfrm>
            <a:off x="5334000" y="2913850"/>
            <a:ext cx="0" cy="1779053"/>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05" name="Straight Connector 104"/>
          <p:cNvCxnSpPr/>
          <p:nvPr/>
        </p:nvCxnSpPr>
        <p:spPr bwMode="auto">
          <a:xfrm>
            <a:off x="3505200" y="3733800"/>
            <a:ext cx="0" cy="1371602"/>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06" name="Straight Arrow Connector 105"/>
          <p:cNvCxnSpPr/>
          <p:nvPr/>
        </p:nvCxnSpPr>
        <p:spPr bwMode="auto">
          <a:xfrm flipH="1">
            <a:off x="3365746" y="3842602"/>
            <a:ext cx="2169025" cy="900842"/>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07" name="Straight Arrow Connector 106"/>
          <p:cNvCxnSpPr/>
          <p:nvPr/>
        </p:nvCxnSpPr>
        <p:spPr bwMode="auto">
          <a:xfrm flipH="1">
            <a:off x="3341352" y="3305377"/>
            <a:ext cx="2169025" cy="900842"/>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5" name="Straight Arrow Connector 114"/>
          <p:cNvCxnSpPr>
            <a:stCxn id="3" idx="6"/>
          </p:cNvCxnSpPr>
          <p:nvPr/>
        </p:nvCxnSpPr>
        <p:spPr bwMode="auto">
          <a:xfrm flipH="1">
            <a:off x="3472127" y="4403020"/>
            <a:ext cx="1981745" cy="795720"/>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6" name="Straight Arrow Connector 115"/>
          <p:cNvCxnSpPr/>
          <p:nvPr/>
        </p:nvCxnSpPr>
        <p:spPr bwMode="auto">
          <a:xfrm flipH="1">
            <a:off x="3542987" y="2865317"/>
            <a:ext cx="1791013" cy="718860"/>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7" name="Straight Arrow Connector 116"/>
          <p:cNvCxnSpPr/>
          <p:nvPr/>
        </p:nvCxnSpPr>
        <p:spPr bwMode="auto">
          <a:xfrm flipH="1">
            <a:off x="3792969" y="5053732"/>
            <a:ext cx="1380137" cy="534929"/>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8" name="Straight Arrow Connector 117"/>
          <p:cNvCxnSpPr>
            <a:stCxn id="5" idx="0"/>
          </p:cNvCxnSpPr>
          <p:nvPr/>
        </p:nvCxnSpPr>
        <p:spPr bwMode="auto">
          <a:xfrm flipH="1">
            <a:off x="3957323" y="2562776"/>
            <a:ext cx="941489" cy="339704"/>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36" name="Freeform 35"/>
          <p:cNvSpPr/>
          <p:nvPr/>
        </p:nvSpPr>
        <p:spPr bwMode="auto">
          <a:xfrm>
            <a:off x="4130569" y="2553078"/>
            <a:ext cx="4198619" cy="3561988"/>
          </a:xfrm>
          <a:custGeom>
            <a:avLst/>
            <a:gdLst>
              <a:gd name="connsiteX0" fmla="*/ 706170 w 4128380"/>
              <a:gd name="connsiteY0" fmla="*/ 0 h 3576119"/>
              <a:gd name="connsiteX1" fmla="*/ 706170 w 4128380"/>
              <a:gd name="connsiteY1" fmla="*/ 0 h 3576119"/>
              <a:gd name="connsiteX2" fmla="*/ 778598 w 4128380"/>
              <a:gd name="connsiteY2" fmla="*/ 45268 h 3576119"/>
              <a:gd name="connsiteX3" fmla="*/ 869133 w 4128380"/>
              <a:gd name="connsiteY3" fmla="*/ 72428 h 3576119"/>
              <a:gd name="connsiteX4" fmla="*/ 896293 w 4128380"/>
              <a:gd name="connsiteY4" fmla="*/ 90535 h 3576119"/>
              <a:gd name="connsiteX5" fmla="*/ 977774 w 4128380"/>
              <a:gd name="connsiteY5" fmla="*/ 117695 h 3576119"/>
              <a:gd name="connsiteX6" fmla="*/ 1004935 w 4128380"/>
              <a:gd name="connsiteY6" fmla="*/ 126749 h 3576119"/>
              <a:gd name="connsiteX7" fmla="*/ 1032095 w 4128380"/>
              <a:gd name="connsiteY7" fmla="*/ 135802 h 3576119"/>
              <a:gd name="connsiteX8" fmla="*/ 1113576 w 4128380"/>
              <a:gd name="connsiteY8" fmla="*/ 172016 h 3576119"/>
              <a:gd name="connsiteX9" fmla="*/ 1167897 w 4128380"/>
              <a:gd name="connsiteY9" fmla="*/ 190123 h 3576119"/>
              <a:gd name="connsiteX10" fmla="*/ 1213164 w 4128380"/>
              <a:gd name="connsiteY10" fmla="*/ 199176 h 3576119"/>
              <a:gd name="connsiteX11" fmla="*/ 1267485 w 4128380"/>
              <a:gd name="connsiteY11" fmla="*/ 217283 h 3576119"/>
              <a:gd name="connsiteX12" fmla="*/ 1394234 w 4128380"/>
              <a:gd name="connsiteY12" fmla="*/ 235390 h 3576119"/>
              <a:gd name="connsiteX13" fmla="*/ 1520982 w 4128380"/>
              <a:gd name="connsiteY13" fmla="*/ 253497 h 3576119"/>
              <a:gd name="connsiteX14" fmla="*/ 1593410 w 4128380"/>
              <a:gd name="connsiteY14" fmla="*/ 262551 h 3576119"/>
              <a:gd name="connsiteX15" fmla="*/ 1692998 w 4128380"/>
              <a:gd name="connsiteY15" fmla="*/ 271604 h 3576119"/>
              <a:gd name="connsiteX16" fmla="*/ 1720158 w 4128380"/>
              <a:gd name="connsiteY16" fmla="*/ 280658 h 3576119"/>
              <a:gd name="connsiteX17" fmla="*/ 1865014 w 4128380"/>
              <a:gd name="connsiteY17" fmla="*/ 298765 h 3576119"/>
              <a:gd name="connsiteX18" fmla="*/ 1955548 w 4128380"/>
              <a:gd name="connsiteY18" fmla="*/ 316872 h 3576119"/>
              <a:gd name="connsiteX19" fmla="*/ 1991762 w 4128380"/>
              <a:gd name="connsiteY19" fmla="*/ 325925 h 3576119"/>
              <a:gd name="connsiteX20" fmla="*/ 2073243 w 4128380"/>
              <a:gd name="connsiteY20" fmla="*/ 334978 h 3576119"/>
              <a:gd name="connsiteX21" fmla="*/ 2118511 w 4128380"/>
              <a:gd name="connsiteY21" fmla="*/ 344032 h 3576119"/>
              <a:gd name="connsiteX22" fmla="*/ 2209045 w 4128380"/>
              <a:gd name="connsiteY22" fmla="*/ 353085 h 3576119"/>
              <a:gd name="connsiteX23" fmla="*/ 2417275 w 4128380"/>
              <a:gd name="connsiteY23" fmla="*/ 380246 h 3576119"/>
              <a:gd name="connsiteX24" fmla="*/ 2580238 w 4128380"/>
              <a:gd name="connsiteY24" fmla="*/ 398353 h 3576119"/>
              <a:gd name="connsiteX25" fmla="*/ 2743200 w 4128380"/>
              <a:gd name="connsiteY25" fmla="*/ 416460 h 3576119"/>
              <a:gd name="connsiteX26" fmla="*/ 2797521 w 4128380"/>
              <a:gd name="connsiteY26" fmla="*/ 425513 h 3576119"/>
              <a:gd name="connsiteX27" fmla="*/ 2824681 w 4128380"/>
              <a:gd name="connsiteY27" fmla="*/ 434567 h 3576119"/>
              <a:gd name="connsiteX28" fmla="*/ 2942376 w 4128380"/>
              <a:gd name="connsiteY28" fmla="*/ 452673 h 3576119"/>
              <a:gd name="connsiteX29" fmla="*/ 3032911 w 4128380"/>
              <a:gd name="connsiteY29" fmla="*/ 479834 h 3576119"/>
              <a:gd name="connsiteX30" fmla="*/ 3060071 w 4128380"/>
              <a:gd name="connsiteY30" fmla="*/ 488887 h 3576119"/>
              <a:gd name="connsiteX31" fmla="*/ 3204927 w 4128380"/>
              <a:gd name="connsiteY31" fmla="*/ 506994 h 3576119"/>
              <a:gd name="connsiteX32" fmla="*/ 3485584 w 4128380"/>
              <a:gd name="connsiteY32" fmla="*/ 516048 h 3576119"/>
              <a:gd name="connsiteX33" fmla="*/ 3576119 w 4128380"/>
              <a:gd name="connsiteY33" fmla="*/ 570369 h 3576119"/>
              <a:gd name="connsiteX34" fmla="*/ 3639493 w 4128380"/>
              <a:gd name="connsiteY34" fmla="*/ 615636 h 3576119"/>
              <a:gd name="connsiteX35" fmla="*/ 3657600 w 4128380"/>
              <a:gd name="connsiteY35" fmla="*/ 642796 h 3576119"/>
              <a:gd name="connsiteX36" fmla="*/ 3684760 w 4128380"/>
              <a:gd name="connsiteY36" fmla="*/ 669957 h 3576119"/>
              <a:gd name="connsiteX37" fmla="*/ 3720974 w 4128380"/>
              <a:gd name="connsiteY37" fmla="*/ 733331 h 3576119"/>
              <a:gd name="connsiteX38" fmla="*/ 3730028 w 4128380"/>
              <a:gd name="connsiteY38" fmla="*/ 760491 h 3576119"/>
              <a:gd name="connsiteX39" fmla="*/ 3766242 w 4128380"/>
              <a:gd name="connsiteY39" fmla="*/ 814812 h 3576119"/>
              <a:gd name="connsiteX40" fmla="*/ 3784348 w 4128380"/>
              <a:gd name="connsiteY40" fmla="*/ 841973 h 3576119"/>
              <a:gd name="connsiteX41" fmla="*/ 3811509 w 4128380"/>
              <a:gd name="connsiteY41" fmla="*/ 896293 h 3576119"/>
              <a:gd name="connsiteX42" fmla="*/ 3829616 w 4128380"/>
              <a:gd name="connsiteY42" fmla="*/ 968721 h 3576119"/>
              <a:gd name="connsiteX43" fmla="*/ 3838669 w 4128380"/>
              <a:gd name="connsiteY43" fmla="*/ 1004935 h 3576119"/>
              <a:gd name="connsiteX44" fmla="*/ 3856776 w 4128380"/>
              <a:gd name="connsiteY44" fmla="*/ 1032095 h 3576119"/>
              <a:gd name="connsiteX45" fmla="*/ 3865830 w 4128380"/>
              <a:gd name="connsiteY45" fmla="*/ 1068309 h 3576119"/>
              <a:gd name="connsiteX46" fmla="*/ 3874883 w 4128380"/>
              <a:gd name="connsiteY46" fmla="*/ 1113576 h 3576119"/>
              <a:gd name="connsiteX47" fmla="*/ 3883937 w 4128380"/>
              <a:gd name="connsiteY47" fmla="*/ 1140737 h 3576119"/>
              <a:gd name="connsiteX48" fmla="*/ 3892990 w 4128380"/>
              <a:gd name="connsiteY48" fmla="*/ 1176951 h 3576119"/>
              <a:gd name="connsiteX49" fmla="*/ 3902043 w 4128380"/>
              <a:gd name="connsiteY49" fmla="*/ 1204111 h 3576119"/>
              <a:gd name="connsiteX50" fmla="*/ 3929204 w 4128380"/>
              <a:gd name="connsiteY50" fmla="*/ 1294646 h 3576119"/>
              <a:gd name="connsiteX51" fmla="*/ 3956364 w 4128380"/>
              <a:gd name="connsiteY51" fmla="*/ 1367073 h 3576119"/>
              <a:gd name="connsiteX52" fmla="*/ 3974471 w 4128380"/>
              <a:gd name="connsiteY52" fmla="*/ 1394234 h 3576119"/>
              <a:gd name="connsiteX53" fmla="*/ 4001632 w 4128380"/>
              <a:gd name="connsiteY53" fmla="*/ 1493822 h 3576119"/>
              <a:gd name="connsiteX54" fmla="*/ 4046899 w 4128380"/>
              <a:gd name="connsiteY54" fmla="*/ 1557196 h 3576119"/>
              <a:gd name="connsiteX55" fmla="*/ 4065006 w 4128380"/>
              <a:gd name="connsiteY55" fmla="*/ 1584357 h 3576119"/>
              <a:gd name="connsiteX56" fmla="*/ 4101220 w 4128380"/>
              <a:gd name="connsiteY56" fmla="*/ 1683945 h 3576119"/>
              <a:gd name="connsiteX57" fmla="*/ 4110273 w 4128380"/>
              <a:gd name="connsiteY57" fmla="*/ 1720159 h 3576119"/>
              <a:gd name="connsiteX58" fmla="*/ 4128380 w 4128380"/>
              <a:gd name="connsiteY58" fmla="*/ 1783533 h 3576119"/>
              <a:gd name="connsiteX59" fmla="*/ 4119327 w 4128380"/>
              <a:gd name="connsiteY59" fmla="*/ 2118511 h 3576119"/>
              <a:gd name="connsiteX60" fmla="*/ 4101220 w 4128380"/>
              <a:gd name="connsiteY60" fmla="*/ 2335794 h 3576119"/>
              <a:gd name="connsiteX61" fmla="*/ 4092166 w 4128380"/>
              <a:gd name="connsiteY61" fmla="*/ 2498757 h 3576119"/>
              <a:gd name="connsiteX62" fmla="*/ 4065006 w 4128380"/>
              <a:gd name="connsiteY62" fmla="*/ 2670773 h 3576119"/>
              <a:gd name="connsiteX63" fmla="*/ 4037845 w 4128380"/>
              <a:gd name="connsiteY63" fmla="*/ 2851842 h 3576119"/>
              <a:gd name="connsiteX64" fmla="*/ 4019739 w 4128380"/>
              <a:gd name="connsiteY64" fmla="*/ 2906163 h 3576119"/>
              <a:gd name="connsiteX65" fmla="*/ 4010685 w 4128380"/>
              <a:gd name="connsiteY65" fmla="*/ 2933323 h 3576119"/>
              <a:gd name="connsiteX66" fmla="*/ 3983525 w 4128380"/>
              <a:gd name="connsiteY66" fmla="*/ 2969537 h 3576119"/>
              <a:gd name="connsiteX67" fmla="*/ 3965418 w 4128380"/>
              <a:gd name="connsiteY67" fmla="*/ 2996697 h 3576119"/>
              <a:gd name="connsiteX68" fmla="*/ 3938257 w 4128380"/>
              <a:gd name="connsiteY68" fmla="*/ 3014804 h 3576119"/>
              <a:gd name="connsiteX69" fmla="*/ 3920150 w 4128380"/>
              <a:gd name="connsiteY69" fmla="*/ 3041965 h 3576119"/>
              <a:gd name="connsiteX70" fmla="*/ 3865830 w 4128380"/>
              <a:gd name="connsiteY70" fmla="*/ 3096285 h 3576119"/>
              <a:gd name="connsiteX71" fmla="*/ 3811509 w 4128380"/>
              <a:gd name="connsiteY71" fmla="*/ 3177767 h 3576119"/>
              <a:gd name="connsiteX72" fmla="*/ 3766242 w 4128380"/>
              <a:gd name="connsiteY72" fmla="*/ 3232087 h 3576119"/>
              <a:gd name="connsiteX73" fmla="*/ 3711921 w 4128380"/>
              <a:gd name="connsiteY73" fmla="*/ 3268301 h 3576119"/>
              <a:gd name="connsiteX74" fmla="*/ 3657600 w 4128380"/>
              <a:gd name="connsiteY74" fmla="*/ 3304515 h 3576119"/>
              <a:gd name="connsiteX75" fmla="*/ 3630440 w 4128380"/>
              <a:gd name="connsiteY75" fmla="*/ 3322622 h 3576119"/>
              <a:gd name="connsiteX76" fmla="*/ 3594226 w 4128380"/>
              <a:gd name="connsiteY76" fmla="*/ 3331675 h 3576119"/>
              <a:gd name="connsiteX77" fmla="*/ 3567065 w 4128380"/>
              <a:gd name="connsiteY77" fmla="*/ 3340729 h 3576119"/>
              <a:gd name="connsiteX78" fmla="*/ 3512744 w 4128380"/>
              <a:gd name="connsiteY78" fmla="*/ 3385996 h 3576119"/>
              <a:gd name="connsiteX79" fmla="*/ 3485584 w 4128380"/>
              <a:gd name="connsiteY79" fmla="*/ 3395050 h 3576119"/>
              <a:gd name="connsiteX80" fmla="*/ 3431263 w 4128380"/>
              <a:gd name="connsiteY80" fmla="*/ 3422210 h 3576119"/>
              <a:gd name="connsiteX81" fmla="*/ 3376942 w 4128380"/>
              <a:gd name="connsiteY81" fmla="*/ 3449371 h 3576119"/>
              <a:gd name="connsiteX82" fmla="*/ 3349782 w 4128380"/>
              <a:gd name="connsiteY82" fmla="*/ 3467477 h 3576119"/>
              <a:gd name="connsiteX83" fmla="*/ 3322622 w 4128380"/>
              <a:gd name="connsiteY83" fmla="*/ 3476531 h 3576119"/>
              <a:gd name="connsiteX84" fmla="*/ 3277354 w 4128380"/>
              <a:gd name="connsiteY84" fmla="*/ 3494638 h 3576119"/>
              <a:gd name="connsiteX85" fmla="*/ 3223034 w 4128380"/>
              <a:gd name="connsiteY85" fmla="*/ 3512745 h 3576119"/>
              <a:gd name="connsiteX86" fmla="*/ 3195873 w 4128380"/>
              <a:gd name="connsiteY86" fmla="*/ 3521798 h 3576119"/>
              <a:gd name="connsiteX87" fmla="*/ 3168713 w 4128380"/>
              <a:gd name="connsiteY87" fmla="*/ 3539905 h 3576119"/>
              <a:gd name="connsiteX88" fmla="*/ 3132499 w 4128380"/>
              <a:gd name="connsiteY88" fmla="*/ 3548959 h 3576119"/>
              <a:gd name="connsiteX89" fmla="*/ 3078178 w 4128380"/>
              <a:gd name="connsiteY89" fmla="*/ 3567066 h 3576119"/>
              <a:gd name="connsiteX90" fmla="*/ 3051018 w 4128380"/>
              <a:gd name="connsiteY90" fmla="*/ 3576119 h 3576119"/>
              <a:gd name="connsiteX91" fmla="*/ 2888055 w 4128380"/>
              <a:gd name="connsiteY91" fmla="*/ 3567066 h 3576119"/>
              <a:gd name="connsiteX92" fmla="*/ 2860895 w 4128380"/>
              <a:gd name="connsiteY92" fmla="*/ 3558012 h 3576119"/>
              <a:gd name="connsiteX93" fmla="*/ 2788467 w 4128380"/>
              <a:gd name="connsiteY93" fmla="*/ 3548959 h 3576119"/>
              <a:gd name="connsiteX94" fmla="*/ 2435382 w 4128380"/>
              <a:gd name="connsiteY94" fmla="*/ 3539905 h 3576119"/>
              <a:gd name="connsiteX95" fmla="*/ 2299580 w 4128380"/>
              <a:gd name="connsiteY95" fmla="*/ 3512745 h 3576119"/>
              <a:gd name="connsiteX96" fmla="*/ 2227152 w 4128380"/>
              <a:gd name="connsiteY96" fmla="*/ 3494638 h 3576119"/>
              <a:gd name="connsiteX97" fmla="*/ 2199992 w 4128380"/>
              <a:gd name="connsiteY97" fmla="*/ 3485584 h 3576119"/>
              <a:gd name="connsiteX98" fmla="*/ 2145671 w 4128380"/>
              <a:gd name="connsiteY98" fmla="*/ 3476531 h 3576119"/>
              <a:gd name="connsiteX99" fmla="*/ 2055137 w 4128380"/>
              <a:gd name="connsiteY99" fmla="*/ 3458424 h 3576119"/>
              <a:gd name="connsiteX100" fmla="*/ 1910281 w 4128380"/>
              <a:gd name="connsiteY100" fmla="*/ 3449371 h 3576119"/>
              <a:gd name="connsiteX101" fmla="*/ 1819746 w 4128380"/>
              <a:gd name="connsiteY101" fmla="*/ 3440317 h 3576119"/>
              <a:gd name="connsiteX102" fmla="*/ 1692998 w 4128380"/>
              <a:gd name="connsiteY102" fmla="*/ 3422210 h 3576119"/>
              <a:gd name="connsiteX103" fmla="*/ 1303699 w 4128380"/>
              <a:gd name="connsiteY103" fmla="*/ 3413157 h 3576119"/>
              <a:gd name="connsiteX104" fmla="*/ 1249378 w 4128380"/>
              <a:gd name="connsiteY104" fmla="*/ 3395050 h 3576119"/>
              <a:gd name="connsiteX105" fmla="*/ 1167897 w 4128380"/>
              <a:gd name="connsiteY105" fmla="*/ 3340729 h 3576119"/>
              <a:gd name="connsiteX106" fmla="*/ 1140737 w 4128380"/>
              <a:gd name="connsiteY106" fmla="*/ 3322622 h 3576119"/>
              <a:gd name="connsiteX107" fmla="*/ 1086416 w 4128380"/>
              <a:gd name="connsiteY107" fmla="*/ 3304515 h 3576119"/>
              <a:gd name="connsiteX108" fmla="*/ 977774 w 4128380"/>
              <a:gd name="connsiteY108" fmla="*/ 3250194 h 3576119"/>
              <a:gd name="connsiteX109" fmla="*/ 950614 w 4128380"/>
              <a:gd name="connsiteY109" fmla="*/ 3241141 h 3576119"/>
              <a:gd name="connsiteX110" fmla="*/ 923453 w 4128380"/>
              <a:gd name="connsiteY110" fmla="*/ 3223034 h 3576119"/>
              <a:gd name="connsiteX111" fmla="*/ 805758 w 4128380"/>
              <a:gd name="connsiteY111" fmla="*/ 3195873 h 3576119"/>
              <a:gd name="connsiteX112" fmla="*/ 778598 w 4128380"/>
              <a:gd name="connsiteY112" fmla="*/ 3186820 h 3576119"/>
              <a:gd name="connsiteX113" fmla="*/ 579422 w 4128380"/>
              <a:gd name="connsiteY113" fmla="*/ 3168713 h 3576119"/>
              <a:gd name="connsiteX114" fmla="*/ 552261 w 4128380"/>
              <a:gd name="connsiteY114" fmla="*/ 3159660 h 3576119"/>
              <a:gd name="connsiteX115" fmla="*/ 443620 w 4128380"/>
              <a:gd name="connsiteY115" fmla="*/ 3141553 h 3576119"/>
              <a:gd name="connsiteX116" fmla="*/ 371192 w 4128380"/>
              <a:gd name="connsiteY116" fmla="*/ 3123446 h 3576119"/>
              <a:gd name="connsiteX117" fmla="*/ 344032 w 4128380"/>
              <a:gd name="connsiteY117" fmla="*/ 3114392 h 3576119"/>
              <a:gd name="connsiteX118" fmla="*/ 262550 w 4128380"/>
              <a:gd name="connsiteY118" fmla="*/ 3096285 h 3576119"/>
              <a:gd name="connsiteX119" fmla="*/ 172016 w 4128380"/>
              <a:gd name="connsiteY119" fmla="*/ 3123446 h 3576119"/>
              <a:gd name="connsiteX120" fmla="*/ 117695 w 4128380"/>
              <a:gd name="connsiteY120" fmla="*/ 3141553 h 3576119"/>
              <a:gd name="connsiteX121" fmla="*/ 90535 w 4128380"/>
              <a:gd name="connsiteY121" fmla="*/ 3159660 h 3576119"/>
              <a:gd name="connsiteX122" fmla="*/ 0 w 4128380"/>
              <a:gd name="connsiteY122" fmla="*/ 3159660 h 3576119"/>
              <a:gd name="connsiteX0" fmla="*/ 615635 w 4037845"/>
              <a:gd name="connsiteY0" fmla="*/ 0 h 3576119"/>
              <a:gd name="connsiteX1" fmla="*/ 615635 w 4037845"/>
              <a:gd name="connsiteY1" fmla="*/ 0 h 3576119"/>
              <a:gd name="connsiteX2" fmla="*/ 688063 w 4037845"/>
              <a:gd name="connsiteY2" fmla="*/ 45268 h 3576119"/>
              <a:gd name="connsiteX3" fmla="*/ 778598 w 4037845"/>
              <a:gd name="connsiteY3" fmla="*/ 72428 h 3576119"/>
              <a:gd name="connsiteX4" fmla="*/ 805758 w 4037845"/>
              <a:gd name="connsiteY4" fmla="*/ 90535 h 3576119"/>
              <a:gd name="connsiteX5" fmla="*/ 887239 w 4037845"/>
              <a:gd name="connsiteY5" fmla="*/ 117695 h 3576119"/>
              <a:gd name="connsiteX6" fmla="*/ 914400 w 4037845"/>
              <a:gd name="connsiteY6" fmla="*/ 126749 h 3576119"/>
              <a:gd name="connsiteX7" fmla="*/ 941560 w 4037845"/>
              <a:gd name="connsiteY7" fmla="*/ 135802 h 3576119"/>
              <a:gd name="connsiteX8" fmla="*/ 1023041 w 4037845"/>
              <a:gd name="connsiteY8" fmla="*/ 172016 h 3576119"/>
              <a:gd name="connsiteX9" fmla="*/ 1077362 w 4037845"/>
              <a:gd name="connsiteY9" fmla="*/ 190123 h 3576119"/>
              <a:gd name="connsiteX10" fmla="*/ 1122629 w 4037845"/>
              <a:gd name="connsiteY10" fmla="*/ 199176 h 3576119"/>
              <a:gd name="connsiteX11" fmla="*/ 1176950 w 4037845"/>
              <a:gd name="connsiteY11" fmla="*/ 217283 h 3576119"/>
              <a:gd name="connsiteX12" fmla="*/ 1303699 w 4037845"/>
              <a:gd name="connsiteY12" fmla="*/ 235390 h 3576119"/>
              <a:gd name="connsiteX13" fmla="*/ 1430447 w 4037845"/>
              <a:gd name="connsiteY13" fmla="*/ 253497 h 3576119"/>
              <a:gd name="connsiteX14" fmla="*/ 1502875 w 4037845"/>
              <a:gd name="connsiteY14" fmla="*/ 262551 h 3576119"/>
              <a:gd name="connsiteX15" fmla="*/ 1602463 w 4037845"/>
              <a:gd name="connsiteY15" fmla="*/ 271604 h 3576119"/>
              <a:gd name="connsiteX16" fmla="*/ 1629623 w 4037845"/>
              <a:gd name="connsiteY16" fmla="*/ 280658 h 3576119"/>
              <a:gd name="connsiteX17" fmla="*/ 1774479 w 4037845"/>
              <a:gd name="connsiteY17" fmla="*/ 298765 h 3576119"/>
              <a:gd name="connsiteX18" fmla="*/ 1865013 w 4037845"/>
              <a:gd name="connsiteY18" fmla="*/ 316872 h 3576119"/>
              <a:gd name="connsiteX19" fmla="*/ 1901227 w 4037845"/>
              <a:gd name="connsiteY19" fmla="*/ 325925 h 3576119"/>
              <a:gd name="connsiteX20" fmla="*/ 1982708 w 4037845"/>
              <a:gd name="connsiteY20" fmla="*/ 334978 h 3576119"/>
              <a:gd name="connsiteX21" fmla="*/ 2027976 w 4037845"/>
              <a:gd name="connsiteY21" fmla="*/ 344032 h 3576119"/>
              <a:gd name="connsiteX22" fmla="*/ 2118510 w 4037845"/>
              <a:gd name="connsiteY22" fmla="*/ 353085 h 3576119"/>
              <a:gd name="connsiteX23" fmla="*/ 2326740 w 4037845"/>
              <a:gd name="connsiteY23" fmla="*/ 380246 h 3576119"/>
              <a:gd name="connsiteX24" fmla="*/ 2489703 w 4037845"/>
              <a:gd name="connsiteY24" fmla="*/ 398353 h 3576119"/>
              <a:gd name="connsiteX25" fmla="*/ 2652665 w 4037845"/>
              <a:gd name="connsiteY25" fmla="*/ 416460 h 3576119"/>
              <a:gd name="connsiteX26" fmla="*/ 2706986 w 4037845"/>
              <a:gd name="connsiteY26" fmla="*/ 425513 h 3576119"/>
              <a:gd name="connsiteX27" fmla="*/ 2734146 w 4037845"/>
              <a:gd name="connsiteY27" fmla="*/ 434567 h 3576119"/>
              <a:gd name="connsiteX28" fmla="*/ 2851841 w 4037845"/>
              <a:gd name="connsiteY28" fmla="*/ 452673 h 3576119"/>
              <a:gd name="connsiteX29" fmla="*/ 2942376 w 4037845"/>
              <a:gd name="connsiteY29" fmla="*/ 479834 h 3576119"/>
              <a:gd name="connsiteX30" fmla="*/ 2969536 w 4037845"/>
              <a:gd name="connsiteY30" fmla="*/ 488887 h 3576119"/>
              <a:gd name="connsiteX31" fmla="*/ 3114392 w 4037845"/>
              <a:gd name="connsiteY31" fmla="*/ 506994 h 3576119"/>
              <a:gd name="connsiteX32" fmla="*/ 3395049 w 4037845"/>
              <a:gd name="connsiteY32" fmla="*/ 516048 h 3576119"/>
              <a:gd name="connsiteX33" fmla="*/ 3485584 w 4037845"/>
              <a:gd name="connsiteY33" fmla="*/ 570369 h 3576119"/>
              <a:gd name="connsiteX34" fmla="*/ 3548958 w 4037845"/>
              <a:gd name="connsiteY34" fmla="*/ 615636 h 3576119"/>
              <a:gd name="connsiteX35" fmla="*/ 3567065 w 4037845"/>
              <a:gd name="connsiteY35" fmla="*/ 642796 h 3576119"/>
              <a:gd name="connsiteX36" fmla="*/ 3594225 w 4037845"/>
              <a:gd name="connsiteY36" fmla="*/ 669957 h 3576119"/>
              <a:gd name="connsiteX37" fmla="*/ 3630439 w 4037845"/>
              <a:gd name="connsiteY37" fmla="*/ 733331 h 3576119"/>
              <a:gd name="connsiteX38" fmla="*/ 3639493 w 4037845"/>
              <a:gd name="connsiteY38" fmla="*/ 760491 h 3576119"/>
              <a:gd name="connsiteX39" fmla="*/ 3675707 w 4037845"/>
              <a:gd name="connsiteY39" fmla="*/ 814812 h 3576119"/>
              <a:gd name="connsiteX40" fmla="*/ 3693813 w 4037845"/>
              <a:gd name="connsiteY40" fmla="*/ 841973 h 3576119"/>
              <a:gd name="connsiteX41" fmla="*/ 3720974 w 4037845"/>
              <a:gd name="connsiteY41" fmla="*/ 896293 h 3576119"/>
              <a:gd name="connsiteX42" fmla="*/ 3739081 w 4037845"/>
              <a:gd name="connsiteY42" fmla="*/ 968721 h 3576119"/>
              <a:gd name="connsiteX43" fmla="*/ 3748134 w 4037845"/>
              <a:gd name="connsiteY43" fmla="*/ 1004935 h 3576119"/>
              <a:gd name="connsiteX44" fmla="*/ 3766241 w 4037845"/>
              <a:gd name="connsiteY44" fmla="*/ 1032095 h 3576119"/>
              <a:gd name="connsiteX45" fmla="*/ 3775295 w 4037845"/>
              <a:gd name="connsiteY45" fmla="*/ 1068309 h 3576119"/>
              <a:gd name="connsiteX46" fmla="*/ 3784348 w 4037845"/>
              <a:gd name="connsiteY46" fmla="*/ 1113576 h 3576119"/>
              <a:gd name="connsiteX47" fmla="*/ 3793402 w 4037845"/>
              <a:gd name="connsiteY47" fmla="*/ 1140737 h 3576119"/>
              <a:gd name="connsiteX48" fmla="*/ 3802455 w 4037845"/>
              <a:gd name="connsiteY48" fmla="*/ 1176951 h 3576119"/>
              <a:gd name="connsiteX49" fmla="*/ 3811508 w 4037845"/>
              <a:gd name="connsiteY49" fmla="*/ 1204111 h 3576119"/>
              <a:gd name="connsiteX50" fmla="*/ 3838669 w 4037845"/>
              <a:gd name="connsiteY50" fmla="*/ 1294646 h 3576119"/>
              <a:gd name="connsiteX51" fmla="*/ 3865829 w 4037845"/>
              <a:gd name="connsiteY51" fmla="*/ 1367073 h 3576119"/>
              <a:gd name="connsiteX52" fmla="*/ 3883936 w 4037845"/>
              <a:gd name="connsiteY52" fmla="*/ 1394234 h 3576119"/>
              <a:gd name="connsiteX53" fmla="*/ 3911097 w 4037845"/>
              <a:gd name="connsiteY53" fmla="*/ 1493822 h 3576119"/>
              <a:gd name="connsiteX54" fmla="*/ 3956364 w 4037845"/>
              <a:gd name="connsiteY54" fmla="*/ 1557196 h 3576119"/>
              <a:gd name="connsiteX55" fmla="*/ 3974471 w 4037845"/>
              <a:gd name="connsiteY55" fmla="*/ 1584357 h 3576119"/>
              <a:gd name="connsiteX56" fmla="*/ 4010685 w 4037845"/>
              <a:gd name="connsiteY56" fmla="*/ 1683945 h 3576119"/>
              <a:gd name="connsiteX57" fmla="*/ 4019738 w 4037845"/>
              <a:gd name="connsiteY57" fmla="*/ 1720159 h 3576119"/>
              <a:gd name="connsiteX58" fmla="*/ 4037845 w 4037845"/>
              <a:gd name="connsiteY58" fmla="*/ 1783533 h 3576119"/>
              <a:gd name="connsiteX59" fmla="*/ 4028792 w 4037845"/>
              <a:gd name="connsiteY59" fmla="*/ 2118511 h 3576119"/>
              <a:gd name="connsiteX60" fmla="*/ 4010685 w 4037845"/>
              <a:gd name="connsiteY60" fmla="*/ 2335794 h 3576119"/>
              <a:gd name="connsiteX61" fmla="*/ 4001631 w 4037845"/>
              <a:gd name="connsiteY61" fmla="*/ 2498757 h 3576119"/>
              <a:gd name="connsiteX62" fmla="*/ 3974471 w 4037845"/>
              <a:gd name="connsiteY62" fmla="*/ 2670773 h 3576119"/>
              <a:gd name="connsiteX63" fmla="*/ 3947310 w 4037845"/>
              <a:gd name="connsiteY63" fmla="*/ 2851842 h 3576119"/>
              <a:gd name="connsiteX64" fmla="*/ 3929204 w 4037845"/>
              <a:gd name="connsiteY64" fmla="*/ 2906163 h 3576119"/>
              <a:gd name="connsiteX65" fmla="*/ 3920150 w 4037845"/>
              <a:gd name="connsiteY65" fmla="*/ 2933323 h 3576119"/>
              <a:gd name="connsiteX66" fmla="*/ 3892990 w 4037845"/>
              <a:gd name="connsiteY66" fmla="*/ 2969537 h 3576119"/>
              <a:gd name="connsiteX67" fmla="*/ 3874883 w 4037845"/>
              <a:gd name="connsiteY67" fmla="*/ 2996697 h 3576119"/>
              <a:gd name="connsiteX68" fmla="*/ 3847722 w 4037845"/>
              <a:gd name="connsiteY68" fmla="*/ 3014804 h 3576119"/>
              <a:gd name="connsiteX69" fmla="*/ 3829615 w 4037845"/>
              <a:gd name="connsiteY69" fmla="*/ 3041965 h 3576119"/>
              <a:gd name="connsiteX70" fmla="*/ 3775295 w 4037845"/>
              <a:gd name="connsiteY70" fmla="*/ 3096285 h 3576119"/>
              <a:gd name="connsiteX71" fmla="*/ 3720974 w 4037845"/>
              <a:gd name="connsiteY71" fmla="*/ 3177767 h 3576119"/>
              <a:gd name="connsiteX72" fmla="*/ 3675707 w 4037845"/>
              <a:gd name="connsiteY72" fmla="*/ 3232087 h 3576119"/>
              <a:gd name="connsiteX73" fmla="*/ 3621386 w 4037845"/>
              <a:gd name="connsiteY73" fmla="*/ 3268301 h 3576119"/>
              <a:gd name="connsiteX74" fmla="*/ 3567065 w 4037845"/>
              <a:gd name="connsiteY74" fmla="*/ 3304515 h 3576119"/>
              <a:gd name="connsiteX75" fmla="*/ 3539905 w 4037845"/>
              <a:gd name="connsiteY75" fmla="*/ 3322622 h 3576119"/>
              <a:gd name="connsiteX76" fmla="*/ 3503691 w 4037845"/>
              <a:gd name="connsiteY76" fmla="*/ 3331675 h 3576119"/>
              <a:gd name="connsiteX77" fmla="*/ 3476530 w 4037845"/>
              <a:gd name="connsiteY77" fmla="*/ 3340729 h 3576119"/>
              <a:gd name="connsiteX78" fmla="*/ 3422209 w 4037845"/>
              <a:gd name="connsiteY78" fmla="*/ 3385996 h 3576119"/>
              <a:gd name="connsiteX79" fmla="*/ 3395049 w 4037845"/>
              <a:gd name="connsiteY79" fmla="*/ 3395050 h 3576119"/>
              <a:gd name="connsiteX80" fmla="*/ 3340728 w 4037845"/>
              <a:gd name="connsiteY80" fmla="*/ 3422210 h 3576119"/>
              <a:gd name="connsiteX81" fmla="*/ 3286407 w 4037845"/>
              <a:gd name="connsiteY81" fmla="*/ 3449371 h 3576119"/>
              <a:gd name="connsiteX82" fmla="*/ 3259247 w 4037845"/>
              <a:gd name="connsiteY82" fmla="*/ 3467477 h 3576119"/>
              <a:gd name="connsiteX83" fmla="*/ 3232087 w 4037845"/>
              <a:gd name="connsiteY83" fmla="*/ 3476531 h 3576119"/>
              <a:gd name="connsiteX84" fmla="*/ 3186819 w 4037845"/>
              <a:gd name="connsiteY84" fmla="*/ 3494638 h 3576119"/>
              <a:gd name="connsiteX85" fmla="*/ 3132499 w 4037845"/>
              <a:gd name="connsiteY85" fmla="*/ 3512745 h 3576119"/>
              <a:gd name="connsiteX86" fmla="*/ 3105338 w 4037845"/>
              <a:gd name="connsiteY86" fmla="*/ 3521798 h 3576119"/>
              <a:gd name="connsiteX87" fmla="*/ 3078178 w 4037845"/>
              <a:gd name="connsiteY87" fmla="*/ 3539905 h 3576119"/>
              <a:gd name="connsiteX88" fmla="*/ 3041964 w 4037845"/>
              <a:gd name="connsiteY88" fmla="*/ 3548959 h 3576119"/>
              <a:gd name="connsiteX89" fmla="*/ 2987643 w 4037845"/>
              <a:gd name="connsiteY89" fmla="*/ 3567066 h 3576119"/>
              <a:gd name="connsiteX90" fmla="*/ 2960483 w 4037845"/>
              <a:gd name="connsiteY90" fmla="*/ 3576119 h 3576119"/>
              <a:gd name="connsiteX91" fmla="*/ 2797520 w 4037845"/>
              <a:gd name="connsiteY91" fmla="*/ 3567066 h 3576119"/>
              <a:gd name="connsiteX92" fmla="*/ 2770360 w 4037845"/>
              <a:gd name="connsiteY92" fmla="*/ 3558012 h 3576119"/>
              <a:gd name="connsiteX93" fmla="*/ 2697932 w 4037845"/>
              <a:gd name="connsiteY93" fmla="*/ 3548959 h 3576119"/>
              <a:gd name="connsiteX94" fmla="*/ 2344847 w 4037845"/>
              <a:gd name="connsiteY94" fmla="*/ 3539905 h 3576119"/>
              <a:gd name="connsiteX95" fmla="*/ 2209045 w 4037845"/>
              <a:gd name="connsiteY95" fmla="*/ 3512745 h 3576119"/>
              <a:gd name="connsiteX96" fmla="*/ 2136617 w 4037845"/>
              <a:gd name="connsiteY96" fmla="*/ 3494638 h 3576119"/>
              <a:gd name="connsiteX97" fmla="*/ 2109457 w 4037845"/>
              <a:gd name="connsiteY97" fmla="*/ 3485584 h 3576119"/>
              <a:gd name="connsiteX98" fmla="*/ 2055136 w 4037845"/>
              <a:gd name="connsiteY98" fmla="*/ 3476531 h 3576119"/>
              <a:gd name="connsiteX99" fmla="*/ 1964602 w 4037845"/>
              <a:gd name="connsiteY99" fmla="*/ 3458424 h 3576119"/>
              <a:gd name="connsiteX100" fmla="*/ 1819746 w 4037845"/>
              <a:gd name="connsiteY100" fmla="*/ 3449371 h 3576119"/>
              <a:gd name="connsiteX101" fmla="*/ 1729211 w 4037845"/>
              <a:gd name="connsiteY101" fmla="*/ 3440317 h 3576119"/>
              <a:gd name="connsiteX102" fmla="*/ 1602463 w 4037845"/>
              <a:gd name="connsiteY102" fmla="*/ 3422210 h 3576119"/>
              <a:gd name="connsiteX103" fmla="*/ 1213164 w 4037845"/>
              <a:gd name="connsiteY103" fmla="*/ 3413157 h 3576119"/>
              <a:gd name="connsiteX104" fmla="*/ 1158843 w 4037845"/>
              <a:gd name="connsiteY104" fmla="*/ 3395050 h 3576119"/>
              <a:gd name="connsiteX105" fmla="*/ 1077362 w 4037845"/>
              <a:gd name="connsiteY105" fmla="*/ 3340729 h 3576119"/>
              <a:gd name="connsiteX106" fmla="*/ 1050202 w 4037845"/>
              <a:gd name="connsiteY106" fmla="*/ 3322622 h 3576119"/>
              <a:gd name="connsiteX107" fmla="*/ 995881 w 4037845"/>
              <a:gd name="connsiteY107" fmla="*/ 3304515 h 3576119"/>
              <a:gd name="connsiteX108" fmla="*/ 887239 w 4037845"/>
              <a:gd name="connsiteY108" fmla="*/ 3250194 h 3576119"/>
              <a:gd name="connsiteX109" fmla="*/ 860079 w 4037845"/>
              <a:gd name="connsiteY109" fmla="*/ 3241141 h 3576119"/>
              <a:gd name="connsiteX110" fmla="*/ 832918 w 4037845"/>
              <a:gd name="connsiteY110" fmla="*/ 3223034 h 3576119"/>
              <a:gd name="connsiteX111" fmla="*/ 715223 w 4037845"/>
              <a:gd name="connsiteY111" fmla="*/ 3195873 h 3576119"/>
              <a:gd name="connsiteX112" fmla="*/ 688063 w 4037845"/>
              <a:gd name="connsiteY112" fmla="*/ 3186820 h 3576119"/>
              <a:gd name="connsiteX113" fmla="*/ 488887 w 4037845"/>
              <a:gd name="connsiteY113" fmla="*/ 3168713 h 3576119"/>
              <a:gd name="connsiteX114" fmla="*/ 461726 w 4037845"/>
              <a:gd name="connsiteY114" fmla="*/ 3159660 h 3576119"/>
              <a:gd name="connsiteX115" fmla="*/ 353085 w 4037845"/>
              <a:gd name="connsiteY115" fmla="*/ 3141553 h 3576119"/>
              <a:gd name="connsiteX116" fmla="*/ 280657 w 4037845"/>
              <a:gd name="connsiteY116" fmla="*/ 3123446 h 3576119"/>
              <a:gd name="connsiteX117" fmla="*/ 253497 w 4037845"/>
              <a:gd name="connsiteY117" fmla="*/ 3114392 h 3576119"/>
              <a:gd name="connsiteX118" fmla="*/ 172015 w 4037845"/>
              <a:gd name="connsiteY118" fmla="*/ 3096285 h 3576119"/>
              <a:gd name="connsiteX119" fmla="*/ 81481 w 4037845"/>
              <a:gd name="connsiteY119" fmla="*/ 3123446 h 3576119"/>
              <a:gd name="connsiteX120" fmla="*/ 27160 w 4037845"/>
              <a:gd name="connsiteY120" fmla="*/ 3141553 h 3576119"/>
              <a:gd name="connsiteX121" fmla="*/ 0 w 4037845"/>
              <a:gd name="connsiteY121"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441431 w 4198619"/>
              <a:gd name="connsiteY116" fmla="*/ 3123446 h 3576119"/>
              <a:gd name="connsiteX117" fmla="*/ 414271 w 4198619"/>
              <a:gd name="connsiteY117" fmla="*/ 3114392 h 3576119"/>
              <a:gd name="connsiteX118" fmla="*/ 332789 w 4198619"/>
              <a:gd name="connsiteY118" fmla="*/ 3096285 h 3576119"/>
              <a:gd name="connsiteX119" fmla="*/ 242255 w 4198619"/>
              <a:gd name="connsiteY119" fmla="*/ 3123446 h 3576119"/>
              <a:gd name="connsiteX120" fmla="*/ 187934 w 4198619"/>
              <a:gd name="connsiteY120" fmla="*/ 3141553 h 3576119"/>
              <a:gd name="connsiteX121" fmla="*/ 0 w 4198619"/>
              <a:gd name="connsiteY121"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441431 w 4198619"/>
              <a:gd name="connsiteY116" fmla="*/ 3123446 h 3576119"/>
              <a:gd name="connsiteX117" fmla="*/ 414271 w 4198619"/>
              <a:gd name="connsiteY117" fmla="*/ 3114392 h 3576119"/>
              <a:gd name="connsiteX118" fmla="*/ 332789 w 4198619"/>
              <a:gd name="connsiteY118" fmla="*/ 3096285 h 3576119"/>
              <a:gd name="connsiteX119" fmla="*/ 242255 w 4198619"/>
              <a:gd name="connsiteY119" fmla="*/ 3123446 h 3576119"/>
              <a:gd name="connsiteX120" fmla="*/ 0 w 4198619"/>
              <a:gd name="connsiteY120"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441431 w 4198619"/>
              <a:gd name="connsiteY116" fmla="*/ 3123446 h 3576119"/>
              <a:gd name="connsiteX117" fmla="*/ 414271 w 4198619"/>
              <a:gd name="connsiteY117" fmla="*/ 3114392 h 3576119"/>
              <a:gd name="connsiteX118" fmla="*/ 332789 w 4198619"/>
              <a:gd name="connsiteY118" fmla="*/ 3096285 h 3576119"/>
              <a:gd name="connsiteX119" fmla="*/ 262352 w 4198619"/>
              <a:gd name="connsiteY119" fmla="*/ 3239002 h 3576119"/>
              <a:gd name="connsiteX120" fmla="*/ 0 w 4198619"/>
              <a:gd name="connsiteY120"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441431 w 4198619"/>
              <a:gd name="connsiteY116" fmla="*/ 3123446 h 3576119"/>
              <a:gd name="connsiteX117" fmla="*/ 414271 w 4198619"/>
              <a:gd name="connsiteY117" fmla="*/ 3114392 h 3576119"/>
              <a:gd name="connsiteX118" fmla="*/ 262352 w 4198619"/>
              <a:gd name="connsiteY118" fmla="*/ 3239002 h 3576119"/>
              <a:gd name="connsiteX119" fmla="*/ 0 w 4198619"/>
              <a:gd name="connsiteY119"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441431 w 4198619"/>
              <a:gd name="connsiteY116" fmla="*/ 3123446 h 3576119"/>
              <a:gd name="connsiteX117" fmla="*/ 262352 w 4198619"/>
              <a:gd name="connsiteY117" fmla="*/ 3239002 h 3576119"/>
              <a:gd name="connsiteX118" fmla="*/ 0 w 4198619"/>
              <a:gd name="connsiteY118"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262352 w 4198619"/>
              <a:gd name="connsiteY116" fmla="*/ 3239002 h 3576119"/>
              <a:gd name="connsiteX117" fmla="*/ 0 w 4198619"/>
              <a:gd name="connsiteY117"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513859 w 4198619"/>
              <a:gd name="connsiteY115" fmla="*/ 3141553 h 3576119"/>
              <a:gd name="connsiteX116" fmla="*/ 297521 w 4198619"/>
              <a:gd name="connsiteY116" fmla="*/ 3153591 h 3576119"/>
              <a:gd name="connsiteX117" fmla="*/ 0 w 4198619"/>
              <a:gd name="connsiteY117"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622500 w 4198619"/>
              <a:gd name="connsiteY114" fmla="*/ 3159660 h 3576119"/>
              <a:gd name="connsiteX115" fmla="*/ 297521 w 4198619"/>
              <a:gd name="connsiteY115" fmla="*/ 3153591 h 3576119"/>
              <a:gd name="connsiteX116" fmla="*/ 0 w 4198619"/>
              <a:gd name="connsiteY116"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297521 w 4198619"/>
              <a:gd name="connsiteY114" fmla="*/ 3153591 h 3576119"/>
              <a:gd name="connsiteX115" fmla="*/ 0 w 4198619"/>
              <a:gd name="connsiteY115"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848837 w 4198619"/>
              <a:gd name="connsiteY112" fmla="*/ 3186820 h 3576119"/>
              <a:gd name="connsiteX113" fmla="*/ 649661 w 4198619"/>
              <a:gd name="connsiteY113" fmla="*/ 3168713 h 3576119"/>
              <a:gd name="connsiteX114" fmla="*/ 332690 w 4198619"/>
              <a:gd name="connsiteY114" fmla="*/ 3103349 h 3576119"/>
              <a:gd name="connsiteX115" fmla="*/ 0 w 4198619"/>
              <a:gd name="connsiteY115"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649661 w 4198619"/>
              <a:gd name="connsiteY112" fmla="*/ 3168713 h 3576119"/>
              <a:gd name="connsiteX113" fmla="*/ 332690 w 4198619"/>
              <a:gd name="connsiteY113" fmla="*/ 3103349 h 3576119"/>
              <a:gd name="connsiteX114" fmla="*/ 0 w 4198619"/>
              <a:gd name="connsiteY114"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993692 w 4198619"/>
              <a:gd name="connsiteY110" fmla="*/ 3223034 h 3576119"/>
              <a:gd name="connsiteX111" fmla="*/ 875997 w 4198619"/>
              <a:gd name="connsiteY111" fmla="*/ 3195873 h 3576119"/>
              <a:gd name="connsiteX112" fmla="*/ 649661 w 4198619"/>
              <a:gd name="connsiteY112" fmla="*/ 3168713 h 3576119"/>
              <a:gd name="connsiteX113" fmla="*/ 392980 w 4198619"/>
              <a:gd name="connsiteY113" fmla="*/ 3213881 h 3576119"/>
              <a:gd name="connsiteX114" fmla="*/ 0 w 4198619"/>
              <a:gd name="connsiteY114"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1020853 w 4198619"/>
              <a:gd name="connsiteY109" fmla="*/ 3241141 h 3576119"/>
              <a:gd name="connsiteX110" fmla="*/ 875997 w 4198619"/>
              <a:gd name="connsiteY110" fmla="*/ 3195873 h 3576119"/>
              <a:gd name="connsiteX111" fmla="*/ 649661 w 4198619"/>
              <a:gd name="connsiteY111" fmla="*/ 3168713 h 3576119"/>
              <a:gd name="connsiteX112" fmla="*/ 392980 w 4198619"/>
              <a:gd name="connsiteY112" fmla="*/ 3213881 h 3576119"/>
              <a:gd name="connsiteX113" fmla="*/ 0 w 4198619"/>
              <a:gd name="connsiteY113"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156655 w 4198619"/>
              <a:gd name="connsiteY107" fmla="*/ 3304515 h 3576119"/>
              <a:gd name="connsiteX108" fmla="*/ 1048013 w 4198619"/>
              <a:gd name="connsiteY108" fmla="*/ 3250194 h 3576119"/>
              <a:gd name="connsiteX109" fmla="*/ 875997 w 4198619"/>
              <a:gd name="connsiteY109" fmla="*/ 3195873 h 3576119"/>
              <a:gd name="connsiteX110" fmla="*/ 649661 w 4198619"/>
              <a:gd name="connsiteY110" fmla="*/ 3168713 h 3576119"/>
              <a:gd name="connsiteX111" fmla="*/ 392980 w 4198619"/>
              <a:gd name="connsiteY111" fmla="*/ 3213881 h 3576119"/>
              <a:gd name="connsiteX112" fmla="*/ 0 w 4198619"/>
              <a:gd name="connsiteY112"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210976 w 4198619"/>
              <a:gd name="connsiteY106" fmla="*/ 3322622 h 3576119"/>
              <a:gd name="connsiteX107" fmla="*/ 1048013 w 4198619"/>
              <a:gd name="connsiteY107" fmla="*/ 3250194 h 3576119"/>
              <a:gd name="connsiteX108" fmla="*/ 875997 w 4198619"/>
              <a:gd name="connsiteY108" fmla="*/ 3195873 h 3576119"/>
              <a:gd name="connsiteX109" fmla="*/ 649661 w 4198619"/>
              <a:gd name="connsiteY109" fmla="*/ 3168713 h 3576119"/>
              <a:gd name="connsiteX110" fmla="*/ 392980 w 4198619"/>
              <a:gd name="connsiteY110" fmla="*/ 3213881 h 3576119"/>
              <a:gd name="connsiteX111" fmla="*/ 0 w 4198619"/>
              <a:gd name="connsiteY111"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319617 w 4198619"/>
              <a:gd name="connsiteY104" fmla="*/ 3395050 h 3576119"/>
              <a:gd name="connsiteX105" fmla="*/ 1238136 w 4198619"/>
              <a:gd name="connsiteY105" fmla="*/ 3340729 h 3576119"/>
              <a:gd name="connsiteX106" fmla="*/ 1048013 w 4198619"/>
              <a:gd name="connsiteY106" fmla="*/ 3250194 h 3576119"/>
              <a:gd name="connsiteX107" fmla="*/ 875997 w 4198619"/>
              <a:gd name="connsiteY107" fmla="*/ 3195873 h 3576119"/>
              <a:gd name="connsiteX108" fmla="*/ 649661 w 4198619"/>
              <a:gd name="connsiteY108" fmla="*/ 3168713 h 3576119"/>
              <a:gd name="connsiteX109" fmla="*/ 392980 w 4198619"/>
              <a:gd name="connsiteY109" fmla="*/ 3213881 h 3576119"/>
              <a:gd name="connsiteX110" fmla="*/ 0 w 4198619"/>
              <a:gd name="connsiteY110"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373938 w 4198619"/>
              <a:gd name="connsiteY103" fmla="*/ 3413157 h 3576119"/>
              <a:gd name="connsiteX104" fmla="*/ 1238136 w 4198619"/>
              <a:gd name="connsiteY104" fmla="*/ 3340729 h 3576119"/>
              <a:gd name="connsiteX105" fmla="*/ 1048013 w 4198619"/>
              <a:gd name="connsiteY105" fmla="*/ 3250194 h 3576119"/>
              <a:gd name="connsiteX106" fmla="*/ 875997 w 4198619"/>
              <a:gd name="connsiteY106" fmla="*/ 3195873 h 3576119"/>
              <a:gd name="connsiteX107" fmla="*/ 649661 w 4198619"/>
              <a:gd name="connsiteY107" fmla="*/ 3168713 h 3576119"/>
              <a:gd name="connsiteX108" fmla="*/ 392980 w 4198619"/>
              <a:gd name="connsiteY108" fmla="*/ 3213881 h 3576119"/>
              <a:gd name="connsiteX109" fmla="*/ 0 w 4198619"/>
              <a:gd name="connsiteY109"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763237 w 4198619"/>
              <a:gd name="connsiteY102" fmla="*/ 3422210 h 3576119"/>
              <a:gd name="connsiteX103" fmla="*/ 1238136 w 4198619"/>
              <a:gd name="connsiteY103" fmla="*/ 3340729 h 3576119"/>
              <a:gd name="connsiteX104" fmla="*/ 1048013 w 4198619"/>
              <a:gd name="connsiteY104" fmla="*/ 3250194 h 3576119"/>
              <a:gd name="connsiteX105" fmla="*/ 875997 w 4198619"/>
              <a:gd name="connsiteY105" fmla="*/ 3195873 h 3576119"/>
              <a:gd name="connsiteX106" fmla="*/ 649661 w 4198619"/>
              <a:gd name="connsiteY106" fmla="*/ 3168713 h 3576119"/>
              <a:gd name="connsiteX107" fmla="*/ 392980 w 4198619"/>
              <a:gd name="connsiteY107" fmla="*/ 3213881 h 3576119"/>
              <a:gd name="connsiteX108" fmla="*/ 0 w 4198619"/>
              <a:gd name="connsiteY108"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889985 w 4198619"/>
              <a:gd name="connsiteY101" fmla="*/ 3440317 h 3576119"/>
              <a:gd name="connsiteX102" fmla="*/ 1697923 w 4198619"/>
              <a:gd name="connsiteY102" fmla="*/ 3321727 h 3576119"/>
              <a:gd name="connsiteX103" fmla="*/ 1238136 w 4198619"/>
              <a:gd name="connsiteY103" fmla="*/ 3340729 h 3576119"/>
              <a:gd name="connsiteX104" fmla="*/ 1048013 w 4198619"/>
              <a:gd name="connsiteY104" fmla="*/ 3250194 h 3576119"/>
              <a:gd name="connsiteX105" fmla="*/ 875997 w 4198619"/>
              <a:gd name="connsiteY105" fmla="*/ 3195873 h 3576119"/>
              <a:gd name="connsiteX106" fmla="*/ 649661 w 4198619"/>
              <a:gd name="connsiteY106" fmla="*/ 3168713 h 3576119"/>
              <a:gd name="connsiteX107" fmla="*/ 392980 w 4198619"/>
              <a:gd name="connsiteY107" fmla="*/ 3213881 h 3576119"/>
              <a:gd name="connsiteX108" fmla="*/ 0 w 4198619"/>
              <a:gd name="connsiteY108"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2125376 w 4198619"/>
              <a:gd name="connsiteY99" fmla="*/ 3458424 h 3576119"/>
              <a:gd name="connsiteX100" fmla="*/ 1980520 w 4198619"/>
              <a:gd name="connsiteY100" fmla="*/ 3449371 h 3576119"/>
              <a:gd name="connsiteX101" fmla="*/ 1697923 w 4198619"/>
              <a:gd name="connsiteY101" fmla="*/ 3321727 h 3576119"/>
              <a:gd name="connsiteX102" fmla="*/ 1238136 w 4198619"/>
              <a:gd name="connsiteY102" fmla="*/ 3340729 h 3576119"/>
              <a:gd name="connsiteX103" fmla="*/ 1048013 w 4198619"/>
              <a:gd name="connsiteY103" fmla="*/ 3250194 h 3576119"/>
              <a:gd name="connsiteX104" fmla="*/ 875997 w 4198619"/>
              <a:gd name="connsiteY104" fmla="*/ 3195873 h 3576119"/>
              <a:gd name="connsiteX105" fmla="*/ 649661 w 4198619"/>
              <a:gd name="connsiteY105" fmla="*/ 3168713 h 3576119"/>
              <a:gd name="connsiteX106" fmla="*/ 392980 w 4198619"/>
              <a:gd name="connsiteY106" fmla="*/ 3213881 h 3576119"/>
              <a:gd name="connsiteX107" fmla="*/ 0 w 4198619"/>
              <a:gd name="connsiteY107"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2215910 w 4198619"/>
              <a:gd name="connsiteY98" fmla="*/ 3476531 h 3576119"/>
              <a:gd name="connsiteX99" fmla="*/ 1980520 w 4198619"/>
              <a:gd name="connsiteY99" fmla="*/ 3449371 h 3576119"/>
              <a:gd name="connsiteX100" fmla="*/ 1697923 w 4198619"/>
              <a:gd name="connsiteY100" fmla="*/ 3321727 h 3576119"/>
              <a:gd name="connsiteX101" fmla="*/ 1238136 w 4198619"/>
              <a:gd name="connsiteY101" fmla="*/ 3340729 h 3576119"/>
              <a:gd name="connsiteX102" fmla="*/ 1048013 w 4198619"/>
              <a:gd name="connsiteY102" fmla="*/ 3250194 h 3576119"/>
              <a:gd name="connsiteX103" fmla="*/ 875997 w 4198619"/>
              <a:gd name="connsiteY103" fmla="*/ 3195873 h 3576119"/>
              <a:gd name="connsiteX104" fmla="*/ 649661 w 4198619"/>
              <a:gd name="connsiteY104" fmla="*/ 3168713 h 3576119"/>
              <a:gd name="connsiteX105" fmla="*/ 392980 w 4198619"/>
              <a:gd name="connsiteY105" fmla="*/ 3213881 h 3576119"/>
              <a:gd name="connsiteX106" fmla="*/ 0 w 4198619"/>
              <a:gd name="connsiteY106"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97391 w 4198619"/>
              <a:gd name="connsiteY96" fmla="*/ 3494638 h 3576119"/>
              <a:gd name="connsiteX97" fmla="*/ 2270231 w 4198619"/>
              <a:gd name="connsiteY97" fmla="*/ 3485584 h 3576119"/>
              <a:gd name="connsiteX98" fmla="*/ 1980520 w 4198619"/>
              <a:gd name="connsiteY98" fmla="*/ 3449371 h 3576119"/>
              <a:gd name="connsiteX99" fmla="*/ 1697923 w 4198619"/>
              <a:gd name="connsiteY99" fmla="*/ 3321727 h 3576119"/>
              <a:gd name="connsiteX100" fmla="*/ 1238136 w 4198619"/>
              <a:gd name="connsiteY100" fmla="*/ 3340729 h 3576119"/>
              <a:gd name="connsiteX101" fmla="*/ 1048013 w 4198619"/>
              <a:gd name="connsiteY101" fmla="*/ 3250194 h 3576119"/>
              <a:gd name="connsiteX102" fmla="*/ 875997 w 4198619"/>
              <a:gd name="connsiteY102" fmla="*/ 3195873 h 3576119"/>
              <a:gd name="connsiteX103" fmla="*/ 649661 w 4198619"/>
              <a:gd name="connsiteY103" fmla="*/ 3168713 h 3576119"/>
              <a:gd name="connsiteX104" fmla="*/ 392980 w 4198619"/>
              <a:gd name="connsiteY104" fmla="*/ 3213881 h 3576119"/>
              <a:gd name="connsiteX105" fmla="*/ 0 w 4198619"/>
              <a:gd name="connsiteY105"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369819 w 4198619"/>
              <a:gd name="connsiteY95" fmla="*/ 3512745 h 3576119"/>
              <a:gd name="connsiteX96" fmla="*/ 2270231 w 4198619"/>
              <a:gd name="connsiteY96" fmla="*/ 3485584 h 3576119"/>
              <a:gd name="connsiteX97" fmla="*/ 1980520 w 4198619"/>
              <a:gd name="connsiteY97" fmla="*/ 3449371 h 3576119"/>
              <a:gd name="connsiteX98" fmla="*/ 1697923 w 4198619"/>
              <a:gd name="connsiteY98" fmla="*/ 3321727 h 3576119"/>
              <a:gd name="connsiteX99" fmla="*/ 1238136 w 4198619"/>
              <a:gd name="connsiteY99" fmla="*/ 3340729 h 3576119"/>
              <a:gd name="connsiteX100" fmla="*/ 1048013 w 4198619"/>
              <a:gd name="connsiteY100" fmla="*/ 3250194 h 3576119"/>
              <a:gd name="connsiteX101" fmla="*/ 875997 w 4198619"/>
              <a:gd name="connsiteY101" fmla="*/ 3195873 h 3576119"/>
              <a:gd name="connsiteX102" fmla="*/ 649661 w 4198619"/>
              <a:gd name="connsiteY102" fmla="*/ 3168713 h 3576119"/>
              <a:gd name="connsiteX103" fmla="*/ 392980 w 4198619"/>
              <a:gd name="connsiteY103" fmla="*/ 3213881 h 3576119"/>
              <a:gd name="connsiteX104" fmla="*/ 0 w 4198619"/>
              <a:gd name="connsiteY104" fmla="*/ 3159660 h 3576119"/>
              <a:gd name="connsiteX0" fmla="*/ 776409 w 4198619"/>
              <a:gd name="connsiteY0" fmla="*/ 0 h 3576119"/>
              <a:gd name="connsiteX1" fmla="*/ 776409 w 4198619"/>
              <a:gd name="connsiteY1" fmla="*/ 0 h 3576119"/>
              <a:gd name="connsiteX2" fmla="*/ 848837 w 4198619"/>
              <a:gd name="connsiteY2" fmla="*/ 45268 h 3576119"/>
              <a:gd name="connsiteX3" fmla="*/ 939372 w 4198619"/>
              <a:gd name="connsiteY3" fmla="*/ 72428 h 3576119"/>
              <a:gd name="connsiteX4" fmla="*/ 966532 w 4198619"/>
              <a:gd name="connsiteY4" fmla="*/ 90535 h 3576119"/>
              <a:gd name="connsiteX5" fmla="*/ 1048013 w 4198619"/>
              <a:gd name="connsiteY5" fmla="*/ 117695 h 3576119"/>
              <a:gd name="connsiteX6" fmla="*/ 1075174 w 4198619"/>
              <a:gd name="connsiteY6" fmla="*/ 126749 h 3576119"/>
              <a:gd name="connsiteX7" fmla="*/ 1102334 w 4198619"/>
              <a:gd name="connsiteY7" fmla="*/ 135802 h 3576119"/>
              <a:gd name="connsiteX8" fmla="*/ 1183815 w 4198619"/>
              <a:gd name="connsiteY8" fmla="*/ 172016 h 3576119"/>
              <a:gd name="connsiteX9" fmla="*/ 1238136 w 4198619"/>
              <a:gd name="connsiteY9" fmla="*/ 190123 h 3576119"/>
              <a:gd name="connsiteX10" fmla="*/ 1283403 w 4198619"/>
              <a:gd name="connsiteY10" fmla="*/ 199176 h 3576119"/>
              <a:gd name="connsiteX11" fmla="*/ 1337724 w 4198619"/>
              <a:gd name="connsiteY11" fmla="*/ 217283 h 3576119"/>
              <a:gd name="connsiteX12" fmla="*/ 1464473 w 4198619"/>
              <a:gd name="connsiteY12" fmla="*/ 235390 h 3576119"/>
              <a:gd name="connsiteX13" fmla="*/ 1591221 w 4198619"/>
              <a:gd name="connsiteY13" fmla="*/ 253497 h 3576119"/>
              <a:gd name="connsiteX14" fmla="*/ 1663649 w 4198619"/>
              <a:gd name="connsiteY14" fmla="*/ 262551 h 3576119"/>
              <a:gd name="connsiteX15" fmla="*/ 1763237 w 4198619"/>
              <a:gd name="connsiteY15" fmla="*/ 271604 h 3576119"/>
              <a:gd name="connsiteX16" fmla="*/ 1790397 w 4198619"/>
              <a:gd name="connsiteY16" fmla="*/ 280658 h 3576119"/>
              <a:gd name="connsiteX17" fmla="*/ 1935253 w 4198619"/>
              <a:gd name="connsiteY17" fmla="*/ 298765 h 3576119"/>
              <a:gd name="connsiteX18" fmla="*/ 2025787 w 4198619"/>
              <a:gd name="connsiteY18" fmla="*/ 316872 h 3576119"/>
              <a:gd name="connsiteX19" fmla="*/ 2062001 w 4198619"/>
              <a:gd name="connsiteY19" fmla="*/ 325925 h 3576119"/>
              <a:gd name="connsiteX20" fmla="*/ 2143482 w 4198619"/>
              <a:gd name="connsiteY20" fmla="*/ 334978 h 3576119"/>
              <a:gd name="connsiteX21" fmla="*/ 2188750 w 4198619"/>
              <a:gd name="connsiteY21" fmla="*/ 344032 h 3576119"/>
              <a:gd name="connsiteX22" fmla="*/ 2279284 w 4198619"/>
              <a:gd name="connsiteY22" fmla="*/ 353085 h 3576119"/>
              <a:gd name="connsiteX23" fmla="*/ 2487514 w 4198619"/>
              <a:gd name="connsiteY23" fmla="*/ 380246 h 3576119"/>
              <a:gd name="connsiteX24" fmla="*/ 2650477 w 4198619"/>
              <a:gd name="connsiteY24" fmla="*/ 398353 h 3576119"/>
              <a:gd name="connsiteX25" fmla="*/ 2813439 w 4198619"/>
              <a:gd name="connsiteY25" fmla="*/ 416460 h 3576119"/>
              <a:gd name="connsiteX26" fmla="*/ 2867760 w 4198619"/>
              <a:gd name="connsiteY26" fmla="*/ 425513 h 3576119"/>
              <a:gd name="connsiteX27" fmla="*/ 2894920 w 4198619"/>
              <a:gd name="connsiteY27" fmla="*/ 434567 h 3576119"/>
              <a:gd name="connsiteX28" fmla="*/ 3012615 w 4198619"/>
              <a:gd name="connsiteY28" fmla="*/ 452673 h 3576119"/>
              <a:gd name="connsiteX29" fmla="*/ 3103150 w 4198619"/>
              <a:gd name="connsiteY29" fmla="*/ 479834 h 3576119"/>
              <a:gd name="connsiteX30" fmla="*/ 3130310 w 4198619"/>
              <a:gd name="connsiteY30" fmla="*/ 488887 h 3576119"/>
              <a:gd name="connsiteX31" fmla="*/ 3275166 w 4198619"/>
              <a:gd name="connsiteY31" fmla="*/ 506994 h 3576119"/>
              <a:gd name="connsiteX32" fmla="*/ 3555823 w 4198619"/>
              <a:gd name="connsiteY32" fmla="*/ 516048 h 3576119"/>
              <a:gd name="connsiteX33" fmla="*/ 3646358 w 4198619"/>
              <a:gd name="connsiteY33" fmla="*/ 570369 h 3576119"/>
              <a:gd name="connsiteX34" fmla="*/ 3709732 w 4198619"/>
              <a:gd name="connsiteY34" fmla="*/ 615636 h 3576119"/>
              <a:gd name="connsiteX35" fmla="*/ 3727839 w 4198619"/>
              <a:gd name="connsiteY35" fmla="*/ 642796 h 3576119"/>
              <a:gd name="connsiteX36" fmla="*/ 3754999 w 4198619"/>
              <a:gd name="connsiteY36" fmla="*/ 669957 h 3576119"/>
              <a:gd name="connsiteX37" fmla="*/ 3791213 w 4198619"/>
              <a:gd name="connsiteY37" fmla="*/ 733331 h 3576119"/>
              <a:gd name="connsiteX38" fmla="*/ 3800267 w 4198619"/>
              <a:gd name="connsiteY38" fmla="*/ 760491 h 3576119"/>
              <a:gd name="connsiteX39" fmla="*/ 3836481 w 4198619"/>
              <a:gd name="connsiteY39" fmla="*/ 814812 h 3576119"/>
              <a:gd name="connsiteX40" fmla="*/ 3854587 w 4198619"/>
              <a:gd name="connsiteY40" fmla="*/ 841973 h 3576119"/>
              <a:gd name="connsiteX41" fmla="*/ 3881748 w 4198619"/>
              <a:gd name="connsiteY41" fmla="*/ 896293 h 3576119"/>
              <a:gd name="connsiteX42" fmla="*/ 3899855 w 4198619"/>
              <a:gd name="connsiteY42" fmla="*/ 968721 h 3576119"/>
              <a:gd name="connsiteX43" fmla="*/ 3908908 w 4198619"/>
              <a:gd name="connsiteY43" fmla="*/ 1004935 h 3576119"/>
              <a:gd name="connsiteX44" fmla="*/ 3927015 w 4198619"/>
              <a:gd name="connsiteY44" fmla="*/ 1032095 h 3576119"/>
              <a:gd name="connsiteX45" fmla="*/ 3936069 w 4198619"/>
              <a:gd name="connsiteY45" fmla="*/ 1068309 h 3576119"/>
              <a:gd name="connsiteX46" fmla="*/ 3945122 w 4198619"/>
              <a:gd name="connsiteY46" fmla="*/ 1113576 h 3576119"/>
              <a:gd name="connsiteX47" fmla="*/ 3954176 w 4198619"/>
              <a:gd name="connsiteY47" fmla="*/ 1140737 h 3576119"/>
              <a:gd name="connsiteX48" fmla="*/ 3963229 w 4198619"/>
              <a:gd name="connsiteY48" fmla="*/ 1176951 h 3576119"/>
              <a:gd name="connsiteX49" fmla="*/ 3972282 w 4198619"/>
              <a:gd name="connsiteY49" fmla="*/ 1204111 h 3576119"/>
              <a:gd name="connsiteX50" fmla="*/ 3999443 w 4198619"/>
              <a:gd name="connsiteY50" fmla="*/ 1294646 h 3576119"/>
              <a:gd name="connsiteX51" fmla="*/ 4026603 w 4198619"/>
              <a:gd name="connsiteY51" fmla="*/ 1367073 h 3576119"/>
              <a:gd name="connsiteX52" fmla="*/ 4044710 w 4198619"/>
              <a:gd name="connsiteY52" fmla="*/ 1394234 h 3576119"/>
              <a:gd name="connsiteX53" fmla="*/ 4071871 w 4198619"/>
              <a:gd name="connsiteY53" fmla="*/ 1493822 h 3576119"/>
              <a:gd name="connsiteX54" fmla="*/ 4117138 w 4198619"/>
              <a:gd name="connsiteY54" fmla="*/ 1557196 h 3576119"/>
              <a:gd name="connsiteX55" fmla="*/ 4135245 w 4198619"/>
              <a:gd name="connsiteY55" fmla="*/ 1584357 h 3576119"/>
              <a:gd name="connsiteX56" fmla="*/ 4171459 w 4198619"/>
              <a:gd name="connsiteY56" fmla="*/ 1683945 h 3576119"/>
              <a:gd name="connsiteX57" fmla="*/ 4180512 w 4198619"/>
              <a:gd name="connsiteY57" fmla="*/ 1720159 h 3576119"/>
              <a:gd name="connsiteX58" fmla="*/ 4198619 w 4198619"/>
              <a:gd name="connsiteY58" fmla="*/ 1783533 h 3576119"/>
              <a:gd name="connsiteX59" fmla="*/ 4189566 w 4198619"/>
              <a:gd name="connsiteY59" fmla="*/ 2118511 h 3576119"/>
              <a:gd name="connsiteX60" fmla="*/ 4171459 w 4198619"/>
              <a:gd name="connsiteY60" fmla="*/ 2335794 h 3576119"/>
              <a:gd name="connsiteX61" fmla="*/ 4162405 w 4198619"/>
              <a:gd name="connsiteY61" fmla="*/ 2498757 h 3576119"/>
              <a:gd name="connsiteX62" fmla="*/ 4135245 w 4198619"/>
              <a:gd name="connsiteY62" fmla="*/ 2670773 h 3576119"/>
              <a:gd name="connsiteX63" fmla="*/ 4108084 w 4198619"/>
              <a:gd name="connsiteY63" fmla="*/ 2851842 h 3576119"/>
              <a:gd name="connsiteX64" fmla="*/ 4089978 w 4198619"/>
              <a:gd name="connsiteY64" fmla="*/ 2906163 h 3576119"/>
              <a:gd name="connsiteX65" fmla="*/ 4080924 w 4198619"/>
              <a:gd name="connsiteY65" fmla="*/ 2933323 h 3576119"/>
              <a:gd name="connsiteX66" fmla="*/ 4053764 w 4198619"/>
              <a:gd name="connsiteY66" fmla="*/ 2969537 h 3576119"/>
              <a:gd name="connsiteX67" fmla="*/ 4035657 w 4198619"/>
              <a:gd name="connsiteY67" fmla="*/ 2996697 h 3576119"/>
              <a:gd name="connsiteX68" fmla="*/ 4008496 w 4198619"/>
              <a:gd name="connsiteY68" fmla="*/ 3014804 h 3576119"/>
              <a:gd name="connsiteX69" fmla="*/ 3990389 w 4198619"/>
              <a:gd name="connsiteY69" fmla="*/ 3041965 h 3576119"/>
              <a:gd name="connsiteX70" fmla="*/ 3936069 w 4198619"/>
              <a:gd name="connsiteY70" fmla="*/ 3096285 h 3576119"/>
              <a:gd name="connsiteX71" fmla="*/ 3881748 w 4198619"/>
              <a:gd name="connsiteY71" fmla="*/ 3177767 h 3576119"/>
              <a:gd name="connsiteX72" fmla="*/ 3836481 w 4198619"/>
              <a:gd name="connsiteY72" fmla="*/ 3232087 h 3576119"/>
              <a:gd name="connsiteX73" fmla="*/ 3782160 w 4198619"/>
              <a:gd name="connsiteY73" fmla="*/ 3268301 h 3576119"/>
              <a:gd name="connsiteX74" fmla="*/ 3727839 w 4198619"/>
              <a:gd name="connsiteY74" fmla="*/ 3304515 h 3576119"/>
              <a:gd name="connsiteX75" fmla="*/ 3700679 w 4198619"/>
              <a:gd name="connsiteY75" fmla="*/ 3322622 h 3576119"/>
              <a:gd name="connsiteX76" fmla="*/ 3664465 w 4198619"/>
              <a:gd name="connsiteY76" fmla="*/ 3331675 h 3576119"/>
              <a:gd name="connsiteX77" fmla="*/ 3637304 w 4198619"/>
              <a:gd name="connsiteY77" fmla="*/ 3340729 h 3576119"/>
              <a:gd name="connsiteX78" fmla="*/ 3582983 w 4198619"/>
              <a:gd name="connsiteY78" fmla="*/ 3385996 h 3576119"/>
              <a:gd name="connsiteX79" fmla="*/ 3555823 w 4198619"/>
              <a:gd name="connsiteY79" fmla="*/ 3395050 h 3576119"/>
              <a:gd name="connsiteX80" fmla="*/ 3501502 w 4198619"/>
              <a:gd name="connsiteY80" fmla="*/ 3422210 h 3576119"/>
              <a:gd name="connsiteX81" fmla="*/ 3447181 w 4198619"/>
              <a:gd name="connsiteY81" fmla="*/ 3449371 h 3576119"/>
              <a:gd name="connsiteX82" fmla="*/ 3420021 w 4198619"/>
              <a:gd name="connsiteY82" fmla="*/ 3467477 h 3576119"/>
              <a:gd name="connsiteX83" fmla="*/ 3392861 w 4198619"/>
              <a:gd name="connsiteY83" fmla="*/ 3476531 h 3576119"/>
              <a:gd name="connsiteX84" fmla="*/ 3347593 w 4198619"/>
              <a:gd name="connsiteY84" fmla="*/ 3494638 h 3576119"/>
              <a:gd name="connsiteX85" fmla="*/ 3293273 w 4198619"/>
              <a:gd name="connsiteY85" fmla="*/ 3512745 h 3576119"/>
              <a:gd name="connsiteX86" fmla="*/ 3266112 w 4198619"/>
              <a:gd name="connsiteY86" fmla="*/ 3521798 h 3576119"/>
              <a:gd name="connsiteX87" fmla="*/ 3238952 w 4198619"/>
              <a:gd name="connsiteY87" fmla="*/ 3539905 h 3576119"/>
              <a:gd name="connsiteX88" fmla="*/ 3202738 w 4198619"/>
              <a:gd name="connsiteY88" fmla="*/ 3548959 h 3576119"/>
              <a:gd name="connsiteX89" fmla="*/ 3148417 w 4198619"/>
              <a:gd name="connsiteY89" fmla="*/ 3567066 h 3576119"/>
              <a:gd name="connsiteX90" fmla="*/ 3121257 w 4198619"/>
              <a:gd name="connsiteY90" fmla="*/ 3576119 h 3576119"/>
              <a:gd name="connsiteX91" fmla="*/ 2958294 w 4198619"/>
              <a:gd name="connsiteY91" fmla="*/ 3567066 h 3576119"/>
              <a:gd name="connsiteX92" fmla="*/ 2931134 w 4198619"/>
              <a:gd name="connsiteY92" fmla="*/ 3558012 h 3576119"/>
              <a:gd name="connsiteX93" fmla="*/ 2858706 w 4198619"/>
              <a:gd name="connsiteY93" fmla="*/ 3548959 h 3576119"/>
              <a:gd name="connsiteX94" fmla="*/ 2505621 w 4198619"/>
              <a:gd name="connsiteY94" fmla="*/ 3539905 h 3576119"/>
              <a:gd name="connsiteX95" fmla="*/ 2270231 w 4198619"/>
              <a:gd name="connsiteY95" fmla="*/ 3485584 h 3576119"/>
              <a:gd name="connsiteX96" fmla="*/ 1980520 w 4198619"/>
              <a:gd name="connsiteY96" fmla="*/ 3449371 h 3576119"/>
              <a:gd name="connsiteX97" fmla="*/ 1697923 w 4198619"/>
              <a:gd name="connsiteY97" fmla="*/ 3321727 h 3576119"/>
              <a:gd name="connsiteX98" fmla="*/ 1238136 w 4198619"/>
              <a:gd name="connsiteY98" fmla="*/ 3340729 h 3576119"/>
              <a:gd name="connsiteX99" fmla="*/ 1048013 w 4198619"/>
              <a:gd name="connsiteY99" fmla="*/ 3250194 h 3576119"/>
              <a:gd name="connsiteX100" fmla="*/ 875997 w 4198619"/>
              <a:gd name="connsiteY100" fmla="*/ 3195873 h 3576119"/>
              <a:gd name="connsiteX101" fmla="*/ 649661 w 4198619"/>
              <a:gd name="connsiteY101" fmla="*/ 3168713 h 3576119"/>
              <a:gd name="connsiteX102" fmla="*/ 392980 w 4198619"/>
              <a:gd name="connsiteY102" fmla="*/ 3213881 h 3576119"/>
              <a:gd name="connsiteX103" fmla="*/ 0 w 4198619"/>
              <a:gd name="connsiteY103" fmla="*/ 3159660 h 3576119"/>
              <a:gd name="connsiteX0" fmla="*/ 776409 w 4198619"/>
              <a:gd name="connsiteY0" fmla="*/ 0 h 3576119"/>
              <a:gd name="connsiteX1" fmla="*/ 776409 w 4198619"/>
              <a:gd name="connsiteY1" fmla="*/ 0 h 3576119"/>
              <a:gd name="connsiteX2" fmla="*/ 939372 w 4198619"/>
              <a:gd name="connsiteY2" fmla="*/ 72428 h 3576119"/>
              <a:gd name="connsiteX3" fmla="*/ 966532 w 4198619"/>
              <a:gd name="connsiteY3" fmla="*/ 90535 h 3576119"/>
              <a:gd name="connsiteX4" fmla="*/ 1048013 w 4198619"/>
              <a:gd name="connsiteY4" fmla="*/ 117695 h 3576119"/>
              <a:gd name="connsiteX5" fmla="*/ 1075174 w 4198619"/>
              <a:gd name="connsiteY5" fmla="*/ 126749 h 3576119"/>
              <a:gd name="connsiteX6" fmla="*/ 1102334 w 4198619"/>
              <a:gd name="connsiteY6" fmla="*/ 135802 h 3576119"/>
              <a:gd name="connsiteX7" fmla="*/ 1183815 w 4198619"/>
              <a:gd name="connsiteY7" fmla="*/ 172016 h 3576119"/>
              <a:gd name="connsiteX8" fmla="*/ 1238136 w 4198619"/>
              <a:gd name="connsiteY8" fmla="*/ 190123 h 3576119"/>
              <a:gd name="connsiteX9" fmla="*/ 1283403 w 4198619"/>
              <a:gd name="connsiteY9" fmla="*/ 199176 h 3576119"/>
              <a:gd name="connsiteX10" fmla="*/ 1337724 w 4198619"/>
              <a:gd name="connsiteY10" fmla="*/ 217283 h 3576119"/>
              <a:gd name="connsiteX11" fmla="*/ 1464473 w 4198619"/>
              <a:gd name="connsiteY11" fmla="*/ 235390 h 3576119"/>
              <a:gd name="connsiteX12" fmla="*/ 1591221 w 4198619"/>
              <a:gd name="connsiteY12" fmla="*/ 253497 h 3576119"/>
              <a:gd name="connsiteX13" fmla="*/ 1663649 w 4198619"/>
              <a:gd name="connsiteY13" fmla="*/ 262551 h 3576119"/>
              <a:gd name="connsiteX14" fmla="*/ 1763237 w 4198619"/>
              <a:gd name="connsiteY14" fmla="*/ 271604 h 3576119"/>
              <a:gd name="connsiteX15" fmla="*/ 1790397 w 4198619"/>
              <a:gd name="connsiteY15" fmla="*/ 280658 h 3576119"/>
              <a:gd name="connsiteX16" fmla="*/ 1935253 w 4198619"/>
              <a:gd name="connsiteY16" fmla="*/ 298765 h 3576119"/>
              <a:gd name="connsiteX17" fmla="*/ 2025787 w 4198619"/>
              <a:gd name="connsiteY17" fmla="*/ 316872 h 3576119"/>
              <a:gd name="connsiteX18" fmla="*/ 2062001 w 4198619"/>
              <a:gd name="connsiteY18" fmla="*/ 325925 h 3576119"/>
              <a:gd name="connsiteX19" fmla="*/ 2143482 w 4198619"/>
              <a:gd name="connsiteY19" fmla="*/ 334978 h 3576119"/>
              <a:gd name="connsiteX20" fmla="*/ 2188750 w 4198619"/>
              <a:gd name="connsiteY20" fmla="*/ 344032 h 3576119"/>
              <a:gd name="connsiteX21" fmla="*/ 2279284 w 4198619"/>
              <a:gd name="connsiteY21" fmla="*/ 353085 h 3576119"/>
              <a:gd name="connsiteX22" fmla="*/ 2487514 w 4198619"/>
              <a:gd name="connsiteY22" fmla="*/ 380246 h 3576119"/>
              <a:gd name="connsiteX23" fmla="*/ 2650477 w 4198619"/>
              <a:gd name="connsiteY23" fmla="*/ 398353 h 3576119"/>
              <a:gd name="connsiteX24" fmla="*/ 2813439 w 4198619"/>
              <a:gd name="connsiteY24" fmla="*/ 416460 h 3576119"/>
              <a:gd name="connsiteX25" fmla="*/ 2867760 w 4198619"/>
              <a:gd name="connsiteY25" fmla="*/ 425513 h 3576119"/>
              <a:gd name="connsiteX26" fmla="*/ 2894920 w 4198619"/>
              <a:gd name="connsiteY26" fmla="*/ 434567 h 3576119"/>
              <a:gd name="connsiteX27" fmla="*/ 3012615 w 4198619"/>
              <a:gd name="connsiteY27" fmla="*/ 452673 h 3576119"/>
              <a:gd name="connsiteX28" fmla="*/ 3103150 w 4198619"/>
              <a:gd name="connsiteY28" fmla="*/ 479834 h 3576119"/>
              <a:gd name="connsiteX29" fmla="*/ 3130310 w 4198619"/>
              <a:gd name="connsiteY29" fmla="*/ 488887 h 3576119"/>
              <a:gd name="connsiteX30" fmla="*/ 3275166 w 4198619"/>
              <a:gd name="connsiteY30" fmla="*/ 506994 h 3576119"/>
              <a:gd name="connsiteX31" fmla="*/ 3555823 w 4198619"/>
              <a:gd name="connsiteY31" fmla="*/ 516048 h 3576119"/>
              <a:gd name="connsiteX32" fmla="*/ 3646358 w 4198619"/>
              <a:gd name="connsiteY32" fmla="*/ 570369 h 3576119"/>
              <a:gd name="connsiteX33" fmla="*/ 3709732 w 4198619"/>
              <a:gd name="connsiteY33" fmla="*/ 615636 h 3576119"/>
              <a:gd name="connsiteX34" fmla="*/ 3727839 w 4198619"/>
              <a:gd name="connsiteY34" fmla="*/ 642796 h 3576119"/>
              <a:gd name="connsiteX35" fmla="*/ 3754999 w 4198619"/>
              <a:gd name="connsiteY35" fmla="*/ 669957 h 3576119"/>
              <a:gd name="connsiteX36" fmla="*/ 3791213 w 4198619"/>
              <a:gd name="connsiteY36" fmla="*/ 733331 h 3576119"/>
              <a:gd name="connsiteX37" fmla="*/ 3800267 w 4198619"/>
              <a:gd name="connsiteY37" fmla="*/ 760491 h 3576119"/>
              <a:gd name="connsiteX38" fmla="*/ 3836481 w 4198619"/>
              <a:gd name="connsiteY38" fmla="*/ 814812 h 3576119"/>
              <a:gd name="connsiteX39" fmla="*/ 3854587 w 4198619"/>
              <a:gd name="connsiteY39" fmla="*/ 841973 h 3576119"/>
              <a:gd name="connsiteX40" fmla="*/ 3881748 w 4198619"/>
              <a:gd name="connsiteY40" fmla="*/ 896293 h 3576119"/>
              <a:gd name="connsiteX41" fmla="*/ 3899855 w 4198619"/>
              <a:gd name="connsiteY41" fmla="*/ 968721 h 3576119"/>
              <a:gd name="connsiteX42" fmla="*/ 3908908 w 4198619"/>
              <a:gd name="connsiteY42" fmla="*/ 1004935 h 3576119"/>
              <a:gd name="connsiteX43" fmla="*/ 3927015 w 4198619"/>
              <a:gd name="connsiteY43" fmla="*/ 1032095 h 3576119"/>
              <a:gd name="connsiteX44" fmla="*/ 3936069 w 4198619"/>
              <a:gd name="connsiteY44" fmla="*/ 1068309 h 3576119"/>
              <a:gd name="connsiteX45" fmla="*/ 3945122 w 4198619"/>
              <a:gd name="connsiteY45" fmla="*/ 1113576 h 3576119"/>
              <a:gd name="connsiteX46" fmla="*/ 3954176 w 4198619"/>
              <a:gd name="connsiteY46" fmla="*/ 1140737 h 3576119"/>
              <a:gd name="connsiteX47" fmla="*/ 3963229 w 4198619"/>
              <a:gd name="connsiteY47" fmla="*/ 1176951 h 3576119"/>
              <a:gd name="connsiteX48" fmla="*/ 3972282 w 4198619"/>
              <a:gd name="connsiteY48" fmla="*/ 1204111 h 3576119"/>
              <a:gd name="connsiteX49" fmla="*/ 3999443 w 4198619"/>
              <a:gd name="connsiteY49" fmla="*/ 1294646 h 3576119"/>
              <a:gd name="connsiteX50" fmla="*/ 4026603 w 4198619"/>
              <a:gd name="connsiteY50" fmla="*/ 1367073 h 3576119"/>
              <a:gd name="connsiteX51" fmla="*/ 4044710 w 4198619"/>
              <a:gd name="connsiteY51" fmla="*/ 1394234 h 3576119"/>
              <a:gd name="connsiteX52" fmla="*/ 4071871 w 4198619"/>
              <a:gd name="connsiteY52" fmla="*/ 1493822 h 3576119"/>
              <a:gd name="connsiteX53" fmla="*/ 4117138 w 4198619"/>
              <a:gd name="connsiteY53" fmla="*/ 1557196 h 3576119"/>
              <a:gd name="connsiteX54" fmla="*/ 4135245 w 4198619"/>
              <a:gd name="connsiteY54" fmla="*/ 1584357 h 3576119"/>
              <a:gd name="connsiteX55" fmla="*/ 4171459 w 4198619"/>
              <a:gd name="connsiteY55" fmla="*/ 1683945 h 3576119"/>
              <a:gd name="connsiteX56" fmla="*/ 4180512 w 4198619"/>
              <a:gd name="connsiteY56" fmla="*/ 1720159 h 3576119"/>
              <a:gd name="connsiteX57" fmla="*/ 4198619 w 4198619"/>
              <a:gd name="connsiteY57" fmla="*/ 1783533 h 3576119"/>
              <a:gd name="connsiteX58" fmla="*/ 4189566 w 4198619"/>
              <a:gd name="connsiteY58" fmla="*/ 2118511 h 3576119"/>
              <a:gd name="connsiteX59" fmla="*/ 4171459 w 4198619"/>
              <a:gd name="connsiteY59" fmla="*/ 2335794 h 3576119"/>
              <a:gd name="connsiteX60" fmla="*/ 4162405 w 4198619"/>
              <a:gd name="connsiteY60" fmla="*/ 2498757 h 3576119"/>
              <a:gd name="connsiteX61" fmla="*/ 4135245 w 4198619"/>
              <a:gd name="connsiteY61" fmla="*/ 2670773 h 3576119"/>
              <a:gd name="connsiteX62" fmla="*/ 4108084 w 4198619"/>
              <a:gd name="connsiteY62" fmla="*/ 2851842 h 3576119"/>
              <a:gd name="connsiteX63" fmla="*/ 4089978 w 4198619"/>
              <a:gd name="connsiteY63" fmla="*/ 2906163 h 3576119"/>
              <a:gd name="connsiteX64" fmla="*/ 4080924 w 4198619"/>
              <a:gd name="connsiteY64" fmla="*/ 2933323 h 3576119"/>
              <a:gd name="connsiteX65" fmla="*/ 4053764 w 4198619"/>
              <a:gd name="connsiteY65" fmla="*/ 2969537 h 3576119"/>
              <a:gd name="connsiteX66" fmla="*/ 4035657 w 4198619"/>
              <a:gd name="connsiteY66" fmla="*/ 2996697 h 3576119"/>
              <a:gd name="connsiteX67" fmla="*/ 4008496 w 4198619"/>
              <a:gd name="connsiteY67" fmla="*/ 3014804 h 3576119"/>
              <a:gd name="connsiteX68" fmla="*/ 3990389 w 4198619"/>
              <a:gd name="connsiteY68" fmla="*/ 3041965 h 3576119"/>
              <a:gd name="connsiteX69" fmla="*/ 3936069 w 4198619"/>
              <a:gd name="connsiteY69" fmla="*/ 3096285 h 3576119"/>
              <a:gd name="connsiteX70" fmla="*/ 3881748 w 4198619"/>
              <a:gd name="connsiteY70" fmla="*/ 3177767 h 3576119"/>
              <a:gd name="connsiteX71" fmla="*/ 3836481 w 4198619"/>
              <a:gd name="connsiteY71" fmla="*/ 3232087 h 3576119"/>
              <a:gd name="connsiteX72" fmla="*/ 3782160 w 4198619"/>
              <a:gd name="connsiteY72" fmla="*/ 3268301 h 3576119"/>
              <a:gd name="connsiteX73" fmla="*/ 3727839 w 4198619"/>
              <a:gd name="connsiteY73" fmla="*/ 3304515 h 3576119"/>
              <a:gd name="connsiteX74" fmla="*/ 3700679 w 4198619"/>
              <a:gd name="connsiteY74" fmla="*/ 3322622 h 3576119"/>
              <a:gd name="connsiteX75" fmla="*/ 3664465 w 4198619"/>
              <a:gd name="connsiteY75" fmla="*/ 3331675 h 3576119"/>
              <a:gd name="connsiteX76" fmla="*/ 3637304 w 4198619"/>
              <a:gd name="connsiteY76" fmla="*/ 3340729 h 3576119"/>
              <a:gd name="connsiteX77" fmla="*/ 3582983 w 4198619"/>
              <a:gd name="connsiteY77" fmla="*/ 3385996 h 3576119"/>
              <a:gd name="connsiteX78" fmla="*/ 3555823 w 4198619"/>
              <a:gd name="connsiteY78" fmla="*/ 3395050 h 3576119"/>
              <a:gd name="connsiteX79" fmla="*/ 3501502 w 4198619"/>
              <a:gd name="connsiteY79" fmla="*/ 3422210 h 3576119"/>
              <a:gd name="connsiteX80" fmla="*/ 3447181 w 4198619"/>
              <a:gd name="connsiteY80" fmla="*/ 3449371 h 3576119"/>
              <a:gd name="connsiteX81" fmla="*/ 3420021 w 4198619"/>
              <a:gd name="connsiteY81" fmla="*/ 3467477 h 3576119"/>
              <a:gd name="connsiteX82" fmla="*/ 3392861 w 4198619"/>
              <a:gd name="connsiteY82" fmla="*/ 3476531 h 3576119"/>
              <a:gd name="connsiteX83" fmla="*/ 3347593 w 4198619"/>
              <a:gd name="connsiteY83" fmla="*/ 3494638 h 3576119"/>
              <a:gd name="connsiteX84" fmla="*/ 3293273 w 4198619"/>
              <a:gd name="connsiteY84" fmla="*/ 3512745 h 3576119"/>
              <a:gd name="connsiteX85" fmla="*/ 3266112 w 4198619"/>
              <a:gd name="connsiteY85" fmla="*/ 3521798 h 3576119"/>
              <a:gd name="connsiteX86" fmla="*/ 3238952 w 4198619"/>
              <a:gd name="connsiteY86" fmla="*/ 3539905 h 3576119"/>
              <a:gd name="connsiteX87" fmla="*/ 3202738 w 4198619"/>
              <a:gd name="connsiteY87" fmla="*/ 3548959 h 3576119"/>
              <a:gd name="connsiteX88" fmla="*/ 3148417 w 4198619"/>
              <a:gd name="connsiteY88" fmla="*/ 3567066 h 3576119"/>
              <a:gd name="connsiteX89" fmla="*/ 3121257 w 4198619"/>
              <a:gd name="connsiteY89" fmla="*/ 3576119 h 3576119"/>
              <a:gd name="connsiteX90" fmla="*/ 2958294 w 4198619"/>
              <a:gd name="connsiteY90" fmla="*/ 3567066 h 3576119"/>
              <a:gd name="connsiteX91" fmla="*/ 2931134 w 4198619"/>
              <a:gd name="connsiteY91" fmla="*/ 3558012 h 3576119"/>
              <a:gd name="connsiteX92" fmla="*/ 2858706 w 4198619"/>
              <a:gd name="connsiteY92" fmla="*/ 3548959 h 3576119"/>
              <a:gd name="connsiteX93" fmla="*/ 2505621 w 4198619"/>
              <a:gd name="connsiteY93" fmla="*/ 3539905 h 3576119"/>
              <a:gd name="connsiteX94" fmla="*/ 2270231 w 4198619"/>
              <a:gd name="connsiteY94" fmla="*/ 3485584 h 3576119"/>
              <a:gd name="connsiteX95" fmla="*/ 1980520 w 4198619"/>
              <a:gd name="connsiteY95" fmla="*/ 3449371 h 3576119"/>
              <a:gd name="connsiteX96" fmla="*/ 1697923 w 4198619"/>
              <a:gd name="connsiteY96" fmla="*/ 3321727 h 3576119"/>
              <a:gd name="connsiteX97" fmla="*/ 1238136 w 4198619"/>
              <a:gd name="connsiteY97" fmla="*/ 3340729 h 3576119"/>
              <a:gd name="connsiteX98" fmla="*/ 1048013 w 4198619"/>
              <a:gd name="connsiteY98" fmla="*/ 3250194 h 3576119"/>
              <a:gd name="connsiteX99" fmla="*/ 875997 w 4198619"/>
              <a:gd name="connsiteY99" fmla="*/ 3195873 h 3576119"/>
              <a:gd name="connsiteX100" fmla="*/ 649661 w 4198619"/>
              <a:gd name="connsiteY100" fmla="*/ 3168713 h 3576119"/>
              <a:gd name="connsiteX101" fmla="*/ 392980 w 4198619"/>
              <a:gd name="connsiteY101" fmla="*/ 3213881 h 3576119"/>
              <a:gd name="connsiteX102" fmla="*/ 0 w 4198619"/>
              <a:gd name="connsiteY102" fmla="*/ 3159660 h 3576119"/>
              <a:gd name="connsiteX0" fmla="*/ 776409 w 4198619"/>
              <a:gd name="connsiteY0" fmla="*/ 0 h 3576119"/>
              <a:gd name="connsiteX1" fmla="*/ 776409 w 4198619"/>
              <a:gd name="connsiteY1" fmla="*/ 0 h 3576119"/>
              <a:gd name="connsiteX2" fmla="*/ 966532 w 4198619"/>
              <a:gd name="connsiteY2" fmla="*/ 90535 h 3576119"/>
              <a:gd name="connsiteX3" fmla="*/ 1048013 w 4198619"/>
              <a:gd name="connsiteY3" fmla="*/ 117695 h 3576119"/>
              <a:gd name="connsiteX4" fmla="*/ 1075174 w 4198619"/>
              <a:gd name="connsiteY4" fmla="*/ 126749 h 3576119"/>
              <a:gd name="connsiteX5" fmla="*/ 1102334 w 4198619"/>
              <a:gd name="connsiteY5" fmla="*/ 135802 h 3576119"/>
              <a:gd name="connsiteX6" fmla="*/ 1183815 w 4198619"/>
              <a:gd name="connsiteY6" fmla="*/ 172016 h 3576119"/>
              <a:gd name="connsiteX7" fmla="*/ 1238136 w 4198619"/>
              <a:gd name="connsiteY7" fmla="*/ 190123 h 3576119"/>
              <a:gd name="connsiteX8" fmla="*/ 1283403 w 4198619"/>
              <a:gd name="connsiteY8" fmla="*/ 199176 h 3576119"/>
              <a:gd name="connsiteX9" fmla="*/ 1337724 w 4198619"/>
              <a:gd name="connsiteY9" fmla="*/ 217283 h 3576119"/>
              <a:gd name="connsiteX10" fmla="*/ 1464473 w 4198619"/>
              <a:gd name="connsiteY10" fmla="*/ 235390 h 3576119"/>
              <a:gd name="connsiteX11" fmla="*/ 1591221 w 4198619"/>
              <a:gd name="connsiteY11" fmla="*/ 253497 h 3576119"/>
              <a:gd name="connsiteX12" fmla="*/ 1663649 w 4198619"/>
              <a:gd name="connsiteY12" fmla="*/ 262551 h 3576119"/>
              <a:gd name="connsiteX13" fmla="*/ 1763237 w 4198619"/>
              <a:gd name="connsiteY13" fmla="*/ 271604 h 3576119"/>
              <a:gd name="connsiteX14" fmla="*/ 1790397 w 4198619"/>
              <a:gd name="connsiteY14" fmla="*/ 280658 h 3576119"/>
              <a:gd name="connsiteX15" fmla="*/ 1935253 w 4198619"/>
              <a:gd name="connsiteY15" fmla="*/ 298765 h 3576119"/>
              <a:gd name="connsiteX16" fmla="*/ 2025787 w 4198619"/>
              <a:gd name="connsiteY16" fmla="*/ 316872 h 3576119"/>
              <a:gd name="connsiteX17" fmla="*/ 2062001 w 4198619"/>
              <a:gd name="connsiteY17" fmla="*/ 325925 h 3576119"/>
              <a:gd name="connsiteX18" fmla="*/ 2143482 w 4198619"/>
              <a:gd name="connsiteY18" fmla="*/ 334978 h 3576119"/>
              <a:gd name="connsiteX19" fmla="*/ 2188750 w 4198619"/>
              <a:gd name="connsiteY19" fmla="*/ 344032 h 3576119"/>
              <a:gd name="connsiteX20" fmla="*/ 2279284 w 4198619"/>
              <a:gd name="connsiteY20" fmla="*/ 353085 h 3576119"/>
              <a:gd name="connsiteX21" fmla="*/ 2487514 w 4198619"/>
              <a:gd name="connsiteY21" fmla="*/ 380246 h 3576119"/>
              <a:gd name="connsiteX22" fmla="*/ 2650477 w 4198619"/>
              <a:gd name="connsiteY22" fmla="*/ 398353 h 3576119"/>
              <a:gd name="connsiteX23" fmla="*/ 2813439 w 4198619"/>
              <a:gd name="connsiteY23" fmla="*/ 416460 h 3576119"/>
              <a:gd name="connsiteX24" fmla="*/ 2867760 w 4198619"/>
              <a:gd name="connsiteY24" fmla="*/ 425513 h 3576119"/>
              <a:gd name="connsiteX25" fmla="*/ 2894920 w 4198619"/>
              <a:gd name="connsiteY25" fmla="*/ 434567 h 3576119"/>
              <a:gd name="connsiteX26" fmla="*/ 3012615 w 4198619"/>
              <a:gd name="connsiteY26" fmla="*/ 452673 h 3576119"/>
              <a:gd name="connsiteX27" fmla="*/ 3103150 w 4198619"/>
              <a:gd name="connsiteY27" fmla="*/ 479834 h 3576119"/>
              <a:gd name="connsiteX28" fmla="*/ 3130310 w 4198619"/>
              <a:gd name="connsiteY28" fmla="*/ 488887 h 3576119"/>
              <a:gd name="connsiteX29" fmla="*/ 3275166 w 4198619"/>
              <a:gd name="connsiteY29" fmla="*/ 506994 h 3576119"/>
              <a:gd name="connsiteX30" fmla="*/ 3555823 w 4198619"/>
              <a:gd name="connsiteY30" fmla="*/ 516048 h 3576119"/>
              <a:gd name="connsiteX31" fmla="*/ 3646358 w 4198619"/>
              <a:gd name="connsiteY31" fmla="*/ 570369 h 3576119"/>
              <a:gd name="connsiteX32" fmla="*/ 3709732 w 4198619"/>
              <a:gd name="connsiteY32" fmla="*/ 615636 h 3576119"/>
              <a:gd name="connsiteX33" fmla="*/ 3727839 w 4198619"/>
              <a:gd name="connsiteY33" fmla="*/ 642796 h 3576119"/>
              <a:gd name="connsiteX34" fmla="*/ 3754999 w 4198619"/>
              <a:gd name="connsiteY34" fmla="*/ 669957 h 3576119"/>
              <a:gd name="connsiteX35" fmla="*/ 3791213 w 4198619"/>
              <a:gd name="connsiteY35" fmla="*/ 733331 h 3576119"/>
              <a:gd name="connsiteX36" fmla="*/ 3800267 w 4198619"/>
              <a:gd name="connsiteY36" fmla="*/ 760491 h 3576119"/>
              <a:gd name="connsiteX37" fmla="*/ 3836481 w 4198619"/>
              <a:gd name="connsiteY37" fmla="*/ 814812 h 3576119"/>
              <a:gd name="connsiteX38" fmla="*/ 3854587 w 4198619"/>
              <a:gd name="connsiteY38" fmla="*/ 841973 h 3576119"/>
              <a:gd name="connsiteX39" fmla="*/ 3881748 w 4198619"/>
              <a:gd name="connsiteY39" fmla="*/ 896293 h 3576119"/>
              <a:gd name="connsiteX40" fmla="*/ 3899855 w 4198619"/>
              <a:gd name="connsiteY40" fmla="*/ 968721 h 3576119"/>
              <a:gd name="connsiteX41" fmla="*/ 3908908 w 4198619"/>
              <a:gd name="connsiteY41" fmla="*/ 1004935 h 3576119"/>
              <a:gd name="connsiteX42" fmla="*/ 3927015 w 4198619"/>
              <a:gd name="connsiteY42" fmla="*/ 1032095 h 3576119"/>
              <a:gd name="connsiteX43" fmla="*/ 3936069 w 4198619"/>
              <a:gd name="connsiteY43" fmla="*/ 1068309 h 3576119"/>
              <a:gd name="connsiteX44" fmla="*/ 3945122 w 4198619"/>
              <a:gd name="connsiteY44" fmla="*/ 1113576 h 3576119"/>
              <a:gd name="connsiteX45" fmla="*/ 3954176 w 4198619"/>
              <a:gd name="connsiteY45" fmla="*/ 1140737 h 3576119"/>
              <a:gd name="connsiteX46" fmla="*/ 3963229 w 4198619"/>
              <a:gd name="connsiteY46" fmla="*/ 1176951 h 3576119"/>
              <a:gd name="connsiteX47" fmla="*/ 3972282 w 4198619"/>
              <a:gd name="connsiteY47" fmla="*/ 1204111 h 3576119"/>
              <a:gd name="connsiteX48" fmla="*/ 3999443 w 4198619"/>
              <a:gd name="connsiteY48" fmla="*/ 1294646 h 3576119"/>
              <a:gd name="connsiteX49" fmla="*/ 4026603 w 4198619"/>
              <a:gd name="connsiteY49" fmla="*/ 1367073 h 3576119"/>
              <a:gd name="connsiteX50" fmla="*/ 4044710 w 4198619"/>
              <a:gd name="connsiteY50" fmla="*/ 1394234 h 3576119"/>
              <a:gd name="connsiteX51" fmla="*/ 4071871 w 4198619"/>
              <a:gd name="connsiteY51" fmla="*/ 1493822 h 3576119"/>
              <a:gd name="connsiteX52" fmla="*/ 4117138 w 4198619"/>
              <a:gd name="connsiteY52" fmla="*/ 1557196 h 3576119"/>
              <a:gd name="connsiteX53" fmla="*/ 4135245 w 4198619"/>
              <a:gd name="connsiteY53" fmla="*/ 1584357 h 3576119"/>
              <a:gd name="connsiteX54" fmla="*/ 4171459 w 4198619"/>
              <a:gd name="connsiteY54" fmla="*/ 1683945 h 3576119"/>
              <a:gd name="connsiteX55" fmla="*/ 4180512 w 4198619"/>
              <a:gd name="connsiteY55" fmla="*/ 1720159 h 3576119"/>
              <a:gd name="connsiteX56" fmla="*/ 4198619 w 4198619"/>
              <a:gd name="connsiteY56" fmla="*/ 1783533 h 3576119"/>
              <a:gd name="connsiteX57" fmla="*/ 4189566 w 4198619"/>
              <a:gd name="connsiteY57" fmla="*/ 2118511 h 3576119"/>
              <a:gd name="connsiteX58" fmla="*/ 4171459 w 4198619"/>
              <a:gd name="connsiteY58" fmla="*/ 2335794 h 3576119"/>
              <a:gd name="connsiteX59" fmla="*/ 4162405 w 4198619"/>
              <a:gd name="connsiteY59" fmla="*/ 2498757 h 3576119"/>
              <a:gd name="connsiteX60" fmla="*/ 4135245 w 4198619"/>
              <a:gd name="connsiteY60" fmla="*/ 2670773 h 3576119"/>
              <a:gd name="connsiteX61" fmla="*/ 4108084 w 4198619"/>
              <a:gd name="connsiteY61" fmla="*/ 2851842 h 3576119"/>
              <a:gd name="connsiteX62" fmla="*/ 4089978 w 4198619"/>
              <a:gd name="connsiteY62" fmla="*/ 2906163 h 3576119"/>
              <a:gd name="connsiteX63" fmla="*/ 4080924 w 4198619"/>
              <a:gd name="connsiteY63" fmla="*/ 2933323 h 3576119"/>
              <a:gd name="connsiteX64" fmla="*/ 4053764 w 4198619"/>
              <a:gd name="connsiteY64" fmla="*/ 2969537 h 3576119"/>
              <a:gd name="connsiteX65" fmla="*/ 4035657 w 4198619"/>
              <a:gd name="connsiteY65" fmla="*/ 2996697 h 3576119"/>
              <a:gd name="connsiteX66" fmla="*/ 4008496 w 4198619"/>
              <a:gd name="connsiteY66" fmla="*/ 3014804 h 3576119"/>
              <a:gd name="connsiteX67" fmla="*/ 3990389 w 4198619"/>
              <a:gd name="connsiteY67" fmla="*/ 3041965 h 3576119"/>
              <a:gd name="connsiteX68" fmla="*/ 3936069 w 4198619"/>
              <a:gd name="connsiteY68" fmla="*/ 3096285 h 3576119"/>
              <a:gd name="connsiteX69" fmla="*/ 3881748 w 4198619"/>
              <a:gd name="connsiteY69" fmla="*/ 3177767 h 3576119"/>
              <a:gd name="connsiteX70" fmla="*/ 3836481 w 4198619"/>
              <a:gd name="connsiteY70" fmla="*/ 3232087 h 3576119"/>
              <a:gd name="connsiteX71" fmla="*/ 3782160 w 4198619"/>
              <a:gd name="connsiteY71" fmla="*/ 3268301 h 3576119"/>
              <a:gd name="connsiteX72" fmla="*/ 3727839 w 4198619"/>
              <a:gd name="connsiteY72" fmla="*/ 3304515 h 3576119"/>
              <a:gd name="connsiteX73" fmla="*/ 3700679 w 4198619"/>
              <a:gd name="connsiteY73" fmla="*/ 3322622 h 3576119"/>
              <a:gd name="connsiteX74" fmla="*/ 3664465 w 4198619"/>
              <a:gd name="connsiteY74" fmla="*/ 3331675 h 3576119"/>
              <a:gd name="connsiteX75" fmla="*/ 3637304 w 4198619"/>
              <a:gd name="connsiteY75" fmla="*/ 3340729 h 3576119"/>
              <a:gd name="connsiteX76" fmla="*/ 3582983 w 4198619"/>
              <a:gd name="connsiteY76" fmla="*/ 3385996 h 3576119"/>
              <a:gd name="connsiteX77" fmla="*/ 3555823 w 4198619"/>
              <a:gd name="connsiteY77" fmla="*/ 3395050 h 3576119"/>
              <a:gd name="connsiteX78" fmla="*/ 3501502 w 4198619"/>
              <a:gd name="connsiteY78" fmla="*/ 3422210 h 3576119"/>
              <a:gd name="connsiteX79" fmla="*/ 3447181 w 4198619"/>
              <a:gd name="connsiteY79" fmla="*/ 3449371 h 3576119"/>
              <a:gd name="connsiteX80" fmla="*/ 3420021 w 4198619"/>
              <a:gd name="connsiteY80" fmla="*/ 3467477 h 3576119"/>
              <a:gd name="connsiteX81" fmla="*/ 3392861 w 4198619"/>
              <a:gd name="connsiteY81" fmla="*/ 3476531 h 3576119"/>
              <a:gd name="connsiteX82" fmla="*/ 3347593 w 4198619"/>
              <a:gd name="connsiteY82" fmla="*/ 3494638 h 3576119"/>
              <a:gd name="connsiteX83" fmla="*/ 3293273 w 4198619"/>
              <a:gd name="connsiteY83" fmla="*/ 3512745 h 3576119"/>
              <a:gd name="connsiteX84" fmla="*/ 3266112 w 4198619"/>
              <a:gd name="connsiteY84" fmla="*/ 3521798 h 3576119"/>
              <a:gd name="connsiteX85" fmla="*/ 3238952 w 4198619"/>
              <a:gd name="connsiteY85" fmla="*/ 3539905 h 3576119"/>
              <a:gd name="connsiteX86" fmla="*/ 3202738 w 4198619"/>
              <a:gd name="connsiteY86" fmla="*/ 3548959 h 3576119"/>
              <a:gd name="connsiteX87" fmla="*/ 3148417 w 4198619"/>
              <a:gd name="connsiteY87" fmla="*/ 3567066 h 3576119"/>
              <a:gd name="connsiteX88" fmla="*/ 3121257 w 4198619"/>
              <a:gd name="connsiteY88" fmla="*/ 3576119 h 3576119"/>
              <a:gd name="connsiteX89" fmla="*/ 2958294 w 4198619"/>
              <a:gd name="connsiteY89" fmla="*/ 3567066 h 3576119"/>
              <a:gd name="connsiteX90" fmla="*/ 2931134 w 4198619"/>
              <a:gd name="connsiteY90" fmla="*/ 3558012 h 3576119"/>
              <a:gd name="connsiteX91" fmla="*/ 2858706 w 4198619"/>
              <a:gd name="connsiteY91" fmla="*/ 3548959 h 3576119"/>
              <a:gd name="connsiteX92" fmla="*/ 2505621 w 4198619"/>
              <a:gd name="connsiteY92" fmla="*/ 3539905 h 3576119"/>
              <a:gd name="connsiteX93" fmla="*/ 2270231 w 4198619"/>
              <a:gd name="connsiteY93" fmla="*/ 3485584 h 3576119"/>
              <a:gd name="connsiteX94" fmla="*/ 1980520 w 4198619"/>
              <a:gd name="connsiteY94" fmla="*/ 3449371 h 3576119"/>
              <a:gd name="connsiteX95" fmla="*/ 1697923 w 4198619"/>
              <a:gd name="connsiteY95" fmla="*/ 3321727 h 3576119"/>
              <a:gd name="connsiteX96" fmla="*/ 1238136 w 4198619"/>
              <a:gd name="connsiteY96" fmla="*/ 3340729 h 3576119"/>
              <a:gd name="connsiteX97" fmla="*/ 1048013 w 4198619"/>
              <a:gd name="connsiteY97" fmla="*/ 3250194 h 3576119"/>
              <a:gd name="connsiteX98" fmla="*/ 875997 w 4198619"/>
              <a:gd name="connsiteY98" fmla="*/ 3195873 h 3576119"/>
              <a:gd name="connsiteX99" fmla="*/ 649661 w 4198619"/>
              <a:gd name="connsiteY99" fmla="*/ 3168713 h 3576119"/>
              <a:gd name="connsiteX100" fmla="*/ 392980 w 4198619"/>
              <a:gd name="connsiteY100" fmla="*/ 3213881 h 3576119"/>
              <a:gd name="connsiteX101" fmla="*/ 0 w 4198619"/>
              <a:gd name="connsiteY101"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075174 w 4198619"/>
              <a:gd name="connsiteY3" fmla="*/ 126749 h 3576119"/>
              <a:gd name="connsiteX4" fmla="*/ 1102334 w 4198619"/>
              <a:gd name="connsiteY4" fmla="*/ 135802 h 3576119"/>
              <a:gd name="connsiteX5" fmla="*/ 1183815 w 4198619"/>
              <a:gd name="connsiteY5" fmla="*/ 172016 h 3576119"/>
              <a:gd name="connsiteX6" fmla="*/ 1238136 w 4198619"/>
              <a:gd name="connsiteY6" fmla="*/ 190123 h 3576119"/>
              <a:gd name="connsiteX7" fmla="*/ 1283403 w 4198619"/>
              <a:gd name="connsiteY7" fmla="*/ 199176 h 3576119"/>
              <a:gd name="connsiteX8" fmla="*/ 1337724 w 4198619"/>
              <a:gd name="connsiteY8" fmla="*/ 217283 h 3576119"/>
              <a:gd name="connsiteX9" fmla="*/ 1464473 w 4198619"/>
              <a:gd name="connsiteY9" fmla="*/ 235390 h 3576119"/>
              <a:gd name="connsiteX10" fmla="*/ 1591221 w 4198619"/>
              <a:gd name="connsiteY10" fmla="*/ 253497 h 3576119"/>
              <a:gd name="connsiteX11" fmla="*/ 1663649 w 4198619"/>
              <a:gd name="connsiteY11" fmla="*/ 262551 h 3576119"/>
              <a:gd name="connsiteX12" fmla="*/ 1763237 w 4198619"/>
              <a:gd name="connsiteY12" fmla="*/ 271604 h 3576119"/>
              <a:gd name="connsiteX13" fmla="*/ 1790397 w 4198619"/>
              <a:gd name="connsiteY13" fmla="*/ 280658 h 3576119"/>
              <a:gd name="connsiteX14" fmla="*/ 1935253 w 4198619"/>
              <a:gd name="connsiteY14" fmla="*/ 298765 h 3576119"/>
              <a:gd name="connsiteX15" fmla="*/ 2025787 w 4198619"/>
              <a:gd name="connsiteY15" fmla="*/ 316872 h 3576119"/>
              <a:gd name="connsiteX16" fmla="*/ 2062001 w 4198619"/>
              <a:gd name="connsiteY16" fmla="*/ 325925 h 3576119"/>
              <a:gd name="connsiteX17" fmla="*/ 2143482 w 4198619"/>
              <a:gd name="connsiteY17" fmla="*/ 334978 h 3576119"/>
              <a:gd name="connsiteX18" fmla="*/ 2188750 w 4198619"/>
              <a:gd name="connsiteY18" fmla="*/ 344032 h 3576119"/>
              <a:gd name="connsiteX19" fmla="*/ 2279284 w 4198619"/>
              <a:gd name="connsiteY19" fmla="*/ 353085 h 3576119"/>
              <a:gd name="connsiteX20" fmla="*/ 2487514 w 4198619"/>
              <a:gd name="connsiteY20" fmla="*/ 380246 h 3576119"/>
              <a:gd name="connsiteX21" fmla="*/ 2650477 w 4198619"/>
              <a:gd name="connsiteY21" fmla="*/ 398353 h 3576119"/>
              <a:gd name="connsiteX22" fmla="*/ 2813439 w 4198619"/>
              <a:gd name="connsiteY22" fmla="*/ 416460 h 3576119"/>
              <a:gd name="connsiteX23" fmla="*/ 2867760 w 4198619"/>
              <a:gd name="connsiteY23" fmla="*/ 425513 h 3576119"/>
              <a:gd name="connsiteX24" fmla="*/ 2894920 w 4198619"/>
              <a:gd name="connsiteY24" fmla="*/ 434567 h 3576119"/>
              <a:gd name="connsiteX25" fmla="*/ 3012615 w 4198619"/>
              <a:gd name="connsiteY25" fmla="*/ 452673 h 3576119"/>
              <a:gd name="connsiteX26" fmla="*/ 3103150 w 4198619"/>
              <a:gd name="connsiteY26" fmla="*/ 479834 h 3576119"/>
              <a:gd name="connsiteX27" fmla="*/ 3130310 w 4198619"/>
              <a:gd name="connsiteY27" fmla="*/ 488887 h 3576119"/>
              <a:gd name="connsiteX28" fmla="*/ 3275166 w 4198619"/>
              <a:gd name="connsiteY28" fmla="*/ 506994 h 3576119"/>
              <a:gd name="connsiteX29" fmla="*/ 3555823 w 4198619"/>
              <a:gd name="connsiteY29" fmla="*/ 516048 h 3576119"/>
              <a:gd name="connsiteX30" fmla="*/ 3646358 w 4198619"/>
              <a:gd name="connsiteY30" fmla="*/ 570369 h 3576119"/>
              <a:gd name="connsiteX31" fmla="*/ 3709732 w 4198619"/>
              <a:gd name="connsiteY31" fmla="*/ 615636 h 3576119"/>
              <a:gd name="connsiteX32" fmla="*/ 3727839 w 4198619"/>
              <a:gd name="connsiteY32" fmla="*/ 642796 h 3576119"/>
              <a:gd name="connsiteX33" fmla="*/ 3754999 w 4198619"/>
              <a:gd name="connsiteY33" fmla="*/ 669957 h 3576119"/>
              <a:gd name="connsiteX34" fmla="*/ 3791213 w 4198619"/>
              <a:gd name="connsiteY34" fmla="*/ 733331 h 3576119"/>
              <a:gd name="connsiteX35" fmla="*/ 3800267 w 4198619"/>
              <a:gd name="connsiteY35" fmla="*/ 760491 h 3576119"/>
              <a:gd name="connsiteX36" fmla="*/ 3836481 w 4198619"/>
              <a:gd name="connsiteY36" fmla="*/ 814812 h 3576119"/>
              <a:gd name="connsiteX37" fmla="*/ 3854587 w 4198619"/>
              <a:gd name="connsiteY37" fmla="*/ 841973 h 3576119"/>
              <a:gd name="connsiteX38" fmla="*/ 3881748 w 4198619"/>
              <a:gd name="connsiteY38" fmla="*/ 896293 h 3576119"/>
              <a:gd name="connsiteX39" fmla="*/ 3899855 w 4198619"/>
              <a:gd name="connsiteY39" fmla="*/ 968721 h 3576119"/>
              <a:gd name="connsiteX40" fmla="*/ 3908908 w 4198619"/>
              <a:gd name="connsiteY40" fmla="*/ 1004935 h 3576119"/>
              <a:gd name="connsiteX41" fmla="*/ 3927015 w 4198619"/>
              <a:gd name="connsiteY41" fmla="*/ 1032095 h 3576119"/>
              <a:gd name="connsiteX42" fmla="*/ 3936069 w 4198619"/>
              <a:gd name="connsiteY42" fmla="*/ 1068309 h 3576119"/>
              <a:gd name="connsiteX43" fmla="*/ 3945122 w 4198619"/>
              <a:gd name="connsiteY43" fmla="*/ 1113576 h 3576119"/>
              <a:gd name="connsiteX44" fmla="*/ 3954176 w 4198619"/>
              <a:gd name="connsiteY44" fmla="*/ 1140737 h 3576119"/>
              <a:gd name="connsiteX45" fmla="*/ 3963229 w 4198619"/>
              <a:gd name="connsiteY45" fmla="*/ 1176951 h 3576119"/>
              <a:gd name="connsiteX46" fmla="*/ 3972282 w 4198619"/>
              <a:gd name="connsiteY46" fmla="*/ 1204111 h 3576119"/>
              <a:gd name="connsiteX47" fmla="*/ 3999443 w 4198619"/>
              <a:gd name="connsiteY47" fmla="*/ 1294646 h 3576119"/>
              <a:gd name="connsiteX48" fmla="*/ 4026603 w 4198619"/>
              <a:gd name="connsiteY48" fmla="*/ 1367073 h 3576119"/>
              <a:gd name="connsiteX49" fmla="*/ 4044710 w 4198619"/>
              <a:gd name="connsiteY49" fmla="*/ 1394234 h 3576119"/>
              <a:gd name="connsiteX50" fmla="*/ 4071871 w 4198619"/>
              <a:gd name="connsiteY50" fmla="*/ 1493822 h 3576119"/>
              <a:gd name="connsiteX51" fmla="*/ 4117138 w 4198619"/>
              <a:gd name="connsiteY51" fmla="*/ 1557196 h 3576119"/>
              <a:gd name="connsiteX52" fmla="*/ 4135245 w 4198619"/>
              <a:gd name="connsiteY52" fmla="*/ 1584357 h 3576119"/>
              <a:gd name="connsiteX53" fmla="*/ 4171459 w 4198619"/>
              <a:gd name="connsiteY53" fmla="*/ 1683945 h 3576119"/>
              <a:gd name="connsiteX54" fmla="*/ 4180512 w 4198619"/>
              <a:gd name="connsiteY54" fmla="*/ 1720159 h 3576119"/>
              <a:gd name="connsiteX55" fmla="*/ 4198619 w 4198619"/>
              <a:gd name="connsiteY55" fmla="*/ 1783533 h 3576119"/>
              <a:gd name="connsiteX56" fmla="*/ 4189566 w 4198619"/>
              <a:gd name="connsiteY56" fmla="*/ 2118511 h 3576119"/>
              <a:gd name="connsiteX57" fmla="*/ 4171459 w 4198619"/>
              <a:gd name="connsiteY57" fmla="*/ 2335794 h 3576119"/>
              <a:gd name="connsiteX58" fmla="*/ 4162405 w 4198619"/>
              <a:gd name="connsiteY58" fmla="*/ 2498757 h 3576119"/>
              <a:gd name="connsiteX59" fmla="*/ 4135245 w 4198619"/>
              <a:gd name="connsiteY59" fmla="*/ 2670773 h 3576119"/>
              <a:gd name="connsiteX60" fmla="*/ 4108084 w 4198619"/>
              <a:gd name="connsiteY60" fmla="*/ 2851842 h 3576119"/>
              <a:gd name="connsiteX61" fmla="*/ 4089978 w 4198619"/>
              <a:gd name="connsiteY61" fmla="*/ 2906163 h 3576119"/>
              <a:gd name="connsiteX62" fmla="*/ 4080924 w 4198619"/>
              <a:gd name="connsiteY62" fmla="*/ 2933323 h 3576119"/>
              <a:gd name="connsiteX63" fmla="*/ 4053764 w 4198619"/>
              <a:gd name="connsiteY63" fmla="*/ 2969537 h 3576119"/>
              <a:gd name="connsiteX64" fmla="*/ 4035657 w 4198619"/>
              <a:gd name="connsiteY64" fmla="*/ 2996697 h 3576119"/>
              <a:gd name="connsiteX65" fmla="*/ 4008496 w 4198619"/>
              <a:gd name="connsiteY65" fmla="*/ 3014804 h 3576119"/>
              <a:gd name="connsiteX66" fmla="*/ 3990389 w 4198619"/>
              <a:gd name="connsiteY66" fmla="*/ 3041965 h 3576119"/>
              <a:gd name="connsiteX67" fmla="*/ 3936069 w 4198619"/>
              <a:gd name="connsiteY67" fmla="*/ 3096285 h 3576119"/>
              <a:gd name="connsiteX68" fmla="*/ 3881748 w 4198619"/>
              <a:gd name="connsiteY68" fmla="*/ 3177767 h 3576119"/>
              <a:gd name="connsiteX69" fmla="*/ 3836481 w 4198619"/>
              <a:gd name="connsiteY69" fmla="*/ 3232087 h 3576119"/>
              <a:gd name="connsiteX70" fmla="*/ 3782160 w 4198619"/>
              <a:gd name="connsiteY70" fmla="*/ 3268301 h 3576119"/>
              <a:gd name="connsiteX71" fmla="*/ 3727839 w 4198619"/>
              <a:gd name="connsiteY71" fmla="*/ 3304515 h 3576119"/>
              <a:gd name="connsiteX72" fmla="*/ 3700679 w 4198619"/>
              <a:gd name="connsiteY72" fmla="*/ 3322622 h 3576119"/>
              <a:gd name="connsiteX73" fmla="*/ 3664465 w 4198619"/>
              <a:gd name="connsiteY73" fmla="*/ 3331675 h 3576119"/>
              <a:gd name="connsiteX74" fmla="*/ 3637304 w 4198619"/>
              <a:gd name="connsiteY74" fmla="*/ 3340729 h 3576119"/>
              <a:gd name="connsiteX75" fmla="*/ 3582983 w 4198619"/>
              <a:gd name="connsiteY75" fmla="*/ 3385996 h 3576119"/>
              <a:gd name="connsiteX76" fmla="*/ 3555823 w 4198619"/>
              <a:gd name="connsiteY76" fmla="*/ 3395050 h 3576119"/>
              <a:gd name="connsiteX77" fmla="*/ 3501502 w 4198619"/>
              <a:gd name="connsiteY77" fmla="*/ 3422210 h 3576119"/>
              <a:gd name="connsiteX78" fmla="*/ 3447181 w 4198619"/>
              <a:gd name="connsiteY78" fmla="*/ 3449371 h 3576119"/>
              <a:gd name="connsiteX79" fmla="*/ 3420021 w 4198619"/>
              <a:gd name="connsiteY79" fmla="*/ 3467477 h 3576119"/>
              <a:gd name="connsiteX80" fmla="*/ 3392861 w 4198619"/>
              <a:gd name="connsiteY80" fmla="*/ 3476531 h 3576119"/>
              <a:gd name="connsiteX81" fmla="*/ 3347593 w 4198619"/>
              <a:gd name="connsiteY81" fmla="*/ 3494638 h 3576119"/>
              <a:gd name="connsiteX82" fmla="*/ 3293273 w 4198619"/>
              <a:gd name="connsiteY82" fmla="*/ 3512745 h 3576119"/>
              <a:gd name="connsiteX83" fmla="*/ 3266112 w 4198619"/>
              <a:gd name="connsiteY83" fmla="*/ 3521798 h 3576119"/>
              <a:gd name="connsiteX84" fmla="*/ 3238952 w 4198619"/>
              <a:gd name="connsiteY84" fmla="*/ 3539905 h 3576119"/>
              <a:gd name="connsiteX85" fmla="*/ 3202738 w 4198619"/>
              <a:gd name="connsiteY85" fmla="*/ 3548959 h 3576119"/>
              <a:gd name="connsiteX86" fmla="*/ 3148417 w 4198619"/>
              <a:gd name="connsiteY86" fmla="*/ 3567066 h 3576119"/>
              <a:gd name="connsiteX87" fmla="*/ 3121257 w 4198619"/>
              <a:gd name="connsiteY87" fmla="*/ 3576119 h 3576119"/>
              <a:gd name="connsiteX88" fmla="*/ 2958294 w 4198619"/>
              <a:gd name="connsiteY88" fmla="*/ 3567066 h 3576119"/>
              <a:gd name="connsiteX89" fmla="*/ 2931134 w 4198619"/>
              <a:gd name="connsiteY89" fmla="*/ 3558012 h 3576119"/>
              <a:gd name="connsiteX90" fmla="*/ 2858706 w 4198619"/>
              <a:gd name="connsiteY90" fmla="*/ 3548959 h 3576119"/>
              <a:gd name="connsiteX91" fmla="*/ 2505621 w 4198619"/>
              <a:gd name="connsiteY91" fmla="*/ 3539905 h 3576119"/>
              <a:gd name="connsiteX92" fmla="*/ 2270231 w 4198619"/>
              <a:gd name="connsiteY92" fmla="*/ 3485584 h 3576119"/>
              <a:gd name="connsiteX93" fmla="*/ 1980520 w 4198619"/>
              <a:gd name="connsiteY93" fmla="*/ 3449371 h 3576119"/>
              <a:gd name="connsiteX94" fmla="*/ 1697923 w 4198619"/>
              <a:gd name="connsiteY94" fmla="*/ 3321727 h 3576119"/>
              <a:gd name="connsiteX95" fmla="*/ 1238136 w 4198619"/>
              <a:gd name="connsiteY95" fmla="*/ 3340729 h 3576119"/>
              <a:gd name="connsiteX96" fmla="*/ 1048013 w 4198619"/>
              <a:gd name="connsiteY96" fmla="*/ 3250194 h 3576119"/>
              <a:gd name="connsiteX97" fmla="*/ 875997 w 4198619"/>
              <a:gd name="connsiteY97" fmla="*/ 3195873 h 3576119"/>
              <a:gd name="connsiteX98" fmla="*/ 649661 w 4198619"/>
              <a:gd name="connsiteY98" fmla="*/ 3168713 h 3576119"/>
              <a:gd name="connsiteX99" fmla="*/ 392980 w 4198619"/>
              <a:gd name="connsiteY99" fmla="*/ 3213881 h 3576119"/>
              <a:gd name="connsiteX100" fmla="*/ 0 w 4198619"/>
              <a:gd name="connsiteY100"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075174 w 4198619"/>
              <a:gd name="connsiteY3" fmla="*/ 126749 h 3576119"/>
              <a:gd name="connsiteX4" fmla="*/ 1183815 w 4198619"/>
              <a:gd name="connsiteY4" fmla="*/ 172016 h 3576119"/>
              <a:gd name="connsiteX5" fmla="*/ 1238136 w 4198619"/>
              <a:gd name="connsiteY5" fmla="*/ 190123 h 3576119"/>
              <a:gd name="connsiteX6" fmla="*/ 1283403 w 4198619"/>
              <a:gd name="connsiteY6" fmla="*/ 199176 h 3576119"/>
              <a:gd name="connsiteX7" fmla="*/ 1337724 w 4198619"/>
              <a:gd name="connsiteY7" fmla="*/ 217283 h 3576119"/>
              <a:gd name="connsiteX8" fmla="*/ 1464473 w 4198619"/>
              <a:gd name="connsiteY8" fmla="*/ 235390 h 3576119"/>
              <a:gd name="connsiteX9" fmla="*/ 1591221 w 4198619"/>
              <a:gd name="connsiteY9" fmla="*/ 253497 h 3576119"/>
              <a:gd name="connsiteX10" fmla="*/ 1663649 w 4198619"/>
              <a:gd name="connsiteY10" fmla="*/ 262551 h 3576119"/>
              <a:gd name="connsiteX11" fmla="*/ 1763237 w 4198619"/>
              <a:gd name="connsiteY11" fmla="*/ 271604 h 3576119"/>
              <a:gd name="connsiteX12" fmla="*/ 1790397 w 4198619"/>
              <a:gd name="connsiteY12" fmla="*/ 280658 h 3576119"/>
              <a:gd name="connsiteX13" fmla="*/ 1935253 w 4198619"/>
              <a:gd name="connsiteY13" fmla="*/ 298765 h 3576119"/>
              <a:gd name="connsiteX14" fmla="*/ 2025787 w 4198619"/>
              <a:gd name="connsiteY14" fmla="*/ 316872 h 3576119"/>
              <a:gd name="connsiteX15" fmla="*/ 2062001 w 4198619"/>
              <a:gd name="connsiteY15" fmla="*/ 325925 h 3576119"/>
              <a:gd name="connsiteX16" fmla="*/ 2143482 w 4198619"/>
              <a:gd name="connsiteY16" fmla="*/ 334978 h 3576119"/>
              <a:gd name="connsiteX17" fmla="*/ 2188750 w 4198619"/>
              <a:gd name="connsiteY17" fmla="*/ 344032 h 3576119"/>
              <a:gd name="connsiteX18" fmla="*/ 2279284 w 4198619"/>
              <a:gd name="connsiteY18" fmla="*/ 353085 h 3576119"/>
              <a:gd name="connsiteX19" fmla="*/ 2487514 w 4198619"/>
              <a:gd name="connsiteY19" fmla="*/ 380246 h 3576119"/>
              <a:gd name="connsiteX20" fmla="*/ 2650477 w 4198619"/>
              <a:gd name="connsiteY20" fmla="*/ 398353 h 3576119"/>
              <a:gd name="connsiteX21" fmla="*/ 2813439 w 4198619"/>
              <a:gd name="connsiteY21" fmla="*/ 416460 h 3576119"/>
              <a:gd name="connsiteX22" fmla="*/ 2867760 w 4198619"/>
              <a:gd name="connsiteY22" fmla="*/ 425513 h 3576119"/>
              <a:gd name="connsiteX23" fmla="*/ 2894920 w 4198619"/>
              <a:gd name="connsiteY23" fmla="*/ 434567 h 3576119"/>
              <a:gd name="connsiteX24" fmla="*/ 3012615 w 4198619"/>
              <a:gd name="connsiteY24" fmla="*/ 452673 h 3576119"/>
              <a:gd name="connsiteX25" fmla="*/ 3103150 w 4198619"/>
              <a:gd name="connsiteY25" fmla="*/ 479834 h 3576119"/>
              <a:gd name="connsiteX26" fmla="*/ 3130310 w 4198619"/>
              <a:gd name="connsiteY26" fmla="*/ 488887 h 3576119"/>
              <a:gd name="connsiteX27" fmla="*/ 3275166 w 4198619"/>
              <a:gd name="connsiteY27" fmla="*/ 506994 h 3576119"/>
              <a:gd name="connsiteX28" fmla="*/ 3555823 w 4198619"/>
              <a:gd name="connsiteY28" fmla="*/ 516048 h 3576119"/>
              <a:gd name="connsiteX29" fmla="*/ 3646358 w 4198619"/>
              <a:gd name="connsiteY29" fmla="*/ 570369 h 3576119"/>
              <a:gd name="connsiteX30" fmla="*/ 3709732 w 4198619"/>
              <a:gd name="connsiteY30" fmla="*/ 615636 h 3576119"/>
              <a:gd name="connsiteX31" fmla="*/ 3727839 w 4198619"/>
              <a:gd name="connsiteY31" fmla="*/ 642796 h 3576119"/>
              <a:gd name="connsiteX32" fmla="*/ 3754999 w 4198619"/>
              <a:gd name="connsiteY32" fmla="*/ 669957 h 3576119"/>
              <a:gd name="connsiteX33" fmla="*/ 3791213 w 4198619"/>
              <a:gd name="connsiteY33" fmla="*/ 733331 h 3576119"/>
              <a:gd name="connsiteX34" fmla="*/ 3800267 w 4198619"/>
              <a:gd name="connsiteY34" fmla="*/ 760491 h 3576119"/>
              <a:gd name="connsiteX35" fmla="*/ 3836481 w 4198619"/>
              <a:gd name="connsiteY35" fmla="*/ 814812 h 3576119"/>
              <a:gd name="connsiteX36" fmla="*/ 3854587 w 4198619"/>
              <a:gd name="connsiteY36" fmla="*/ 841973 h 3576119"/>
              <a:gd name="connsiteX37" fmla="*/ 3881748 w 4198619"/>
              <a:gd name="connsiteY37" fmla="*/ 896293 h 3576119"/>
              <a:gd name="connsiteX38" fmla="*/ 3899855 w 4198619"/>
              <a:gd name="connsiteY38" fmla="*/ 968721 h 3576119"/>
              <a:gd name="connsiteX39" fmla="*/ 3908908 w 4198619"/>
              <a:gd name="connsiteY39" fmla="*/ 1004935 h 3576119"/>
              <a:gd name="connsiteX40" fmla="*/ 3927015 w 4198619"/>
              <a:gd name="connsiteY40" fmla="*/ 1032095 h 3576119"/>
              <a:gd name="connsiteX41" fmla="*/ 3936069 w 4198619"/>
              <a:gd name="connsiteY41" fmla="*/ 1068309 h 3576119"/>
              <a:gd name="connsiteX42" fmla="*/ 3945122 w 4198619"/>
              <a:gd name="connsiteY42" fmla="*/ 1113576 h 3576119"/>
              <a:gd name="connsiteX43" fmla="*/ 3954176 w 4198619"/>
              <a:gd name="connsiteY43" fmla="*/ 1140737 h 3576119"/>
              <a:gd name="connsiteX44" fmla="*/ 3963229 w 4198619"/>
              <a:gd name="connsiteY44" fmla="*/ 1176951 h 3576119"/>
              <a:gd name="connsiteX45" fmla="*/ 3972282 w 4198619"/>
              <a:gd name="connsiteY45" fmla="*/ 1204111 h 3576119"/>
              <a:gd name="connsiteX46" fmla="*/ 3999443 w 4198619"/>
              <a:gd name="connsiteY46" fmla="*/ 1294646 h 3576119"/>
              <a:gd name="connsiteX47" fmla="*/ 4026603 w 4198619"/>
              <a:gd name="connsiteY47" fmla="*/ 1367073 h 3576119"/>
              <a:gd name="connsiteX48" fmla="*/ 4044710 w 4198619"/>
              <a:gd name="connsiteY48" fmla="*/ 1394234 h 3576119"/>
              <a:gd name="connsiteX49" fmla="*/ 4071871 w 4198619"/>
              <a:gd name="connsiteY49" fmla="*/ 1493822 h 3576119"/>
              <a:gd name="connsiteX50" fmla="*/ 4117138 w 4198619"/>
              <a:gd name="connsiteY50" fmla="*/ 1557196 h 3576119"/>
              <a:gd name="connsiteX51" fmla="*/ 4135245 w 4198619"/>
              <a:gd name="connsiteY51" fmla="*/ 1584357 h 3576119"/>
              <a:gd name="connsiteX52" fmla="*/ 4171459 w 4198619"/>
              <a:gd name="connsiteY52" fmla="*/ 1683945 h 3576119"/>
              <a:gd name="connsiteX53" fmla="*/ 4180512 w 4198619"/>
              <a:gd name="connsiteY53" fmla="*/ 1720159 h 3576119"/>
              <a:gd name="connsiteX54" fmla="*/ 4198619 w 4198619"/>
              <a:gd name="connsiteY54" fmla="*/ 1783533 h 3576119"/>
              <a:gd name="connsiteX55" fmla="*/ 4189566 w 4198619"/>
              <a:gd name="connsiteY55" fmla="*/ 2118511 h 3576119"/>
              <a:gd name="connsiteX56" fmla="*/ 4171459 w 4198619"/>
              <a:gd name="connsiteY56" fmla="*/ 2335794 h 3576119"/>
              <a:gd name="connsiteX57" fmla="*/ 4162405 w 4198619"/>
              <a:gd name="connsiteY57" fmla="*/ 2498757 h 3576119"/>
              <a:gd name="connsiteX58" fmla="*/ 4135245 w 4198619"/>
              <a:gd name="connsiteY58" fmla="*/ 2670773 h 3576119"/>
              <a:gd name="connsiteX59" fmla="*/ 4108084 w 4198619"/>
              <a:gd name="connsiteY59" fmla="*/ 2851842 h 3576119"/>
              <a:gd name="connsiteX60" fmla="*/ 4089978 w 4198619"/>
              <a:gd name="connsiteY60" fmla="*/ 2906163 h 3576119"/>
              <a:gd name="connsiteX61" fmla="*/ 4080924 w 4198619"/>
              <a:gd name="connsiteY61" fmla="*/ 2933323 h 3576119"/>
              <a:gd name="connsiteX62" fmla="*/ 4053764 w 4198619"/>
              <a:gd name="connsiteY62" fmla="*/ 2969537 h 3576119"/>
              <a:gd name="connsiteX63" fmla="*/ 4035657 w 4198619"/>
              <a:gd name="connsiteY63" fmla="*/ 2996697 h 3576119"/>
              <a:gd name="connsiteX64" fmla="*/ 4008496 w 4198619"/>
              <a:gd name="connsiteY64" fmla="*/ 3014804 h 3576119"/>
              <a:gd name="connsiteX65" fmla="*/ 3990389 w 4198619"/>
              <a:gd name="connsiteY65" fmla="*/ 3041965 h 3576119"/>
              <a:gd name="connsiteX66" fmla="*/ 3936069 w 4198619"/>
              <a:gd name="connsiteY66" fmla="*/ 3096285 h 3576119"/>
              <a:gd name="connsiteX67" fmla="*/ 3881748 w 4198619"/>
              <a:gd name="connsiteY67" fmla="*/ 3177767 h 3576119"/>
              <a:gd name="connsiteX68" fmla="*/ 3836481 w 4198619"/>
              <a:gd name="connsiteY68" fmla="*/ 3232087 h 3576119"/>
              <a:gd name="connsiteX69" fmla="*/ 3782160 w 4198619"/>
              <a:gd name="connsiteY69" fmla="*/ 3268301 h 3576119"/>
              <a:gd name="connsiteX70" fmla="*/ 3727839 w 4198619"/>
              <a:gd name="connsiteY70" fmla="*/ 3304515 h 3576119"/>
              <a:gd name="connsiteX71" fmla="*/ 3700679 w 4198619"/>
              <a:gd name="connsiteY71" fmla="*/ 3322622 h 3576119"/>
              <a:gd name="connsiteX72" fmla="*/ 3664465 w 4198619"/>
              <a:gd name="connsiteY72" fmla="*/ 3331675 h 3576119"/>
              <a:gd name="connsiteX73" fmla="*/ 3637304 w 4198619"/>
              <a:gd name="connsiteY73" fmla="*/ 3340729 h 3576119"/>
              <a:gd name="connsiteX74" fmla="*/ 3582983 w 4198619"/>
              <a:gd name="connsiteY74" fmla="*/ 3385996 h 3576119"/>
              <a:gd name="connsiteX75" fmla="*/ 3555823 w 4198619"/>
              <a:gd name="connsiteY75" fmla="*/ 3395050 h 3576119"/>
              <a:gd name="connsiteX76" fmla="*/ 3501502 w 4198619"/>
              <a:gd name="connsiteY76" fmla="*/ 3422210 h 3576119"/>
              <a:gd name="connsiteX77" fmla="*/ 3447181 w 4198619"/>
              <a:gd name="connsiteY77" fmla="*/ 3449371 h 3576119"/>
              <a:gd name="connsiteX78" fmla="*/ 3420021 w 4198619"/>
              <a:gd name="connsiteY78" fmla="*/ 3467477 h 3576119"/>
              <a:gd name="connsiteX79" fmla="*/ 3392861 w 4198619"/>
              <a:gd name="connsiteY79" fmla="*/ 3476531 h 3576119"/>
              <a:gd name="connsiteX80" fmla="*/ 3347593 w 4198619"/>
              <a:gd name="connsiteY80" fmla="*/ 3494638 h 3576119"/>
              <a:gd name="connsiteX81" fmla="*/ 3293273 w 4198619"/>
              <a:gd name="connsiteY81" fmla="*/ 3512745 h 3576119"/>
              <a:gd name="connsiteX82" fmla="*/ 3266112 w 4198619"/>
              <a:gd name="connsiteY82" fmla="*/ 3521798 h 3576119"/>
              <a:gd name="connsiteX83" fmla="*/ 3238952 w 4198619"/>
              <a:gd name="connsiteY83" fmla="*/ 3539905 h 3576119"/>
              <a:gd name="connsiteX84" fmla="*/ 3202738 w 4198619"/>
              <a:gd name="connsiteY84" fmla="*/ 3548959 h 3576119"/>
              <a:gd name="connsiteX85" fmla="*/ 3148417 w 4198619"/>
              <a:gd name="connsiteY85" fmla="*/ 3567066 h 3576119"/>
              <a:gd name="connsiteX86" fmla="*/ 3121257 w 4198619"/>
              <a:gd name="connsiteY86" fmla="*/ 3576119 h 3576119"/>
              <a:gd name="connsiteX87" fmla="*/ 2958294 w 4198619"/>
              <a:gd name="connsiteY87" fmla="*/ 3567066 h 3576119"/>
              <a:gd name="connsiteX88" fmla="*/ 2931134 w 4198619"/>
              <a:gd name="connsiteY88" fmla="*/ 3558012 h 3576119"/>
              <a:gd name="connsiteX89" fmla="*/ 2858706 w 4198619"/>
              <a:gd name="connsiteY89" fmla="*/ 3548959 h 3576119"/>
              <a:gd name="connsiteX90" fmla="*/ 2505621 w 4198619"/>
              <a:gd name="connsiteY90" fmla="*/ 3539905 h 3576119"/>
              <a:gd name="connsiteX91" fmla="*/ 2270231 w 4198619"/>
              <a:gd name="connsiteY91" fmla="*/ 3485584 h 3576119"/>
              <a:gd name="connsiteX92" fmla="*/ 1980520 w 4198619"/>
              <a:gd name="connsiteY92" fmla="*/ 3449371 h 3576119"/>
              <a:gd name="connsiteX93" fmla="*/ 1697923 w 4198619"/>
              <a:gd name="connsiteY93" fmla="*/ 3321727 h 3576119"/>
              <a:gd name="connsiteX94" fmla="*/ 1238136 w 4198619"/>
              <a:gd name="connsiteY94" fmla="*/ 3340729 h 3576119"/>
              <a:gd name="connsiteX95" fmla="*/ 1048013 w 4198619"/>
              <a:gd name="connsiteY95" fmla="*/ 3250194 h 3576119"/>
              <a:gd name="connsiteX96" fmla="*/ 875997 w 4198619"/>
              <a:gd name="connsiteY96" fmla="*/ 3195873 h 3576119"/>
              <a:gd name="connsiteX97" fmla="*/ 649661 w 4198619"/>
              <a:gd name="connsiteY97" fmla="*/ 3168713 h 3576119"/>
              <a:gd name="connsiteX98" fmla="*/ 392980 w 4198619"/>
              <a:gd name="connsiteY98" fmla="*/ 3213881 h 3576119"/>
              <a:gd name="connsiteX99" fmla="*/ 0 w 4198619"/>
              <a:gd name="connsiteY99"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183815 w 4198619"/>
              <a:gd name="connsiteY3" fmla="*/ 172016 h 3576119"/>
              <a:gd name="connsiteX4" fmla="*/ 1238136 w 4198619"/>
              <a:gd name="connsiteY4" fmla="*/ 190123 h 3576119"/>
              <a:gd name="connsiteX5" fmla="*/ 1283403 w 4198619"/>
              <a:gd name="connsiteY5" fmla="*/ 199176 h 3576119"/>
              <a:gd name="connsiteX6" fmla="*/ 1337724 w 4198619"/>
              <a:gd name="connsiteY6" fmla="*/ 217283 h 3576119"/>
              <a:gd name="connsiteX7" fmla="*/ 1464473 w 4198619"/>
              <a:gd name="connsiteY7" fmla="*/ 235390 h 3576119"/>
              <a:gd name="connsiteX8" fmla="*/ 1591221 w 4198619"/>
              <a:gd name="connsiteY8" fmla="*/ 253497 h 3576119"/>
              <a:gd name="connsiteX9" fmla="*/ 1663649 w 4198619"/>
              <a:gd name="connsiteY9" fmla="*/ 262551 h 3576119"/>
              <a:gd name="connsiteX10" fmla="*/ 1763237 w 4198619"/>
              <a:gd name="connsiteY10" fmla="*/ 271604 h 3576119"/>
              <a:gd name="connsiteX11" fmla="*/ 1790397 w 4198619"/>
              <a:gd name="connsiteY11" fmla="*/ 280658 h 3576119"/>
              <a:gd name="connsiteX12" fmla="*/ 1935253 w 4198619"/>
              <a:gd name="connsiteY12" fmla="*/ 298765 h 3576119"/>
              <a:gd name="connsiteX13" fmla="*/ 2025787 w 4198619"/>
              <a:gd name="connsiteY13" fmla="*/ 316872 h 3576119"/>
              <a:gd name="connsiteX14" fmla="*/ 2062001 w 4198619"/>
              <a:gd name="connsiteY14" fmla="*/ 325925 h 3576119"/>
              <a:gd name="connsiteX15" fmla="*/ 2143482 w 4198619"/>
              <a:gd name="connsiteY15" fmla="*/ 334978 h 3576119"/>
              <a:gd name="connsiteX16" fmla="*/ 2188750 w 4198619"/>
              <a:gd name="connsiteY16" fmla="*/ 344032 h 3576119"/>
              <a:gd name="connsiteX17" fmla="*/ 2279284 w 4198619"/>
              <a:gd name="connsiteY17" fmla="*/ 353085 h 3576119"/>
              <a:gd name="connsiteX18" fmla="*/ 2487514 w 4198619"/>
              <a:gd name="connsiteY18" fmla="*/ 380246 h 3576119"/>
              <a:gd name="connsiteX19" fmla="*/ 2650477 w 4198619"/>
              <a:gd name="connsiteY19" fmla="*/ 398353 h 3576119"/>
              <a:gd name="connsiteX20" fmla="*/ 2813439 w 4198619"/>
              <a:gd name="connsiteY20" fmla="*/ 416460 h 3576119"/>
              <a:gd name="connsiteX21" fmla="*/ 2867760 w 4198619"/>
              <a:gd name="connsiteY21" fmla="*/ 425513 h 3576119"/>
              <a:gd name="connsiteX22" fmla="*/ 2894920 w 4198619"/>
              <a:gd name="connsiteY22" fmla="*/ 434567 h 3576119"/>
              <a:gd name="connsiteX23" fmla="*/ 3012615 w 4198619"/>
              <a:gd name="connsiteY23" fmla="*/ 452673 h 3576119"/>
              <a:gd name="connsiteX24" fmla="*/ 3103150 w 4198619"/>
              <a:gd name="connsiteY24" fmla="*/ 479834 h 3576119"/>
              <a:gd name="connsiteX25" fmla="*/ 3130310 w 4198619"/>
              <a:gd name="connsiteY25" fmla="*/ 488887 h 3576119"/>
              <a:gd name="connsiteX26" fmla="*/ 3275166 w 4198619"/>
              <a:gd name="connsiteY26" fmla="*/ 506994 h 3576119"/>
              <a:gd name="connsiteX27" fmla="*/ 3555823 w 4198619"/>
              <a:gd name="connsiteY27" fmla="*/ 516048 h 3576119"/>
              <a:gd name="connsiteX28" fmla="*/ 3646358 w 4198619"/>
              <a:gd name="connsiteY28" fmla="*/ 570369 h 3576119"/>
              <a:gd name="connsiteX29" fmla="*/ 3709732 w 4198619"/>
              <a:gd name="connsiteY29" fmla="*/ 615636 h 3576119"/>
              <a:gd name="connsiteX30" fmla="*/ 3727839 w 4198619"/>
              <a:gd name="connsiteY30" fmla="*/ 642796 h 3576119"/>
              <a:gd name="connsiteX31" fmla="*/ 3754999 w 4198619"/>
              <a:gd name="connsiteY31" fmla="*/ 669957 h 3576119"/>
              <a:gd name="connsiteX32" fmla="*/ 3791213 w 4198619"/>
              <a:gd name="connsiteY32" fmla="*/ 733331 h 3576119"/>
              <a:gd name="connsiteX33" fmla="*/ 3800267 w 4198619"/>
              <a:gd name="connsiteY33" fmla="*/ 760491 h 3576119"/>
              <a:gd name="connsiteX34" fmla="*/ 3836481 w 4198619"/>
              <a:gd name="connsiteY34" fmla="*/ 814812 h 3576119"/>
              <a:gd name="connsiteX35" fmla="*/ 3854587 w 4198619"/>
              <a:gd name="connsiteY35" fmla="*/ 841973 h 3576119"/>
              <a:gd name="connsiteX36" fmla="*/ 3881748 w 4198619"/>
              <a:gd name="connsiteY36" fmla="*/ 896293 h 3576119"/>
              <a:gd name="connsiteX37" fmla="*/ 3899855 w 4198619"/>
              <a:gd name="connsiteY37" fmla="*/ 968721 h 3576119"/>
              <a:gd name="connsiteX38" fmla="*/ 3908908 w 4198619"/>
              <a:gd name="connsiteY38" fmla="*/ 1004935 h 3576119"/>
              <a:gd name="connsiteX39" fmla="*/ 3927015 w 4198619"/>
              <a:gd name="connsiteY39" fmla="*/ 1032095 h 3576119"/>
              <a:gd name="connsiteX40" fmla="*/ 3936069 w 4198619"/>
              <a:gd name="connsiteY40" fmla="*/ 1068309 h 3576119"/>
              <a:gd name="connsiteX41" fmla="*/ 3945122 w 4198619"/>
              <a:gd name="connsiteY41" fmla="*/ 1113576 h 3576119"/>
              <a:gd name="connsiteX42" fmla="*/ 3954176 w 4198619"/>
              <a:gd name="connsiteY42" fmla="*/ 1140737 h 3576119"/>
              <a:gd name="connsiteX43" fmla="*/ 3963229 w 4198619"/>
              <a:gd name="connsiteY43" fmla="*/ 1176951 h 3576119"/>
              <a:gd name="connsiteX44" fmla="*/ 3972282 w 4198619"/>
              <a:gd name="connsiteY44" fmla="*/ 1204111 h 3576119"/>
              <a:gd name="connsiteX45" fmla="*/ 3999443 w 4198619"/>
              <a:gd name="connsiteY45" fmla="*/ 1294646 h 3576119"/>
              <a:gd name="connsiteX46" fmla="*/ 4026603 w 4198619"/>
              <a:gd name="connsiteY46" fmla="*/ 1367073 h 3576119"/>
              <a:gd name="connsiteX47" fmla="*/ 4044710 w 4198619"/>
              <a:gd name="connsiteY47" fmla="*/ 1394234 h 3576119"/>
              <a:gd name="connsiteX48" fmla="*/ 4071871 w 4198619"/>
              <a:gd name="connsiteY48" fmla="*/ 1493822 h 3576119"/>
              <a:gd name="connsiteX49" fmla="*/ 4117138 w 4198619"/>
              <a:gd name="connsiteY49" fmla="*/ 1557196 h 3576119"/>
              <a:gd name="connsiteX50" fmla="*/ 4135245 w 4198619"/>
              <a:gd name="connsiteY50" fmla="*/ 1584357 h 3576119"/>
              <a:gd name="connsiteX51" fmla="*/ 4171459 w 4198619"/>
              <a:gd name="connsiteY51" fmla="*/ 1683945 h 3576119"/>
              <a:gd name="connsiteX52" fmla="*/ 4180512 w 4198619"/>
              <a:gd name="connsiteY52" fmla="*/ 1720159 h 3576119"/>
              <a:gd name="connsiteX53" fmla="*/ 4198619 w 4198619"/>
              <a:gd name="connsiteY53" fmla="*/ 1783533 h 3576119"/>
              <a:gd name="connsiteX54" fmla="*/ 4189566 w 4198619"/>
              <a:gd name="connsiteY54" fmla="*/ 2118511 h 3576119"/>
              <a:gd name="connsiteX55" fmla="*/ 4171459 w 4198619"/>
              <a:gd name="connsiteY55" fmla="*/ 2335794 h 3576119"/>
              <a:gd name="connsiteX56" fmla="*/ 4162405 w 4198619"/>
              <a:gd name="connsiteY56" fmla="*/ 2498757 h 3576119"/>
              <a:gd name="connsiteX57" fmla="*/ 4135245 w 4198619"/>
              <a:gd name="connsiteY57" fmla="*/ 2670773 h 3576119"/>
              <a:gd name="connsiteX58" fmla="*/ 4108084 w 4198619"/>
              <a:gd name="connsiteY58" fmla="*/ 2851842 h 3576119"/>
              <a:gd name="connsiteX59" fmla="*/ 4089978 w 4198619"/>
              <a:gd name="connsiteY59" fmla="*/ 2906163 h 3576119"/>
              <a:gd name="connsiteX60" fmla="*/ 4080924 w 4198619"/>
              <a:gd name="connsiteY60" fmla="*/ 2933323 h 3576119"/>
              <a:gd name="connsiteX61" fmla="*/ 4053764 w 4198619"/>
              <a:gd name="connsiteY61" fmla="*/ 2969537 h 3576119"/>
              <a:gd name="connsiteX62" fmla="*/ 4035657 w 4198619"/>
              <a:gd name="connsiteY62" fmla="*/ 2996697 h 3576119"/>
              <a:gd name="connsiteX63" fmla="*/ 4008496 w 4198619"/>
              <a:gd name="connsiteY63" fmla="*/ 3014804 h 3576119"/>
              <a:gd name="connsiteX64" fmla="*/ 3990389 w 4198619"/>
              <a:gd name="connsiteY64" fmla="*/ 3041965 h 3576119"/>
              <a:gd name="connsiteX65" fmla="*/ 3936069 w 4198619"/>
              <a:gd name="connsiteY65" fmla="*/ 3096285 h 3576119"/>
              <a:gd name="connsiteX66" fmla="*/ 3881748 w 4198619"/>
              <a:gd name="connsiteY66" fmla="*/ 3177767 h 3576119"/>
              <a:gd name="connsiteX67" fmla="*/ 3836481 w 4198619"/>
              <a:gd name="connsiteY67" fmla="*/ 3232087 h 3576119"/>
              <a:gd name="connsiteX68" fmla="*/ 3782160 w 4198619"/>
              <a:gd name="connsiteY68" fmla="*/ 3268301 h 3576119"/>
              <a:gd name="connsiteX69" fmla="*/ 3727839 w 4198619"/>
              <a:gd name="connsiteY69" fmla="*/ 3304515 h 3576119"/>
              <a:gd name="connsiteX70" fmla="*/ 3700679 w 4198619"/>
              <a:gd name="connsiteY70" fmla="*/ 3322622 h 3576119"/>
              <a:gd name="connsiteX71" fmla="*/ 3664465 w 4198619"/>
              <a:gd name="connsiteY71" fmla="*/ 3331675 h 3576119"/>
              <a:gd name="connsiteX72" fmla="*/ 3637304 w 4198619"/>
              <a:gd name="connsiteY72" fmla="*/ 3340729 h 3576119"/>
              <a:gd name="connsiteX73" fmla="*/ 3582983 w 4198619"/>
              <a:gd name="connsiteY73" fmla="*/ 3385996 h 3576119"/>
              <a:gd name="connsiteX74" fmla="*/ 3555823 w 4198619"/>
              <a:gd name="connsiteY74" fmla="*/ 3395050 h 3576119"/>
              <a:gd name="connsiteX75" fmla="*/ 3501502 w 4198619"/>
              <a:gd name="connsiteY75" fmla="*/ 3422210 h 3576119"/>
              <a:gd name="connsiteX76" fmla="*/ 3447181 w 4198619"/>
              <a:gd name="connsiteY76" fmla="*/ 3449371 h 3576119"/>
              <a:gd name="connsiteX77" fmla="*/ 3420021 w 4198619"/>
              <a:gd name="connsiteY77" fmla="*/ 3467477 h 3576119"/>
              <a:gd name="connsiteX78" fmla="*/ 3392861 w 4198619"/>
              <a:gd name="connsiteY78" fmla="*/ 3476531 h 3576119"/>
              <a:gd name="connsiteX79" fmla="*/ 3347593 w 4198619"/>
              <a:gd name="connsiteY79" fmla="*/ 3494638 h 3576119"/>
              <a:gd name="connsiteX80" fmla="*/ 3293273 w 4198619"/>
              <a:gd name="connsiteY80" fmla="*/ 3512745 h 3576119"/>
              <a:gd name="connsiteX81" fmla="*/ 3266112 w 4198619"/>
              <a:gd name="connsiteY81" fmla="*/ 3521798 h 3576119"/>
              <a:gd name="connsiteX82" fmla="*/ 3238952 w 4198619"/>
              <a:gd name="connsiteY82" fmla="*/ 3539905 h 3576119"/>
              <a:gd name="connsiteX83" fmla="*/ 3202738 w 4198619"/>
              <a:gd name="connsiteY83" fmla="*/ 3548959 h 3576119"/>
              <a:gd name="connsiteX84" fmla="*/ 3148417 w 4198619"/>
              <a:gd name="connsiteY84" fmla="*/ 3567066 h 3576119"/>
              <a:gd name="connsiteX85" fmla="*/ 3121257 w 4198619"/>
              <a:gd name="connsiteY85" fmla="*/ 3576119 h 3576119"/>
              <a:gd name="connsiteX86" fmla="*/ 2958294 w 4198619"/>
              <a:gd name="connsiteY86" fmla="*/ 3567066 h 3576119"/>
              <a:gd name="connsiteX87" fmla="*/ 2931134 w 4198619"/>
              <a:gd name="connsiteY87" fmla="*/ 3558012 h 3576119"/>
              <a:gd name="connsiteX88" fmla="*/ 2858706 w 4198619"/>
              <a:gd name="connsiteY88" fmla="*/ 3548959 h 3576119"/>
              <a:gd name="connsiteX89" fmla="*/ 2505621 w 4198619"/>
              <a:gd name="connsiteY89" fmla="*/ 3539905 h 3576119"/>
              <a:gd name="connsiteX90" fmla="*/ 2270231 w 4198619"/>
              <a:gd name="connsiteY90" fmla="*/ 3485584 h 3576119"/>
              <a:gd name="connsiteX91" fmla="*/ 1980520 w 4198619"/>
              <a:gd name="connsiteY91" fmla="*/ 3449371 h 3576119"/>
              <a:gd name="connsiteX92" fmla="*/ 1697923 w 4198619"/>
              <a:gd name="connsiteY92" fmla="*/ 3321727 h 3576119"/>
              <a:gd name="connsiteX93" fmla="*/ 1238136 w 4198619"/>
              <a:gd name="connsiteY93" fmla="*/ 3340729 h 3576119"/>
              <a:gd name="connsiteX94" fmla="*/ 1048013 w 4198619"/>
              <a:gd name="connsiteY94" fmla="*/ 3250194 h 3576119"/>
              <a:gd name="connsiteX95" fmla="*/ 875997 w 4198619"/>
              <a:gd name="connsiteY95" fmla="*/ 3195873 h 3576119"/>
              <a:gd name="connsiteX96" fmla="*/ 649661 w 4198619"/>
              <a:gd name="connsiteY96" fmla="*/ 3168713 h 3576119"/>
              <a:gd name="connsiteX97" fmla="*/ 392980 w 4198619"/>
              <a:gd name="connsiteY97" fmla="*/ 3213881 h 3576119"/>
              <a:gd name="connsiteX98" fmla="*/ 0 w 4198619"/>
              <a:gd name="connsiteY98"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283403 w 4198619"/>
              <a:gd name="connsiteY4" fmla="*/ 199176 h 3576119"/>
              <a:gd name="connsiteX5" fmla="*/ 1337724 w 4198619"/>
              <a:gd name="connsiteY5" fmla="*/ 217283 h 3576119"/>
              <a:gd name="connsiteX6" fmla="*/ 1464473 w 4198619"/>
              <a:gd name="connsiteY6" fmla="*/ 235390 h 3576119"/>
              <a:gd name="connsiteX7" fmla="*/ 1591221 w 4198619"/>
              <a:gd name="connsiteY7" fmla="*/ 253497 h 3576119"/>
              <a:gd name="connsiteX8" fmla="*/ 1663649 w 4198619"/>
              <a:gd name="connsiteY8" fmla="*/ 262551 h 3576119"/>
              <a:gd name="connsiteX9" fmla="*/ 1763237 w 4198619"/>
              <a:gd name="connsiteY9" fmla="*/ 271604 h 3576119"/>
              <a:gd name="connsiteX10" fmla="*/ 1790397 w 4198619"/>
              <a:gd name="connsiteY10" fmla="*/ 280658 h 3576119"/>
              <a:gd name="connsiteX11" fmla="*/ 1935253 w 4198619"/>
              <a:gd name="connsiteY11" fmla="*/ 298765 h 3576119"/>
              <a:gd name="connsiteX12" fmla="*/ 2025787 w 4198619"/>
              <a:gd name="connsiteY12" fmla="*/ 316872 h 3576119"/>
              <a:gd name="connsiteX13" fmla="*/ 2062001 w 4198619"/>
              <a:gd name="connsiteY13" fmla="*/ 325925 h 3576119"/>
              <a:gd name="connsiteX14" fmla="*/ 2143482 w 4198619"/>
              <a:gd name="connsiteY14" fmla="*/ 334978 h 3576119"/>
              <a:gd name="connsiteX15" fmla="*/ 2188750 w 4198619"/>
              <a:gd name="connsiteY15" fmla="*/ 344032 h 3576119"/>
              <a:gd name="connsiteX16" fmla="*/ 2279284 w 4198619"/>
              <a:gd name="connsiteY16" fmla="*/ 353085 h 3576119"/>
              <a:gd name="connsiteX17" fmla="*/ 2487514 w 4198619"/>
              <a:gd name="connsiteY17" fmla="*/ 380246 h 3576119"/>
              <a:gd name="connsiteX18" fmla="*/ 2650477 w 4198619"/>
              <a:gd name="connsiteY18" fmla="*/ 398353 h 3576119"/>
              <a:gd name="connsiteX19" fmla="*/ 2813439 w 4198619"/>
              <a:gd name="connsiteY19" fmla="*/ 416460 h 3576119"/>
              <a:gd name="connsiteX20" fmla="*/ 2867760 w 4198619"/>
              <a:gd name="connsiteY20" fmla="*/ 425513 h 3576119"/>
              <a:gd name="connsiteX21" fmla="*/ 2894920 w 4198619"/>
              <a:gd name="connsiteY21" fmla="*/ 434567 h 3576119"/>
              <a:gd name="connsiteX22" fmla="*/ 3012615 w 4198619"/>
              <a:gd name="connsiteY22" fmla="*/ 452673 h 3576119"/>
              <a:gd name="connsiteX23" fmla="*/ 3103150 w 4198619"/>
              <a:gd name="connsiteY23" fmla="*/ 479834 h 3576119"/>
              <a:gd name="connsiteX24" fmla="*/ 3130310 w 4198619"/>
              <a:gd name="connsiteY24" fmla="*/ 488887 h 3576119"/>
              <a:gd name="connsiteX25" fmla="*/ 3275166 w 4198619"/>
              <a:gd name="connsiteY25" fmla="*/ 506994 h 3576119"/>
              <a:gd name="connsiteX26" fmla="*/ 3555823 w 4198619"/>
              <a:gd name="connsiteY26" fmla="*/ 516048 h 3576119"/>
              <a:gd name="connsiteX27" fmla="*/ 3646358 w 4198619"/>
              <a:gd name="connsiteY27" fmla="*/ 570369 h 3576119"/>
              <a:gd name="connsiteX28" fmla="*/ 3709732 w 4198619"/>
              <a:gd name="connsiteY28" fmla="*/ 615636 h 3576119"/>
              <a:gd name="connsiteX29" fmla="*/ 3727839 w 4198619"/>
              <a:gd name="connsiteY29" fmla="*/ 642796 h 3576119"/>
              <a:gd name="connsiteX30" fmla="*/ 3754999 w 4198619"/>
              <a:gd name="connsiteY30" fmla="*/ 669957 h 3576119"/>
              <a:gd name="connsiteX31" fmla="*/ 3791213 w 4198619"/>
              <a:gd name="connsiteY31" fmla="*/ 733331 h 3576119"/>
              <a:gd name="connsiteX32" fmla="*/ 3800267 w 4198619"/>
              <a:gd name="connsiteY32" fmla="*/ 760491 h 3576119"/>
              <a:gd name="connsiteX33" fmla="*/ 3836481 w 4198619"/>
              <a:gd name="connsiteY33" fmla="*/ 814812 h 3576119"/>
              <a:gd name="connsiteX34" fmla="*/ 3854587 w 4198619"/>
              <a:gd name="connsiteY34" fmla="*/ 841973 h 3576119"/>
              <a:gd name="connsiteX35" fmla="*/ 3881748 w 4198619"/>
              <a:gd name="connsiteY35" fmla="*/ 896293 h 3576119"/>
              <a:gd name="connsiteX36" fmla="*/ 3899855 w 4198619"/>
              <a:gd name="connsiteY36" fmla="*/ 968721 h 3576119"/>
              <a:gd name="connsiteX37" fmla="*/ 3908908 w 4198619"/>
              <a:gd name="connsiteY37" fmla="*/ 1004935 h 3576119"/>
              <a:gd name="connsiteX38" fmla="*/ 3927015 w 4198619"/>
              <a:gd name="connsiteY38" fmla="*/ 1032095 h 3576119"/>
              <a:gd name="connsiteX39" fmla="*/ 3936069 w 4198619"/>
              <a:gd name="connsiteY39" fmla="*/ 1068309 h 3576119"/>
              <a:gd name="connsiteX40" fmla="*/ 3945122 w 4198619"/>
              <a:gd name="connsiteY40" fmla="*/ 1113576 h 3576119"/>
              <a:gd name="connsiteX41" fmla="*/ 3954176 w 4198619"/>
              <a:gd name="connsiteY41" fmla="*/ 1140737 h 3576119"/>
              <a:gd name="connsiteX42" fmla="*/ 3963229 w 4198619"/>
              <a:gd name="connsiteY42" fmla="*/ 1176951 h 3576119"/>
              <a:gd name="connsiteX43" fmla="*/ 3972282 w 4198619"/>
              <a:gd name="connsiteY43" fmla="*/ 1204111 h 3576119"/>
              <a:gd name="connsiteX44" fmla="*/ 3999443 w 4198619"/>
              <a:gd name="connsiteY44" fmla="*/ 1294646 h 3576119"/>
              <a:gd name="connsiteX45" fmla="*/ 4026603 w 4198619"/>
              <a:gd name="connsiteY45" fmla="*/ 1367073 h 3576119"/>
              <a:gd name="connsiteX46" fmla="*/ 4044710 w 4198619"/>
              <a:gd name="connsiteY46" fmla="*/ 1394234 h 3576119"/>
              <a:gd name="connsiteX47" fmla="*/ 4071871 w 4198619"/>
              <a:gd name="connsiteY47" fmla="*/ 1493822 h 3576119"/>
              <a:gd name="connsiteX48" fmla="*/ 4117138 w 4198619"/>
              <a:gd name="connsiteY48" fmla="*/ 1557196 h 3576119"/>
              <a:gd name="connsiteX49" fmla="*/ 4135245 w 4198619"/>
              <a:gd name="connsiteY49" fmla="*/ 1584357 h 3576119"/>
              <a:gd name="connsiteX50" fmla="*/ 4171459 w 4198619"/>
              <a:gd name="connsiteY50" fmla="*/ 1683945 h 3576119"/>
              <a:gd name="connsiteX51" fmla="*/ 4180512 w 4198619"/>
              <a:gd name="connsiteY51" fmla="*/ 1720159 h 3576119"/>
              <a:gd name="connsiteX52" fmla="*/ 4198619 w 4198619"/>
              <a:gd name="connsiteY52" fmla="*/ 1783533 h 3576119"/>
              <a:gd name="connsiteX53" fmla="*/ 4189566 w 4198619"/>
              <a:gd name="connsiteY53" fmla="*/ 2118511 h 3576119"/>
              <a:gd name="connsiteX54" fmla="*/ 4171459 w 4198619"/>
              <a:gd name="connsiteY54" fmla="*/ 2335794 h 3576119"/>
              <a:gd name="connsiteX55" fmla="*/ 4162405 w 4198619"/>
              <a:gd name="connsiteY55" fmla="*/ 2498757 h 3576119"/>
              <a:gd name="connsiteX56" fmla="*/ 4135245 w 4198619"/>
              <a:gd name="connsiteY56" fmla="*/ 2670773 h 3576119"/>
              <a:gd name="connsiteX57" fmla="*/ 4108084 w 4198619"/>
              <a:gd name="connsiteY57" fmla="*/ 2851842 h 3576119"/>
              <a:gd name="connsiteX58" fmla="*/ 4089978 w 4198619"/>
              <a:gd name="connsiteY58" fmla="*/ 2906163 h 3576119"/>
              <a:gd name="connsiteX59" fmla="*/ 4080924 w 4198619"/>
              <a:gd name="connsiteY59" fmla="*/ 2933323 h 3576119"/>
              <a:gd name="connsiteX60" fmla="*/ 4053764 w 4198619"/>
              <a:gd name="connsiteY60" fmla="*/ 2969537 h 3576119"/>
              <a:gd name="connsiteX61" fmla="*/ 4035657 w 4198619"/>
              <a:gd name="connsiteY61" fmla="*/ 2996697 h 3576119"/>
              <a:gd name="connsiteX62" fmla="*/ 4008496 w 4198619"/>
              <a:gd name="connsiteY62" fmla="*/ 3014804 h 3576119"/>
              <a:gd name="connsiteX63" fmla="*/ 3990389 w 4198619"/>
              <a:gd name="connsiteY63" fmla="*/ 3041965 h 3576119"/>
              <a:gd name="connsiteX64" fmla="*/ 3936069 w 4198619"/>
              <a:gd name="connsiteY64" fmla="*/ 3096285 h 3576119"/>
              <a:gd name="connsiteX65" fmla="*/ 3881748 w 4198619"/>
              <a:gd name="connsiteY65" fmla="*/ 3177767 h 3576119"/>
              <a:gd name="connsiteX66" fmla="*/ 3836481 w 4198619"/>
              <a:gd name="connsiteY66" fmla="*/ 3232087 h 3576119"/>
              <a:gd name="connsiteX67" fmla="*/ 3782160 w 4198619"/>
              <a:gd name="connsiteY67" fmla="*/ 3268301 h 3576119"/>
              <a:gd name="connsiteX68" fmla="*/ 3727839 w 4198619"/>
              <a:gd name="connsiteY68" fmla="*/ 3304515 h 3576119"/>
              <a:gd name="connsiteX69" fmla="*/ 3700679 w 4198619"/>
              <a:gd name="connsiteY69" fmla="*/ 3322622 h 3576119"/>
              <a:gd name="connsiteX70" fmla="*/ 3664465 w 4198619"/>
              <a:gd name="connsiteY70" fmla="*/ 3331675 h 3576119"/>
              <a:gd name="connsiteX71" fmla="*/ 3637304 w 4198619"/>
              <a:gd name="connsiteY71" fmla="*/ 3340729 h 3576119"/>
              <a:gd name="connsiteX72" fmla="*/ 3582983 w 4198619"/>
              <a:gd name="connsiteY72" fmla="*/ 3385996 h 3576119"/>
              <a:gd name="connsiteX73" fmla="*/ 3555823 w 4198619"/>
              <a:gd name="connsiteY73" fmla="*/ 3395050 h 3576119"/>
              <a:gd name="connsiteX74" fmla="*/ 3501502 w 4198619"/>
              <a:gd name="connsiteY74" fmla="*/ 3422210 h 3576119"/>
              <a:gd name="connsiteX75" fmla="*/ 3447181 w 4198619"/>
              <a:gd name="connsiteY75" fmla="*/ 3449371 h 3576119"/>
              <a:gd name="connsiteX76" fmla="*/ 3420021 w 4198619"/>
              <a:gd name="connsiteY76" fmla="*/ 3467477 h 3576119"/>
              <a:gd name="connsiteX77" fmla="*/ 3392861 w 4198619"/>
              <a:gd name="connsiteY77" fmla="*/ 3476531 h 3576119"/>
              <a:gd name="connsiteX78" fmla="*/ 3347593 w 4198619"/>
              <a:gd name="connsiteY78" fmla="*/ 3494638 h 3576119"/>
              <a:gd name="connsiteX79" fmla="*/ 3293273 w 4198619"/>
              <a:gd name="connsiteY79" fmla="*/ 3512745 h 3576119"/>
              <a:gd name="connsiteX80" fmla="*/ 3266112 w 4198619"/>
              <a:gd name="connsiteY80" fmla="*/ 3521798 h 3576119"/>
              <a:gd name="connsiteX81" fmla="*/ 3238952 w 4198619"/>
              <a:gd name="connsiteY81" fmla="*/ 3539905 h 3576119"/>
              <a:gd name="connsiteX82" fmla="*/ 3202738 w 4198619"/>
              <a:gd name="connsiteY82" fmla="*/ 3548959 h 3576119"/>
              <a:gd name="connsiteX83" fmla="*/ 3148417 w 4198619"/>
              <a:gd name="connsiteY83" fmla="*/ 3567066 h 3576119"/>
              <a:gd name="connsiteX84" fmla="*/ 3121257 w 4198619"/>
              <a:gd name="connsiteY84" fmla="*/ 3576119 h 3576119"/>
              <a:gd name="connsiteX85" fmla="*/ 2958294 w 4198619"/>
              <a:gd name="connsiteY85" fmla="*/ 3567066 h 3576119"/>
              <a:gd name="connsiteX86" fmla="*/ 2931134 w 4198619"/>
              <a:gd name="connsiteY86" fmla="*/ 3558012 h 3576119"/>
              <a:gd name="connsiteX87" fmla="*/ 2858706 w 4198619"/>
              <a:gd name="connsiteY87" fmla="*/ 3548959 h 3576119"/>
              <a:gd name="connsiteX88" fmla="*/ 2505621 w 4198619"/>
              <a:gd name="connsiteY88" fmla="*/ 3539905 h 3576119"/>
              <a:gd name="connsiteX89" fmla="*/ 2270231 w 4198619"/>
              <a:gd name="connsiteY89" fmla="*/ 3485584 h 3576119"/>
              <a:gd name="connsiteX90" fmla="*/ 1980520 w 4198619"/>
              <a:gd name="connsiteY90" fmla="*/ 3449371 h 3576119"/>
              <a:gd name="connsiteX91" fmla="*/ 1697923 w 4198619"/>
              <a:gd name="connsiteY91" fmla="*/ 3321727 h 3576119"/>
              <a:gd name="connsiteX92" fmla="*/ 1238136 w 4198619"/>
              <a:gd name="connsiteY92" fmla="*/ 3340729 h 3576119"/>
              <a:gd name="connsiteX93" fmla="*/ 1048013 w 4198619"/>
              <a:gd name="connsiteY93" fmla="*/ 3250194 h 3576119"/>
              <a:gd name="connsiteX94" fmla="*/ 875997 w 4198619"/>
              <a:gd name="connsiteY94" fmla="*/ 3195873 h 3576119"/>
              <a:gd name="connsiteX95" fmla="*/ 649661 w 4198619"/>
              <a:gd name="connsiteY95" fmla="*/ 3168713 h 3576119"/>
              <a:gd name="connsiteX96" fmla="*/ 392980 w 4198619"/>
              <a:gd name="connsiteY96" fmla="*/ 3213881 h 3576119"/>
              <a:gd name="connsiteX97" fmla="*/ 0 w 4198619"/>
              <a:gd name="connsiteY97"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464473 w 4198619"/>
              <a:gd name="connsiteY5" fmla="*/ 235390 h 3576119"/>
              <a:gd name="connsiteX6" fmla="*/ 1591221 w 4198619"/>
              <a:gd name="connsiteY6" fmla="*/ 253497 h 3576119"/>
              <a:gd name="connsiteX7" fmla="*/ 1663649 w 4198619"/>
              <a:gd name="connsiteY7" fmla="*/ 262551 h 3576119"/>
              <a:gd name="connsiteX8" fmla="*/ 1763237 w 4198619"/>
              <a:gd name="connsiteY8" fmla="*/ 271604 h 3576119"/>
              <a:gd name="connsiteX9" fmla="*/ 1790397 w 4198619"/>
              <a:gd name="connsiteY9" fmla="*/ 280658 h 3576119"/>
              <a:gd name="connsiteX10" fmla="*/ 1935253 w 4198619"/>
              <a:gd name="connsiteY10" fmla="*/ 298765 h 3576119"/>
              <a:gd name="connsiteX11" fmla="*/ 2025787 w 4198619"/>
              <a:gd name="connsiteY11" fmla="*/ 316872 h 3576119"/>
              <a:gd name="connsiteX12" fmla="*/ 2062001 w 4198619"/>
              <a:gd name="connsiteY12" fmla="*/ 325925 h 3576119"/>
              <a:gd name="connsiteX13" fmla="*/ 2143482 w 4198619"/>
              <a:gd name="connsiteY13" fmla="*/ 334978 h 3576119"/>
              <a:gd name="connsiteX14" fmla="*/ 2188750 w 4198619"/>
              <a:gd name="connsiteY14" fmla="*/ 344032 h 3576119"/>
              <a:gd name="connsiteX15" fmla="*/ 2279284 w 4198619"/>
              <a:gd name="connsiteY15" fmla="*/ 353085 h 3576119"/>
              <a:gd name="connsiteX16" fmla="*/ 2487514 w 4198619"/>
              <a:gd name="connsiteY16" fmla="*/ 380246 h 3576119"/>
              <a:gd name="connsiteX17" fmla="*/ 2650477 w 4198619"/>
              <a:gd name="connsiteY17" fmla="*/ 398353 h 3576119"/>
              <a:gd name="connsiteX18" fmla="*/ 2813439 w 4198619"/>
              <a:gd name="connsiteY18" fmla="*/ 416460 h 3576119"/>
              <a:gd name="connsiteX19" fmla="*/ 2867760 w 4198619"/>
              <a:gd name="connsiteY19" fmla="*/ 425513 h 3576119"/>
              <a:gd name="connsiteX20" fmla="*/ 2894920 w 4198619"/>
              <a:gd name="connsiteY20" fmla="*/ 434567 h 3576119"/>
              <a:gd name="connsiteX21" fmla="*/ 3012615 w 4198619"/>
              <a:gd name="connsiteY21" fmla="*/ 452673 h 3576119"/>
              <a:gd name="connsiteX22" fmla="*/ 3103150 w 4198619"/>
              <a:gd name="connsiteY22" fmla="*/ 479834 h 3576119"/>
              <a:gd name="connsiteX23" fmla="*/ 3130310 w 4198619"/>
              <a:gd name="connsiteY23" fmla="*/ 488887 h 3576119"/>
              <a:gd name="connsiteX24" fmla="*/ 3275166 w 4198619"/>
              <a:gd name="connsiteY24" fmla="*/ 506994 h 3576119"/>
              <a:gd name="connsiteX25" fmla="*/ 3555823 w 4198619"/>
              <a:gd name="connsiteY25" fmla="*/ 516048 h 3576119"/>
              <a:gd name="connsiteX26" fmla="*/ 3646358 w 4198619"/>
              <a:gd name="connsiteY26" fmla="*/ 570369 h 3576119"/>
              <a:gd name="connsiteX27" fmla="*/ 3709732 w 4198619"/>
              <a:gd name="connsiteY27" fmla="*/ 615636 h 3576119"/>
              <a:gd name="connsiteX28" fmla="*/ 3727839 w 4198619"/>
              <a:gd name="connsiteY28" fmla="*/ 642796 h 3576119"/>
              <a:gd name="connsiteX29" fmla="*/ 3754999 w 4198619"/>
              <a:gd name="connsiteY29" fmla="*/ 669957 h 3576119"/>
              <a:gd name="connsiteX30" fmla="*/ 3791213 w 4198619"/>
              <a:gd name="connsiteY30" fmla="*/ 733331 h 3576119"/>
              <a:gd name="connsiteX31" fmla="*/ 3800267 w 4198619"/>
              <a:gd name="connsiteY31" fmla="*/ 760491 h 3576119"/>
              <a:gd name="connsiteX32" fmla="*/ 3836481 w 4198619"/>
              <a:gd name="connsiteY32" fmla="*/ 814812 h 3576119"/>
              <a:gd name="connsiteX33" fmla="*/ 3854587 w 4198619"/>
              <a:gd name="connsiteY33" fmla="*/ 841973 h 3576119"/>
              <a:gd name="connsiteX34" fmla="*/ 3881748 w 4198619"/>
              <a:gd name="connsiteY34" fmla="*/ 896293 h 3576119"/>
              <a:gd name="connsiteX35" fmla="*/ 3899855 w 4198619"/>
              <a:gd name="connsiteY35" fmla="*/ 968721 h 3576119"/>
              <a:gd name="connsiteX36" fmla="*/ 3908908 w 4198619"/>
              <a:gd name="connsiteY36" fmla="*/ 1004935 h 3576119"/>
              <a:gd name="connsiteX37" fmla="*/ 3927015 w 4198619"/>
              <a:gd name="connsiteY37" fmla="*/ 1032095 h 3576119"/>
              <a:gd name="connsiteX38" fmla="*/ 3936069 w 4198619"/>
              <a:gd name="connsiteY38" fmla="*/ 1068309 h 3576119"/>
              <a:gd name="connsiteX39" fmla="*/ 3945122 w 4198619"/>
              <a:gd name="connsiteY39" fmla="*/ 1113576 h 3576119"/>
              <a:gd name="connsiteX40" fmla="*/ 3954176 w 4198619"/>
              <a:gd name="connsiteY40" fmla="*/ 1140737 h 3576119"/>
              <a:gd name="connsiteX41" fmla="*/ 3963229 w 4198619"/>
              <a:gd name="connsiteY41" fmla="*/ 1176951 h 3576119"/>
              <a:gd name="connsiteX42" fmla="*/ 3972282 w 4198619"/>
              <a:gd name="connsiteY42" fmla="*/ 1204111 h 3576119"/>
              <a:gd name="connsiteX43" fmla="*/ 3999443 w 4198619"/>
              <a:gd name="connsiteY43" fmla="*/ 1294646 h 3576119"/>
              <a:gd name="connsiteX44" fmla="*/ 4026603 w 4198619"/>
              <a:gd name="connsiteY44" fmla="*/ 1367073 h 3576119"/>
              <a:gd name="connsiteX45" fmla="*/ 4044710 w 4198619"/>
              <a:gd name="connsiteY45" fmla="*/ 1394234 h 3576119"/>
              <a:gd name="connsiteX46" fmla="*/ 4071871 w 4198619"/>
              <a:gd name="connsiteY46" fmla="*/ 1493822 h 3576119"/>
              <a:gd name="connsiteX47" fmla="*/ 4117138 w 4198619"/>
              <a:gd name="connsiteY47" fmla="*/ 1557196 h 3576119"/>
              <a:gd name="connsiteX48" fmla="*/ 4135245 w 4198619"/>
              <a:gd name="connsiteY48" fmla="*/ 1584357 h 3576119"/>
              <a:gd name="connsiteX49" fmla="*/ 4171459 w 4198619"/>
              <a:gd name="connsiteY49" fmla="*/ 1683945 h 3576119"/>
              <a:gd name="connsiteX50" fmla="*/ 4180512 w 4198619"/>
              <a:gd name="connsiteY50" fmla="*/ 1720159 h 3576119"/>
              <a:gd name="connsiteX51" fmla="*/ 4198619 w 4198619"/>
              <a:gd name="connsiteY51" fmla="*/ 1783533 h 3576119"/>
              <a:gd name="connsiteX52" fmla="*/ 4189566 w 4198619"/>
              <a:gd name="connsiteY52" fmla="*/ 2118511 h 3576119"/>
              <a:gd name="connsiteX53" fmla="*/ 4171459 w 4198619"/>
              <a:gd name="connsiteY53" fmla="*/ 2335794 h 3576119"/>
              <a:gd name="connsiteX54" fmla="*/ 4162405 w 4198619"/>
              <a:gd name="connsiteY54" fmla="*/ 2498757 h 3576119"/>
              <a:gd name="connsiteX55" fmla="*/ 4135245 w 4198619"/>
              <a:gd name="connsiteY55" fmla="*/ 2670773 h 3576119"/>
              <a:gd name="connsiteX56" fmla="*/ 4108084 w 4198619"/>
              <a:gd name="connsiteY56" fmla="*/ 2851842 h 3576119"/>
              <a:gd name="connsiteX57" fmla="*/ 4089978 w 4198619"/>
              <a:gd name="connsiteY57" fmla="*/ 2906163 h 3576119"/>
              <a:gd name="connsiteX58" fmla="*/ 4080924 w 4198619"/>
              <a:gd name="connsiteY58" fmla="*/ 2933323 h 3576119"/>
              <a:gd name="connsiteX59" fmla="*/ 4053764 w 4198619"/>
              <a:gd name="connsiteY59" fmla="*/ 2969537 h 3576119"/>
              <a:gd name="connsiteX60" fmla="*/ 4035657 w 4198619"/>
              <a:gd name="connsiteY60" fmla="*/ 2996697 h 3576119"/>
              <a:gd name="connsiteX61" fmla="*/ 4008496 w 4198619"/>
              <a:gd name="connsiteY61" fmla="*/ 3014804 h 3576119"/>
              <a:gd name="connsiteX62" fmla="*/ 3990389 w 4198619"/>
              <a:gd name="connsiteY62" fmla="*/ 3041965 h 3576119"/>
              <a:gd name="connsiteX63" fmla="*/ 3936069 w 4198619"/>
              <a:gd name="connsiteY63" fmla="*/ 3096285 h 3576119"/>
              <a:gd name="connsiteX64" fmla="*/ 3881748 w 4198619"/>
              <a:gd name="connsiteY64" fmla="*/ 3177767 h 3576119"/>
              <a:gd name="connsiteX65" fmla="*/ 3836481 w 4198619"/>
              <a:gd name="connsiteY65" fmla="*/ 3232087 h 3576119"/>
              <a:gd name="connsiteX66" fmla="*/ 3782160 w 4198619"/>
              <a:gd name="connsiteY66" fmla="*/ 3268301 h 3576119"/>
              <a:gd name="connsiteX67" fmla="*/ 3727839 w 4198619"/>
              <a:gd name="connsiteY67" fmla="*/ 3304515 h 3576119"/>
              <a:gd name="connsiteX68" fmla="*/ 3700679 w 4198619"/>
              <a:gd name="connsiteY68" fmla="*/ 3322622 h 3576119"/>
              <a:gd name="connsiteX69" fmla="*/ 3664465 w 4198619"/>
              <a:gd name="connsiteY69" fmla="*/ 3331675 h 3576119"/>
              <a:gd name="connsiteX70" fmla="*/ 3637304 w 4198619"/>
              <a:gd name="connsiteY70" fmla="*/ 3340729 h 3576119"/>
              <a:gd name="connsiteX71" fmla="*/ 3582983 w 4198619"/>
              <a:gd name="connsiteY71" fmla="*/ 3385996 h 3576119"/>
              <a:gd name="connsiteX72" fmla="*/ 3555823 w 4198619"/>
              <a:gd name="connsiteY72" fmla="*/ 3395050 h 3576119"/>
              <a:gd name="connsiteX73" fmla="*/ 3501502 w 4198619"/>
              <a:gd name="connsiteY73" fmla="*/ 3422210 h 3576119"/>
              <a:gd name="connsiteX74" fmla="*/ 3447181 w 4198619"/>
              <a:gd name="connsiteY74" fmla="*/ 3449371 h 3576119"/>
              <a:gd name="connsiteX75" fmla="*/ 3420021 w 4198619"/>
              <a:gd name="connsiteY75" fmla="*/ 3467477 h 3576119"/>
              <a:gd name="connsiteX76" fmla="*/ 3392861 w 4198619"/>
              <a:gd name="connsiteY76" fmla="*/ 3476531 h 3576119"/>
              <a:gd name="connsiteX77" fmla="*/ 3347593 w 4198619"/>
              <a:gd name="connsiteY77" fmla="*/ 3494638 h 3576119"/>
              <a:gd name="connsiteX78" fmla="*/ 3293273 w 4198619"/>
              <a:gd name="connsiteY78" fmla="*/ 3512745 h 3576119"/>
              <a:gd name="connsiteX79" fmla="*/ 3266112 w 4198619"/>
              <a:gd name="connsiteY79" fmla="*/ 3521798 h 3576119"/>
              <a:gd name="connsiteX80" fmla="*/ 3238952 w 4198619"/>
              <a:gd name="connsiteY80" fmla="*/ 3539905 h 3576119"/>
              <a:gd name="connsiteX81" fmla="*/ 3202738 w 4198619"/>
              <a:gd name="connsiteY81" fmla="*/ 3548959 h 3576119"/>
              <a:gd name="connsiteX82" fmla="*/ 3148417 w 4198619"/>
              <a:gd name="connsiteY82" fmla="*/ 3567066 h 3576119"/>
              <a:gd name="connsiteX83" fmla="*/ 3121257 w 4198619"/>
              <a:gd name="connsiteY83" fmla="*/ 3576119 h 3576119"/>
              <a:gd name="connsiteX84" fmla="*/ 2958294 w 4198619"/>
              <a:gd name="connsiteY84" fmla="*/ 3567066 h 3576119"/>
              <a:gd name="connsiteX85" fmla="*/ 2931134 w 4198619"/>
              <a:gd name="connsiteY85" fmla="*/ 3558012 h 3576119"/>
              <a:gd name="connsiteX86" fmla="*/ 2858706 w 4198619"/>
              <a:gd name="connsiteY86" fmla="*/ 3548959 h 3576119"/>
              <a:gd name="connsiteX87" fmla="*/ 2505621 w 4198619"/>
              <a:gd name="connsiteY87" fmla="*/ 3539905 h 3576119"/>
              <a:gd name="connsiteX88" fmla="*/ 2270231 w 4198619"/>
              <a:gd name="connsiteY88" fmla="*/ 3485584 h 3576119"/>
              <a:gd name="connsiteX89" fmla="*/ 1980520 w 4198619"/>
              <a:gd name="connsiteY89" fmla="*/ 3449371 h 3576119"/>
              <a:gd name="connsiteX90" fmla="*/ 1697923 w 4198619"/>
              <a:gd name="connsiteY90" fmla="*/ 3321727 h 3576119"/>
              <a:gd name="connsiteX91" fmla="*/ 1238136 w 4198619"/>
              <a:gd name="connsiteY91" fmla="*/ 3340729 h 3576119"/>
              <a:gd name="connsiteX92" fmla="*/ 1048013 w 4198619"/>
              <a:gd name="connsiteY92" fmla="*/ 3250194 h 3576119"/>
              <a:gd name="connsiteX93" fmla="*/ 875997 w 4198619"/>
              <a:gd name="connsiteY93" fmla="*/ 3195873 h 3576119"/>
              <a:gd name="connsiteX94" fmla="*/ 649661 w 4198619"/>
              <a:gd name="connsiteY94" fmla="*/ 3168713 h 3576119"/>
              <a:gd name="connsiteX95" fmla="*/ 392980 w 4198619"/>
              <a:gd name="connsiteY95" fmla="*/ 3213881 h 3576119"/>
              <a:gd name="connsiteX96" fmla="*/ 0 w 4198619"/>
              <a:gd name="connsiteY96"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663649 w 4198619"/>
              <a:gd name="connsiteY6" fmla="*/ 262551 h 3576119"/>
              <a:gd name="connsiteX7" fmla="*/ 1763237 w 4198619"/>
              <a:gd name="connsiteY7" fmla="*/ 271604 h 3576119"/>
              <a:gd name="connsiteX8" fmla="*/ 1790397 w 4198619"/>
              <a:gd name="connsiteY8" fmla="*/ 280658 h 3576119"/>
              <a:gd name="connsiteX9" fmla="*/ 1935253 w 4198619"/>
              <a:gd name="connsiteY9" fmla="*/ 298765 h 3576119"/>
              <a:gd name="connsiteX10" fmla="*/ 2025787 w 4198619"/>
              <a:gd name="connsiteY10" fmla="*/ 316872 h 3576119"/>
              <a:gd name="connsiteX11" fmla="*/ 2062001 w 4198619"/>
              <a:gd name="connsiteY11" fmla="*/ 325925 h 3576119"/>
              <a:gd name="connsiteX12" fmla="*/ 2143482 w 4198619"/>
              <a:gd name="connsiteY12" fmla="*/ 334978 h 3576119"/>
              <a:gd name="connsiteX13" fmla="*/ 2188750 w 4198619"/>
              <a:gd name="connsiteY13" fmla="*/ 344032 h 3576119"/>
              <a:gd name="connsiteX14" fmla="*/ 2279284 w 4198619"/>
              <a:gd name="connsiteY14" fmla="*/ 353085 h 3576119"/>
              <a:gd name="connsiteX15" fmla="*/ 2487514 w 4198619"/>
              <a:gd name="connsiteY15" fmla="*/ 380246 h 3576119"/>
              <a:gd name="connsiteX16" fmla="*/ 2650477 w 4198619"/>
              <a:gd name="connsiteY16" fmla="*/ 398353 h 3576119"/>
              <a:gd name="connsiteX17" fmla="*/ 2813439 w 4198619"/>
              <a:gd name="connsiteY17" fmla="*/ 416460 h 3576119"/>
              <a:gd name="connsiteX18" fmla="*/ 2867760 w 4198619"/>
              <a:gd name="connsiteY18" fmla="*/ 425513 h 3576119"/>
              <a:gd name="connsiteX19" fmla="*/ 2894920 w 4198619"/>
              <a:gd name="connsiteY19" fmla="*/ 434567 h 3576119"/>
              <a:gd name="connsiteX20" fmla="*/ 3012615 w 4198619"/>
              <a:gd name="connsiteY20" fmla="*/ 452673 h 3576119"/>
              <a:gd name="connsiteX21" fmla="*/ 3103150 w 4198619"/>
              <a:gd name="connsiteY21" fmla="*/ 479834 h 3576119"/>
              <a:gd name="connsiteX22" fmla="*/ 3130310 w 4198619"/>
              <a:gd name="connsiteY22" fmla="*/ 488887 h 3576119"/>
              <a:gd name="connsiteX23" fmla="*/ 3275166 w 4198619"/>
              <a:gd name="connsiteY23" fmla="*/ 506994 h 3576119"/>
              <a:gd name="connsiteX24" fmla="*/ 3555823 w 4198619"/>
              <a:gd name="connsiteY24" fmla="*/ 516048 h 3576119"/>
              <a:gd name="connsiteX25" fmla="*/ 3646358 w 4198619"/>
              <a:gd name="connsiteY25" fmla="*/ 570369 h 3576119"/>
              <a:gd name="connsiteX26" fmla="*/ 3709732 w 4198619"/>
              <a:gd name="connsiteY26" fmla="*/ 615636 h 3576119"/>
              <a:gd name="connsiteX27" fmla="*/ 3727839 w 4198619"/>
              <a:gd name="connsiteY27" fmla="*/ 642796 h 3576119"/>
              <a:gd name="connsiteX28" fmla="*/ 3754999 w 4198619"/>
              <a:gd name="connsiteY28" fmla="*/ 669957 h 3576119"/>
              <a:gd name="connsiteX29" fmla="*/ 3791213 w 4198619"/>
              <a:gd name="connsiteY29" fmla="*/ 733331 h 3576119"/>
              <a:gd name="connsiteX30" fmla="*/ 3800267 w 4198619"/>
              <a:gd name="connsiteY30" fmla="*/ 760491 h 3576119"/>
              <a:gd name="connsiteX31" fmla="*/ 3836481 w 4198619"/>
              <a:gd name="connsiteY31" fmla="*/ 814812 h 3576119"/>
              <a:gd name="connsiteX32" fmla="*/ 3854587 w 4198619"/>
              <a:gd name="connsiteY32" fmla="*/ 841973 h 3576119"/>
              <a:gd name="connsiteX33" fmla="*/ 3881748 w 4198619"/>
              <a:gd name="connsiteY33" fmla="*/ 896293 h 3576119"/>
              <a:gd name="connsiteX34" fmla="*/ 3899855 w 4198619"/>
              <a:gd name="connsiteY34" fmla="*/ 968721 h 3576119"/>
              <a:gd name="connsiteX35" fmla="*/ 3908908 w 4198619"/>
              <a:gd name="connsiteY35" fmla="*/ 1004935 h 3576119"/>
              <a:gd name="connsiteX36" fmla="*/ 3927015 w 4198619"/>
              <a:gd name="connsiteY36" fmla="*/ 1032095 h 3576119"/>
              <a:gd name="connsiteX37" fmla="*/ 3936069 w 4198619"/>
              <a:gd name="connsiteY37" fmla="*/ 1068309 h 3576119"/>
              <a:gd name="connsiteX38" fmla="*/ 3945122 w 4198619"/>
              <a:gd name="connsiteY38" fmla="*/ 1113576 h 3576119"/>
              <a:gd name="connsiteX39" fmla="*/ 3954176 w 4198619"/>
              <a:gd name="connsiteY39" fmla="*/ 1140737 h 3576119"/>
              <a:gd name="connsiteX40" fmla="*/ 3963229 w 4198619"/>
              <a:gd name="connsiteY40" fmla="*/ 1176951 h 3576119"/>
              <a:gd name="connsiteX41" fmla="*/ 3972282 w 4198619"/>
              <a:gd name="connsiteY41" fmla="*/ 1204111 h 3576119"/>
              <a:gd name="connsiteX42" fmla="*/ 3999443 w 4198619"/>
              <a:gd name="connsiteY42" fmla="*/ 1294646 h 3576119"/>
              <a:gd name="connsiteX43" fmla="*/ 4026603 w 4198619"/>
              <a:gd name="connsiteY43" fmla="*/ 1367073 h 3576119"/>
              <a:gd name="connsiteX44" fmla="*/ 4044710 w 4198619"/>
              <a:gd name="connsiteY44" fmla="*/ 1394234 h 3576119"/>
              <a:gd name="connsiteX45" fmla="*/ 4071871 w 4198619"/>
              <a:gd name="connsiteY45" fmla="*/ 1493822 h 3576119"/>
              <a:gd name="connsiteX46" fmla="*/ 4117138 w 4198619"/>
              <a:gd name="connsiteY46" fmla="*/ 1557196 h 3576119"/>
              <a:gd name="connsiteX47" fmla="*/ 4135245 w 4198619"/>
              <a:gd name="connsiteY47" fmla="*/ 1584357 h 3576119"/>
              <a:gd name="connsiteX48" fmla="*/ 4171459 w 4198619"/>
              <a:gd name="connsiteY48" fmla="*/ 1683945 h 3576119"/>
              <a:gd name="connsiteX49" fmla="*/ 4180512 w 4198619"/>
              <a:gd name="connsiteY49" fmla="*/ 1720159 h 3576119"/>
              <a:gd name="connsiteX50" fmla="*/ 4198619 w 4198619"/>
              <a:gd name="connsiteY50" fmla="*/ 1783533 h 3576119"/>
              <a:gd name="connsiteX51" fmla="*/ 4189566 w 4198619"/>
              <a:gd name="connsiteY51" fmla="*/ 2118511 h 3576119"/>
              <a:gd name="connsiteX52" fmla="*/ 4171459 w 4198619"/>
              <a:gd name="connsiteY52" fmla="*/ 2335794 h 3576119"/>
              <a:gd name="connsiteX53" fmla="*/ 4162405 w 4198619"/>
              <a:gd name="connsiteY53" fmla="*/ 2498757 h 3576119"/>
              <a:gd name="connsiteX54" fmla="*/ 4135245 w 4198619"/>
              <a:gd name="connsiteY54" fmla="*/ 2670773 h 3576119"/>
              <a:gd name="connsiteX55" fmla="*/ 4108084 w 4198619"/>
              <a:gd name="connsiteY55" fmla="*/ 2851842 h 3576119"/>
              <a:gd name="connsiteX56" fmla="*/ 4089978 w 4198619"/>
              <a:gd name="connsiteY56" fmla="*/ 2906163 h 3576119"/>
              <a:gd name="connsiteX57" fmla="*/ 4080924 w 4198619"/>
              <a:gd name="connsiteY57" fmla="*/ 2933323 h 3576119"/>
              <a:gd name="connsiteX58" fmla="*/ 4053764 w 4198619"/>
              <a:gd name="connsiteY58" fmla="*/ 2969537 h 3576119"/>
              <a:gd name="connsiteX59" fmla="*/ 4035657 w 4198619"/>
              <a:gd name="connsiteY59" fmla="*/ 2996697 h 3576119"/>
              <a:gd name="connsiteX60" fmla="*/ 4008496 w 4198619"/>
              <a:gd name="connsiteY60" fmla="*/ 3014804 h 3576119"/>
              <a:gd name="connsiteX61" fmla="*/ 3990389 w 4198619"/>
              <a:gd name="connsiteY61" fmla="*/ 3041965 h 3576119"/>
              <a:gd name="connsiteX62" fmla="*/ 3936069 w 4198619"/>
              <a:gd name="connsiteY62" fmla="*/ 3096285 h 3576119"/>
              <a:gd name="connsiteX63" fmla="*/ 3881748 w 4198619"/>
              <a:gd name="connsiteY63" fmla="*/ 3177767 h 3576119"/>
              <a:gd name="connsiteX64" fmla="*/ 3836481 w 4198619"/>
              <a:gd name="connsiteY64" fmla="*/ 3232087 h 3576119"/>
              <a:gd name="connsiteX65" fmla="*/ 3782160 w 4198619"/>
              <a:gd name="connsiteY65" fmla="*/ 3268301 h 3576119"/>
              <a:gd name="connsiteX66" fmla="*/ 3727839 w 4198619"/>
              <a:gd name="connsiteY66" fmla="*/ 3304515 h 3576119"/>
              <a:gd name="connsiteX67" fmla="*/ 3700679 w 4198619"/>
              <a:gd name="connsiteY67" fmla="*/ 3322622 h 3576119"/>
              <a:gd name="connsiteX68" fmla="*/ 3664465 w 4198619"/>
              <a:gd name="connsiteY68" fmla="*/ 3331675 h 3576119"/>
              <a:gd name="connsiteX69" fmla="*/ 3637304 w 4198619"/>
              <a:gd name="connsiteY69" fmla="*/ 3340729 h 3576119"/>
              <a:gd name="connsiteX70" fmla="*/ 3582983 w 4198619"/>
              <a:gd name="connsiteY70" fmla="*/ 3385996 h 3576119"/>
              <a:gd name="connsiteX71" fmla="*/ 3555823 w 4198619"/>
              <a:gd name="connsiteY71" fmla="*/ 3395050 h 3576119"/>
              <a:gd name="connsiteX72" fmla="*/ 3501502 w 4198619"/>
              <a:gd name="connsiteY72" fmla="*/ 3422210 h 3576119"/>
              <a:gd name="connsiteX73" fmla="*/ 3447181 w 4198619"/>
              <a:gd name="connsiteY73" fmla="*/ 3449371 h 3576119"/>
              <a:gd name="connsiteX74" fmla="*/ 3420021 w 4198619"/>
              <a:gd name="connsiteY74" fmla="*/ 3467477 h 3576119"/>
              <a:gd name="connsiteX75" fmla="*/ 3392861 w 4198619"/>
              <a:gd name="connsiteY75" fmla="*/ 3476531 h 3576119"/>
              <a:gd name="connsiteX76" fmla="*/ 3347593 w 4198619"/>
              <a:gd name="connsiteY76" fmla="*/ 3494638 h 3576119"/>
              <a:gd name="connsiteX77" fmla="*/ 3293273 w 4198619"/>
              <a:gd name="connsiteY77" fmla="*/ 3512745 h 3576119"/>
              <a:gd name="connsiteX78" fmla="*/ 3266112 w 4198619"/>
              <a:gd name="connsiteY78" fmla="*/ 3521798 h 3576119"/>
              <a:gd name="connsiteX79" fmla="*/ 3238952 w 4198619"/>
              <a:gd name="connsiteY79" fmla="*/ 3539905 h 3576119"/>
              <a:gd name="connsiteX80" fmla="*/ 3202738 w 4198619"/>
              <a:gd name="connsiteY80" fmla="*/ 3548959 h 3576119"/>
              <a:gd name="connsiteX81" fmla="*/ 3148417 w 4198619"/>
              <a:gd name="connsiteY81" fmla="*/ 3567066 h 3576119"/>
              <a:gd name="connsiteX82" fmla="*/ 3121257 w 4198619"/>
              <a:gd name="connsiteY82" fmla="*/ 3576119 h 3576119"/>
              <a:gd name="connsiteX83" fmla="*/ 2958294 w 4198619"/>
              <a:gd name="connsiteY83" fmla="*/ 3567066 h 3576119"/>
              <a:gd name="connsiteX84" fmla="*/ 2931134 w 4198619"/>
              <a:gd name="connsiteY84" fmla="*/ 3558012 h 3576119"/>
              <a:gd name="connsiteX85" fmla="*/ 2858706 w 4198619"/>
              <a:gd name="connsiteY85" fmla="*/ 3548959 h 3576119"/>
              <a:gd name="connsiteX86" fmla="*/ 2505621 w 4198619"/>
              <a:gd name="connsiteY86" fmla="*/ 3539905 h 3576119"/>
              <a:gd name="connsiteX87" fmla="*/ 2270231 w 4198619"/>
              <a:gd name="connsiteY87" fmla="*/ 3485584 h 3576119"/>
              <a:gd name="connsiteX88" fmla="*/ 1980520 w 4198619"/>
              <a:gd name="connsiteY88" fmla="*/ 3449371 h 3576119"/>
              <a:gd name="connsiteX89" fmla="*/ 1697923 w 4198619"/>
              <a:gd name="connsiteY89" fmla="*/ 3321727 h 3576119"/>
              <a:gd name="connsiteX90" fmla="*/ 1238136 w 4198619"/>
              <a:gd name="connsiteY90" fmla="*/ 3340729 h 3576119"/>
              <a:gd name="connsiteX91" fmla="*/ 1048013 w 4198619"/>
              <a:gd name="connsiteY91" fmla="*/ 3250194 h 3576119"/>
              <a:gd name="connsiteX92" fmla="*/ 875997 w 4198619"/>
              <a:gd name="connsiteY92" fmla="*/ 3195873 h 3576119"/>
              <a:gd name="connsiteX93" fmla="*/ 649661 w 4198619"/>
              <a:gd name="connsiteY93" fmla="*/ 3168713 h 3576119"/>
              <a:gd name="connsiteX94" fmla="*/ 392980 w 4198619"/>
              <a:gd name="connsiteY94" fmla="*/ 3213881 h 3576119"/>
              <a:gd name="connsiteX95" fmla="*/ 0 w 4198619"/>
              <a:gd name="connsiteY95"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790397 w 4198619"/>
              <a:gd name="connsiteY7" fmla="*/ 280658 h 3576119"/>
              <a:gd name="connsiteX8" fmla="*/ 1935253 w 4198619"/>
              <a:gd name="connsiteY8" fmla="*/ 298765 h 3576119"/>
              <a:gd name="connsiteX9" fmla="*/ 2025787 w 4198619"/>
              <a:gd name="connsiteY9" fmla="*/ 316872 h 3576119"/>
              <a:gd name="connsiteX10" fmla="*/ 2062001 w 4198619"/>
              <a:gd name="connsiteY10" fmla="*/ 325925 h 3576119"/>
              <a:gd name="connsiteX11" fmla="*/ 2143482 w 4198619"/>
              <a:gd name="connsiteY11" fmla="*/ 334978 h 3576119"/>
              <a:gd name="connsiteX12" fmla="*/ 2188750 w 4198619"/>
              <a:gd name="connsiteY12" fmla="*/ 344032 h 3576119"/>
              <a:gd name="connsiteX13" fmla="*/ 2279284 w 4198619"/>
              <a:gd name="connsiteY13" fmla="*/ 353085 h 3576119"/>
              <a:gd name="connsiteX14" fmla="*/ 2487514 w 4198619"/>
              <a:gd name="connsiteY14" fmla="*/ 380246 h 3576119"/>
              <a:gd name="connsiteX15" fmla="*/ 2650477 w 4198619"/>
              <a:gd name="connsiteY15" fmla="*/ 398353 h 3576119"/>
              <a:gd name="connsiteX16" fmla="*/ 2813439 w 4198619"/>
              <a:gd name="connsiteY16" fmla="*/ 416460 h 3576119"/>
              <a:gd name="connsiteX17" fmla="*/ 2867760 w 4198619"/>
              <a:gd name="connsiteY17" fmla="*/ 425513 h 3576119"/>
              <a:gd name="connsiteX18" fmla="*/ 2894920 w 4198619"/>
              <a:gd name="connsiteY18" fmla="*/ 434567 h 3576119"/>
              <a:gd name="connsiteX19" fmla="*/ 3012615 w 4198619"/>
              <a:gd name="connsiteY19" fmla="*/ 452673 h 3576119"/>
              <a:gd name="connsiteX20" fmla="*/ 3103150 w 4198619"/>
              <a:gd name="connsiteY20" fmla="*/ 479834 h 3576119"/>
              <a:gd name="connsiteX21" fmla="*/ 3130310 w 4198619"/>
              <a:gd name="connsiteY21" fmla="*/ 488887 h 3576119"/>
              <a:gd name="connsiteX22" fmla="*/ 3275166 w 4198619"/>
              <a:gd name="connsiteY22" fmla="*/ 506994 h 3576119"/>
              <a:gd name="connsiteX23" fmla="*/ 3555823 w 4198619"/>
              <a:gd name="connsiteY23" fmla="*/ 516048 h 3576119"/>
              <a:gd name="connsiteX24" fmla="*/ 3646358 w 4198619"/>
              <a:gd name="connsiteY24" fmla="*/ 570369 h 3576119"/>
              <a:gd name="connsiteX25" fmla="*/ 3709732 w 4198619"/>
              <a:gd name="connsiteY25" fmla="*/ 615636 h 3576119"/>
              <a:gd name="connsiteX26" fmla="*/ 3727839 w 4198619"/>
              <a:gd name="connsiteY26" fmla="*/ 642796 h 3576119"/>
              <a:gd name="connsiteX27" fmla="*/ 3754999 w 4198619"/>
              <a:gd name="connsiteY27" fmla="*/ 669957 h 3576119"/>
              <a:gd name="connsiteX28" fmla="*/ 3791213 w 4198619"/>
              <a:gd name="connsiteY28" fmla="*/ 733331 h 3576119"/>
              <a:gd name="connsiteX29" fmla="*/ 3800267 w 4198619"/>
              <a:gd name="connsiteY29" fmla="*/ 760491 h 3576119"/>
              <a:gd name="connsiteX30" fmla="*/ 3836481 w 4198619"/>
              <a:gd name="connsiteY30" fmla="*/ 814812 h 3576119"/>
              <a:gd name="connsiteX31" fmla="*/ 3854587 w 4198619"/>
              <a:gd name="connsiteY31" fmla="*/ 841973 h 3576119"/>
              <a:gd name="connsiteX32" fmla="*/ 3881748 w 4198619"/>
              <a:gd name="connsiteY32" fmla="*/ 896293 h 3576119"/>
              <a:gd name="connsiteX33" fmla="*/ 3899855 w 4198619"/>
              <a:gd name="connsiteY33" fmla="*/ 968721 h 3576119"/>
              <a:gd name="connsiteX34" fmla="*/ 3908908 w 4198619"/>
              <a:gd name="connsiteY34" fmla="*/ 1004935 h 3576119"/>
              <a:gd name="connsiteX35" fmla="*/ 3927015 w 4198619"/>
              <a:gd name="connsiteY35" fmla="*/ 1032095 h 3576119"/>
              <a:gd name="connsiteX36" fmla="*/ 3936069 w 4198619"/>
              <a:gd name="connsiteY36" fmla="*/ 1068309 h 3576119"/>
              <a:gd name="connsiteX37" fmla="*/ 3945122 w 4198619"/>
              <a:gd name="connsiteY37" fmla="*/ 1113576 h 3576119"/>
              <a:gd name="connsiteX38" fmla="*/ 3954176 w 4198619"/>
              <a:gd name="connsiteY38" fmla="*/ 1140737 h 3576119"/>
              <a:gd name="connsiteX39" fmla="*/ 3963229 w 4198619"/>
              <a:gd name="connsiteY39" fmla="*/ 1176951 h 3576119"/>
              <a:gd name="connsiteX40" fmla="*/ 3972282 w 4198619"/>
              <a:gd name="connsiteY40" fmla="*/ 1204111 h 3576119"/>
              <a:gd name="connsiteX41" fmla="*/ 3999443 w 4198619"/>
              <a:gd name="connsiteY41" fmla="*/ 1294646 h 3576119"/>
              <a:gd name="connsiteX42" fmla="*/ 4026603 w 4198619"/>
              <a:gd name="connsiteY42" fmla="*/ 1367073 h 3576119"/>
              <a:gd name="connsiteX43" fmla="*/ 4044710 w 4198619"/>
              <a:gd name="connsiteY43" fmla="*/ 1394234 h 3576119"/>
              <a:gd name="connsiteX44" fmla="*/ 4071871 w 4198619"/>
              <a:gd name="connsiteY44" fmla="*/ 1493822 h 3576119"/>
              <a:gd name="connsiteX45" fmla="*/ 4117138 w 4198619"/>
              <a:gd name="connsiteY45" fmla="*/ 1557196 h 3576119"/>
              <a:gd name="connsiteX46" fmla="*/ 4135245 w 4198619"/>
              <a:gd name="connsiteY46" fmla="*/ 1584357 h 3576119"/>
              <a:gd name="connsiteX47" fmla="*/ 4171459 w 4198619"/>
              <a:gd name="connsiteY47" fmla="*/ 1683945 h 3576119"/>
              <a:gd name="connsiteX48" fmla="*/ 4180512 w 4198619"/>
              <a:gd name="connsiteY48" fmla="*/ 1720159 h 3576119"/>
              <a:gd name="connsiteX49" fmla="*/ 4198619 w 4198619"/>
              <a:gd name="connsiteY49" fmla="*/ 1783533 h 3576119"/>
              <a:gd name="connsiteX50" fmla="*/ 4189566 w 4198619"/>
              <a:gd name="connsiteY50" fmla="*/ 2118511 h 3576119"/>
              <a:gd name="connsiteX51" fmla="*/ 4171459 w 4198619"/>
              <a:gd name="connsiteY51" fmla="*/ 2335794 h 3576119"/>
              <a:gd name="connsiteX52" fmla="*/ 4162405 w 4198619"/>
              <a:gd name="connsiteY52" fmla="*/ 2498757 h 3576119"/>
              <a:gd name="connsiteX53" fmla="*/ 4135245 w 4198619"/>
              <a:gd name="connsiteY53" fmla="*/ 2670773 h 3576119"/>
              <a:gd name="connsiteX54" fmla="*/ 4108084 w 4198619"/>
              <a:gd name="connsiteY54" fmla="*/ 2851842 h 3576119"/>
              <a:gd name="connsiteX55" fmla="*/ 4089978 w 4198619"/>
              <a:gd name="connsiteY55" fmla="*/ 2906163 h 3576119"/>
              <a:gd name="connsiteX56" fmla="*/ 4080924 w 4198619"/>
              <a:gd name="connsiteY56" fmla="*/ 2933323 h 3576119"/>
              <a:gd name="connsiteX57" fmla="*/ 4053764 w 4198619"/>
              <a:gd name="connsiteY57" fmla="*/ 2969537 h 3576119"/>
              <a:gd name="connsiteX58" fmla="*/ 4035657 w 4198619"/>
              <a:gd name="connsiteY58" fmla="*/ 2996697 h 3576119"/>
              <a:gd name="connsiteX59" fmla="*/ 4008496 w 4198619"/>
              <a:gd name="connsiteY59" fmla="*/ 3014804 h 3576119"/>
              <a:gd name="connsiteX60" fmla="*/ 3990389 w 4198619"/>
              <a:gd name="connsiteY60" fmla="*/ 3041965 h 3576119"/>
              <a:gd name="connsiteX61" fmla="*/ 3936069 w 4198619"/>
              <a:gd name="connsiteY61" fmla="*/ 3096285 h 3576119"/>
              <a:gd name="connsiteX62" fmla="*/ 3881748 w 4198619"/>
              <a:gd name="connsiteY62" fmla="*/ 3177767 h 3576119"/>
              <a:gd name="connsiteX63" fmla="*/ 3836481 w 4198619"/>
              <a:gd name="connsiteY63" fmla="*/ 3232087 h 3576119"/>
              <a:gd name="connsiteX64" fmla="*/ 3782160 w 4198619"/>
              <a:gd name="connsiteY64" fmla="*/ 3268301 h 3576119"/>
              <a:gd name="connsiteX65" fmla="*/ 3727839 w 4198619"/>
              <a:gd name="connsiteY65" fmla="*/ 3304515 h 3576119"/>
              <a:gd name="connsiteX66" fmla="*/ 3700679 w 4198619"/>
              <a:gd name="connsiteY66" fmla="*/ 3322622 h 3576119"/>
              <a:gd name="connsiteX67" fmla="*/ 3664465 w 4198619"/>
              <a:gd name="connsiteY67" fmla="*/ 3331675 h 3576119"/>
              <a:gd name="connsiteX68" fmla="*/ 3637304 w 4198619"/>
              <a:gd name="connsiteY68" fmla="*/ 3340729 h 3576119"/>
              <a:gd name="connsiteX69" fmla="*/ 3582983 w 4198619"/>
              <a:gd name="connsiteY69" fmla="*/ 3385996 h 3576119"/>
              <a:gd name="connsiteX70" fmla="*/ 3555823 w 4198619"/>
              <a:gd name="connsiteY70" fmla="*/ 3395050 h 3576119"/>
              <a:gd name="connsiteX71" fmla="*/ 3501502 w 4198619"/>
              <a:gd name="connsiteY71" fmla="*/ 3422210 h 3576119"/>
              <a:gd name="connsiteX72" fmla="*/ 3447181 w 4198619"/>
              <a:gd name="connsiteY72" fmla="*/ 3449371 h 3576119"/>
              <a:gd name="connsiteX73" fmla="*/ 3420021 w 4198619"/>
              <a:gd name="connsiteY73" fmla="*/ 3467477 h 3576119"/>
              <a:gd name="connsiteX74" fmla="*/ 3392861 w 4198619"/>
              <a:gd name="connsiteY74" fmla="*/ 3476531 h 3576119"/>
              <a:gd name="connsiteX75" fmla="*/ 3347593 w 4198619"/>
              <a:gd name="connsiteY75" fmla="*/ 3494638 h 3576119"/>
              <a:gd name="connsiteX76" fmla="*/ 3293273 w 4198619"/>
              <a:gd name="connsiteY76" fmla="*/ 3512745 h 3576119"/>
              <a:gd name="connsiteX77" fmla="*/ 3266112 w 4198619"/>
              <a:gd name="connsiteY77" fmla="*/ 3521798 h 3576119"/>
              <a:gd name="connsiteX78" fmla="*/ 3238952 w 4198619"/>
              <a:gd name="connsiteY78" fmla="*/ 3539905 h 3576119"/>
              <a:gd name="connsiteX79" fmla="*/ 3202738 w 4198619"/>
              <a:gd name="connsiteY79" fmla="*/ 3548959 h 3576119"/>
              <a:gd name="connsiteX80" fmla="*/ 3148417 w 4198619"/>
              <a:gd name="connsiteY80" fmla="*/ 3567066 h 3576119"/>
              <a:gd name="connsiteX81" fmla="*/ 3121257 w 4198619"/>
              <a:gd name="connsiteY81" fmla="*/ 3576119 h 3576119"/>
              <a:gd name="connsiteX82" fmla="*/ 2958294 w 4198619"/>
              <a:gd name="connsiteY82" fmla="*/ 3567066 h 3576119"/>
              <a:gd name="connsiteX83" fmla="*/ 2931134 w 4198619"/>
              <a:gd name="connsiteY83" fmla="*/ 3558012 h 3576119"/>
              <a:gd name="connsiteX84" fmla="*/ 2858706 w 4198619"/>
              <a:gd name="connsiteY84" fmla="*/ 3548959 h 3576119"/>
              <a:gd name="connsiteX85" fmla="*/ 2505621 w 4198619"/>
              <a:gd name="connsiteY85" fmla="*/ 3539905 h 3576119"/>
              <a:gd name="connsiteX86" fmla="*/ 2270231 w 4198619"/>
              <a:gd name="connsiteY86" fmla="*/ 3485584 h 3576119"/>
              <a:gd name="connsiteX87" fmla="*/ 1980520 w 4198619"/>
              <a:gd name="connsiteY87" fmla="*/ 3449371 h 3576119"/>
              <a:gd name="connsiteX88" fmla="*/ 1697923 w 4198619"/>
              <a:gd name="connsiteY88" fmla="*/ 3321727 h 3576119"/>
              <a:gd name="connsiteX89" fmla="*/ 1238136 w 4198619"/>
              <a:gd name="connsiteY89" fmla="*/ 3340729 h 3576119"/>
              <a:gd name="connsiteX90" fmla="*/ 1048013 w 4198619"/>
              <a:gd name="connsiteY90" fmla="*/ 3250194 h 3576119"/>
              <a:gd name="connsiteX91" fmla="*/ 875997 w 4198619"/>
              <a:gd name="connsiteY91" fmla="*/ 3195873 h 3576119"/>
              <a:gd name="connsiteX92" fmla="*/ 649661 w 4198619"/>
              <a:gd name="connsiteY92" fmla="*/ 3168713 h 3576119"/>
              <a:gd name="connsiteX93" fmla="*/ 392980 w 4198619"/>
              <a:gd name="connsiteY93" fmla="*/ 3213881 h 3576119"/>
              <a:gd name="connsiteX94" fmla="*/ 0 w 4198619"/>
              <a:gd name="connsiteY94"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025787 w 4198619"/>
              <a:gd name="connsiteY8" fmla="*/ 316872 h 3576119"/>
              <a:gd name="connsiteX9" fmla="*/ 2062001 w 4198619"/>
              <a:gd name="connsiteY9" fmla="*/ 325925 h 3576119"/>
              <a:gd name="connsiteX10" fmla="*/ 2143482 w 4198619"/>
              <a:gd name="connsiteY10" fmla="*/ 334978 h 3576119"/>
              <a:gd name="connsiteX11" fmla="*/ 2188750 w 4198619"/>
              <a:gd name="connsiteY11" fmla="*/ 344032 h 3576119"/>
              <a:gd name="connsiteX12" fmla="*/ 2279284 w 4198619"/>
              <a:gd name="connsiteY12" fmla="*/ 353085 h 3576119"/>
              <a:gd name="connsiteX13" fmla="*/ 2487514 w 4198619"/>
              <a:gd name="connsiteY13" fmla="*/ 380246 h 3576119"/>
              <a:gd name="connsiteX14" fmla="*/ 2650477 w 4198619"/>
              <a:gd name="connsiteY14" fmla="*/ 398353 h 3576119"/>
              <a:gd name="connsiteX15" fmla="*/ 2813439 w 4198619"/>
              <a:gd name="connsiteY15" fmla="*/ 416460 h 3576119"/>
              <a:gd name="connsiteX16" fmla="*/ 2867760 w 4198619"/>
              <a:gd name="connsiteY16" fmla="*/ 425513 h 3576119"/>
              <a:gd name="connsiteX17" fmla="*/ 2894920 w 4198619"/>
              <a:gd name="connsiteY17" fmla="*/ 434567 h 3576119"/>
              <a:gd name="connsiteX18" fmla="*/ 3012615 w 4198619"/>
              <a:gd name="connsiteY18" fmla="*/ 452673 h 3576119"/>
              <a:gd name="connsiteX19" fmla="*/ 3103150 w 4198619"/>
              <a:gd name="connsiteY19" fmla="*/ 479834 h 3576119"/>
              <a:gd name="connsiteX20" fmla="*/ 3130310 w 4198619"/>
              <a:gd name="connsiteY20" fmla="*/ 488887 h 3576119"/>
              <a:gd name="connsiteX21" fmla="*/ 3275166 w 4198619"/>
              <a:gd name="connsiteY21" fmla="*/ 506994 h 3576119"/>
              <a:gd name="connsiteX22" fmla="*/ 3555823 w 4198619"/>
              <a:gd name="connsiteY22" fmla="*/ 516048 h 3576119"/>
              <a:gd name="connsiteX23" fmla="*/ 3646358 w 4198619"/>
              <a:gd name="connsiteY23" fmla="*/ 570369 h 3576119"/>
              <a:gd name="connsiteX24" fmla="*/ 3709732 w 4198619"/>
              <a:gd name="connsiteY24" fmla="*/ 615636 h 3576119"/>
              <a:gd name="connsiteX25" fmla="*/ 3727839 w 4198619"/>
              <a:gd name="connsiteY25" fmla="*/ 642796 h 3576119"/>
              <a:gd name="connsiteX26" fmla="*/ 3754999 w 4198619"/>
              <a:gd name="connsiteY26" fmla="*/ 669957 h 3576119"/>
              <a:gd name="connsiteX27" fmla="*/ 3791213 w 4198619"/>
              <a:gd name="connsiteY27" fmla="*/ 733331 h 3576119"/>
              <a:gd name="connsiteX28" fmla="*/ 3800267 w 4198619"/>
              <a:gd name="connsiteY28" fmla="*/ 760491 h 3576119"/>
              <a:gd name="connsiteX29" fmla="*/ 3836481 w 4198619"/>
              <a:gd name="connsiteY29" fmla="*/ 814812 h 3576119"/>
              <a:gd name="connsiteX30" fmla="*/ 3854587 w 4198619"/>
              <a:gd name="connsiteY30" fmla="*/ 841973 h 3576119"/>
              <a:gd name="connsiteX31" fmla="*/ 3881748 w 4198619"/>
              <a:gd name="connsiteY31" fmla="*/ 896293 h 3576119"/>
              <a:gd name="connsiteX32" fmla="*/ 3899855 w 4198619"/>
              <a:gd name="connsiteY32" fmla="*/ 968721 h 3576119"/>
              <a:gd name="connsiteX33" fmla="*/ 3908908 w 4198619"/>
              <a:gd name="connsiteY33" fmla="*/ 1004935 h 3576119"/>
              <a:gd name="connsiteX34" fmla="*/ 3927015 w 4198619"/>
              <a:gd name="connsiteY34" fmla="*/ 1032095 h 3576119"/>
              <a:gd name="connsiteX35" fmla="*/ 3936069 w 4198619"/>
              <a:gd name="connsiteY35" fmla="*/ 1068309 h 3576119"/>
              <a:gd name="connsiteX36" fmla="*/ 3945122 w 4198619"/>
              <a:gd name="connsiteY36" fmla="*/ 1113576 h 3576119"/>
              <a:gd name="connsiteX37" fmla="*/ 3954176 w 4198619"/>
              <a:gd name="connsiteY37" fmla="*/ 1140737 h 3576119"/>
              <a:gd name="connsiteX38" fmla="*/ 3963229 w 4198619"/>
              <a:gd name="connsiteY38" fmla="*/ 1176951 h 3576119"/>
              <a:gd name="connsiteX39" fmla="*/ 3972282 w 4198619"/>
              <a:gd name="connsiteY39" fmla="*/ 1204111 h 3576119"/>
              <a:gd name="connsiteX40" fmla="*/ 3999443 w 4198619"/>
              <a:gd name="connsiteY40" fmla="*/ 1294646 h 3576119"/>
              <a:gd name="connsiteX41" fmla="*/ 4026603 w 4198619"/>
              <a:gd name="connsiteY41" fmla="*/ 1367073 h 3576119"/>
              <a:gd name="connsiteX42" fmla="*/ 4044710 w 4198619"/>
              <a:gd name="connsiteY42" fmla="*/ 1394234 h 3576119"/>
              <a:gd name="connsiteX43" fmla="*/ 4071871 w 4198619"/>
              <a:gd name="connsiteY43" fmla="*/ 1493822 h 3576119"/>
              <a:gd name="connsiteX44" fmla="*/ 4117138 w 4198619"/>
              <a:gd name="connsiteY44" fmla="*/ 1557196 h 3576119"/>
              <a:gd name="connsiteX45" fmla="*/ 4135245 w 4198619"/>
              <a:gd name="connsiteY45" fmla="*/ 1584357 h 3576119"/>
              <a:gd name="connsiteX46" fmla="*/ 4171459 w 4198619"/>
              <a:gd name="connsiteY46" fmla="*/ 1683945 h 3576119"/>
              <a:gd name="connsiteX47" fmla="*/ 4180512 w 4198619"/>
              <a:gd name="connsiteY47" fmla="*/ 1720159 h 3576119"/>
              <a:gd name="connsiteX48" fmla="*/ 4198619 w 4198619"/>
              <a:gd name="connsiteY48" fmla="*/ 1783533 h 3576119"/>
              <a:gd name="connsiteX49" fmla="*/ 4189566 w 4198619"/>
              <a:gd name="connsiteY49" fmla="*/ 2118511 h 3576119"/>
              <a:gd name="connsiteX50" fmla="*/ 4171459 w 4198619"/>
              <a:gd name="connsiteY50" fmla="*/ 2335794 h 3576119"/>
              <a:gd name="connsiteX51" fmla="*/ 4162405 w 4198619"/>
              <a:gd name="connsiteY51" fmla="*/ 2498757 h 3576119"/>
              <a:gd name="connsiteX52" fmla="*/ 4135245 w 4198619"/>
              <a:gd name="connsiteY52" fmla="*/ 2670773 h 3576119"/>
              <a:gd name="connsiteX53" fmla="*/ 4108084 w 4198619"/>
              <a:gd name="connsiteY53" fmla="*/ 2851842 h 3576119"/>
              <a:gd name="connsiteX54" fmla="*/ 4089978 w 4198619"/>
              <a:gd name="connsiteY54" fmla="*/ 2906163 h 3576119"/>
              <a:gd name="connsiteX55" fmla="*/ 4080924 w 4198619"/>
              <a:gd name="connsiteY55" fmla="*/ 2933323 h 3576119"/>
              <a:gd name="connsiteX56" fmla="*/ 4053764 w 4198619"/>
              <a:gd name="connsiteY56" fmla="*/ 2969537 h 3576119"/>
              <a:gd name="connsiteX57" fmla="*/ 4035657 w 4198619"/>
              <a:gd name="connsiteY57" fmla="*/ 2996697 h 3576119"/>
              <a:gd name="connsiteX58" fmla="*/ 4008496 w 4198619"/>
              <a:gd name="connsiteY58" fmla="*/ 3014804 h 3576119"/>
              <a:gd name="connsiteX59" fmla="*/ 3990389 w 4198619"/>
              <a:gd name="connsiteY59" fmla="*/ 3041965 h 3576119"/>
              <a:gd name="connsiteX60" fmla="*/ 3936069 w 4198619"/>
              <a:gd name="connsiteY60" fmla="*/ 3096285 h 3576119"/>
              <a:gd name="connsiteX61" fmla="*/ 3881748 w 4198619"/>
              <a:gd name="connsiteY61" fmla="*/ 3177767 h 3576119"/>
              <a:gd name="connsiteX62" fmla="*/ 3836481 w 4198619"/>
              <a:gd name="connsiteY62" fmla="*/ 3232087 h 3576119"/>
              <a:gd name="connsiteX63" fmla="*/ 3782160 w 4198619"/>
              <a:gd name="connsiteY63" fmla="*/ 3268301 h 3576119"/>
              <a:gd name="connsiteX64" fmla="*/ 3727839 w 4198619"/>
              <a:gd name="connsiteY64" fmla="*/ 3304515 h 3576119"/>
              <a:gd name="connsiteX65" fmla="*/ 3700679 w 4198619"/>
              <a:gd name="connsiteY65" fmla="*/ 3322622 h 3576119"/>
              <a:gd name="connsiteX66" fmla="*/ 3664465 w 4198619"/>
              <a:gd name="connsiteY66" fmla="*/ 3331675 h 3576119"/>
              <a:gd name="connsiteX67" fmla="*/ 3637304 w 4198619"/>
              <a:gd name="connsiteY67" fmla="*/ 3340729 h 3576119"/>
              <a:gd name="connsiteX68" fmla="*/ 3582983 w 4198619"/>
              <a:gd name="connsiteY68" fmla="*/ 3385996 h 3576119"/>
              <a:gd name="connsiteX69" fmla="*/ 3555823 w 4198619"/>
              <a:gd name="connsiteY69" fmla="*/ 3395050 h 3576119"/>
              <a:gd name="connsiteX70" fmla="*/ 3501502 w 4198619"/>
              <a:gd name="connsiteY70" fmla="*/ 3422210 h 3576119"/>
              <a:gd name="connsiteX71" fmla="*/ 3447181 w 4198619"/>
              <a:gd name="connsiteY71" fmla="*/ 3449371 h 3576119"/>
              <a:gd name="connsiteX72" fmla="*/ 3420021 w 4198619"/>
              <a:gd name="connsiteY72" fmla="*/ 3467477 h 3576119"/>
              <a:gd name="connsiteX73" fmla="*/ 3392861 w 4198619"/>
              <a:gd name="connsiteY73" fmla="*/ 3476531 h 3576119"/>
              <a:gd name="connsiteX74" fmla="*/ 3347593 w 4198619"/>
              <a:gd name="connsiteY74" fmla="*/ 3494638 h 3576119"/>
              <a:gd name="connsiteX75" fmla="*/ 3293273 w 4198619"/>
              <a:gd name="connsiteY75" fmla="*/ 3512745 h 3576119"/>
              <a:gd name="connsiteX76" fmla="*/ 3266112 w 4198619"/>
              <a:gd name="connsiteY76" fmla="*/ 3521798 h 3576119"/>
              <a:gd name="connsiteX77" fmla="*/ 3238952 w 4198619"/>
              <a:gd name="connsiteY77" fmla="*/ 3539905 h 3576119"/>
              <a:gd name="connsiteX78" fmla="*/ 3202738 w 4198619"/>
              <a:gd name="connsiteY78" fmla="*/ 3548959 h 3576119"/>
              <a:gd name="connsiteX79" fmla="*/ 3148417 w 4198619"/>
              <a:gd name="connsiteY79" fmla="*/ 3567066 h 3576119"/>
              <a:gd name="connsiteX80" fmla="*/ 3121257 w 4198619"/>
              <a:gd name="connsiteY80" fmla="*/ 3576119 h 3576119"/>
              <a:gd name="connsiteX81" fmla="*/ 2958294 w 4198619"/>
              <a:gd name="connsiteY81" fmla="*/ 3567066 h 3576119"/>
              <a:gd name="connsiteX82" fmla="*/ 2931134 w 4198619"/>
              <a:gd name="connsiteY82" fmla="*/ 3558012 h 3576119"/>
              <a:gd name="connsiteX83" fmla="*/ 2858706 w 4198619"/>
              <a:gd name="connsiteY83" fmla="*/ 3548959 h 3576119"/>
              <a:gd name="connsiteX84" fmla="*/ 2505621 w 4198619"/>
              <a:gd name="connsiteY84" fmla="*/ 3539905 h 3576119"/>
              <a:gd name="connsiteX85" fmla="*/ 2270231 w 4198619"/>
              <a:gd name="connsiteY85" fmla="*/ 3485584 h 3576119"/>
              <a:gd name="connsiteX86" fmla="*/ 1980520 w 4198619"/>
              <a:gd name="connsiteY86" fmla="*/ 3449371 h 3576119"/>
              <a:gd name="connsiteX87" fmla="*/ 1697923 w 4198619"/>
              <a:gd name="connsiteY87" fmla="*/ 3321727 h 3576119"/>
              <a:gd name="connsiteX88" fmla="*/ 1238136 w 4198619"/>
              <a:gd name="connsiteY88" fmla="*/ 3340729 h 3576119"/>
              <a:gd name="connsiteX89" fmla="*/ 1048013 w 4198619"/>
              <a:gd name="connsiteY89" fmla="*/ 3250194 h 3576119"/>
              <a:gd name="connsiteX90" fmla="*/ 875997 w 4198619"/>
              <a:gd name="connsiteY90" fmla="*/ 3195873 h 3576119"/>
              <a:gd name="connsiteX91" fmla="*/ 649661 w 4198619"/>
              <a:gd name="connsiteY91" fmla="*/ 3168713 h 3576119"/>
              <a:gd name="connsiteX92" fmla="*/ 392980 w 4198619"/>
              <a:gd name="connsiteY92" fmla="*/ 3213881 h 3576119"/>
              <a:gd name="connsiteX93" fmla="*/ 0 w 4198619"/>
              <a:gd name="connsiteY93"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062001 w 4198619"/>
              <a:gd name="connsiteY8" fmla="*/ 325925 h 3576119"/>
              <a:gd name="connsiteX9" fmla="*/ 2143482 w 4198619"/>
              <a:gd name="connsiteY9" fmla="*/ 334978 h 3576119"/>
              <a:gd name="connsiteX10" fmla="*/ 2188750 w 4198619"/>
              <a:gd name="connsiteY10" fmla="*/ 344032 h 3576119"/>
              <a:gd name="connsiteX11" fmla="*/ 2279284 w 4198619"/>
              <a:gd name="connsiteY11" fmla="*/ 353085 h 3576119"/>
              <a:gd name="connsiteX12" fmla="*/ 2487514 w 4198619"/>
              <a:gd name="connsiteY12" fmla="*/ 380246 h 3576119"/>
              <a:gd name="connsiteX13" fmla="*/ 2650477 w 4198619"/>
              <a:gd name="connsiteY13" fmla="*/ 398353 h 3576119"/>
              <a:gd name="connsiteX14" fmla="*/ 2813439 w 4198619"/>
              <a:gd name="connsiteY14" fmla="*/ 416460 h 3576119"/>
              <a:gd name="connsiteX15" fmla="*/ 2867760 w 4198619"/>
              <a:gd name="connsiteY15" fmla="*/ 425513 h 3576119"/>
              <a:gd name="connsiteX16" fmla="*/ 2894920 w 4198619"/>
              <a:gd name="connsiteY16" fmla="*/ 434567 h 3576119"/>
              <a:gd name="connsiteX17" fmla="*/ 3012615 w 4198619"/>
              <a:gd name="connsiteY17" fmla="*/ 452673 h 3576119"/>
              <a:gd name="connsiteX18" fmla="*/ 3103150 w 4198619"/>
              <a:gd name="connsiteY18" fmla="*/ 479834 h 3576119"/>
              <a:gd name="connsiteX19" fmla="*/ 3130310 w 4198619"/>
              <a:gd name="connsiteY19" fmla="*/ 488887 h 3576119"/>
              <a:gd name="connsiteX20" fmla="*/ 3275166 w 4198619"/>
              <a:gd name="connsiteY20" fmla="*/ 506994 h 3576119"/>
              <a:gd name="connsiteX21" fmla="*/ 3555823 w 4198619"/>
              <a:gd name="connsiteY21" fmla="*/ 516048 h 3576119"/>
              <a:gd name="connsiteX22" fmla="*/ 3646358 w 4198619"/>
              <a:gd name="connsiteY22" fmla="*/ 570369 h 3576119"/>
              <a:gd name="connsiteX23" fmla="*/ 3709732 w 4198619"/>
              <a:gd name="connsiteY23" fmla="*/ 615636 h 3576119"/>
              <a:gd name="connsiteX24" fmla="*/ 3727839 w 4198619"/>
              <a:gd name="connsiteY24" fmla="*/ 642796 h 3576119"/>
              <a:gd name="connsiteX25" fmla="*/ 3754999 w 4198619"/>
              <a:gd name="connsiteY25" fmla="*/ 669957 h 3576119"/>
              <a:gd name="connsiteX26" fmla="*/ 3791213 w 4198619"/>
              <a:gd name="connsiteY26" fmla="*/ 733331 h 3576119"/>
              <a:gd name="connsiteX27" fmla="*/ 3800267 w 4198619"/>
              <a:gd name="connsiteY27" fmla="*/ 760491 h 3576119"/>
              <a:gd name="connsiteX28" fmla="*/ 3836481 w 4198619"/>
              <a:gd name="connsiteY28" fmla="*/ 814812 h 3576119"/>
              <a:gd name="connsiteX29" fmla="*/ 3854587 w 4198619"/>
              <a:gd name="connsiteY29" fmla="*/ 841973 h 3576119"/>
              <a:gd name="connsiteX30" fmla="*/ 3881748 w 4198619"/>
              <a:gd name="connsiteY30" fmla="*/ 896293 h 3576119"/>
              <a:gd name="connsiteX31" fmla="*/ 3899855 w 4198619"/>
              <a:gd name="connsiteY31" fmla="*/ 968721 h 3576119"/>
              <a:gd name="connsiteX32" fmla="*/ 3908908 w 4198619"/>
              <a:gd name="connsiteY32" fmla="*/ 1004935 h 3576119"/>
              <a:gd name="connsiteX33" fmla="*/ 3927015 w 4198619"/>
              <a:gd name="connsiteY33" fmla="*/ 1032095 h 3576119"/>
              <a:gd name="connsiteX34" fmla="*/ 3936069 w 4198619"/>
              <a:gd name="connsiteY34" fmla="*/ 1068309 h 3576119"/>
              <a:gd name="connsiteX35" fmla="*/ 3945122 w 4198619"/>
              <a:gd name="connsiteY35" fmla="*/ 1113576 h 3576119"/>
              <a:gd name="connsiteX36" fmla="*/ 3954176 w 4198619"/>
              <a:gd name="connsiteY36" fmla="*/ 1140737 h 3576119"/>
              <a:gd name="connsiteX37" fmla="*/ 3963229 w 4198619"/>
              <a:gd name="connsiteY37" fmla="*/ 1176951 h 3576119"/>
              <a:gd name="connsiteX38" fmla="*/ 3972282 w 4198619"/>
              <a:gd name="connsiteY38" fmla="*/ 1204111 h 3576119"/>
              <a:gd name="connsiteX39" fmla="*/ 3999443 w 4198619"/>
              <a:gd name="connsiteY39" fmla="*/ 1294646 h 3576119"/>
              <a:gd name="connsiteX40" fmla="*/ 4026603 w 4198619"/>
              <a:gd name="connsiteY40" fmla="*/ 1367073 h 3576119"/>
              <a:gd name="connsiteX41" fmla="*/ 4044710 w 4198619"/>
              <a:gd name="connsiteY41" fmla="*/ 1394234 h 3576119"/>
              <a:gd name="connsiteX42" fmla="*/ 4071871 w 4198619"/>
              <a:gd name="connsiteY42" fmla="*/ 1493822 h 3576119"/>
              <a:gd name="connsiteX43" fmla="*/ 4117138 w 4198619"/>
              <a:gd name="connsiteY43" fmla="*/ 1557196 h 3576119"/>
              <a:gd name="connsiteX44" fmla="*/ 4135245 w 4198619"/>
              <a:gd name="connsiteY44" fmla="*/ 1584357 h 3576119"/>
              <a:gd name="connsiteX45" fmla="*/ 4171459 w 4198619"/>
              <a:gd name="connsiteY45" fmla="*/ 1683945 h 3576119"/>
              <a:gd name="connsiteX46" fmla="*/ 4180512 w 4198619"/>
              <a:gd name="connsiteY46" fmla="*/ 1720159 h 3576119"/>
              <a:gd name="connsiteX47" fmla="*/ 4198619 w 4198619"/>
              <a:gd name="connsiteY47" fmla="*/ 1783533 h 3576119"/>
              <a:gd name="connsiteX48" fmla="*/ 4189566 w 4198619"/>
              <a:gd name="connsiteY48" fmla="*/ 2118511 h 3576119"/>
              <a:gd name="connsiteX49" fmla="*/ 4171459 w 4198619"/>
              <a:gd name="connsiteY49" fmla="*/ 2335794 h 3576119"/>
              <a:gd name="connsiteX50" fmla="*/ 4162405 w 4198619"/>
              <a:gd name="connsiteY50" fmla="*/ 2498757 h 3576119"/>
              <a:gd name="connsiteX51" fmla="*/ 4135245 w 4198619"/>
              <a:gd name="connsiteY51" fmla="*/ 2670773 h 3576119"/>
              <a:gd name="connsiteX52" fmla="*/ 4108084 w 4198619"/>
              <a:gd name="connsiteY52" fmla="*/ 2851842 h 3576119"/>
              <a:gd name="connsiteX53" fmla="*/ 4089978 w 4198619"/>
              <a:gd name="connsiteY53" fmla="*/ 2906163 h 3576119"/>
              <a:gd name="connsiteX54" fmla="*/ 4080924 w 4198619"/>
              <a:gd name="connsiteY54" fmla="*/ 2933323 h 3576119"/>
              <a:gd name="connsiteX55" fmla="*/ 4053764 w 4198619"/>
              <a:gd name="connsiteY55" fmla="*/ 2969537 h 3576119"/>
              <a:gd name="connsiteX56" fmla="*/ 4035657 w 4198619"/>
              <a:gd name="connsiteY56" fmla="*/ 2996697 h 3576119"/>
              <a:gd name="connsiteX57" fmla="*/ 4008496 w 4198619"/>
              <a:gd name="connsiteY57" fmla="*/ 3014804 h 3576119"/>
              <a:gd name="connsiteX58" fmla="*/ 3990389 w 4198619"/>
              <a:gd name="connsiteY58" fmla="*/ 3041965 h 3576119"/>
              <a:gd name="connsiteX59" fmla="*/ 3936069 w 4198619"/>
              <a:gd name="connsiteY59" fmla="*/ 3096285 h 3576119"/>
              <a:gd name="connsiteX60" fmla="*/ 3881748 w 4198619"/>
              <a:gd name="connsiteY60" fmla="*/ 3177767 h 3576119"/>
              <a:gd name="connsiteX61" fmla="*/ 3836481 w 4198619"/>
              <a:gd name="connsiteY61" fmla="*/ 3232087 h 3576119"/>
              <a:gd name="connsiteX62" fmla="*/ 3782160 w 4198619"/>
              <a:gd name="connsiteY62" fmla="*/ 3268301 h 3576119"/>
              <a:gd name="connsiteX63" fmla="*/ 3727839 w 4198619"/>
              <a:gd name="connsiteY63" fmla="*/ 3304515 h 3576119"/>
              <a:gd name="connsiteX64" fmla="*/ 3700679 w 4198619"/>
              <a:gd name="connsiteY64" fmla="*/ 3322622 h 3576119"/>
              <a:gd name="connsiteX65" fmla="*/ 3664465 w 4198619"/>
              <a:gd name="connsiteY65" fmla="*/ 3331675 h 3576119"/>
              <a:gd name="connsiteX66" fmla="*/ 3637304 w 4198619"/>
              <a:gd name="connsiteY66" fmla="*/ 3340729 h 3576119"/>
              <a:gd name="connsiteX67" fmla="*/ 3582983 w 4198619"/>
              <a:gd name="connsiteY67" fmla="*/ 3385996 h 3576119"/>
              <a:gd name="connsiteX68" fmla="*/ 3555823 w 4198619"/>
              <a:gd name="connsiteY68" fmla="*/ 3395050 h 3576119"/>
              <a:gd name="connsiteX69" fmla="*/ 3501502 w 4198619"/>
              <a:gd name="connsiteY69" fmla="*/ 3422210 h 3576119"/>
              <a:gd name="connsiteX70" fmla="*/ 3447181 w 4198619"/>
              <a:gd name="connsiteY70" fmla="*/ 3449371 h 3576119"/>
              <a:gd name="connsiteX71" fmla="*/ 3420021 w 4198619"/>
              <a:gd name="connsiteY71" fmla="*/ 3467477 h 3576119"/>
              <a:gd name="connsiteX72" fmla="*/ 3392861 w 4198619"/>
              <a:gd name="connsiteY72" fmla="*/ 3476531 h 3576119"/>
              <a:gd name="connsiteX73" fmla="*/ 3347593 w 4198619"/>
              <a:gd name="connsiteY73" fmla="*/ 3494638 h 3576119"/>
              <a:gd name="connsiteX74" fmla="*/ 3293273 w 4198619"/>
              <a:gd name="connsiteY74" fmla="*/ 3512745 h 3576119"/>
              <a:gd name="connsiteX75" fmla="*/ 3266112 w 4198619"/>
              <a:gd name="connsiteY75" fmla="*/ 3521798 h 3576119"/>
              <a:gd name="connsiteX76" fmla="*/ 3238952 w 4198619"/>
              <a:gd name="connsiteY76" fmla="*/ 3539905 h 3576119"/>
              <a:gd name="connsiteX77" fmla="*/ 3202738 w 4198619"/>
              <a:gd name="connsiteY77" fmla="*/ 3548959 h 3576119"/>
              <a:gd name="connsiteX78" fmla="*/ 3148417 w 4198619"/>
              <a:gd name="connsiteY78" fmla="*/ 3567066 h 3576119"/>
              <a:gd name="connsiteX79" fmla="*/ 3121257 w 4198619"/>
              <a:gd name="connsiteY79" fmla="*/ 3576119 h 3576119"/>
              <a:gd name="connsiteX80" fmla="*/ 2958294 w 4198619"/>
              <a:gd name="connsiteY80" fmla="*/ 3567066 h 3576119"/>
              <a:gd name="connsiteX81" fmla="*/ 2931134 w 4198619"/>
              <a:gd name="connsiteY81" fmla="*/ 3558012 h 3576119"/>
              <a:gd name="connsiteX82" fmla="*/ 2858706 w 4198619"/>
              <a:gd name="connsiteY82" fmla="*/ 3548959 h 3576119"/>
              <a:gd name="connsiteX83" fmla="*/ 2505621 w 4198619"/>
              <a:gd name="connsiteY83" fmla="*/ 3539905 h 3576119"/>
              <a:gd name="connsiteX84" fmla="*/ 2270231 w 4198619"/>
              <a:gd name="connsiteY84" fmla="*/ 3485584 h 3576119"/>
              <a:gd name="connsiteX85" fmla="*/ 1980520 w 4198619"/>
              <a:gd name="connsiteY85" fmla="*/ 3449371 h 3576119"/>
              <a:gd name="connsiteX86" fmla="*/ 1697923 w 4198619"/>
              <a:gd name="connsiteY86" fmla="*/ 3321727 h 3576119"/>
              <a:gd name="connsiteX87" fmla="*/ 1238136 w 4198619"/>
              <a:gd name="connsiteY87" fmla="*/ 3340729 h 3576119"/>
              <a:gd name="connsiteX88" fmla="*/ 1048013 w 4198619"/>
              <a:gd name="connsiteY88" fmla="*/ 3250194 h 3576119"/>
              <a:gd name="connsiteX89" fmla="*/ 875997 w 4198619"/>
              <a:gd name="connsiteY89" fmla="*/ 3195873 h 3576119"/>
              <a:gd name="connsiteX90" fmla="*/ 649661 w 4198619"/>
              <a:gd name="connsiteY90" fmla="*/ 3168713 h 3576119"/>
              <a:gd name="connsiteX91" fmla="*/ 392980 w 4198619"/>
              <a:gd name="connsiteY91" fmla="*/ 3213881 h 3576119"/>
              <a:gd name="connsiteX92" fmla="*/ 0 w 4198619"/>
              <a:gd name="connsiteY92"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143482 w 4198619"/>
              <a:gd name="connsiteY8" fmla="*/ 334978 h 3576119"/>
              <a:gd name="connsiteX9" fmla="*/ 2188750 w 4198619"/>
              <a:gd name="connsiteY9" fmla="*/ 344032 h 3576119"/>
              <a:gd name="connsiteX10" fmla="*/ 2279284 w 4198619"/>
              <a:gd name="connsiteY10" fmla="*/ 353085 h 3576119"/>
              <a:gd name="connsiteX11" fmla="*/ 2487514 w 4198619"/>
              <a:gd name="connsiteY11" fmla="*/ 380246 h 3576119"/>
              <a:gd name="connsiteX12" fmla="*/ 2650477 w 4198619"/>
              <a:gd name="connsiteY12" fmla="*/ 398353 h 3576119"/>
              <a:gd name="connsiteX13" fmla="*/ 2813439 w 4198619"/>
              <a:gd name="connsiteY13" fmla="*/ 416460 h 3576119"/>
              <a:gd name="connsiteX14" fmla="*/ 2867760 w 4198619"/>
              <a:gd name="connsiteY14" fmla="*/ 425513 h 3576119"/>
              <a:gd name="connsiteX15" fmla="*/ 2894920 w 4198619"/>
              <a:gd name="connsiteY15" fmla="*/ 434567 h 3576119"/>
              <a:gd name="connsiteX16" fmla="*/ 3012615 w 4198619"/>
              <a:gd name="connsiteY16" fmla="*/ 452673 h 3576119"/>
              <a:gd name="connsiteX17" fmla="*/ 3103150 w 4198619"/>
              <a:gd name="connsiteY17" fmla="*/ 479834 h 3576119"/>
              <a:gd name="connsiteX18" fmla="*/ 3130310 w 4198619"/>
              <a:gd name="connsiteY18" fmla="*/ 488887 h 3576119"/>
              <a:gd name="connsiteX19" fmla="*/ 3275166 w 4198619"/>
              <a:gd name="connsiteY19" fmla="*/ 506994 h 3576119"/>
              <a:gd name="connsiteX20" fmla="*/ 3555823 w 4198619"/>
              <a:gd name="connsiteY20" fmla="*/ 516048 h 3576119"/>
              <a:gd name="connsiteX21" fmla="*/ 3646358 w 4198619"/>
              <a:gd name="connsiteY21" fmla="*/ 570369 h 3576119"/>
              <a:gd name="connsiteX22" fmla="*/ 3709732 w 4198619"/>
              <a:gd name="connsiteY22" fmla="*/ 615636 h 3576119"/>
              <a:gd name="connsiteX23" fmla="*/ 3727839 w 4198619"/>
              <a:gd name="connsiteY23" fmla="*/ 642796 h 3576119"/>
              <a:gd name="connsiteX24" fmla="*/ 3754999 w 4198619"/>
              <a:gd name="connsiteY24" fmla="*/ 669957 h 3576119"/>
              <a:gd name="connsiteX25" fmla="*/ 3791213 w 4198619"/>
              <a:gd name="connsiteY25" fmla="*/ 733331 h 3576119"/>
              <a:gd name="connsiteX26" fmla="*/ 3800267 w 4198619"/>
              <a:gd name="connsiteY26" fmla="*/ 760491 h 3576119"/>
              <a:gd name="connsiteX27" fmla="*/ 3836481 w 4198619"/>
              <a:gd name="connsiteY27" fmla="*/ 814812 h 3576119"/>
              <a:gd name="connsiteX28" fmla="*/ 3854587 w 4198619"/>
              <a:gd name="connsiteY28" fmla="*/ 841973 h 3576119"/>
              <a:gd name="connsiteX29" fmla="*/ 3881748 w 4198619"/>
              <a:gd name="connsiteY29" fmla="*/ 896293 h 3576119"/>
              <a:gd name="connsiteX30" fmla="*/ 3899855 w 4198619"/>
              <a:gd name="connsiteY30" fmla="*/ 968721 h 3576119"/>
              <a:gd name="connsiteX31" fmla="*/ 3908908 w 4198619"/>
              <a:gd name="connsiteY31" fmla="*/ 1004935 h 3576119"/>
              <a:gd name="connsiteX32" fmla="*/ 3927015 w 4198619"/>
              <a:gd name="connsiteY32" fmla="*/ 1032095 h 3576119"/>
              <a:gd name="connsiteX33" fmla="*/ 3936069 w 4198619"/>
              <a:gd name="connsiteY33" fmla="*/ 1068309 h 3576119"/>
              <a:gd name="connsiteX34" fmla="*/ 3945122 w 4198619"/>
              <a:gd name="connsiteY34" fmla="*/ 1113576 h 3576119"/>
              <a:gd name="connsiteX35" fmla="*/ 3954176 w 4198619"/>
              <a:gd name="connsiteY35" fmla="*/ 1140737 h 3576119"/>
              <a:gd name="connsiteX36" fmla="*/ 3963229 w 4198619"/>
              <a:gd name="connsiteY36" fmla="*/ 1176951 h 3576119"/>
              <a:gd name="connsiteX37" fmla="*/ 3972282 w 4198619"/>
              <a:gd name="connsiteY37" fmla="*/ 1204111 h 3576119"/>
              <a:gd name="connsiteX38" fmla="*/ 3999443 w 4198619"/>
              <a:gd name="connsiteY38" fmla="*/ 1294646 h 3576119"/>
              <a:gd name="connsiteX39" fmla="*/ 4026603 w 4198619"/>
              <a:gd name="connsiteY39" fmla="*/ 1367073 h 3576119"/>
              <a:gd name="connsiteX40" fmla="*/ 4044710 w 4198619"/>
              <a:gd name="connsiteY40" fmla="*/ 1394234 h 3576119"/>
              <a:gd name="connsiteX41" fmla="*/ 4071871 w 4198619"/>
              <a:gd name="connsiteY41" fmla="*/ 1493822 h 3576119"/>
              <a:gd name="connsiteX42" fmla="*/ 4117138 w 4198619"/>
              <a:gd name="connsiteY42" fmla="*/ 1557196 h 3576119"/>
              <a:gd name="connsiteX43" fmla="*/ 4135245 w 4198619"/>
              <a:gd name="connsiteY43" fmla="*/ 1584357 h 3576119"/>
              <a:gd name="connsiteX44" fmla="*/ 4171459 w 4198619"/>
              <a:gd name="connsiteY44" fmla="*/ 1683945 h 3576119"/>
              <a:gd name="connsiteX45" fmla="*/ 4180512 w 4198619"/>
              <a:gd name="connsiteY45" fmla="*/ 1720159 h 3576119"/>
              <a:gd name="connsiteX46" fmla="*/ 4198619 w 4198619"/>
              <a:gd name="connsiteY46" fmla="*/ 1783533 h 3576119"/>
              <a:gd name="connsiteX47" fmla="*/ 4189566 w 4198619"/>
              <a:gd name="connsiteY47" fmla="*/ 2118511 h 3576119"/>
              <a:gd name="connsiteX48" fmla="*/ 4171459 w 4198619"/>
              <a:gd name="connsiteY48" fmla="*/ 2335794 h 3576119"/>
              <a:gd name="connsiteX49" fmla="*/ 4162405 w 4198619"/>
              <a:gd name="connsiteY49" fmla="*/ 2498757 h 3576119"/>
              <a:gd name="connsiteX50" fmla="*/ 4135245 w 4198619"/>
              <a:gd name="connsiteY50" fmla="*/ 2670773 h 3576119"/>
              <a:gd name="connsiteX51" fmla="*/ 4108084 w 4198619"/>
              <a:gd name="connsiteY51" fmla="*/ 2851842 h 3576119"/>
              <a:gd name="connsiteX52" fmla="*/ 4089978 w 4198619"/>
              <a:gd name="connsiteY52" fmla="*/ 2906163 h 3576119"/>
              <a:gd name="connsiteX53" fmla="*/ 4080924 w 4198619"/>
              <a:gd name="connsiteY53" fmla="*/ 2933323 h 3576119"/>
              <a:gd name="connsiteX54" fmla="*/ 4053764 w 4198619"/>
              <a:gd name="connsiteY54" fmla="*/ 2969537 h 3576119"/>
              <a:gd name="connsiteX55" fmla="*/ 4035657 w 4198619"/>
              <a:gd name="connsiteY55" fmla="*/ 2996697 h 3576119"/>
              <a:gd name="connsiteX56" fmla="*/ 4008496 w 4198619"/>
              <a:gd name="connsiteY56" fmla="*/ 3014804 h 3576119"/>
              <a:gd name="connsiteX57" fmla="*/ 3990389 w 4198619"/>
              <a:gd name="connsiteY57" fmla="*/ 3041965 h 3576119"/>
              <a:gd name="connsiteX58" fmla="*/ 3936069 w 4198619"/>
              <a:gd name="connsiteY58" fmla="*/ 3096285 h 3576119"/>
              <a:gd name="connsiteX59" fmla="*/ 3881748 w 4198619"/>
              <a:gd name="connsiteY59" fmla="*/ 3177767 h 3576119"/>
              <a:gd name="connsiteX60" fmla="*/ 3836481 w 4198619"/>
              <a:gd name="connsiteY60" fmla="*/ 3232087 h 3576119"/>
              <a:gd name="connsiteX61" fmla="*/ 3782160 w 4198619"/>
              <a:gd name="connsiteY61" fmla="*/ 3268301 h 3576119"/>
              <a:gd name="connsiteX62" fmla="*/ 3727839 w 4198619"/>
              <a:gd name="connsiteY62" fmla="*/ 3304515 h 3576119"/>
              <a:gd name="connsiteX63" fmla="*/ 3700679 w 4198619"/>
              <a:gd name="connsiteY63" fmla="*/ 3322622 h 3576119"/>
              <a:gd name="connsiteX64" fmla="*/ 3664465 w 4198619"/>
              <a:gd name="connsiteY64" fmla="*/ 3331675 h 3576119"/>
              <a:gd name="connsiteX65" fmla="*/ 3637304 w 4198619"/>
              <a:gd name="connsiteY65" fmla="*/ 3340729 h 3576119"/>
              <a:gd name="connsiteX66" fmla="*/ 3582983 w 4198619"/>
              <a:gd name="connsiteY66" fmla="*/ 3385996 h 3576119"/>
              <a:gd name="connsiteX67" fmla="*/ 3555823 w 4198619"/>
              <a:gd name="connsiteY67" fmla="*/ 3395050 h 3576119"/>
              <a:gd name="connsiteX68" fmla="*/ 3501502 w 4198619"/>
              <a:gd name="connsiteY68" fmla="*/ 3422210 h 3576119"/>
              <a:gd name="connsiteX69" fmla="*/ 3447181 w 4198619"/>
              <a:gd name="connsiteY69" fmla="*/ 3449371 h 3576119"/>
              <a:gd name="connsiteX70" fmla="*/ 3420021 w 4198619"/>
              <a:gd name="connsiteY70" fmla="*/ 3467477 h 3576119"/>
              <a:gd name="connsiteX71" fmla="*/ 3392861 w 4198619"/>
              <a:gd name="connsiteY71" fmla="*/ 3476531 h 3576119"/>
              <a:gd name="connsiteX72" fmla="*/ 3347593 w 4198619"/>
              <a:gd name="connsiteY72" fmla="*/ 3494638 h 3576119"/>
              <a:gd name="connsiteX73" fmla="*/ 3293273 w 4198619"/>
              <a:gd name="connsiteY73" fmla="*/ 3512745 h 3576119"/>
              <a:gd name="connsiteX74" fmla="*/ 3266112 w 4198619"/>
              <a:gd name="connsiteY74" fmla="*/ 3521798 h 3576119"/>
              <a:gd name="connsiteX75" fmla="*/ 3238952 w 4198619"/>
              <a:gd name="connsiteY75" fmla="*/ 3539905 h 3576119"/>
              <a:gd name="connsiteX76" fmla="*/ 3202738 w 4198619"/>
              <a:gd name="connsiteY76" fmla="*/ 3548959 h 3576119"/>
              <a:gd name="connsiteX77" fmla="*/ 3148417 w 4198619"/>
              <a:gd name="connsiteY77" fmla="*/ 3567066 h 3576119"/>
              <a:gd name="connsiteX78" fmla="*/ 3121257 w 4198619"/>
              <a:gd name="connsiteY78" fmla="*/ 3576119 h 3576119"/>
              <a:gd name="connsiteX79" fmla="*/ 2958294 w 4198619"/>
              <a:gd name="connsiteY79" fmla="*/ 3567066 h 3576119"/>
              <a:gd name="connsiteX80" fmla="*/ 2931134 w 4198619"/>
              <a:gd name="connsiteY80" fmla="*/ 3558012 h 3576119"/>
              <a:gd name="connsiteX81" fmla="*/ 2858706 w 4198619"/>
              <a:gd name="connsiteY81" fmla="*/ 3548959 h 3576119"/>
              <a:gd name="connsiteX82" fmla="*/ 2505621 w 4198619"/>
              <a:gd name="connsiteY82" fmla="*/ 3539905 h 3576119"/>
              <a:gd name="connsiteX83" fmla="*/ 2270231 w 4198619"/>
              <a:gd name="connsiteY83" fmla="*/ 3485584 h 3576119"/>
              <a:gd name="connsiteX84" fmla="*/ 1980520 w 4198619"/>
              <a:gd name="connsiteY84" fmla="*/ 3449371 h 3576119"/>
              <a:gd name="connsiteX85" fmla="*/ 1697923 w 4198619"/>
              <a:gd name="connsiteY85" fmla="*/ 3321727 h 3576119"/>
              <a:gd name="connsiteX86" fmla="*/ 1238136 w 4198619"/>
              <a:gd name="connsiteY86" fmla="*/ 3340729 h 3576119"/>
              <a:gd name="connsiteX87" fmla="*/ 1048013 w 4198619"/>
              <a:gd name="connsiteY87" fmla="*/ 3250194 h 3576119"/>
              <a:gd name="connsiteX88" fmla="*/ 875997 w 4198619"/>
              <a:gd name="connsiteY88" fmla="*/ 3195873 h 3576119"/>
              <a:gd name="connsiteX89" fmla="*/ 649661 w 4198619"/>
              <a:gd name="connsiteY89" fmla="*/ 3168713 h 3576119"/>
              <a:gd name="connsiteX90" fmla="*/ 392980 w 4198619"/>
              <a:gd name="connsiteY90" fmla="*/ 3213881 h 3576119"/>
              <a:gd name="connsiteX91" fmla="*/ 0 w 4198619"/>
              <a:gd name="connsiteY91"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188750 w 4198619"/>
              <a:gd name="connsiteY8" fmla="*/ 344032 h 3576119"/>
              <a:gd name="connsiteX9" fmla="*/ 2279284 w 4198619"/>
              <a:gd name="connsiteY9" fmla="*/ 353085 h 3576119"/>
              <a:gd name="connsiteX10" fmla="*/ 2487514 w 4198619"/>
              <a:gd name="connsiteY10" fmla="*/ 380246 h 3576119"/>
              <a:gd name="connsiteX11" fmla="*/ 2650477 w 4198619"/>
              <a:gd name="connsiteY11" fmla="*/ 398353 h 3576119"/>
              <a:gd name="connsiteX12" fmla="*/ 2813439 w 4198619"/>
              <a:gd name="connsiteY12" fmla="*/ 416460 h 3576119"/>
              <a:gd name="connsiteX13" fmla="*/ 2867760 w 4198619"/>
              <a:gd name="connsiteY13" fmla="*/ 425513 h 3576119"/>
              <a:gd name="connsiteX14" fmla="*/ 2894920 w 4198619"/>
              <a:gd name="connsiteY14" fmla="*/ 434567 h 3576119"/>
              <a:gd name="connsiteX15" fmla="*/ 3012615 w 4198619"/>
              <a:gd name="connsiteY15" fmla="*/ 452673 h 3576119"/>
              <a:gd name="connsiteX16" fmla="*/ 3103150 w 4198619"/>
              <a:gd name="connsiteY16" fmla="*/ 479834 h 3576119"/>
              <a:gd name="connsiteX17" fmla="*/ 3130310 w 4198619"/>
              <a:gd name="connsiteY17" fmla="*/ 488887 h 3576119"/>
              <a:gd name="connsiteX18" fmla="*/ 3275166 w 4198619"/>
              <a:gd name="connsiteY18" fmla="*/ 506994 h 3576119"/>
              <a:gd name="connsiteX19" fmla="*/ 3555823 w 4198619"/>
              <a:gd name="connsiteY19" fmla="*/ 516048 h 3576119"/>
              <a:gd name="connsiteX20" fmla="*/ 3646358 w 4198619"/>
              <a:gd name="connsiteY20" fmla="*/ 570369 h 3576119"/>
              <a:gd name="connsiteX21" fmla="*/ 3709732 w 4198619"/>
              <a:gd name="connsiteY21" fmla="*/ 615636 h 3576119"/>
              <a:gd name="connsiteX22" fmla="*/ 3727839 w 4198619"/>
              <a:gd name="connsiteY22" fmla="*/ 642796 h 3576119"/>
              <a:gd name="connsiteX23" fmla="*/ 3754999 w 4198619"/>
              <a:gd name="connsiteY23" fmla="*/ 669957 h 3576119"/>
              <a:gd name="connsiteX24" fmla="*/ 3791213 w 4198619"/>
              <a:gd name="connsiteY24" fmla="*/ 733331 h 3576119"/>
              <a:gd name="connsiteX25" fmla="*/ 3800267 w 4198619"/>
              <a:gd name="connsiteY25" fmla="*/ 760491 h 3576119"/>
              <a:gd name="connsiteX26" fmla="*/ 3836481 w 4198619"/>
              <a:gd name="connsiteY26" fmla="*/ 814812 h 3576119"/>
              <a:gd name="connsiteX27" fmla="*/ 3854587 w 4198619"/>
              <a:gd name="connsiteY27" fmla="*/ 841973 h 3576119"/>
              <a:gd name="connsiteX28" fmla="*/ 3881748 w 4198619"/>
              <a:gd name="connsiteY28" fmla="*/ 896293 h 3576119"/>
              <a:gd name="connsiteX29" fmla="*/ 3899855 w 4198619"/>
              <a:gd name="connsiteY29" fmla="*/ 968721 h 3576119"/>
              <a:gd name="connsiteX30" fmla="*/ 3908908 w 4198619"/>
              <a:gd name="connsiteY30" fmla="*/ 1004935 h 3576119"/>
              <a:gd name="connsiteX31" fmla="*/ 3927015 w 4198619"/>
              <a:gd name="connsiteY31" fmla="*/ 1032095 h 3576119"/>
              <a:gd name="connsiteX32" fmla="*/ 3936069 w 4198619"/>
              <a:gd name="connsiteY32" fmla="*/ 1068309 h 3576119"/>
              <a:gd name="connsiteX33" fmla="*/ 3945122 w 4198619"/>
              <a:gd name="connsiteY33" fmla="*/ 1113576 h 3576119"/>
              <a:gd name="connsiteX34" fmla="*/ 3954176 w 4198619"/>
              <a:gd name="connsiteY34" fmla="*/ 1140737 h 3576119"/>
              <a:gd name="connsiteX35" fmla="*/ 3963229 w 4198619"/>
              <a:gd name="connsiteY35" fmla="*/ 1176951 h 3576119"/>
              <a:gd name="connsiteX36" fmla="*/ 3972282 w 4198619"/>
              <a:gd name="connsiteY36" fmla="*/ 1204111 h 3576119"/>
              <a:gd name="connsiteX37" fmla="*/ 3999443 w 4198619"/>
              <a:gd name="connsiteY37" fmla="*/ 1294646 h 3576119"/>
              <a:gd name="connsiteX38" fmla="*/ 4026603 w 4198619"/>
              <a:gd name="connsiteY38" fmla="*/ 1367073 h 3576119"/>
              <a:gd name="connsiteX39" fmla="*/ 4044710 w 4198619"/>
              <a:gd name="connsiteY39" fmla="*/ 1394234 h 3576119"/>
              <a:gd name="connsiteX40" fmla="*/ 4071871 w 4198619"/>
              <a:gd name="connsiteY40" fmla="*/ 1493822 h 3576119"/>
              <a:gd name="connsiteX41" fmla="*/ 4117138 w 4198619"/>
              <a:gd name="connsiteY41" fmla="*/ 1557196 h 3576119"/>
              <a:gd name="connsiteX42" fmla="*/ 4135245 w 4198619"/>
              <a:gd name="connsiteY42" fmla="*/ 1584357 h 3576119"/>
              <a:gd name="connsiteX43" fmla="*/ 4171459 w 4198619"/>
              <a:gd name="connsiteY43" fmla="*/ 1683945 h 3576119"/>
              <a:gd name="connsiteX44" fmla="*/ 4180512 w 4198619"/>
              <a:gd name="connsiteY44" fmla="*/ 1720159 h 3576119"/>
              <a:gd name="connsiteX45" fmla="*/ 4198619 w 4198619"/>
              <a:gd name="connsiteY45" fmla="*/ 1783533 h 3576119"/>
              <a:gd name="connsiteX46" fmla="*/ 4189566 w 4198619"/>
              <a:gd name="connsiteY46" fmla="*/ 2118511 h 3576119"/>
              <a:gd name="connsiteX47" fmla="*/ 4171459 w 4198619"/>
              <a:gd name="connsiteY47" fmla="*/ 2335794 h 3576119"/>
              <a:gd name="connsiteX48" fmla="*/ 4162405 w 4198619"/>
              <a:gd name="connsiteY48" fmla="*/ 2498757 h 3576119"/>
              <a:gd name="connsiteX49" fmla="*/ 4135245 w 4198619"/>
              <a:gd name="connsiteY49" fmla="*/ 2670773 h 3576119"/>
              <a:gd name="connsiteX50" fmla="*/ 4108084 w 4198619"/>
              <a:gd name="connsiteY50" fmla="*/ 2851842 h 3576119"/>
              <a:gd name="connsiteX51" fmla="*/ 4089978 w 4198619"/>
              <a:gd name="connsiteY51" fmla="*/ 2906163 h 3576119"/>
              <a:gd name="connsiteX52" fmla="*/ 4080924 w 4198619"/>
              <a:gd name="connsiteY52" fmla="*/ 2933323 h 3576119"/>
              <a:gd name="connsiteX53" fmla="*/ 4053764 w 4198619"/>
              <a:gd name="connsiteY53" fmla="*/ 2969537 h 3576119"/>
              <a:gd name="connsiteX54" fmla="*/ 4035657 w 4198619"/>
              <a:gd name="connsiteY54" fmla="*/ 2996697 h 3576119"/>
              <a:gd name="connsiteX55" fmla="*/ 4008496 w 4198619"/>
              <a:gd name="connsiteY55" fmla="*/ 3014804 h 3576119"/>
              <a:gd name="connsiteX56" fmla="*/ 3990389 w 4198619"/>
              <a:gd name="connsiteY56" fmla="*/ 3041965 h 3576119"/>
              <a:gd name="connsiteX57" fmla="*/ 3936069 w 4198619"/>
              <a:gd name="connsiteY57" fmla="*/ 3096285 h 3576119"/>
              <a:gd name="connsiteX58" fmla="*/ 3881748 w 4198619"/>
              <a:gd name="connsiteY58" fmla="*/ 3177767 h 3576119"/>
              <a:gd name="connsiteX59" fmla="*/ 3836481 w 4198619"/>
              <a:gd name="connsiteY59" fmla="*/ 3232087 h 3576119"/>
              <a:gd name="connsiteX60" fmla="*/ 3782160 w 4198619"/>
              <a:gd name="connsiteY60" fmla="*/ 3268301 h 3576119"/>
              <a:gd name="connsiteX61" fmla="*/ 3727839 w 4198619"/>
              <a:gd name="connsiteY61" fmla="*/ 3304515 h 3576119"/>
              <a:gd name="connsiteX62" fmla="*/ 3700679 w 4198619"/>
              <a:gd name="connsiteY62" fmla="*/ 3322622 h 3576119"/>
              <a:gd name="connsiteX63" fmla="*/ 3664465 w 4198619"/>
              <a:gd name="connsiteY63" fmla="*/ 3331675 h 3576119"/>
              <a:gd name="connsiteX64" fmla="*/ 3637304 w 4198619"/>
              <a:gd name="connsiteY64" fmla="*/ 3340729 h 3576119"/>
              <a:gd name="connsiteX65" fmla="*/ 3582983 w 4198619"/>
              <a:gd name="connsiteY65" fmla="*/ 3385996 h 3576119"/>
              <a:gd name="connsiteX66" fmla="*/ 3555823 w 4198619"/>
              <a:gd name="connsiteY66" fmla="*/ 3395050 h 3576119"/>
              <a:gd name="connsiteX67" fmla="*/ 3501502 w 4198619"/>
              <a:gd name="connsiteY67" fmla="*/ 3422210 h 3576119"/>
              <a:gd name="connsiteX68" fmla="*/ 3447181 w 4198619"/>
              <a:gd name="connsiteY68" fmla="*/ 3449371 h 3576119"/>
              <a:gd name="connsiteX69" fmla="*/ 3420021 w 4198619"/>
              <a:gd name="connsiteY69" fmla="*/ 3467477 h 3576119"/>
              <a:gd name="connsiteX70" fmla="*/ 3392861 w 4198619"/>
              <a:gd name="connsiteY70" fmla="*/ 3476531 h 3576119"/>
              <a:gd name="connsiteX71" fmla="*/ 3347593 w 4198619"/>
              <a:gd name="connsiteY71" fmla="*/ 3494638 h 3576119"/>
              <a:gd name="connsiteX72" fmla="*/ 3293273 w 4198619"/>
              <a:gd name="connsiteY72" fmla="*/ 3512745 h 3576119"/>
              <a:gd name="connsiteX73" fmla="*/ 3266112 w 4198619"/>
              <a:gd name="connsiteY73" fmla="*/ 3521798 h 3576119"/>
              <a:gd name="connsiteX74" fmla="*/ 3238952 w 4198619"/>
              <a:gd name="connsiteY74" fmla="*/ 3539905 h 3576119"/>
              <a:gd name="connsiteX75" fmla="*/ 3202738 w 4198619"/>
              <a:gd name="connsiteY75" fmla="*/ 3548959 h 3576119"/>
              <a:gd name="connsiteX76" fmla="*/ 3148417 w 4198619"/>
              <a:gd name="connsiteY76" fmla="*/ 3567066 h 3576119"/>
              <a:gd name="connsiteX77" fmla="*/ 3121257 w 4198619"/>
              <a:gd name="connsiteY77" fmla="*/ 3576119 h 3576119"/>
              <a:gd name="connsiteX78" fmla="*/ 2958294 w 4198619"/>
              <a:gd name="connsiteY78" fmla="*/ 3567066 h 3576119"/>
              <a:gd name="connsiteX79" fmla="*/ 2931134 w 4198619"/>
              <a:gd name="connsiteY79" fmla="*/ 3558012 h 3576119"/>
              <a:gd name="connsiteX80" fmla="*/ 2858706 w 4198619"/>
              <a:gd name="connsiteY80" fmla="*/ 3548959 h 3576119"/>
              <a:gd name="connsiteX81" fmla="*/ 2505621 w 4198619"/>
              <a:gd name="connsiteY81" fmla="*/ 3539905 h 3576119"/>
              <a:gd name="connsiteX82" fmla="*/ 2270231 w 4198619"/>
              <a:gd name="connsiteY82" fmla="*/ 3485584 h 3576119"/>
              <a:gd name="connsiteX83" fmla="*/ 1980520 w 4198619"/>
              <a:gd name="connsiteY83" fmla="*/ 3449371 h 3576119"/>
              <a:gd name="connsiteX84" fmla="*/ 1697923 w 4198619"/>
              <a:gd name="connsiteY84" fmla="*/ 3321727 h 3576119"/>
              <a:gd name="connsiteX85" fmla="*/ 1238136 w 4198619"/>
              <a:gd name="connsiteY85" fmla="*/ 3340729 h 3576119"/>
              <a:gd name="connsiteX86" fmla="*/ 1048013 w 4198619"/>
              <a:gd name="connsiteY86" fmla="*/ 3250194 h 3576119"/>
              <a:gd name="connsiteX87" fmla="*/ 875997 w 4198619"/>
              <a:gd name="connsiteY87" fmla="*/ 3195873 h 3576119"/>
              <a:gd name="connsiteX88" fmla="*/ 649661 w 4198619"/>
              <a:gd name="connsiteY88" fmla="*/ 3168713 h 3576119"/>
              <a:gd name="connsiteX89" fmla="*/ 392980 w 4198619"/>
              <a:gd name="connsiteY89" fmla="*/ 3213881 h 3576119"/>
              <a:gd name="connsiteX90" fmla="*/ 0 w 4198619"/>
              <a:gd name="connsiteY90"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13439 w 4198619"/>
              <a:gd name="connsiteY11" fmla="*/ 416460 h 3576119"/>
              <a:gd name="connsiteX12" fmla="*/ 2867760 w 4198619"/>
              <a:gd name="connsiteY12" fmla="*/ 425513 h 3576119"/>
              <a:gd name="connsiteX13" fmla="*/ 2894920 w 4198619"/>
              <a:gd name="connsiteY13" fmla="*/ 434567 h 3576119"/>
              <a:gd name="connsiteX14" fmla="*/ 3012615 w 4198619"/>
              <a:gd name="connsiteY14" fmla="*/ 452673 h 3576119"/>
              <a:gd name="connsiteX15" fmla="*/ 3103150 w 4198619"/>
              <a:gd name="connsiteY15" fmla="*/ 479834 h 3576119"/>
              <a:gd name="connsiteX16" fmla="*/ 3130310 w 4198619"/>
              <a:gd name="connsiteY16" fmla="*/ 488887 h 3576119"/>
              <a:gd name="connsiteX17" fmla="*/ 3275166 w 4198619"/>
              <a:gd name="connsiteY17" fmla="*/ 506994 h 3576119"/>
              <a:gd name="connsiteX18" fmla="*/ 3555823 w 4198619"/>
              <a:gd name="connsiteY18" fmla="*/ 516048 h 3576119"/>
              <a:gd name="connsiteX19" fmla="*/ 3646358 w 4198619"/>
              <a:gd name="connsiteY19" fmla="*/ 570369 h 3576119"/>
              <a:gd name="connsiteX20" fmla="*/ 3709732 w 4198619"/>
              <a:gd name="connsiteY20" fmla="*/ 615636 h 3576119"/>
              <a:gd name="connsiteX21" fmla="*/ 3727839 w 4198619"/>
              <a:gd name="connsiteY21" fmla="*/ 642796 h 3576119"/>
              <a:gd name="connsiteX22" fmla="*/ 3754999 w 4198619"/>
              <a:gd name="connsiteY22" fmla="*/ 669957 h 3576119"/>
              <a:gd name="connsiteX23" fmla="*/ 3791213 w 4198619"/>
              <a:gd name="connsiteY23" fmla="*/ 733331 h 3576119"/>
              <a:gd name="connsiteX24" fmla="*/ 3800267 w 4198619"/>
              <a:gd name="connsiteY24" fmla="*/ 760491 h 3576119"/>
              <a:gd name="connsiteX25" fmla="*/ 3836481 w 4198619"/>
              <a:gd name="connsiteY25" fmla="*/ 814812 h 3576119"/>
              <a:gd name="connsiteX26" fmla="*/ 3854587 w 4198619"/>
              <a:gd name="connsiteY26" fmla="*/ 841973 h 3576119"/>
              <a:gd name="connsiteX27" fmla="*/ 3881748 w 4198619"/>
              <a:gd name="connsiteY27" fmla="*/ 896293 h 3576119"/>
              <a:gd name="connsiteX28" fmla="*/ 3899855 w 4198619"/>
              <a:gd name="connsiteY28" fmla="*/ 968721 h 3576119"/>
              <a:gd name="connsiteX29" fmla="*/ 3908908 w 4198619"/>
              <a:gd name="connsiteY29" fmla="*/ 1004935 h 3576119"/>
              <a:gd name="connsiteX30" fmla="*/ 3927015 w 4198619"/>
              <a:gd name="connsiteY30" fmla="*/ 1032095 h 3576119"/>
              <a:gd name="connsiteX31" fmla="*/ 3936069 w 4198619"/>
              <a:gd name="connsiteY31" fmla="*/ 1068309 h 3576119"/>
              <a:gd name="connsiteX32" fmla="*/ 3945122 w 4198619"/>
              <a:gd name="connsiteY32" fmla="*/ 1113576 h 3576119"/>
              <a:gd name="connsiteX33" fmla="*/ 3954176 w 4198619"/>
              <a:gd name="connsiteY33" fmla="*/ 1140737 h 3576119"/>
              <a:gd name="connsiteX34" fmla="*/ 3963229 w 4198619"/>
              <a:gd name="connsiteY34" fmla="*/ 1176951 h 3576119"/>
              <a:gd name="connsiteX35" fmla="*/ 3972282 w 4198619"/>
              <a:gd name="connsiteY35" fmla="*/ 1204111 h 3576119"/>
              <a:gd name="connsiteX36" fmla="*/ 3999443 w 4198619"/>
              <a:gd name="connsiteY36" fmla="*/ 1294646 h 3576119"/>
              <a:gd name="connsiteX37" fmla="*/ 4026603 w 4198619"/>
              <a:gd name="connsiteY37" fmla="*/ 1367073 h 3576119"/>
              <a:gd name="connsiteX38" fmla="*/ 4044710 w 4198619"/>
              <a:gd name="connsiteY38" fmla="*/ 1394234 h 3576119"/>
              <a:gd name="connsiteX39" fmla="*/ 4071871 w 4198619"/>
              <a:gd name="connsiteY39" fmla="*/ 1493822 h 3576119"/>
              <a:gd name="connsiteX40" fmla="*/ 4117138 w 4198619"/>
              <a:gd name="connsiteY40" fmla="*/ 1557196 h 3576119"/>
              <a:gd name="connsiteX41" fmla="*/ 4135245 w 4198619"/>
              <a:gd name="connsiteY41" fmla="*/ 1584357 h 3576119"/>
              <a:gd name="connsiteX42" fmla="*/ 4171459 w 4198619"/>
              <a:gd name="connsiteY42" fmla="*/ 1683945 h 3576119"/>
              <a:gd name="connsiteX43" fmla="*/ 4180512 w 4198619"/>
              <a:gd name="connsiteY43" fmla="*/ 1720159 h 3576119"/>
              <a:gd name="connsiteX44" fmla="*/ 4198619 w 4198619"/>
              <a:gd name="connsiteY44" fmla="*/ 1783533 h 3576119"/>
              <a:gd name="connsiteX45" fmla="*/ 4189566 w 4198619"/>
              <a:gd name="connsiteY45" fmla="*/ 2118511 h 3576119"/>
              <a:gd name="connsiteX46" fmla="*/ 4171459 w 4198619"/>
              <a:gd name="connsiteY46" fmla="*/ 2335794 h 3576119"/>
              <a:gd name="connsiteX47" fmla="*/ 4162405 w 4198619"/>
              <a:gd name="connsiteY47" fmla="*/ 2498757 h 3576119"/>
              <a:gd name="connsiteX48" fmla="*/ 4135245 w 4198619"/>
              <a:gd name="connsiteY48" fmla="*/ 2670773 h 3576119"/>
              <a:gd name="connsiteX49" fmla="*/ 4108084 w 4198619"/>
              <a:gd name="connsiteY49" fmla="*/ 2851842 h 3576119"/>
              <a:gd name="connsiteX50" fmla="*/ 4089978 w 4198619"/>
              <a:gd name="connsiteY50" fmla="*/ 2906163 h 3576119"/>
              <a:gd name="connsiteX51" fmla="*/ 4080924 w 4198619"/>
              <a:gd name="connsiteY51" fmla="*/ 2933323 h 3576119"/>
              <a:gd name="connsiteX52" fmla="*/ 4053764 w 4198619"/>
              <a:gd name="connsiteY52" fmla="*/ 2969537 h 3576119"/>
              <a:gd name="connsiteX53" fmla="*/ 4035657 w 4198619"/>
              <a:gd name="connsiteY53" fmla="*/ 2996697 h 3576119"/>
              <a:gd name="connsiteX54" fmla="*/ 4008496 w 4198619"/>
              <a:gd name="connsiteY54" fmla="*/ 3014804 h 3576119"/>
              <a:gd name="connsiteX55" fmla="*/ 3990389 w 4198619"/>
              <a:gd name="connsiteY55" fmla="*/ 3041965 h 3576119"/>
              <a:gd name="connsiteX56" fmla="*/ 3936069 w 4198619"/>
              <a:gd name="connsiteY56" fmla="*/ 3096285 h 3576119"/>
              <a:gd name="connsiteX57" fmla="*/ 3881748 w 4198619"/>
              <a:gd name="connsiteY57" fmla="*/ 3177767 h 3576119"/>
              <a:gd name="connsiteX58" fmla="*/ 3836481 w 4198619"/>
              <a:gd name="connsiteY58" fmla="*/ 3232087 h 3576119"/>
              <a:gd name="connsiteX59" fmla="*/ 3782160 w 4198619"/>
              <a:gd name="connsiteY59" fmla="*/ 3268301 h 3576119"/>
              <a:gd name="connsiteX60" fmla="*/ 3727839 w 4198619"/>
              <a:gd name="connsiteY60" fmla="*/ 3304515 h 3576119"/>
              <a:gd name="connsiteX61" fmla="*/ 3700679 w 4198619"/>
              <a:gd name="connsiteY61" fmla="*/ 3322622 h 3576119"/>
              <a:gd name="connsiteX62" fmla="*/ 3664465 w 4198619"/>
              <a:gd name="connsiteY62" fmla="*/ 3331675 h 3576119"/>
              <a:gd name="connsiteX63" fmla="*/ 3637304 w 4198619"/>
              <a:gd name="connsiteY63" fmla="*/ 3340729 h 3576119"/>
              <a:gd name="connsiteX64" fmla="*/ 3582983 w 4198619"/>
              <a:gd name="connsiteY64" fmla="*/ 3385996 h 3576119"/>
              <a:gd name="connsiteX65" fmla="*/ 3555823 w 4198619"/>
              <a:gd name="connsiteY65" fmla="*/ 3395050 h 3576119"/>
              <a:gd name="connsiteX66" fmla="*/ 3501502 w 4198619"/>
              <a:gd name="connsiteY66" fmla="*/ 3422210 h 3576119"/>
              <a:gd name="connsiteX67" fmla="*/ 3447181 w 4198619"/>
              <a:gd name="connsiteY67" fmla="*/ 3449371 h 3576119"/>
              <a:gd name="connsiteX68" fmla="*/ 3420021 w 4198619"/>
              <a:gd name="connsiteY68" fmla="*/ 3467477 h 3576119"/>
              <a:gd name="connsiteX69" fmla="*/ 3392861 w 4198619"/>
              <a:gd name="connsiteY69" fmla="*/ 3476531 h 3576119"/>
              <a:gd name="connsiteX70" fmla="*/ 3347593 w 4198619"/>
              <a:gd name="connsiteY70" fmla="*/ 3494638 h 3576119"/>
              <a:gd name="connsiteX71" fmla="*/ 3293273 w 4198619"/>
              <a:gd name="connsiteY71" fmla="*/ 3512745 h 3576119"/>
              <a:gd name="connsiteX72" fmla="*/ 3266112 w 4198619"/>
              <a:gd name="connsiteY72" fmla="*/ 3521798 h 3576119"/>
              <a:gd name="connsiteX73" fmla="*/ 3238952 w 4198619"/>
              <a:gd name="connsiteY73" fmla="*/ 3539905 h 3576119"/>
              <a:gd name="connsiteX74" fmla="*/ 3202738 w 4198619"/>
              <a:gd name="connsiteY74" fmla="*/ 3548959 h 3576119"/>
              <a:gd name="connsiteX75" fmla="*/ 3148417 w 4198619"/>
              <a:gd name="connsiteY75" fmla="*/ 3567066 h 3576119"/>
              <a:gd name="connsiteX76" fmla="*/ 3121257 w 4198619"/>
              <a:gd name="connsiteY76" fmla="*/ 3576119 h 3576119"/>
              <a:gd name="connsiteX77" fmla="*/ 2958294 w 4198619"/>
              <a:gd name="connsiteY77" fmla="*/ 3567066 h 3576119"/>
              <a:gd name="connsiteX78" fmla="*/ 2931134 w 4198619"/>
              <a:gd name="connsiteY78" fmla="*/ 3558012 h 3576119"/>
              <a:gd name="connsiteX79" fmla="*/ 2858706 w 4198619"/>
              <a:gd name="connsiteY79" fmla="*/ 3548959 h 3576119"/>
              <a:gd name="connsiteX80" fmla="*/ 2505621 w 4198619"/>
              <a:gd name="connsiteY80" fmla="*/ 3539905 h 3576119"/>
              <a:gd name="connsiteX81" fmla="*/ 2270231 w 4198619"/>
              <a:gd name="connsiteY81" fmla="*/ 3485584 h 3576119"/>
              <a:gd name="connsiteX82" fmla="*/ 1980520 w 4198619"/>
              <a:gd name="connsiteY82" fmla="*/ 3449371 h 3576119"/>
              <a:gd name="connsiteX83" fmla="*/ 1697923 w 4198619"/>
              <a:gd name="connsiteY83" fmla="*/ 3321727 h 3576119"/>
              <a:gd name="connsiteX84" fmla="*/ 1238136 w 4198619"/>
              <a:gd name="connsiteY84" fmla="*/ 3340729 h 3576119"/>
              <a:gd name="connsiteX85" fmla="*/ 1048013 w 4198619"/>
              <a:gd name="connsiteY85" fmla="*/ 3250194 h 3576119"/>
              <a:gd name="connsiteX86" fmla="*/ 875997 w 4198619"/>
              <a:gd name="connsiteY86" fmla="*/ 3195873 h 3576119"/>
              <a:gd name="connsiteX87" fmla="*/ 649661 w 4198619"/>
              <a:gd name="connsiteY87" fmla="*/ 3168713 h 3576119"/>
              <a:gd name="connsiteX88" fmla="*/ 392980 w 4198619"/>
              <a:gd name="connsiteY88" fmla="*/ 3213881 h 3576119"/>
              <a:gd name="connsiteX89" fmla="*/ 0 w 4198619"/>
              <a:gd name="connsiteY89"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13439 w 4198619"/>
              <a:gd name="connsiteY11" fmla="*/ 416460 h 3576119"/>
              <a:gd name="connsiteX12" fmla="*/ 2867760 w 4198619"/>
              <a:gd name="connsiteY12" fmla="*/ 425513 h 3576119"/>
              <a:gd name="connsiteX13" fmla="*/ 2894920 w 4198619"/>
              <a:gd name="connsiteY13" fmla="*/ 434567 h 3576119"/>
              <a:gd name="connsiteX14" fmla="*/ 3012615 w 4198619"/>
              <a:gd name="connsiteY14" fmla="*/ 452673 h 3576119"/>
              <a:gd name="connsiteX15" fmla="*/ 3103150 w 4198619"/>
              <a:gd name="connsiteY15" fmla="*/ 479834 h 3576119"/>
              <a:gd name="connsiteX16" fmla="*/ 3130310 w 4198619"/>
              <a:gd name="connsiteY16" fmla="*/ 488887 h 3576119"/>
              <a:gd name="connsiteX17" fmla="*/ 3275166 w 4198619"/>
              <a:gd name="connsiteY17" fmla="*/ 506994 h 3576119"/>
              <a:gd name="connsiteX18" fmla="*/ 3646358 w 4198619"/>
              <a:gd name="connsiteY18" fmla="*/ 570369 h 3576119"/>
              <a:gd name="connsiteX19" fmla="*/ 3709732 w 4198619"/>
              <a:gd name="connsiteY19" fmla="*/ 615636 h 3576119"/>
              <a:gd name="connsiteX20" fmla="*/ 3727839 w 4198619"/>
              <a:gd name="connsiteY20" fmla="*/ 642796 h 3576119"/>
              <a:gd name="connsiteX21" fmla="*/ 3754999 w 4198619"/>
              <a:gd name="connsiteY21" fmla="*/ 669957 h 3576119"/>
              <a:gd name="connsiteX22" fmla="*/ 3791213 w 4198619"/>
              <a:gd name="connsiteY22" fmla="*/ 733331 h 3576119"/>
              <a:gd name="connsiteX23" fmla="*/ 3800267 w 4198619"/>
              <a:gd name="connsiteY23" fmla="*/ 760491 h 3576119"/>
              <a:gd name="connsiteX24" fmla="*/ 3836481 w 4198619"/>
              <a:gd name="connsiteY24" fmla="*/ 814812 h 3576119"/>
              <a:gd name="connsiteX25" fmla="*/ 3854587 w 4198619"/>
              <a:gd name="connsiteY25" fmla="*/ 841973 h 3576119"/>
              <a:gd name="connsiteX26" fmla="*/ 3881748 w 4198619"/>
              <a:gd name="connsiteY26" fmla="*/ 896293 h 3576119"/>
              <a:gd name="connsiteX27" fmla="*/ 3899855 w 4198619"/>
              <a:gd name="connsiteY27" fmla="*/ 968721 h 3576119"/>
              <a:gd name="connsiteX28" fmla="*/ 3908908 w 4198619"/>
              <a:gd name="connsiteY28" fmla="*/ 1004935 h 3576119"/>
              <a:gd name="connsiteX29" fmla="*/ 3927015 w 4198619"/>
              <a:gd name="connsiteY29" fmla="*/ 1032095 h 3576119"/>
              <a:gd name="connsiteX30" fmla="*/ 3936069 w 4198619"/>
              <a:gd name="connsiteY30" fmla="*/ 1068309 h 3576119"/>
              <a:gd name="connsiteX31" fmla="*/ 3945122 w 4198619"/>
              <a:gd name="connsiteY31" fmla="*/ 1113576 h 3576119"/>
              <a:gd name="connsiteX32" fmla="*/ 3954176 w 4198619"/>
              <a:gd name="connsiteY32" fmla="*/ 1140737 h 3576119"/>
              <a:gd name="connsiteX33" fmla="*/ 3963229 w 4198619"/>
              <a:gd name="connsiteY33" fmla="*/ 1176951 h 3576119"/>
              <a:gd name="connsiteX34" fmla="*/ 3972282 w 4198619"/>
              <a:gd name="connsiteY34" fmla="*/ 1204111 h 3576119"/>
              <a:gd name="connsiteX35" fmla="*/ 3999443 w 4198619"/>
              <a:gd name="connsiteY35" fmla="*/ 1294646 h 3576119"/>
              <a:gd name="connsiteX36" fmla="*/ 4026603 w 4198619"/>
              <a:gd name="connsiteY36" fmla="*/ 1367073 h 3576119"/>
              <a:gd name="connsiteX37" fmla="*/ 4044710 w 4198619"/>
              <a:gd name="connsiteY37" fmla="*/ 1394234 h 3576119"/>
              <a:gd name="connsiteX38" fmla="*/ 4071871 w 4198619"/>
              <a:gd name="connsiteY38" fmla="*/ 1493822 h 3576119"/>
              <a:gd name="connsiteX39" fmla="*/ 4117138 w 4198619"/>
              <a:gd name="connsiteY39" fmla="*/ 1557196 h 3576119"/>
              <a:gd name="connsiteX40" fmla="*/ 4135245 w 4198619"/>
              <a:gd name="connsiteY40" fmla="*/ 1584357 h 3576119"/>
              <a:gd name="connsiteX41" fmla="*/ 4171459 w 4198619"/>
              <a:gd name="connsiteY41" fmla="*/ 1683945 h 3576119"/>
              <a:gd name="connsiteX42" fmla="*/ 4180512 w 4198619"/>
              <a:gd name="connsiteY42" fmla="*/ 1720159 h 3576119"/>
              <a:gd name="connsiteX43" fmla="*/ 4198619 w 4198619"/>
              <a:gd name="connsiteY43" fmla="*/ 1783533 h 3576119"/>
              <a:gd name="connsiteX44" fmla="*/ 4189566 w 4198619"/>
              <a:gd name="connsiteY44" fmla="*/ 2118511 h 3576119"/>
              <a:gd name="connsiteX45" fmla="*/ 4171459 w 4198619"/>
              <a:gd name="connsiteY45" fmla="*/ 2335794 h 3576119"/>
              <a:gd name="connsiteX46" fmla="*/ 4162405 w 4198619"/>
              <a:gd name="connsiteY46" fmla="*/ 2498757 h 3576119"/>
              <a:gd name="connsiteX47" fmla="*/ 4135245 w 4198619"/>
              <a:gd name="connsiteY47" fmla="*/ 2670773 h 3576119"/>
              <a:gd name="connsiteX48" fmla="*/ 4108084 w 4198619"/>
              <a:gd name="connsiteY48" fmla="*/ 2851842 h 3576119"/>
              <a:gd name="connsiteX49" fmla="*/ 4089978 w 4198619"/>
              <a:gd name="connsiteY49" fmla="*/ 2906163 h 3576119"/>
              <a:gd name="connsiteX50" fmla="*/ 4080924 w 4198619"/>
              <a:gd name="connsiteY50" fmla="*/ 2933323 h 3576119"/>
              <a:gd name="connsiteX51" fmla="*/ 4053764 w 4198619"/>
              <a:gd name="connsiteY51" fmla="*/ 2969537 h 3576119"/>
              <a:gd name="connsiteX52" fmla="*/ 4035657 w 4198619"/>
              <a:gd name="connsiteY52" fmla="*/ 2996697 h 3576119"/>
              <a:gd name="connsiteX53" fmla="*/ 4008496 w 4198619"/>
              <a:gd name="connsiteY53" fmla="*/ 3014804 h 3576119"/>
              <a:gd name="connsiteX54" fmla="*/ 3990389 w 4198619"/>
              <a:gd name="connsiteY54" fmla="*/ 3041965 h 3576119"/>
              <a:gd name="connsiteX55" fmla="*/ 3936069 w 4198619"/>
              <a:gd name="connsiteY55" fmla="*/ 3096285 h 3576119"/>
              <a:gd name="connsiteX56" fmla="*/ 3881748 w 4198619"/>
              <a:gd name="connsiteY56" fmla="*/ 3177767 h 3576119"/>
              <a:gd name="connsiteX57" fmla="*/ 3836481 w 4198619"/>
              <a:gd name="connsiteY57" fmla="*/ 3232087 h 3576119"/>
              <a:gd name="connsiteX58" fmla="*/ 3782160 w 4198619"/>
              <a:gd name="connsiteY58" fmla="*/ 3268301 h 3576119"/>
              <a:gd name="connsiteX59" fmla="*/ 3727839 w 4198619"/>
              <a:gd name="connsiteY59" fmla="*/ 3304515 h 3576119"/>
              <a:gd name="connsiteX60" fmla="*/ 3700679 w 4198619"/>
              <a:gd name="connsiteY60" fmla="*/ 3322622 h 3576119"/>
              <a:gd name="connsiteX61" fmla="*/ 3664465 w 4198619"/>
              <a:gd name="connsiteY61" fmla="*/ 3331675 h 3576119"/>
              <a:gd name="connsiteX62" fmla="*/ 3637304 w 4198619"/>
              <a:gd name="connsiteY62" fmla="*/ 3340729 h 3576119"/>
              <a:gd name="connsiteX63" fmla="*/ 3582983 w 4198619"/>
              <a:gd name="connsiteY63" fmla="*/ 3385996 h 3576119"/>
              <a:gd name="connsiteX64" fmla="*/ 3555823 w 4198619"/>
              <a:gd name="connsiteY64" fmla="*/ 3395050 h 3576119"/>
              <a:gd name="connsiteX65" fmla="*/ 3501502 w 4198619"/>
              <a:gd name="connsiteY65" fmla="*/ 3422210 h 3576119"/>
              <a:gd name="connsiteX66" fmla="*/ 3447181 w 4198619"/>
              <a:gd name="connsiteY66" fmla="*/ 3449371 h 3576119"/>
              <a:gd name="connsiteX67" fmla="*/ 3420021 w 4198619"/>
              <a:gd name="connsiteY67" fmla="*/ 3467477 h 3576119"/>
              <a:gd name="connsiteX68" fmla="*/ 3392861 w 4198619"/>
              <a:gd name="connsiteY68" fmla="*/ 3476531 h 3576119"/>
              <a:gd name="connsiteX69" fmla="*/ 3347593 w 4198619"/>
              <a:gd name="connsiteY69" fmla="*/ 3494638 h 3576119"/>
              <a:gd name="connsiteX70" fmla="*/ 3293273 w 4198619"/>
              <a:gd name="connsiteY70" fmla="*/ 3512745 h 3576119"/>
              <a:gd name="connsiteX71" fmla="*/ 3266112 w 4198619"/>
              <a:gd name="connsiteY71" fmla="*/ 3521798 h 3576119"/>
              <a:gd name="connsiteX72" fmla="*/ 3238952 w 4198619"/>
              <a:gd name="connsiteY72" fmla="*/ 3539905 h 3576119"/>
              <a:gd name="connsiteX73" fmla="*/ 3202738 w 4198619"/>
              <a:gd name="connsiteY73" fmla="*/ 3548959 h 3576119"/>
              <a:gd name="connsiteX74" fmla="*/ 3148417 w 4198619"/>
              <a:gd name="connsiteY74" fmla="*/ 3567066 h 3576119"/>
              <a:gd name="connsiteX75" fmla="*/ 3121257 w 4198619"/>
              <a:gd name="connsiteY75" fmla="*/ 3576119 h 3576119"/>
              <a:gd name="connsiteX76" fmla="*/ 2958294 w 4198619"/>
              <a:gd name="connsiteY76" fmla="*/ 3567066 h 3576119"/>
              <a:gd name="connsiteX77" fmla="*/ 2931134 w 4198619"/>
              <a:gd name="connsiteY77" fmla="*/ 3558012 h 3576119"/>
              <a:gd name="connsiteX78" fmla="*/ 2858706 w 4198619"/>
              <a:gd name="connsiteY78" fmla="*/ 3548959 h 3576119"/>
              <a:gd name="connsiteX79" fmla="*/ 2505621 w 4198619"/>
              <a:gd name="connsiteY79" fmla="*/ 3539905 h 3576119"/>
              <a:gd name="connsiteX80" fmla="*/ 2270231 w 4198619"/>
              <a:gd name="connsiteY80" fmla="*/ 3485584 h 3576119"/>
              <a:gd name="connsiteX81" fmla="*/ 1980520 w 4198619"/>
              <a:gd name="connsiteY81" fmla="*/ 3449371 h 3576119"/>
              <a:gd name="connsiteX82" fmla="*/ 1697923 w 4198619"/>
              <a:gd name="connsiteY82" fmla="*/ 3321727 h 3576119"/>
              <a:gd name="connsiteX83" fmla="*/ 1238136 w 4198619"/>
              <a:gd name="connsiteY83" fmla="*/ 3340729 h 3576119"/>
              <a:gd name="connsiteX84" fmla="*/ 1048013 w 4198619"/>
              <a:gd name="connsiteY84" fmla="*/ 3250194 h 3576119"/>
              <a:gd name="connsiteX85" fmla="*/ 875997 w 4198619"/>
              <a:gd name="connsiteY85" fmla="*/ 3195873 h 3576119"/>
              <a:gd name="connsiteX86" fmla="*/ 649661 w 4198619"/>
              <a:gd name="connsiteY86" fmla="*/ 3168713 h 3576119"/>
              <a:gd name="connsiteX87" fmla="*/ 392980 w 4198619"/>
              <a:gd name="connsiteY87" fmla="*/ 3213881 h 3576119"/>
              <a:gd name="connsiteX88" fmla="*/ 0 w 4198619"/>
              <a:gd name="connsiteY88"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13439 w 4198619"/>
              <a:gd name="connsiteY11" fmla="*/ 416460 h 3576119"/>
              <a:gd name="connsiteX12" fmla="*/ 2867760 w 4198619"/>
              <a:gd name="connsiteY12" fmla="*/ 425513 h 3576119"/>
              <a:gd name="connsiteX13" fmla="*/ 2894920 w 4198619"/>
              <a:gd name="connsiteY13" fmla="*/ 434567 h 3576119"/>
              <a:gd name="connsiteX14" fmla="*/ 3012615 w 4198619"/>
              <a:gd name="connsiteY14" fmla="*/ 452673 h 3576119"/>
              <a:gd name="connsiteX15" fmla="*/ 3103150 w 4198619"/>
              <a:gd name="connsiteY15" fmla="*/ 479834 h 3576119"/>
              <a:gd name="connsiteX16" fmla="*/ 3130310 w 4198619"/>
              <a:gd name="connsiteY16" fmla="*/ 488887 h 3576119"/>
              <a:gd name="connsiteX17" fmla="*/ 3275166 w 4198619"/>
              <a:gd name="connsiteY17" fmla="*/ 506994 h 3576119"/>
              <a:gd name="connsiteX18" fmla="*/ 3709732 w 4198619"/>
              <a:gd name="connsiteY18" fmla="*/ 615636 h 3576119"/>
              <a:gd name="connsiteX19" fmla="*/ 3727839 w 4198619"/>
              <a:gd name="connsiteY19" fmla="*/ 642796 h 3576119"/>
              <a:gd name="connsiteX20" fmla="*/ 3754999 w 4198619"/>
              <a:gd name="connsiteY20" fmla="*/ 669957 h 3576119"/>
              <a:gd name="connsiteX21" fmla="*/ 3791213 w 4198619"/>
              <a:gd name="connsiteY21" fmla="*/ 733331 h 3576119"/>
              <a:gd name="connsiteX22" fmla="*/ 3800267 w 4198619"/>
              <a:gd name="connsiteY22" fmla="*/ 760491 h 3576119"/>
              <a:gd name="connsiteX23" fmla="*/ 3836481 w 4198619"/>
              <a:gd name="connsiteY23" fmla="*/ 814812 h 3576119"/>
              <a:gd name="connsiteX24" fmla="*/ 3854587 w 4198619"/>
              <a:gd name="connsiteY24" fmla="*/ 841973 h 3576119"/>
              <a:gd name="connsiteX25" fmla="*/ 3881748 w 4198619"/>
              <a:gd name="connsiteY25" fmla="*/ 896293 h 3576119"/>
              <a:gd name="connsiteX26" fmla="*/ 3899855 w 4198619"/>
              <a:gd name="connsiteY26" fmla="*/ 968721 h 3576119"/>
              <a:gd name="connsiteX27" fmla="*/ 3908908 w 4198619"/>
              <a:gd name="connsiteY27" fmla="*/ 1004935 h 3576119"/>
              <a:gd name="connsiteX28" fmla="*/ 3927015 w 4198619"/>
              <a:gd name="connsiteY28" fmla="*/ 1032095 h 3576119"/>
              <a:gd name="connsiteX29" fmla="*/ 3936069 w 4198619"/>
              <a:gd name="connsiteY29" fmla="*/ 1068309 h 3576119"/>
              <a:gd name="connsiteX30" fmla="*/ 3945122 w 4198619"/>
              <a:gd name="connsiteY30" fmla="*/ 1113576 h 3576119"/>
              <a:gd name="connsiteX31" fmla="*/ 3954176 w 4198619"/>
              <a:gd name="connsiteY31" fmla="*/ 1140737 h 3576119"/>
              <a:gd name="connsiteX32" fmla="*/ 3963229 w 4198619"/>
              <a:gd name="connsiteY32" fmla="*/ 1176951 h 3576119"/>
              <a:gd name="connsiteX33" fmla="*/ 3972282 w 4198619"/>
              <a:gd name="connsiteY33" fmla="*/ 1204111 h 3576119"/>
              <a:gd name="connsiteX34" fmla="*/ 3999443 w 4198619"/>
              <a:gd name="connsiteY34" fmla="*/ 1294646 h 3576119"/>
              <a:gd name="connsiteX35" fmla="*/ 4026603 w 4198619"/>
              <a:gd name="connsiteY35" fmla="*/ 1367073 h 3576119"/>
              <a:gd name="connsiteX36" fmla="*/ 4044710 w 4198619"/>
              <a:gd name="connsiteY36" fmla="*/ 1394234 h 3576119"/>
              <a:gd name="connsiteX37" fmla="*/ 4071871 w 4198619"/>
              <a:gd name="connsiteY37" fmla="*/ 1493822 h 3576119"/>
              <a:gd name="connsiteX38" fmla="*/ 4117138 w 4198619"/>
              <a:gd name="connsiteY38" fmla="*/ 1557196 h 3576119"/>
              <a:gd name="connsiteX39" fmla="*/ 4135245 w 4198619"/>
              <a:gd name="connsiteY39" fmla="*/ 1584357 h 3576119"/>
              <a:gd name="connsiteX40" fmla="*/ 4171459 w 4198619"/>
              <a:gd name="connsiteY40" fmla="*/ 1683945 h 3576119"/>
              <a:gd name="connsiteX41" fmla="*/ 4180512 w 4198619"/>
              <a:gd name="connsiteY41" fmla="*/ 1720159 h 3576119"/>
              <a:gd name="connsiteX42" fmla="*/ 4198619 w 4198619"/>
              <a:gd name="connsiteY42" fmla="*/ 1783533 h 3576119"/>
              <a:gd name="connsiteX43" fmla="*/ 4189566 w 4198619"/>
              <a:gd name="connsiteY43" fmla="*/ 2118511 h 3576119"/>
              <a:gd name="connsiteX44" fmla="*/ 4171459 w 4198619"/>
              <a:gd name="connsiteY44" fmla="*/ 2335794 h 3576119"/>
              <a:gd name="connsiteX45" fmla="*/ 4162405 w 4198619"/>
              <a:gd name="connsiteY45" fmla="*/ 2498757 h 3576119"/>
              <a:gd name="connsiteX46" fmla="*/ 4135245 w 4198619"/>
              <a:gd name="connsiteY46" fmla="*/ 2670773 h 3576119"/>
              <a:gd name="connsiteX47" fmla="*/ 4108084 w 4198619"/>
              <a:gd name="connsiteY47" fmla="*/ 2851842 h 3576119"/>
              <a:gd name="connsiteX48" fmla="*/ 4089978 w 4198619"/>
              <a:gd name="connsiteY48" fmla="*/ 2906163 h 3576119"/>
              <a:gd name="connsiteX49" fmla="*/ 4080924 w 4198619"/>
              <a:gd name="connsiteY49" fmla="*/ 2933323 h 3576119"/>
              <a:gd name="connsiteX50" fmla="*/ 4053764 w 4198619"/>
              <a:gd name="connsiteY50" fmla="*/ 2969537 h 3576119"/>
              <a:gd name="connsiteX51" fmla="*/ 4035657 w 4198619"/>
              <a:gd name="connsiteY51" fmla="*/ 2996697 h 3576119"/>
              <a:gd name="connsiteX52" fmla="*/ 4008496 w 4198619"/>
              <a:gd name="connsiteY52" fmla="*/ 3014804 h 3576119"/>
              <a:gd name="connsiteX53" fmla="*/ 3990389 w 4198619"/>
              <a:gd name="connsiteY53" fmla="*/ 3041965 h 3576119"/>
              <a:gd name="connsiteX54" fmla="*/ 3936069 w 4198619"/>
              <a:gd name="connsiteY54" fmla="*/ 3096285 h 3576119"/>
              <a:gd name="connsiteX55" fmla="*/ 3881748 w 4198619"/>
              <a:gd name="connsiteY55" fmla="*/ 3177767 h 3576119"/>
              <a:gd name="connsiteX56" fmla="*/ 3836481 w 4198619"/>
              <a:gd name="connsiteY56" fmla="*/ 3232087 h 3576119"/>
              <a:gd name="connsiteX57" fmla="*/ 3782160 w 4198619"/>
              <a:gd name="connsiteY57" fmla="*/ 3268301 h 3576119"/>
              <a:gd name="connsiteX58" fmla="*/ 3727839 w 4198619"/>
              <a:gd name="connsiteY58" fmla="*/ 3304515 h 3576119"/>
              <a:gd name="connsiteX59" fmla="*/ 3700679 w 4198619"/>
              <a:gd name="connsiteY59" fmla="*/ 3322622 h 3576119"/>
              <a:gd name="connsiteX60" fmla="*/ 3664465 w 4198619"/>
              <a:gd name="connsiteY60" fmla="*/ 3331675 h 3576119"/>
              <a:gd name="connsiteX61" fmla="*/ 3637304 w 4198619"/>
              <a:gd name="connsiteY61" fmla="*/ 3340729 h 3576119"/>
              <a:gd name="connsiteX62" fmla="*/ 3582983 w 4198619"/>
              <a:gd name="connsiteY62" fmla="*/ 3385996 h 3576119"/>
              <a:gd name="connsiteX63" fmla="*/ 3555823 w 4198619"/>
              <a:gd name="connsiteY63" fmla="*/ 3395050 h 3576119"/>
              <a:gd name="connsiteX64" fmla="*/ 3501502 w 4198619"/>
              <a:gd name="connsiteY64" fmla="*/ 3422210 h 3576119"/>
              <a:gd name="connsiteX65" fmla="*/ 3447181 w 4198619"/>
              <a:gd name="connsiteY65" fmla="*/ 3449371 h 3576119"/>
              <a:gd name="connsiteX66" fmla="*/ 3420021 w 4198619"/>
              <a:gd name="connsiteY66" fmla="*/ 3467477 h 3576119"/>
              <a:gd name="connsiteX67" fmla="*/ 3392861 w 4198619"/>
              <a:gd name="connsiteY67" fmla="*/ 3476531 h 3576119"/>
              <a:gd name="connsiteX68" fmla="*/ 3347593 w 4198619"/>
              <a:gd name="connsiteY68" fmla="*/ 3494638 h 3576119"/>
              <a:gd name="connsiteX69" fmla="*/ 3293273 w 4198619"/>
              <a:gd name="connsiteY69" fmla="*/ 3512745 h 3576119"/>
              <a:gd name="connsiteX70" fmla="*/ 3266112 w 4198619"/>
              <a:gd name="connsiteY70" fmla="*/ 3521798 h 3576119"/>
              <a:gd name="connsiteX71" fmla="*/ 3238952 w 4198619"/>
              <a:gd name="connsiteY71" fmla="*/ 3539905 h 3576119"/>
              <a:gd name="connsiteX72" fmla="*/ 3202738 w 4198619"/>
              <a:gd name="connsiteY72" fmla="*/ 3548959 h 3576119"/>
              <a:gd name="connsiteX73" fmla="*/ 3148417 w 4198619"/>
              <a:gd name="connsiteY73" fmla="*/ 3567066 h 3576119"/>
              <a:gd name="connsiteX74" fmla="*/ 3121257 w 4198619"/>
              <a:gd name="connsiteY74" fmla="*/ 3576119 h 3576119"/>
              <a:gd name="connsiteX75" fmla="*/ 2958294 w 4198619"/>
              <a:gd name="connsiteY75" fmla="*/ 3567066 h 3576119"/>
              <a:gd name="connsiteX76" fmla="*/ 2931134 w 4198619"/>
              <a:gd name="connsiteY76" fmla="*/ 3558012 h 3576119"/>
              <a:gd name="connsiteX77" fmla="*/ 2858706 w 4198619"/>
              <a:gd name="connsiteY77" fmla="*/ 3548959 h 3576119"/>
              <a:gd name="connsiteX78" fmla="*/ 2505621 w 4198619"/>
              <a:gd name="connsiteY78" fmla="*/ 3539905 h 3576119"/>
              <a:gd name="connsiteX79" fmla="*/ 2270231 w 4198619"/>
              <a:gd name="connsiteY79" fmla="*/ 3485584 h 3576119"/>
              <a:gd name="connsiteX80" fmla="*/ 1980520 w 4198619"/>
              <a:gd name="connsiteY80" fmla="*/ 3449371 h 3576119"/>
              <a:gd name="connsiteX81" fmla="*/ 1697923 w 4198619"/>
              <a:gd name="connsiteY81" fmla="*/ 3321727 h 3576119"/>
              <a:gd name="connsiteX82" fmla="*/ 1238136 w 4198619"/>
              <a:gd name="connsiteY82" fmla="*/ 3340729 h 3576119"/>
              <a:gd name="connsiteX83" fmla="*/ 1048013 w 4198619"/>
              <a:gd name="connsiteY83" fmla="*/ 3250194 h 3576119"/>
              <a:gd name="connsiteX84" fmla="*/ 875997 w 4198619"/>
              <a:gd name="connsiteY84" fmla="*/ 3195873 h 3576119"/>
              <a:gd name="connsiteX85" fmla="*/ 649661 w 4198619"/>
              <a:gd name="connsiteY85" fmla="*/ 3168713 h 3576119"/>
              <a:gd name="connsiteX86" fmla="*/ 392980 w 4198619"/>
              <a:gd name="connsiteY86" fmla="*/ 3213881 h 3576119"/>
              <a:gd name="connsiteX87" fmla="*/ 0 w 4198619"/>
              <a:gd name="connsiteY87"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13439 w 4198619"/>
              <a:gd name="connsiteY11" fmla="*/ 416460 h 3576119"/>
              <a:gd name="connsiteX12" fmla="*/ 2867760 w 4198619"/>
              <a:gd name="connsiteY12" fmla="*/ 425513 h 3576119"/>
              <a:gd name="connsiteX13" fmla="*/ 2894920 w 4198619"/>
              <a:gd name="connsiteY13" fmla="*/ 434567 h 3576119"/>
              <a:gd name="connsiteX14" fmla="*/ 3012615 w 4198619"/>
              <a:gd name="connsiteY14" fmla="*/ 452673 h 3576119"/>
              <a:gd name="connsiteX15" fmla="*/ 3103150 w 4198619"/>
              <a:gd name="connsiteY15" fmla="*/ 479834 h 3576119"/>
              <a:gd name="connsiteX16" fmla="*/ 3130310 w 4198619"/>
              <a:gd name="connsiteY16" fmla="*/ 488887 h 3576119"/>
              <a:gd name="connsiteX17" fmla="*/ 3275166 w 4198619"/>
              <a:gd name="connsiteY17" fmla="*/ 506994 h 3576119"/>
              <a:gd name="connsiteX18" fmla="*/ 3709732 w 4198619"/>
              <a:gd name="connsiteY18" fmla="*/ 615636 h 3576119"/>
              <a:gd name="connsiteX19" fmla="*/ 3754999 w 4198619"/>
              <a:gd name="connsiteY19" fmla="*/ 669957 h 3576119"/>
              <a:gd name="connsiteX20" fmla="*/ 3791213 w 4198619"/>
              <a:gd name="connsiteY20" fmla="*/ 733331 h 3576119"/>
              <a:gd name="connsiteX21" fmla="*/ 3800267 w 4198619"/>
              <a:gd name="connsiteY21" fmla="*/ 760491 h 3576119"/>
              <a:gd name="connsiteX22" fmla="*/ 3836481 w 4198619"/>
              <a:gd name="connsiteY22" fmla="*/ 814812 h 3576119"/>
              <a:gd name="connsiteX23" fmla="*/ 3854587 w 4198619"/>
              <a:gd name="connsiteY23" fmla="*/ 841973 h 3576119"/>
              <a:gd name="connsiteX24" fmla="*/ 3881748 w 4198619"/>
              <a:gd name="connsiteY24" fmla="*/ 896293 h 3576119"/>
              <a:gd name="connsiteX25" fmla="*/ 3899855 w 4198619"/>
              <a:gd name="connsiteY25" fmla="*/ 968721 h 3576119"/>
              <a:gd name="connsiteX26" fmla="*/ 3908908 w 4198619"/>
              <a:gd name="connsiteY26" fmla="*/ 1004935 h 3576119"/>
              <a:gd name="connsiteX27" fmla="*/ 3927015 w 4198619"/>
              <a:gd name="connsiteY27" fmla="*/ 1032095 h 3576119"/>
              <a:gd name="connsiteX28" fmla="*/ 3936069 w 4198619"/>
              <a:gd name="connsiteY28" fmla="*/ 1068309 h 3576119"/>
              <a:gd name="connsiteX29" fmla="*/ 3945122 w 4198619"/>
              <a:gd name="connsiteY29" fmla="*/ 1113576 h 3576119"/>
              <a:gd name="connsiteX30" fmla="*/ 3954176 w 4198619"/>
              <a:gd name="connsiteY30" fmla="*/ 1140737 h 3576119"/>
              <a:gd name="connsiteX31" fmla="*/ 3963229 w 4198619"/>
              <a:gd name="connsiteY31" fmla="*/ 1176951 h 3576119"/>
              <a:gd name="connsiteX32" fmla="*/ 3972282 w 4198619"/>
              <a:gd name="connsiteY32" fmla="*/ 1204111 h 3576119"/>
              <a:gd name="connsiteX33" fmla="*/ 3999443 w 4198619"/>
              <a:gd name="connsiteY33" fmla="*/ 1294646 h 3576119"/>
              <a:gd name="connsiteX34" fmla="*/ 4026603 w 4198619"/>
              <a:gd name="connsiteY34" fmla="*/ 1367073 h 3576119"/>
              <a:gd name="connsiteX35" fmla="*/ 4044710 w 4198619"/>
              <a:gd name="connsiteY35" fmla="*/ 1394234 h 3576119"/>
              <a:gd name="connsiteX36" fmla="*/ 4071871 w 4198619"/>
              <a:gd name="connsiteY36" fmla="*/ 1493822 h 3576119"/>
              <a:gd name="connsiteX37" fmla="*/ 4117138 w 4198619"/>
              <a:gd name="connsiteY37" fmla="*/ 1557196 h 3576119"/>
              <a:gd name="connsiteX38" fmla="*/ 4135245 w 4198619"/>
              <a:gd name="connsiteY38" fmla="*/ 1584357 h 3576119"/>
              <a:gd name="connsiteX39" fmla="*/ 4171459 w 4198619"/>
              <a:gd name="connsiteY39" fmla="*/ 1683945 h 3576119"/>
              <a:gd name="connsiteX40" fmla="*/ 4180512 w 4198619"/>
              <a:gd name="connsiteY40" fmla="*/ 1720159 h 3576119"/>
              <a:gd name="connsiteX41" fmla="*/ 4198619 w 4198619"/>
              <a:gd name="connsiteY41" fmla="*/ 1783533 h 3576119"/>
              <a:gd name="connsiteX42" fmla="*/ 4189566 w 4198619"/>
              <a:gd name="connsiteY42" fmla="*/ 2118511 h 3576119"/>
              <a:gd name="connsiteX43" fmla="*/ 4171459 w 4198619"/>
              <a:gd name="connsiteY43" fmla="*/ 2335794 h 3576119"/>
              <a:gd name="connsiteX44" fmla="*/ 4162405 w 4198619"/>
              <a:gd name="connsiteY44" fmla="*/ 2498757 h 3576119"/>
              <a:gd name="connsiteX45" fmla="*/ 4135245 w 4198619"/>
              <a:gd name="connsiteY45" fmla="*/ 2670773 h 3576119"/>
              <a:gd name="connsiteX46" fmla="*/ 4108084 w 4198619"/>
              <a:gd name="connsiteY46" fmla="*/ 2851842 h 3576119"/>
              <a:gd name="connsiteX47" fmla="*/ 4089978 w 4198619"/>
              <a:gd name="connsiteY47" fmla="*/ 2906163 h 3576119"/>
              <a:gd name="connsiteX48" fmla="*/ 4080924 w 4198619"/>
              <a:gd name="connsiteY48" fmla="*/ 2933323 h 3576119"/>
              <a:gd name="connsiteX49" fmla="*/ 4053764 w 4198619"/>
              <a:gd name="connsiteY49" fmla="*/ 2969537 h 3576119"/>
              <a:gd name="connsiteX50" fmla="*/ 4035657 w 4198619"/>
              <a:gd name="connsiteY50" fmla="*/ 2996697 h 3576119"/>
              <a:gd name="connsiteX51" fmla="*/ 4008496 w 4198619"/>
              <a:gd name="connsiteY51" fmla="*/ 3014804 h 3576119"/>
              <a:gd name="connsiteX52" fmla="*/ 3990389 w 4198619"/>
              <a:gd name="connsiteY52" fmla="*/ 3041965 h 3576119"/>
              <a:gd name="connsiteX53" fmla="*/ 3936069 w 4198619"/>
              <a:gd name="connsiteY53" fmla="*/ 3096285 h 3576119"/>
              <a:gd name="connsiteX54" fmla="*/ 3881748 w 4198619"/>
              <a:gd name="connsiteY54" fmla="*/ 3177767 h 3576119"/>
              <a:gd name="connsiteX55" fmla="*/ 3836481 w 4198619"/>
              <a:gd name="connsiteY55" fmla="*/ 3232087 h 3576119"/>
              <a:gd name="connsiteX56" fmla="*/ 3782160 w 4198619"/>
              <a:gd name="connsiteY56" fmla="*/ 3268301 h 3576119"/>
              <a:gd name="connsiteX57" fmla="*/ 3727839 w 4198619"/>
              <a:gd name="connsiteY57" fmla="*/ 3304515 h 3576119"/>
              <a:gd name="connsiteX58" fmla="*/ 3700679 w 4198619"/>
              <a:gd name="connsiteY58" fmla="*/ 3322622 h 3576119"/>
              <a:gd name="connsiteX59" fmla="*/ 3664465 w 4198619"/>
              <a:gd name="connsiteY59" fmla="*/ 3331675 h 3576119"/>
              <a:gd name="connsiteX60" fmla="*/ 3637304 w 4198619"/>
              <a:gd name="connsiteY60" fmla="*/ 3340729 h 3576119"/>
              <a:gd name="connsiteX61" fmla="*/ 3582983 w 4198619"/>
              <a:gd name="connsiteY61" fmla="*/ 3385996 h 3576119"/>
              <a:gd name="connsiteX62" fmla="*/ 3555823 w 4198619"/>
              <a:gd name="connsiteY62" fmla="*/ 3395050 h 3576119"/>
              <a:gd name="connsiteX63" fmla="*/ 3501502 w 4198619"/>
              <a:gd name="connsiteY63" fmla="*/ 3422210 h 3576119"/>
              <a:gd name="connsiteX64" fmla="*/ 3447181 w 4198619"/>
              <a:gd name="connsiteY64" fmla="*/ 3449371 h 3576119"/>
              <a:gd name="connsiteX65" fmla="*/ 3420021 w 4198619"/>
              <a:gd name="connsiteY65" fmla="*/ 3467477 h 3576119"/>
              <a:gd name="connsiteX66" fmla="*/ 3392861 w 4198619"/>
              <a:gd name="connsiteY66" fmla="*/ 3476531 h 3576119"/>
              <a:gd name="connsiteX67" fmla="*/ 3347593 w 4198619"/>
              <a:gd name="connsiteY67" fmla="*/ 3494638 h 3576119"/>
              <a:gd name="connsiteX68" fmla="*/ 3293273 w 4198619"/>
              <a:gd name="connsiteY68" fmla="*/ 3512745 h 3576119"/>
              <a:gd name="connsiteX69" fmla="*/ 3266112 w 4198619"/>
              <a:gd name="connsiteY69" fmla="*/ 3521798 h 3576119"/>
              <a:gd name="connsiteX70" fmla="*/ 3238952 w 4198619"/>
              <a:gd name="connsiteY70" fmla="*/ 3539905 h 3576119"/>
              <a:gd name="connsiteX71" fmla="*/ 3202738 w 4198619"/>
              <a:gd name="connsiteY71" fmla="*/ 3548959 h 3576119"/>
              <a:gd name="connsiteX72" fmla="*/ 3148417 w 4198619"/>
              <a:gd name="connsiteY72" fmla="*/ 3567066 h 3576119"/>
              <a:gd name="connsiteX73" fmla="*/ 3121257 w 4198619"/>
              <a:gd name="connsiteY73" fmla="*/ 3576119 h 3576119"/>
              <a:gd name="connsiteX74" fmla="*/ 2958294 w 4198619"/>
              <a:gd name="connsiteY74" fmla="*/ 3567066 h 3576119"/>
              <a:gd name="connsiteX75" fmla="*/ 2931134 w 4198619"/>
              <a:gd name="connsiteY75" fmla="*/ 3558012 h 3576119"/>
              <a:gd name="connsiteX76" fmla="*/ 2858706 w 4198619"/>
              <a:gd name="connsiteY76" fmla="*/ 3548959 h 3576119"/>
              <a:gd name="connsiteX77" fmla="*/ 2505621 w 4198619"/>
              <a:gd name="connsiteY77" fmla="*/ 3539905 h 3576119"/>
              <a:gd name="connsiteX78" fmla="*/ 2270231 w 4198619"/>
              <a:gd name="connsiteY78" fmla="*/ 3485584 h 3576119"/>
              <a:gd name="connsiteX79" fmla="*/ 1980520 w 4198619"/>
              <a:gd name="connsiteY79" fmla="*/ 3449371 h 3576119"/>
              <a:gd name="connsiteX80" fmla="*/ 1697923 w 4198619"/>
              <a:gd name="connsiteY80" fmla="*/ 3321727 h 3576119"/>
              <a:gd name="connsiteX81" fmla="*/ 1238136 w 4198619"/>
              <a:gd name="connsiteY81" fmla="*/ 3340729 h 3576119"/>
              <a:gd name="connsiteX82" fmla="*/ 1048013 w 4198619"/>
              <a:gd name="connsiteY82" fmla="*/ 3250194 h 3576119"/>
              <a:gd name="connsiteX83" fmla="*/ 875997 w 4198619"/>
              <a:gd name="connsiteY83" fmla="*/ 3195873 h 3576119"/>
              <a:gd name="connsiteX84" fmla="*/ 649661 w 4198619"/>
              <a:gd name="connsiteY84" fmla="*/ 3168713 h 3576119"/>
              <a:gd name="connsiteX85" fmla="*/ 392980 w 4198619"/>
              <a:gd name="connsiteY85" fmla="*/ 3213881 h 3576119"/>
              <a:gd name="connsiteX86" fmla="*/ 0 w 4198619"/>
              <a:gd name="connsiteY86"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13439 w 4198619"/>
              <a:gd name="connsiteY11" fmla="*/ 416460 h 3576119"/>
              <a:gd name="connsiteX12" fmla="*/ 2894920 w 4198619"/>
              <a:gd name="connsiteY12" fmla="*/ 434567 h 3576119"/>
              <a:gd name="connsiteX13" fmla="*/ 3012615 w 4198619"/>
              <a:gd name="connsiteY13" fmla="*/ 452673 h 3576119"/>
              <a:gd name="connsiteX14" fmla="*/ 3103150 w 4198619"/>
              <a:gd name="connsiteY14" fmla="*/ 479834 h 3576119"/>
              <a:gd name="connsiteX15" fmla="*/ 3130310 w 4198619"/>
              <a:gd name="connsiteY15" fmla="*/ 488887 h 3576119"/>
              <a:gd name="connsiteX16" fmla="*/ 3275166 w 4198619"/>
              <a:gd name="connsiteY16" fmla="*/ 506994 h 3576119"/>
              <a:gd name="connsiteX17" fmla="*/ 3709732 w 4198619"/>
              <a:gd name="connsiteY17" fmla="*/ 615636 h 3576119"/>
              <a:gd name="connsiteX18" fmla="*/ 3754999 w 4198619"/>
              <a:gd name="connsiteY18" fmla="*/ 669957 h 3576119"/>
              <a:gd name="connsiteX19" fmla="*/ 3791213 w 4198619"/>
              <a:gd name="connsiteY19" fmla="*/ 733331 h 3576119"/>
              <a:gd name="connsiteX20" fmla="*/ 3800267 w 4198619"/>
              <a:gd name="connsiteY20" fmla="*/ 760491 h 3576119"/>
              <a:gd name="connsiteX21" fmla="*/ 3836481 w 4198619"/>
              <a:gd name="connsiteY21" fmla="*/ 814812 h 3576119"/>
              <a:gd name="connsiteX22" fmla="*/ 3854587 w 4198619"/>
              <a:gd name="connsiteY22" fmla="*/ 841973 h 3576119"/>
              <a:gd name="connsiteX23" fmla="*/ 3881748 w 4198619"/>
              <a:gd name="connsiteY23" fmla="*/ 896293 h 3576119"/>
              <a:gd name="connsiteX24" fmla="*/ 3899855 w 4198619"/>
              <a:gd name="connsiteY24" fmla="*/ 968721 h 3576119"/>
              <a:gd name="connsiteX25" fmla="*/ 3908908 w 4198619"/>
              <a:gd name="connsiteY25" fmla="*/ 1004935 h 3576119"/>
              <a:gd name="connsiteX26" fmla="*/ 3927015 w 4198619"/>
              <a:gd name="connsiteY26" fmla="*/ 1032095 h 3576119"/>
              <a:gd name="connsiteX27" fmla="*/ 3936069 w 4198619"/>
              <a:gd name="connsiteY27" fmla="*/ 1068309 h 3576119"/>
              <a:gd name="connsiteX28" fmla="*/ 3945122 w 4198619"/>
              <a:gd name="connsiteY28" fmla="*/ 1113576 h 3576119"/>
              <a:gd name="connsiteX29" fmla="*/ 3954176 w 4198619"/>
              <a:gd name="connsiteY29" fmla="*/ 1140737 h 3576119"/>
              <a:gd name="connsiteX30" fmla="*/ 3963229 w 4198619"/>
              <a:gd name="connsiteY30" fmla="*/ 1176951 h 3576119"/>
              <a:gd name="connsiteX31" fmla="*/ 3972282 w 4198619"/>
              <a:gd name="connsiteY31" fmla="*/ 1204111 h 3576119"/>
              <a:gd name="connsiteX32" fmla="*/ 3999443 w 4198619"/>
              <a:gd name="connsiteY32" fmla="*/ 1294646 h 3576119"/>
              <a:gd name="connsiteX33" fmla="*/ 4026603 w 4198619"/>
              <a:gd name="connsiteY33" fmla="*/ 1367073 h 3576119"/>
              <a:gd name="connsiteX34" fmla="*/ 4044710 w 4198619"/>
              <a:gd name="connsiteY34" fmla="*/ 1394234 h 3576119"/>
              <a:gd name="connsiteX35" fmla="*/ 4071871 w 4198619"/>
              <a:gd name="connsiteY35" fmla="*/ 1493822 h 3576119"/>
              <a:gd name="connsiteX36" fmla="*/ 4117138 w 4198619"/>
              <a:gd name="connsiteY36" fmla="*/ 1557196 h 3576119"/>
              <a:gd name="connsiteX37" fmla="*/ 4135245 w 4198619"/>
              <a:gd name="connsiteY37" fmla="*/ 1584357 h 3576119"/>
              <a:gd name="connsiteX38" fmla="*/ 4171459 w 4198619"/>
              <a:gd name="connsiteY38" fmla="*/ 1683945 h 3576119"/>
              <a:gd name="connsiteX39" fmla="*/ 4180512 w 4198619"/>
              <a:gd name="connsiteY39" fmla="*/ 1720159 h 3576119"/>
              <a:gd name="connsiteX40" fmla="*/ 4198619 w 4198619"/>
              <a:gd name="connsiteY40" fmla="*/ 1783533 h 3576119"/>
              <a:gd name="connsiteX41" fmla="*/ 4189566 w 4198619"/>
              <a:gd name="connsiteY41" fmla="*/ 2118511 h 3576119"/>
              <a:gd name="connsiteX42" fmla="*/ 4171459 w 4198619"/>
              <a:gd name="connsiteY42" fmla="*/ 2335794 h 3576119"/>
              <a:gd name="connsiteX43" fmla="*/ 4162405 w 4198619"/>
              <a:gd name="connsiteY43" fmla="*/ 2498757 h 3576119"/>
              <a:gd name="connsiteX44" fmla="*/ 4135245 w 4198619"/>
              <a:gd name="connsiteY44" fmla="*/ 2670773 h 3576119"/>
              <a:gd name="connsiteX45" fmla="*/ 4108084 w 4198619"/>
              <a:gd name="connsiteY45" fmla="*/ 2851842 h 3576119"/>
              <a:gd name="connsiteX46" fmla="*/ 4089978 w 4198619"/>
              <a:gd name="connsiteY46" fmla="*/ 2906163 h 3576119"/>
              <a:gd name="connsiteX47" fmla="*/ 4080924 w 4198619"/>
              <a:gd name="connsiteY47" fmla="*/ 2933323 h 3576119"/>
              <a:gd name="connsiteX48" fmla="*/ 4053764 w 4198619"/>
              <a:gd name="connsiteY48" fmla="*/ 2969537 h 3576119"/>
              <a:gd name="connsiteX49" fmla="*/ 4035657 w 4198619"/>
              <a:gd name="connsiteY49" fmla="*/ 2996697 h 3576119"/>
              <a:gd name="connsiteX50" fmla="*/ 4008496 w 4198619"/>
              <a:gd name="connsiteY50" fmla="*/ 3014804 h 3576119"/>
              <a:gd name="connsiteX51" fmla="*/ 3990389 w 4198619"/>
              <a:gd name="connsiteY51" fmla="*/ 3041965 h 3576119"/>
              <a:gd name="connsiteX52" fmla="*/ 3936069 w 4198619"/>
              <a:gd name="connsiteY52" fmla="*/ 3096285 h 3576119"/>
              <a:gd name="connsiteX53" fmla="*/ 3881748 w 4198619"/>
              <a:gd name="connsiteY53" fmla="*/ 3177767 h 3576119"/>
              <a:gd name="connsiteX54" fmla="*/ 3836481 w 4198619"/>
              <a:gd name="connsiteY54" fmla="*/ 3232087 h 3576119"/>
              <a:gd name="connsiteX55" fmla="*/ 3782160 w 4198619"/>
              <a:gd name="connsiteY55" fmla="*/ 3268301 h 3576119"/>
              <a:gd name="connsiteX56" fmla="*/ 3727839 w 4198619"/>
              <a:gd name="connsiteY56" fmla="*/ 3304515 h 3576119"/>
              <a:gd name="connsiteX57" fmla="*/ 3700679 w 4198619"/>
              <a:gd name="connsiteY57" fmla="*/ 3322622 h 3576119"/>
              <a:gd name="connsiteX58" fmla="*/ 3664465 w 4198619"/>
              <a:gd name="connsiteY58" fmla="*/ 3331675 h 3576119"/>
              <a:gd name="connsiteX59" fmla="*/ 3637304 w 4198619"/>
              <a:gd name="connsiteY59" fmla="*/ 3340729 h 3576119"/>
              <a:gd name="connsiteX60" fmla="*/ 3582983 w 4198619"/>
              <a:gd name="connsiteY60" fmla="*/ 3385996 h 3576119"/>
              <a:gd name="connsiteX61" fmla="*/ 3555823 w 4198619"/>
              <a:gd name="connsiteY61" fmla="*/ 3395050 h 3576119"/>
              <a:gd name="connsiteX62" fmla="*/ 3501502 w 4198619"/>
              <a:gd name="connsiteY62" fmla="*/ 3422210 h 3576119"/>
              <a:gd name="connsiteX63" fmla="*/ 3447181 w 4198619"/>
              <a:gd name="connsiteY63" fmla="*/ 3449371 h 3576119"/>
              <a:gd name="connsiteX64" fmla="*/ 3420021 w 4198619"/>
              <a:gd name="connsiteY64" fmla="*/ 3467477 h 3576119"/>
              <a:gd name="connsiteX65" fmla="*/ 3392861 w 4198619"/>
              <a:gd name="connsiteY65" fmla="*/ 3476531 h 3576119"/>
              <a:gd name="connsiteX66" fmla="*/ 3347593 w 4198619"/>
              <a:gd name="connsiteY66" fmla="*/ 3494638 h 3576119"/>
              <a:gd name="connsiteX67" fmla="*/ 3293273 w 4198619"/>
              <a:gd name="connsiteY67" fmla="*/ 3512745 h 3576119"/>
              <a:gd name="connsiteX68" fmla="*/ 3266112 w 4198619"/>
              <a:gd name="connsiteY68" fmla="*/ 3521798 h 3576119"/>
              <a:gd name="connsiteX69" fmla="*/ 3238952 w 4198619"/>
              <a:gd name="connsiteY69" fmla="*/ 3539905 h 3576119"/>
              <a:gd name="connsiteX70" fmla="*/ 3202738 w 4198619"/>
              <a:gd name="connsiteY70" fmla="*/ 3548959 h 3576119"/>
              <a:gd name="connsiteX71" fmla="*/ 3148417 w 4198619"/>
              <a:gd name="connsiteY71" fmla="*/ 3567066 h 3576119"/>
              <a:gd name="connsiteX72" fmla="*/ 3121257 w 4198619"/>
              <a:gd name="connsiteY72" fmla="*/ 3576119 h 3576119"/>
              <a:gd name="connsiteX73" fmla="*/ 2958294 w 4198619"/>
              <a:gd name="connsiteY73" fmla="*/ 3567066 h 3576119"/>
              <a:gd name="connsiteX74" fmla="*/ 2931134 w 4198619"/>
              <a:gd name="connsiteY74" fmla="*/ 3558012 h 3576119"/>
              <a:gd name="connsiteX75" fmla="*/ 2858706 w 4198619"/>
              <a:gd name="connsiteY75" fmla="*/ 3548959 h 3576119"/>
              <a:gd name="connsiteX76" fmla="*/ 2505621 w 4198619"/>
              <a:gd name="connsiteY76" fmla="*/ 3539905 h 3576119"/>
              <a:gd name="connsiteX77" fmla="*/ 2270231 w 4198619"/>
              <a:gd name="connsiteY77" fmla="*/ 3485584 h 3576119"/>
              <a:gd name="connsiteX78" fmla="*/ 1980520 w 4198619"/>
              <a:gd name="connsiteY78" fmla="*/ 3449371 h 3576119"/>
              <a:gd name="connsiteX79" fmla="*/ 1697923 w 4198619"/>
              <a:gd name="connsiteY79" fmla="*/ 3321727 h 3576119"/>
              <a:gd name="connsiteX80" fmla="*/ 1238136 w 4198619"/>
              <a:gd name="connsiteY80" fmla="*/ 3340729 h 3576119"/>
              <a:gd name="connsiteX81" fmla="*/ 1048013 w 4198619"/>
              <a:gd name="connsiteY81" fmla="*/ 3250194 h 3576119"/>
              <a:gd name="connsiteX82" fmla="*/ 875997 w 4198619"/>
              <a:gd name="connsiteY82" fmla="*/ 3195873 h 3576119"/>
              <a:gd name="connsiteX83" fmla="*/ 649661 w 4198619"/>
              <a:gd name="connsiteY83" fmla="*/ 3168713 h 3576119"/>
              <a:gd name="connsiteX84" fmla="*/ 392980 w 4198619"/>
              <a:gd name="connsiteY84" fmla="*/ 3213881 h 3576119"/>
              <a:gd name="connsiteX85" fmla="*/ 0 w 4198619"/>
              <a:gd name="connsiteY85"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94920 w 4198619"/>
              <a:gd name="connsiteY11" fmla="*/ 434567 h 3576119"/>
              <a:gd name="connsiteX12" fmla="*/ 3012615 w 4198619"/>
              <a:gd name="connsiteY12" fmla="*/ 452673 h 3576119"/>
              <a:gd name="connsiteX13" fmla="*/ 3103150 w 4198619"/>
              <a:gd name="connsiteY13" fmla="*/ 479834 h 3576119"/>
              <a:gd name="connsiteX14" fmla="*/ 3130310 w 4198619"/>
              <a:gd name="connsiteY14" fmla="*/ 488887 h 3576119"/>
              <a:gd name="connsiteX15" fmla="*/ 3275166 w 4198619"/>
              <a:gd name="connsiteY15" fmla="*/ 506994 h 3576119"/>
              <a:gd name="connsiteX16" fmla="*/ 3709732 w 4198619"/>
              <a:gd name="connsiteY16" fmla="*/ 615636 h 3576119"/>
              <a:gd name="connsiteX17" fmla="*/ 3754999 w 4198619"/>
              <a:gd name="connsiteY17" fmla="*/ 669957 h 3576119"/>
              <a:gd name="connsiteX18" fmla="*/ 3791213 w 4198619"/>
              <a:gd name="connsiteY18" fmla="*/ 733331 h 3576119"/>
              <a:gd name="connsiteX19" fmla="*/ 3800267 w 4198619"/>
              <a:gd name="connsiteY19" fmla="*/ 760491 h 3576119"/>
              <a:gd name="connsiteX20" fmla="*/ 3836481 w 4198619"/>
              <a:gd name="connsiteY20" fmla="*/ 814812 h 3576119"/>
              <a:gd name="connsiteX21" fmla="*/ 3854587 w 4198619"/>
              <a:gd name="connsiteY21" fmla="*/ 841973 h 3576119"/>
              <a:gd name="connsiteX22" fmla="*/ 3881748 w 4198619"/>
              <a:gd name="connsiteY22" fmla="*/ 896293 h 3576119"/>
              <a:gd name="connsiteX23" fmla="*/ 3899855 w 4198619"/>
              <a:gd name="connsiteY23" fmla="*/ 968721 h 3576119"/>
              <a:gd name="connsiteX24" fmla="*/ 3908908 w 4198619"/>
              <a:gd name="connsiteY24" fmla="*/ 1004935 h 3576119"/>
              <a:gd name="connsiteX25" fmla="*/ 3927015 w 4198619"/>
              <a:gd name="connsiteY25" fmla="*/ 1032095 h 3576119"/>
              <a:gd name="connsiteX26" fmla="*/ 3936069 w 4198619"/>
              <a:gd name="connsiteY26" fmla="*/ 1068309 h 3576119"/>
              <a:gd name="connsiteX27" fmla="*/ 3945122 w 4198619"/>
              <a:gd name="connsiteY27" fmla="*/ 1113576 h 3576119"/>
              <a:gd name="connsiteX28" fmla="*/ 3954176 w 4198619"/>
              <a:gd name="connsiteY28" fmla="*/ 1140737 h 3576119"/>
              <a:gd name="connsiteX29" fmla="*/ 3963229 w 4198619"/>
              <a:gd name="connsiteY29" fmla="*/ 1176951 h 3576119"/>
              <a:gd name="connsiteX30" fmla="*/ 3972282 w 4198619"/>
              <a:gd name="connsiteY30" fmla="*/ 1204111 h 3576119"/>
              <a:gd name="connsiteX31" fmla="*/ 3999443 w 4198619"/>
              <a:gd name="connsiteY31" fmla="*/ 1294646 h 3576119"/>
              <a:gd name="connsiteX32" fmla="*/ 4026603 w 4198619"/>
              <a:gd name="connsiteY32" fmla="*/ 1367073 h 3576119"/>
              <a:gd name="connsiteX33" fmla="*/ 4044710 w 4198619"/>
              <a:gd name="connsiteY33" fmla="*/ 1394234 h 3576119"/>
              <a:gd name="connsiteX34" fmla="*/ 4071871 w 4198619"/>
              <a:gd name="connsiteY34" fmla="*/ 1493822 h 3576119"/>
              <a:gd name="connsiteX35" fmla="*/ 4117138 w 4198619"/>
              <a:gd name="connsiteY35" fmla="*/ 1557196 h 3576119"/>
              <a:gd name="connsiteX36" fmla="*/ 4135245 w 4198619"/>
              <a:gd name="connsiteY36" fmla="*/ 1584357 h 3576119"/>
              <a:gd name="connsiteX37" fmla="*/ 4171459 w 4198619"/>
              <a:gd name="connsiteY37" fmla="*/ 1683945 h 3576119"/>
              <a:gd name="connsiteX38" fmla="*/ 4180512 w 4198619"/>
              <a:gd name="connsiteY38" fmla="*/ 1720159 h 3576119"/>
              <a:gd name="connsiteX39" fmla="*/ 4198619 w 4198619"/>
              <a:gd name="connsiteY39" fmla="*/ 1783533 h 3576119"/>
              <a:gd name="connsiteX40" fmla="*/ 4189566 w 4198619"/>
              <a:gd name="connsiteY40" fmla="*/ 2118511 h 3576119"/>
              <a:gd name="connsiteX41" fmla="*/ 4171459 w 4198619"/>
              <a:gd name="connsiteY41" fmla="*/ 2335794 h 3576119"/>
              <a:gd name="connsiteX42" fmla="*/ 4162405 w 4198619"/>
              <a:gd name="connsiteY42" fmla="*/ 2498757 h 3576119"/>
              <a:gd name="connsiteX43" fmla="*/ 4135245 w 4198619"/>
              <a:gd name="connsiteY43" fmla="*/ 2670773 h 3576119"/>
              <a:gd name="connsiteX44" fmla="*/ 4108084 w 4198619"/>
              <a:gd name="connsiteY44" fmla="*/ 2851842 h 3576119"/>
              <a:gd name="connsiteX45" fmla="*/ 4089978 w 4198619"/>
              <a:gd name="connsiteY45" fmla="*/ 2906163 h 3576119"/>
              <a:gd name="connsiteX46" fmla="*/ 4080924 w 4198619"/>
              <a:gd name="connsiteY46" fmla="*/ 2933323 h 3576119"/>
              <a:gd name="connsiteX47" fmla="*/ 4053764 w 4198619"/>
              <a:gd name="connsiteY47" fmla="*/ 2969537 h 3576119"/>
              <a:gd name="connsiteX48" fmla="*/ 4035657 w 4198619"/>
              <a:gd name="connsiteY48" fmla="*/ 2996697 h 3576119"/>
              <a:gd name="connsiteX49" fmla="*/ 4008496 w 4198619"/>
              <a:gd name="connsiteY49" fmla="*/ 3014804 h 3576119"/>
              <a:gd name="connsiteX50" fmla="*/ 3990389 w 4198619"/>
              <a:gd name="connsiteY50" fmla="*/ 3041965 h 3576119"/>
              <a:gd name="connsiteX51" fmla="*/ 3936069 w 4198619"/>
              <a:gd name="connsiteY51" fmla="*/ 3096285 h 3576119"/>
              <a:gd name="connsiteX52" fmla="*/ 3881748 w 4198619"/>
              <a:gd name="connsiteY52" fmla="*/ 3177767 h 3576119"/>
              <a:gd name="connsiteX53" fmla="*/ 3836481 w 4198619"/>
              <a:gd name="connsiteY53" fmla="*/ 3232087 h 3576119"/>
              <a:gd name="connsiteX54" fmla="*/ 3782160 w 4198619"/>
              <a:gd name="connsiteY54" fmla="*/ 3268301 h 3576119"/>
              <a:gd name="connsiteX55" fmla="*/ 3727839 w 4198619"/>
              <a:gd name="connsiteY55" fmla="*/ 3304515 h 3576119"/>
              <a:gd name="connsiteX56" fmla="*/ 3700679 w 4198619"/>
              <a:gd name="connsiteY56" fmla="*/ 3322622 h 3576119"/>
              <a:gd name="connsiteX57" fmla="*/ 3664465 w 4198619"/>
              <a:gd name="connsiteY57" fmla="*/ 3331675 h 3576119"/>
              <a:gd name="connsiteX58" fmla="*/ 3637304 w 4198619"/>
              <a:gd name="connsiteY58" fmla="*/ 3340729 h 3576119"/>
              <a:gd name="connsiteX59" fmla="*/ 3582983 w 4198619"/>
              <a:gd name="connsiteY59" fmla="*/ 3385996 h 3576119"/>
              <a:gd name="connsiteX60" fmla="*/ 3555823 w 4198619"/>
              <a:gd name="connsiteY60" fmla="*/ 3395050 h 3576119"/>
              <a:gd name="connsiteX61" fmla="*/ 3501502 w 4198619"/>
              <a:gd name="connsiteY61" fmla="*/ 3422210 h 3576119"/>
              <a:gd name="connsiteX62" fmla="*/ 3447181 w 4198619"/>
              <a:gd name="connsiteY62" fmla="*/ 3449371 h 3576119"/>
              <a:gd name="connsiteX63" fmla="*/ 3420021 w 4198619"/>
              <a:gd name="connsiteY63" fmla="*/ 3467477 h 3576119"/>
              <a:gd name="connsiteX64" fmla="*/ 3392861 w 4198619"/>
              <a:gd name="connsiteY64" fmla="*/ 3476531 h 3576119"/>
              <a:gd name="connsiteX65" fmla="*/ 3347593 w 4198619"/>
              <a:gd name="connsiteY65" fmla="*/ 3494638 h 3576119"/>
              <a:gd name="connsiteX66" fmla="*/ 3293273 w 4198619"/>
              <a:gd name="connsiteY66" fmla="*/ 3512745 h 3576119"/>
              <a:gd name="connsiteX67" fmla="*/ 3266112 w 4198619"/>
              <a:gd name="connsiteY67" fmla="*/ 3521798 h 3576119"/>
              <a:gd name="connsiteX68" fmla="*/ 3238952 w 4198619"/>
              <a:gd name="connsiteY68" fmla="*/ 3539905 h 3576119"/>
              <a:gd name="connsiteX69" fmla="*/ 3202738 w 4198619"/>
              <a:gd name="connsiteY69" fmla="*/ 3548959 h 3576119"/>
              <a:gd name="connsiteX70" fmla="*/ 3148417 w 4198619"/>
              <a:gd name="connsiteY70" fmla="*/ 3567066 h 3576119"/>
              <a:gd name="connsiteX71" fmla="*/ 3121257 w 4198619"/>
              <a:gd name="connsiteY71" fmla="*/ 3576119 h 3576119"/>
              <a:gd name="connsiteX72" fmla="*/ 2958294 w 4198619"/>
              <a:gd name="connsiteY72" fmla="*/ 3567066 h 3576119"/>
              <a:gd name="connsiteX73" fmla="*/ 2931134 w 4198619"/>
              <a:gd name="connsiteY73" fmla="*/ 3558012 h 3576119"/>
              <a:gd name="connsiteX74" fmla="*/ 2858706 w 4198619"/>
              <a:gd name="connsiteY74" fmla="*/ 3548959 h 3576119"/>
              <a:gd name="connsiteX75" fmla="*/ 2505621 w 4198619"/>
              <a:gd name="connsiteY75" fmla="*/ 3539905 h 3576119"/>
              <a:gd name="connsiteX76" fmla="*/ 2270231 w 4198619"/>
              <a:gd name="connsiteY76" fmla="*/ 3485584 h 3576119"/>
              <a:gd name="connsiteX77" fmla="*/ 1980520 w 4198619"/>
              <a:gd name="connsiteY77" fmla="*/ 3449371 h 3576119"/>
              <a:gd name="connsiteX78" fmla="*/ 1697923 w 4198619"/>
              <a:gd name="connsiteY78" fmla="*/ 3321727 h 3576119"/>
              <a:gd name="connsiteX79" fmla="*/ 1238136 w 4198619"/>
              <a:gd name="connsiteY79" fmla="*/ 3340729 h 3576119"/>
              <a:gd name="connsiteX80" fmla="*/ 1048013 w 4198619"/>
              <a:gd name="connsiteY80" fmla="*/ 3250194 h 3576119"/>
              <a:gd name="connsiteX81" fmla="*/ 875997 w 4198619"/>
              <a:gd name="connsiteY81" fmla="*/ 3195873 h 3576119"/>
              <a:gd name="connsiteX82" fmla="*/ 649661 w 4198619"/>
              <a:gd name="connsiteY82" fmla="*/ 3168713 h 3576119"/>
              <a:gd name="connsiteX83" fmla="*/ 392980 w 4198619"/>
              <a:gd name="connsiteY83" fmla="*/ 3213881 h 3576119"/>
              <a:gd name="connsiteX84" fmla="*/ 0 w 4198619"/>
              <a:gd name="connsiteY84"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94920 w 4198619"/>
              <a:gd name="connsiteY11" fmla="*/ 434567 h 3576119"/>
              <a:gd name="connsiteX12" fmla="*/ 3103150 w 4198619"/>
              <a:gd name="connsiteY12" fmla="*/ 479834 h 3576119"/>
              <a:gd name="connsiteX13" fmla="*/ 3130310 w 4198619"/>
              <a:gd name="connsiteY13" fmla="*/ 488887 h 3576119"/>
              <a:gd name="connsiteX14" fmla="*/ 3275166 w 4198619"/>
              <a:gd name="connsiteY14" fmla="*/ 506994 h 3576119"/>
              <a:gd name="connsiteX15" fmla="*/ 3709732 w 4198619"/>
              <a:gd name="connsiteY15" fmla="*/ 615636 h 3576119"/>
              <a:gd name="connsiteX16" fmla="*/ 3754999 w 4198619"/>
              <a:gd name="connsiteY16" fmla="*/ 669957 h 3576119"/>
              <a:gd name="connsiteX17" fmla="*/ 3791213 w 4198619"/>
              <a:gd name="connsiteY17" fmla="*/ 733331 h 3576119"/>
              <a:gd name="connsiteX18" fmla="*/ 3800267 w 4198619"/>
              <a:gd name="connsiteY18" fmla="*/ 760491 h 3576119"/>
              <a:gd name="connsiteX19" fmla="*/ 3836481 w 4198619"/>
              <a:gd name="connsiteY19" fmla="*/ 814812 h 3576119"/>
              <a:gd name="connsiteX20" fmla="*/ 3854587 w 4198619"/>
              <a:gd name="connsiteY20" fmla="*/ 841973 h 3576119"/>
              <a:gd name="connsiteX21" fmla="*/ 3881748 w 4198619"/>
              <a:gd name="connsiteY21" fmla="*/ 896293 h 3576119"/>
              <a:gd name="connsiteX22" fmla="*/ 3899855 w 4198619"/>
              <a:gd name="connsiteY22" fmla="*/ 968721 h 3576119"/>
              <a:gd name="connsiteX23" fmla="*/ 3908908 w 4198619"/>
              <a:gd name="connsiteY23" fmla="*/ 1004935 h 3576119"/>
              <a:gd name="connsiteX24" fmla="*/ 3927015 w 4198619"/>
              <a:gd name="connsiteY24" fmla="*/ 1032095 h 3576119"/>
              <a:gd name="connsiteX25" fmla="*/ 3936069 w 4198619"/>
              <a:gd name="connsiteY25" fmla="*/ 1068309 h 3576119"/>
              <a:gd name="connsiteX26" fmla="*/ 3945122 w 4198619"/>
              <a:gd name="connsiteY26" fmla="*/ 1113576 h 3576119"/>
              <a:gd name="connsiteX27" fmla="*/ 3954176 w 4198619"/>
              <a:gd name="connsiteY27" fmla="*/ 1140737 h 3576119"/>
              <a:gd name="connsiteX28" fmla="*/ 3963229 w 4198619"/>
              <a:gd name="connsiteY28" fmla="*/ 1176951 h 3576119"/>
              <a:gd name="connsiteX29" fmla="*/ 3972282 w 4198619"/>
              <a:gd name="connsiteY29" fmla="*/ 1204111 h 3576119"/>
              <a:gd name="connsiteX30" fmla="*/ 3999443 w 4198619"/>
              <a:gd name="connsiteY30" fmla="*/ 1294646 h 3576119"/>
              <a:gd name="connsiteX31" fmla="*/ 4026603 w 4198619"/>
              <a:gd name="connsiteY31" fmla="*/ 1367073 h 3576119"/>
              <a:gd name="connsiteX32" fmla="*/ 4044710 w 4198619"/>
              <a:gd name="connsiteY32" fmla="*/ 1394234 h 3576119"/>
              <a:gd name="connsiteX33" fmla="*/ 4071871 w 4198619"/>
              <a:gd name="connsiteY33" fmla="*/ 1493822 h 3576119"/>
              <a:gd name="connsiteX34" fmla="*/ 4117138 w 4198619"/>
              <a:gd name="connsiteY34" fmla="*/ 1557196 h 3576119"/>
              <a:gd name="connsiteX35" fmla="*/ 4135245 w 4198619"/>
              <a:gd name="connsiteY35" fmla="*/ 1584357 h 3576119"/>
              <a:gd name="connsiteX36" fmla="*/ 4171459 w 4198619"/>
              <a:gd name="connsiteY36" fmla="*/ 1683945 h 3576119"/>
              <a:gd name="connsiteX37" fmla="*/ 4180512 w 4198619"/>
              <a:gd name="connsiteY37" fmla="*/ 1720159 h 3576119"/>
              <a:gd name="connsiteX38" fmla="*/ 4198619 w 4198619"/>
              <a:gd name="connsiteY38" fmla="*/ 1783533 h 3576119"/>
              <a:gd name="connsiteX39" fmla="*/ 4189566 w 4198619"/>
              <a:gd name="connsiteY39" fmla="*/ 2118511 h 3576119"/>
              <a:gd name="connsiteX40" fmla="*/ 4171459 w 4198619"/>
              <a:gd name="connsiteY40" fmla="*/ 2335794 h 3576119"/>
              <a:gd name="connsiteX41" fmla="*/ 4162405 w 4198619"/>
              <a:gd name="connsiteY41" fmla="*/ 2498757 h 3576119"/>
              <a:gd name="connsiteX42" fmla="*/ 4135245 w 4198619"/>
              <a:gd name="connsiteY42" fmla="*/ 2670773 h 3576119"/>
              <a:gd name="connsiteX43" fmla="*/ 4108084 w 4198619"/>
              <a:gd name="connsiteY43" fmla="*/ 2851842 h 3576119"/>
              <a:gd name="connsiteX44" fmla="*/ 4089978 w 4198619"/>
              <a:gd name="connsiteY44" fmla="*/ 2906163 h 3576119"/>
              <a:gd name="connsiteX45" fmla="*/ 4080924 w 4198619"/>
              <a:gd name="connsiteY45" fmla="*/ 2933323 h 3576119"/>
              <a:gd name="connsiteX46" fmla="*/ 4053764 w 4198619"/>
              <a:gd name="connsiteY46" fmla="*/ 2969537 h 3576119"/>
              <a:gd name="connsiteX47" fmla="*/ 4035657 w 4198619"/>
              <a:gd name="connsiteY47" fmla="*/ 2996697 h 3576119"/>
              <a:gd name="connsiteX48" fmla="*/ 4008496 w 4198619"/>
              <a:gd name="connsiteY48" fmla="*/ 3014804 h 3576119"/>
              <a:gd name="connsiteX49" fmla="*/ 3990389 w 4198619"/>
              <a:gd name="connsiteY49" fmla="*/ 3041965 h 3576119"/>
              <a:gd name="connsiteX50" fmla="*/ 3936069 w 4198619"/>
              <a:gd name="connsiteY50" fmla="*/ 3096285 h 3576119"/>
              <a:gd name="connsiteX51" fmla="*/ 3881748 w 4198619"/>
              <a:gd name="connsiteY51" fmla="*/ 3177767 h 3576119"/>
              <a:gd name="connsiteX52" fmla="*/ 3836481 w 4198619"/>
              <a:gd name="connsiteY52" fmla="*/ 3232087 h 3576119"/>
              <a:gd name="connsiteX53" fmla="*/ 3782160 w 4198619"/>
              <a:gd name="connsiteY53" fmla="*/ 3268301 h 3576119"/>
              <a:gd name="connsiteX54" fmla="*/ 3727839 w 4198619"/>
              <a:gd name="connsiteY54" fmla="*/ 3304515 h 3576119"/>
              <a:gd name="connsiteX55" fmla="*/ 3700679 w 4198619"/>
              <a:gd name="connsiteY55" fmla="*/ 3322622 h 3576119"/>
              <a:gd name="connsiteX56" fmla="*/ 3664465 w 4198619"/>
              <a:gd name="connsiteY56" fmla="*/ 3331675 h 3576119"/>
              <a:gd name="connsiteX57" fmla="*/ 3637304 w 4198619"/>
              <a:gd name="connsiteY57" fmla="*/ 3340729 h 3576119"/>
              <a:gd name="connsiteX58" fmla="*/ 3582983 w 4198619"/>
              <a:gd name="connsiteY58" fmla="*/ 3385996 h 3576119"/>
              <a:gd name="connsiteX59" fmla="*/ 3555823 w 4198619"/>
              <a:gd name="connsiteY59" fmla="*/ 3395050 h 3576119"/>
              <a:gd name="connsiteX60" fmla="*/ 3501502 w 4198619"/>
              <a:gd name="connsiteY60" fmla="*/ 3422210 h 3576119"/>
              <a:gd name="connsiteX61" fmla="*/ 3447181 w 4198619"/>
              <a:gd name="connsiteY61" fmla="*/ 3449371 h 3576119"/>
              <a:gd name="connsiteX62" fmla="*/ 3420021 w 4198619"/>
              <a:gd name="connsiteY62" fmla="*/ 3467477 h 3576119"/>
              <a:gd name="connsiteX63" fmla="*/ 3392861 w 4198619"/>
              <a:gd name="connsiteY63" fmla="*/ 3476531 h 3576119"/>
              <a:gd name="connsiteX64" fmla="*/ 3347593 w 4198619"/>
              <a:gd name="connsiteY64" fmla="*/ 3494638 h 3576119"/>
              <a:gd name="connsiteX65" fmla="*/ 3293273 w 4198619"/>
              <a:gd name="connsiteY65" fmla="*/ 3512745 h 3576119"/>
              <a:gd name="connsiteX66" fmla="*/ 3266112 w 4198619"/>
              <a:gd name="connsiteY66" fmla="*/ 3521798 h 3576119"/>
              <a:gd name="connsiteX67" fmla="*/ 3238952 w 4198619"/>
              <a:gd name="connsiteY67" fmla="*/ 3539905 h 3576119"/>
              <a:gd name="connsiteX68" fmla="*/ 3202738 w 4198619"/>
              <a:gd name="connsiteY68" fmla="*/ 3548959 h 3576119"/>
              <a:gd name="connsiteX69" fmla="*/ 3148417 w 4198619"/>
              <a:gd name="connsiteY69" fmla="*/ 3567066 h 3576119"/>
              <a:gd name="connsiteX70" fmla="*/ 3121257 w 4198619"/>
              <a:gd name="connsiteY70" fmla="*/ 3576119 h 3576119"/>
              <a:gd name="connsiteX71" fmla="*/ 2958294 w 4198619"/>
              <a:gd name="connsiteY71" fmla="*/ 3567066 h 3576119"/>
              <a:gd name="connsiteX72" fmla="*/ 2931134 w 4198619"/>
              <a:gd name="connsiteY72" fmla="*/ 3558012 h 3576119"/>
              <a:gd name="connsiteX73" fmla="*/ 2858706 w 4198619"/>
              <a:gd name="connsiteY73" fmla="*/ 3548959 h 3576119"/>
              <a:gd name="connsiteX74" fmla="*/ 2505621 w 4198619"/>
              <a:gd name="connsiteY74" fmla="*/ 3539905 h 3576119"/>
              <a:gd name="connsiteX75" fmla="*/ 2270231 w 4198619"/>
              <a:gd name="connsiteY75" fmla="*/ 3485584 h 3576119"/>
              <a:gd name="connsiteX76" fmla="*/ 1980520 w 4198619"/>
              <a:gd name="connsiteY76" fmla="*/ 3449371 h 3576119"/>
              <a:gd name="connsiteX77" fmla="*/ 1697923 w 4198619"/>
              <a:gd name="connsiteY77" fmla="*/ 3321727 h 3576119"/>
              <a:gd name="connsiteX78" fmla="*/ 1238136 w 4198619"/>
              <a:gd name="connsiteY78" fmla="*/ 3340729 h 3576119"/>
              <a:gd name="connsiteX79" fmla="*/ 1048013 w 4198619"/>
              <a:gd name="connsiteY79" fmla="*/ 3250194 h 3576119"/>
              <a:gd name="connsiteX80" fmla="*/ 875997 w 4198619"/>
              <a:gd name="connsiteY80" fmla="*/ 3195873 h 3576119"/>
              <a:gd name="connsiteX81" fmla="*/ 649661 w 4198619"/>
              <a:gd name="connsiteY81" fmla="*/ 3168713 h 3576119"/>
              <a:gd name="connsiteX82" fmla="*/ 392980 w 4198619"/>
              <a:gd name="connsiteY82" fmla="*/ 3213881 h 3576119"/>
              <a:gd name="connsiteX83" fmla="*/ 0 w 4198619"/>
              <a:gd name="connsiteY83"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94920 w 4198619"/>
              <a:gd name="connsiteY11" fmla="*/ 434567 h 3576119"/>
              <a:gd name="connsiteX12" fmla="*/ 3103150 w 4198619"/>
              <a:gd name="connsiteY12" fmla="*/ 479834 h 3576119"/>
              <a:gd name="connsiteX13" fmla="*/ 3275166 w 4198619"/>
              <a:gd name="connsiteY13" fmla="*/ 506994 h 3576119"/>
              <a:gd name="connsiteX14" fmla="*/ 3709732 w 4198619"/>
              <a:gd name="connsiteY14" fmla="*/ 615636 h 3576119"/>
              <a:gd name="connsiteX15" fmla="*/ 3754999 w 4198619"/>
              <a:gd name="connsiteY15" fmla="*/ 669957 h 3576119"/>
              <a:gd name="connsiteX16" fmla="*/ 3791213 w 4198619"/>
              <a:gd name="connsiteY16" fmla="*/ 733331 h 3576119"/>
              <a:gd name="connsiteX17" fmla="*/ 3800267 w 4198619"/>
              <a:gd name="connsiteY17" fmla="*/ 760491 h 3576119"/>
              <a:gd name="connsiteX18" fmla="*/ 3836481 w 4198619"/>
              <a:gd name="connsiteY18" fmla="*/ 814812 h 3576119"/>
              <a:gd name="connsiteX19" fmla="*/ 3854587 w 4198619"/>
              <a:gd name="connsiteY19" fmla="*/ 841973 h 3576119"/>
              <a:gd name="connsiteX20" fmla="*/ 3881748 w 4198619"/>
              <a:gd name="connsiteY20" fmla="*/ 896293 h 3576119"/>
              <a:gd name="connsiteX21" fmla="*/ 3899855 w 4198619"/>
              <a:gd name="connsiteY21" fmla="*/ 968721 h 3576119"/>
              <a:gd name="connsiteX22" fmla="*/ 3908908 w 4198619"/>
              <a:gd name="connsiteY22" fmla="*/ 1004935 h 3576119"/>
              <a:gd name="connsiteX23" fmla="*/ 3927015 w 4198619"/>
              <a:gd name="connsiteY23" fmla="*/ 1032095 h 3576119"/>
              <a:gd name="connsiteX24" fmla="*/ 3936069 w 4198619"/>
              <a:gd name="connsiteY24" fmla="*/ 1068309 h 3576119"/>
              <a:gd name="connsiteX25" fmla="*/ 3945122 w 4198619"/>
              <a:gd name="connsiteY25" fmla="*/ 1113576 h 3576119"/>
              <a:gd name="connsiteX26" fmla="*/ 3954176 w 4198619"/>
              <a:gd name="connsiteY26" fmla="*/ 1140737 h 3576119"/>
              <a:gd name="connsiteX27" fmla="*/ 3963229 w 4198619"/>
              <a:gd name="connsiteY27" fmla="*/ 1176951 h 3576119"/>
              <a:gd name="connsiteX28" fmla="*/ 3972282 w 4198619"/>
              <a:gd name="connsiteY28" fmla="*/ 1204111 h 3576119"/>
              <a:gd name="connsiteX29" fmla="*/ 3999443 w 4198619"/>
              <a:gd name="connsiteY29" fmla="*/ 1294646 h 3576119"/>
              <a:gd name="connsiteX30" fmla="*/ 4026603 w 4198619"/>
              <a:gd name="connsiteY30" fmla="*/ 1367073 h 3576119"/>
              <a:gd name="connsiteX31" fmla="*/ 4044710 w 4198619"/>
              <a:gd name="connsiteY31" fmla="*/ 1394234 h 3576119"/>
              <a:gd name="connsiteX32" fmla="*/ 4071871 w 4198619"/>
              <a:gd name="connsiteY32" fmla="*/ 1493822 h 3576119"/>
              <a:gd name="connsiteX33" fmla="*/ 4117138 w 4198619"/>
              <a:gd name="connsiteY33" fmla="*/ 1557196 h 3576119"/>
              <a:gd name="connsiteX34" fmla="*/ 4135245 w 4198619"/>
              <a:gd name="connsiteY34" fmla="*/ 1584357 h 3576119"/>
              <a:gd name="connsiteX35" fmla="*/ 4171459 w 4198619"/>
              <a:gd name="connsiteY35" fmla="*/ 1683945 h 3576119"/>
              <a:gd name="connsiteX36" fmla="*/ 4180512 w 4198619"/>
              <a:gd name="connsiteY36" fmla="*/ 1720159 h 3576119"/>
              <a:gd name="connsiteX37" fmla="*/ 4198619 w 4198619"/>
              <a:gd name="connsiteY37" fmla="*/ 1783533 h 3576119"/>
              <a:gd name="connsiteX38" fmla="*/ 4189566 w 4198619"/>
              <a:gd name="connsiteY38" fmla="*/ 2118511 h 3576119"/>
              <a:gd name="connsiteX39" fmla="*/ 4171459 w 4198619"/>
              <a:gd name="connsiteY39" fmla="*/ 2335794 h 3576119"/>
              <a:gd name="connsiteX40" fmla="*/ 4162405 w 4198619"/>
              <a:gd name="connsiteY40" fmla="*/ 2498757 h 3576119"/>
              <a:gd name="connsiteX41" fmla="*/ 4135245 w 4198619"/>
              <a:gd name="connsiteY41" fmla="*/ 2670773 h 3576119"/>
              <a:gd name="connsiteX42" fmla="*/ 4108084 w 4198619"/>
              <a:gd name="connsiteY42" fmla="*/ 2851842 h 3576119"/>
              <a:gd name="connsiteX43" fmla="*/ 4089978 w 4198619"/>
              <a:gd name="connsiteY43" fmla="*/ 2906163 h 3576119"/>
              <a:gd name="connsiteX44" fmla="*/ 4080924 w 4198619"/>
              <a:gd name="connsiteY44" fmla="*/ 2933323 h 3576119"/>
              <a:gd name="connsiteX45" fmla="*/ 4053764 w 4198619"/>
              <a:gd name="connsiteY45" fmla="*/ 2969537 h 3576119"/>
              <a:gd name="connsiteX46" fmla="*/ 4035657 w 4198619"/>
              <a:gd name="connsiteY46" fmla="*/ 2996697 h 3576119"/>
              <a:gd name="connsiteX47" fmla="*/ 4008496 w 4198619"/>
              <a:gd name="connsiteY47" fmla="*/ 3014804 h 3576119"/>
              <a:gd name="connsiteX48" fmla="*/ 3990389 w 4198619"/>
              <a:gd name="connsiteY48" fmla="*/ 3041965 h 3576119"/>
              <a:gd name="connsiteX49" fmla="*/ 3936069 w 4198619"/>
              <a:gd name="connsiteY49" fmla="*/ 3096285 h 3576119"/>
              <a:gd name="connsiteX50" fmla="*/ 3881748 w 4198619"/>
              <a:gd name="connsiteY50" fmla="*/ 3177767 h 3576119"/>
              <a:gd name="connsiteX51" fmla="*/ 3836481 w 4198619"/>
              <a:gd name="connsiteY51" fmla="*/ 3232087 h 3576119"/>
              <a:gd name="connsiteX52" fmla="*/ 3782160 w 4198619"/>
              <a:gd name="connsiteY52" fmla="*/ 3268301 h 3576119"/>
              <a:gd name="connsiteX53" fmla="*/ 3727839 w 4198619"/>
              <a:gd name="connsiteY53" fmla="*/ 3304515 h 3576119"/>
              <a:gd name="connsiteX54" fmla="*/ 3700679 w 4198619"/>
              <a:gd name="connsiteY54" fmla="*/ 3322622 h 3576119"/>
              <a:gd name="connsiteX55" fmla="*/ 3664465 w 4198619"/>
              <a:gd name="connsiteY55" fmla="*/ 3331675 h 3576119"/>
              <a:gd name="connsiteX56" fmla="*/ 3637304 w 4198619"/>
              <a:gd name="connsiteY56" fmla="*/ 3340729 h 3576119"/>
              <a:gd name="connsiteX57" fmla="*/ 3582983 w 4198619"/>
              <a:gd name="connsiteY57" fmla="*/ 3385996 h 3576119"/>
              <a:gd name="connsiteX58" fmla="*/ 3555823 w 4198619"/>
              <a:gd name="connsiteY58" fmla="*/ 3395050 h 3576119"/>
              <a:gd name="connsiteX59" fmla="*/ 3501502 w 4198619"/>
              <a:gd name="connsiteY59" fmla="*/ 3422210 h 3576119"/>
              <a:gd name="connsiteX60" fmla="*/ 3447181 w 4198619"/>
              <a:gd name="connsiteY60" fmla="*/ 3449371 h 3576119"/>
              <a:gd name="connsiteX61" fmla="*/ 3420021 w 4198619"/>
              <a:gd name="connsiteY61" fmla="*/ 3467477 h 3576119"/>
              <a:gd name="connsiteX62" fmla="*/ 3392861 w 4198619"/>
              <a:gd name="connsiteY62" fmla="*/ 3476531 h 3576119"/>
              <a:gd name="connsiteX63" fmla="*/ 3347593 w 4198619"/>
              <a:gd name="connsiteY63" fmla="*/ 3494638 h 3576119"/>
              <a:gd name="connsiteX64" fmla="*/ 3293273 w 4198619"/>
              <a:gd name="connsiteY64" fmla="*/ 3512745 h 3576119"/>
              <a:gd name="connsiteX65" fmla="*/ 3266112 w 4198619"/>
              <a:gd name="connsiteY65" fmla="*/ 3521798 h 3576119"/>
              <a:gd name="connsiteX66" fmla="*/ 3238952 w 4198619"/>
              <a:gd name="connsiteY66" fmla="*/ 3539905 h 3576119"/>
              <a:gd name="connsiteX67" fmla="*/ 3202738 w 4198619"/>
              <a:gd name="connsiteY67" fmla="*/ 3548959 h 3576119"/>
              <a:gd name="connsiteX68" fmla="*/ 3148417 w 4198619"/>
              <a:gd name="connsiteY68" fmla="*/ 3567066 h 3576119"/>
              <a:gd name="connsiteX69" fmla="*/ 3121257 w 4198619"/>
              <a:gd name="connsiteY69" fmla="*/ 3576119 h 3576119"/>
              <a:gd name="connsiteX70" fmla="*/ 2958294 w 4198619"/>
              <a:gd name="connsiteY70" fmla="*/ 3567066 h 3576119"/>
              <a:gd name="connsiteX71" fmla="*/ 2931134 w 4198619"/>
              <a:gd name="connsiteY71" fmla="*/ 3558012 h 3576119"/>
              <a:gd name="connsiteX72" fmla="*/ 2858706 w 4198619"/>
              <a:gd name="connsiteY72" fmla="*/ 3548959 h 3576119"/>
              <a:gd name="connsiteX73" fmla="*/ 2505621 w 4198619"/>
              <a:gd name="connsiteY73" fmla="*/ 3539905 h 3576119"/>
              <a:gd name="connsiteX74" fmla="*/ 2270231 w 4198619"/>
              <a:gd name="connsiteY74" fmla="*/ 3485584 h 3576119"/>
              <a:gd name="connsiteX75" fmla="*/ 1980520 w 4198619"/>
              <a:gd name="connsiteY75" fmla="*/ 3449371 h 3576119"/>
              <a:gd name="connsiteX76" fmla="*/ 1697923 w 4198619"/>
              <a:gd name="connsiteY76" fmla="*/ 3321727 h 3576119"/>
              <a:gd name="connsiteX77" fmla="*/ 1238136 w 4198619"/>
              <a:gd name="connsiteY77" fmla="*/ 3340729 h 3576119"/>
              <a:gd name="connsiteX78" fmla="*/ 1048013 w 4198619"/>
              <a:gd name="connsiteY78" fmla="*/ 3250194 h 3576119"/>
              <a:gd name="connsiteX79" fmla="*/ 875997 w 4198619"/>
              <a:gd name="connsiteY79" fmla="*/ 3195873 h 3576119"/>
              <a:gd name="connsiteX80" fmla="*/ 649661 w 4198619"/>
              <a:gd name="connsiteY80" fmla="*/ 3168713 h 3576119"/>
              <a:gd name="connsiteX81" fmla="*/ 392980 w 4198619"/>
              <a:gd name="connsiteY81" fmla="*/ 3213881 h 3576119"/>
              <a:gd name="connsiteX82" fmla="*/ 0 w 4198619"/>
              <a:gd name="connsiteY82" fmla="*/ 3159660 h 3576119"/>
              <a:gd name="connsiteX0" fmla="*/ 776409 w 4198619"/>
              <a:gd name="connsiteY0" fmla="*/ 0 h 3576119"/>
              <a:gd name="connsiteX1" fmla="*/ 776409 w 4198619"/>
              <a:gd name="connsiteY1" fmla="*/ 0 h 3576119"/>
              <a:gd name="connsiteX2" fmla="*/ 1048013 w 4198619"/>
              <a:gd name="connsiteY2" fmla="*/ 117695 h 3576119"/>
              <a:gd name="connsiteX3" fmla="*/ 1238136 w 4198619"/>
              <a:gd name="connsiteY3" fmla="*/ 190123 h 3576119"/>
              <a:gd name="connsiteX4" fmla="*/ 1337724 w 4198619"/>
              <a:gd name="connsiteY4" fmla="*/ 217283 h 3576119"/>
              <a:gd name="connsiteX5" fmla="*/ 1591221 w 4198619"/>
              <a:gd name="connsiteY5" fmla="*/ 253497 h 3576119"/>
              <a:gd name="connsiteX6" fmla="*/ 1763237 w 4198619"/>
              <a:gd name="connsiteY6" fmla="*/ 271604 h 3576119"/>
              <a:gd name="connsiteX7" fmla="*/ 1935253 w 4198619"/>
              <a:gd name="connsiteY7" fmla="*/ 298765 h 3576119"/>
              <a:gd name="connsiteX8" fmla="*/ 2279284 w 4198619"/>
              <a:gd name="connsiteY8" fmla="*/ 353085 h 3576119"/>
              <a:gd name="connsiteX9" fmla="*/ 2487514 w 4198619"/>
              <a:gd name="connsiteY9" fmla="*/ 380246 h 3576119"/>
              <a:gd name="connsiteX10" fmla="*/ 2650477 w 4198619"/>
              <a:gd name="connsiteY10" fmla="*/ 398353 h 3576119"/>
              <a:gd name="connsiteX11" fmla="*/ 2894920 w 4198619"/>
              <a:gd name="connsiteY11" fmla="*/ 434567 h 3576119"/>
              <a:gd name="connsiteX12" fmla="*/ 3103150 w 4198619"/>
              <a:gd name="connsiteY12" fmla="*/ 479834 h 3576119"/>
              <a:gd name="connsiteX13" fmla="*/ 3275166 w 4198619"/>
              <a:gd name="connsiteY13" fmla="*/ 506994 h 3576119"/>
              <a:gd name="connsiteX14" fmla="*/ 3709732 w 4198619"/>
              <a:gd name="connsiteY14" fmla="*/ 615636 h 3576119"/>
              <a:gd name="connsiteX15" fmla="*/ 3754999 w 4198619"/>
              <a:gd name="connsiteY15" fmla="*/ 669957 h 3576119"/>
              <a:gd name="connsiteX16" fmla="*/ 3791213 w 4198619"/>
              <a:gd name="connsiteY16" fmla="*/ 733331 h 3576119"/>
              <a:gd name="connsiteX17" fmla="*/ 3800267 w 4198619"/>
              <a:gd name="connsiteY17" fmla="*/ 760491 h 3576119"/>
              <a:gd name="connsiteX18" fmla="*/ 3836481 w 4198619"/>
              <a:gd name="connsiteY18" fmla="*/ 814812 h 3576119"/>
              <a:gd name="connsiteX19" fmla="*/ 3854587 w 4198619"/>
              <a:gd name="connsiteY19" fmla="*/ 841973 h 3576119"/>
              <a:gd name="connsiteX20" fmla="*/ 3881748 w 4198619"/>
              <a:gd name="connsiteY20" fmla="*/ 896293 h 3576119"/>
              <a:gd name="connsiteX21" fmla="*/ 3899855 w 4198619"/>
              <a:gd name="connsiteY21" fmla="*/ 968721 h 3576119"/>
              <a:gd name="connsiteX22" fmla="*/ 3908908 w 4198619"/>
              <a:gd name="connsiteY22" fmla="*/ 1004935 h 3576119"/>
              <a:gd name="connsiteX23" fmla="*/ 3927015 w 4198619"/>
              <a:gd name="connsiteY23" fmla="*/ 1032095 h 3576119"/>
              <a:gd name="connsiteX24" fmla="*/ 3936069 w 4198619"/>
              <a:gd name="connsiteY24" fmla="*/ 1068309 h 3576119"/>
              <a:gd name="connsiteX25" fmla="*/ 3945122 w 4198619"/>
              <a:gd name="connsiteY25" fmla="*/ 1113576 h 3576119"/>
              <a:gd name="connsiteX26" fmla="*/ 3954176 w 4198619"/>
              <a:gd name="connsiteY26" fmla="*/ 1140737 h 3576119"/>
              <a:gd name="connsiteX27" fmla="*/ 3963229 w 4198619"/>
              <a:gd name="connsiteY27" fmla="*/ 1176951 h 3576119"/>
              <a:gd name="connsiteX28" fmla="*/ 3972282 w 4198619"/>
              <a:gd name="connsiteY28" fmla="*/ 1204111 h 3576119"/>
              <a:gd name="connsiteX29" fmla="*/ 3999443 w 4198619"/>
              <a:gd name="connsiteY29" fmla="*/ 1294646 h 3576119"/>
              <a:gd name="connsiteX30" fmla="*/ 4026603 w 4198619"/>
              <a:gd name="connsiteY30" fmla="*/ 1367073 h 3576119"/>
              <a:gd name="connsiteX31" fmla="*/ 4044710 w 4198619"/>
              <a:gd name="connsiteY31" fmla="*/ 1394234 h 3576119"/>
              <a:gd name="connsiteX32" fmla="*/ 4071871 w 4198619"/>
              <a:gd name="connsiteY32" fmla="*/ 1493822 h 3576119"/>
              <a:gd name="connsiteX33" fmla="*/ 4117138 w 4198619"/>
              <a:gd name="connsiteY33" fmla="*/ 1557196 h 3576119"/>
              <a:gd name="connsiteX34" fmla="*/ 4135245 w 4198619"/>
              <a:gd name="connsiteY34" fmla="*/ 1584357 h 3576119"/>
              <a:gd name="connsiteX35" fmla="*/ 4171459 w 4198619"/>
              <a:gd name="connsiteY35" fmla="*/ 1683945 h 3576119"/>
              <a:gd name="connsiteX36" fmla="*/ 4180512 w 4198619"/>
              <a:gd name="connsiteY36" fmla="*/ 1720159 h 3576119"/>
              <a:gd name="connsiteX37" fmla="*/ 4198619 w 4198619"/>
              <a:gd name="connsiteY37" fmla="*/ 1783533 h 3576119"/>
              <a:gd name="connsiteX38" fmla="*/ 4189566 w 4198619"/>
              <a:gd name="connsiteY38" fmla="*/ 2118511 h 3576119"/>
              <a:gd name="connsiteX39" fmla="*/ 4171459 w 4198619"/>
              <a:gd name="connsiteY39" fmla="*/ 2335794 h 3576119"/>
              <a:gd name="connsiteX40" fmla="*/ 4162405 w 4198619"/>
              <a:gd name="connsiteY40" fmla="*/ 2498757 h 3576119"/>
              <a:gd name="connsiteX41" fmla="*/ 4135245 w 4198619"/>
              <a:gd name="connsiteY41" fmla="*/ 2670773 h 3576119"/>
              <a:gd name="connsiteX42" fmla="*/ 4108084 w 4198619"/>
              <a:gd name="connsiteY42" fmla="*/ 2851842 h 3576119"/>
              <a:gd name="connsiteX43" fmla="*/ 4089978 w 4198619"/>
              <a:gd name="connsiteY43" fmla="*/ 2906163 h 3576119"/>
              <a:gd name="connsiteX44" fmla="*/ 4080924 w 4198619"/>
              <a:gd name="connsiteY44" fmla="*/ 2933323 h 3576119"/>
              <a:gd name="connsiteX45" fmla="*/ 4053764 w 4198619"/>
              <a:gd name="connsiteY45" fmla="*/ 2969537 h 3576119"/>
              <a:gd name="connsiteX46" fmla="*/ 4035657 w 4198619"/>
              <a:gd name="connsiteY46" fmla="*/ 2996697 h 3576119"/>
              <a:gd name="connsiteX47" fmla="*/ 4008496 w 4198619"/>
              <a:gd name="connsiteY47" fmla="*/ 3014804 h 3576119"/>
              <a:gd name="connsiteX48" fmla="*/ 3990389 w 4198619"/>
              <a:gd name="connsiteY48" fmla="*/ 3041965 h 3576119"/>
              <a:gd name="connsiteX49" fmla="*/ 3936069 w 4198619"/>
              <a:gd name="connsiteY49" fmla="*/ 3096285 h 3576119"/>
              <a:gd name="connsiteX50" fmla="*/ 3881748 w 4198619"/>
              <a:gd name="connsiteY50" fmla="*/ 3177767 h 3576119"/>
              <a:gd name="connsiteX51" fmla="*/ 3836481 w 4198619"/>
              <a:gd name="connsiteY51" fmla="*/ 3232087 h 3576119"/>
              <a:gd name="connsiteX52" fmla="*/ 3782160 w 4198619"/>
              <a:gd name="connsiteY52" fmla="*/ 3268301 h 3576119"/>
              <a:gd name="connsiteX53" fmla="*/ 3727839 w 4198619"/>
              <a:gd name="connsiteY53" fmla="*/ 3304515 h 3576119"/>
              <a:gd name="connsiteX54" fmla="*/ 3700679 w 4198619"/>
              <a:gd name="connsiteY54" fmla="*/ 3322622 h 3576119"/>
              <a:gd name="connsiteX55" fmla="*/ 3664465 w 4198619"/>
              <a:gd name="connsiteY55" fmla="*/ 3331675 h 3576119"/>
              <a:gd name="connsiteX56" fmla="*/ 3637304 w 4198619"/>
              <a:gd name="connsiteY56" fmla="*/ 3340729 h 3576119"/>
              <a:gd name="connsiteX57" fmla="*/ 3582983 w 4198619"/>
              <a:gd name="connsiteY57" fmla="*/ 3385996 h 3576119"/>
              <a:gd name="connsiteX58" fmla="*/ 3555823 w 4198619"/>
              <a:gd name="connsiteY58" fmla="*/ 3395050 h 3576119"/>
              <a:gd name="connsiteX59" fmla="*/ 3501502 w 4198619"/>
              <a:gd name="connsiteY59" fmla="*/ 3422210 h 3576119"/>
              <a:gd name="connsiteX60" fmla="*/ 3447181 w 4198619"/>
              <a:gd name="connsiteY60" fmla="*/ 3449371 h 3576119"/>
              <a:gd name="connsiteX61" fmla="*/ 3420021 w 4198619"/>
              <a:gd name="connsiteY61" fmla="*/ 3467477 h 3576119"/>
              <a:gd name="connsiteX62" fmla="*/ 3392861 w 4198619"/>
              <a:gd name="connsiteY62" fmla="*/ 3476531 h 3576119"/>
              <a:gd name="connsiteX63" fmla="*/ 3347593 w 4198619"/>
              <a:gd name="connsiteY63" fmla="*/ 3494638 h 3576119"/>
              <a:gd name="connsiteX64" fmla="*/ 3293273 w 4198619"/>
              <a:gd name="connsiteY64" fmla="*/ 3512745 h 3576119"/>
              <a:gd name="connsiteX65" fmla="*/ 3266112 w 4198619"/>
              <a:gd name="connsiteY65" fmla="*/ 3521798 h 3576119"/>
              <a:gd name="connsiteX66" fmla="*/ 3238952 w 4198619"/>
              <a:gd name="connsiteY66" fmla="*/ 3539905 h 3576119"/>
              <a:gd name="connsiteX67" fmla="*/ 3202738 w 4198619"/>
              <a:gd name="connsiteY67" fmla="*/ 3548959 h 3576119"/>
              <a:gd name="connsiteX68" fmla="*/ 3148417 w 4198619"/>
              <a:gd name="connsiteY68" fmla="*/ 3567066 h 3576119"/>
              <a:gd name="connsiteX69" fmla="*/ 3121257 w 4198619"/>
              <a:gd name="connsiteY69" fmla="*/ 3576119 h 3576119"/>
              <a:gd name="connsiteX70" fmla="*/ 2958294 w 4198619"/>
              <a:gd name="connsiteY70" fmla="*/ 3567066 h 3576119"/>
              <a:gd name="connsiteX71" fmla="*/ 2858706 w 4198619"/>
              <a:gd name="connsiteY71" fmla="*/ 3548959 h 3576119"/>
              <a:gd name="connsiteX72" fmla="*/ 2505621 w 4198619"/>
              <a:gd name="connsiteY72" fmla="*/ 3539905 h 3576119"/>
              <a:gd name="connsiteX73" fmla="*/ 2270231 w 4198619"/>
              <a:gd name="connsiteY73" fmla="*/ 3485584 h 3576119"/>
              <a:gd name="connsiteX74" fmla="*/ 1980520 w 4198619"/>
              <a:gd name="connsiteY74" fmla="*/ 3449371 h 3576119"/>
              <a:gd name="connsiteX75" fmla="*/ 1697923 w 4198619"/>
              <a:gd name="connsiteY75" fmla="*/ 3321727 h 3576119"/>
              <a:gd name="connsiteX76" fmla="*/ 1238136 w 4198619"/>
              <a:gd name="connsiteY76" fmla="*/ 3340729 h 3576119"/>
              <a:gd name="connsiteX77" fmla="*/ 1048013 w 4198619"/>
              <a:gd name="connsiteY77" fmla="*/ 3250194 h 3576119"/>
              <a:gd name="connsiteX78" fmla="*/ 875997 w 4198619"/>
              <a:gd name="connsiteY78" fmla="*/ 3195873 h 3576119"/>
              <a:gd name="connsiteX79" fmla="*/ 649661 w 4198619"/>
              <a:gd name="connsiteY79" fmla="*/ 3168713 h 3576119"/>
              <a:gd name="connsiteX80" fmla="*/ 392980 w 4198619"/>
              <a:gd name="connsiteY80" fmla="*/ 3213881 h 3576119"/>
              <a:gd name="connsiteX81" fmla="*/ 0 w 4198619"/>
              <a:gd name="connsiteY81" fmla="*/ 3159660 h 3576119"/>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754999 w 4198619"/>
              <a:gd name="connsiteY15" fmla="*/ 669957 h 3576726"/>
              <a:gd name="connsiteX16" fmla="*/ 3791213 w 4198619"/>
              <a:gd name="connsiteY16" fmla="*/ 733331 h 3576726"/>
              <a:gd name="connsiteX17" fmla="*/ 3800267 w 4198619"/>
              <a:gd name="connsiteY17" fmla="*/ 760491 h 3576726"/>
              <a:gd name="connsiteX18" fmla="*/ 3836481 w 4198619"/>
              <a:gd name="connsiteY18" fmla="*/ 814812 h 3576726"/>
              <a:gd name="connsiteX19" fmla="*/ 3854587 w 4198619"/>
              <a:gd name="connsiteY19" fmla="*/ 841973 h 3576726"/>
              <a:gd name="connsiteX20" fmla="*/ 3881748 w 4198619"/>
              <a:gd name="connsiteY20" fmla="*/ 896293 h 3576726"/>
              <a:gd name="connsiteX21" fmla="*/ 3899855 w 4198619"/>
              <a:gd name="connsiteY21" fmla="*/ 968721 h 3576726"/>
              <a:gd name="connsiteX22" fmla="*/ 3908908 w 4198619"/>
              <a:gd name="connsiteY22" fmla="*/ 1004935 h 3576726"/>
              <a:gd name="connsiteX23" fmla="*/ 3927015 w 4198619"/>
              <a:gd name="connsiteY23" fmla="*/ 1032095 h 3576726"/>
              <a:gd name="connsiteX24" fmla="*/ 3936069 w 4198619"/>
              <a:gd name="connsiteY24" fmla="*/ 1068309 h 3576726"/>
              <a:gd name="connsiteX25" fmla="*/ 3945122 w 4198619"/>
              <a:gd name="connsiteY25" fmla="*/ 1113576 h 3576726"/>
              <a:gd name="connsiteX26" fmla="*/ 3954176 w 4198619"/>
              <a:gd name="connsiteY26" fmla="*/ 1140737 h 3576726"/>
              <a:gd name="connsiteX27" fmla="*/ 3963229 w 4198619"/>
              <a:gd name="connsiteY27" fmla="*/ 1176951 h 3576726"/>
              <a:gd name="connsiteX28" fmla="*/ 3972282 w 4198619"/>
              <a:gd name="connsiteY28" fmla="*/ 1204111 h 3576726"/>
              <a:gd name="connsiteX29" fmla="*/ 3999443 w 4198619"/>
              <a:gd name="connsiteY29" fmla="*/ 1294646 h 3576726"/>
              <a:gd name="connsiteX30" fmla="*/ 4026603 w 4198619"/>
              <a:gd name="connsiteY30" fmla="*/ 1367073 h 3576726"/>
              <a:gd name="connsiteX31" fmla="*/ 4044710 w 4198619"/>
              <a:gd name="connsiteY31" fmla="*/ 1394234 h 3576726"/>
              <a:gd name="connsiteX32" fmla="*/ 4071871 w 4198619"/>
              <a:gd name="connsiteY32" fmla="*/ 1493822 h 3576726"/>
              <a:gd name="connsiteX33" fmla="*/ 4117138 w 4198619"/>
              <a:gd name="connsiteY33" fmla="*/ 1557196 h 3576726"/>
              <a:gd name="connsiteX34" fmla="*/ 4135245 w 4198619"/>
              <a:gd name="connsiteY34" fmla="*/ 1584357 h 3576726"/>
              <a:gd name="connsiteX35" fmla="*/ 4171459 w 4198619"/>
              <a:gd name="connsiteY35" fmla="*/ 1683945 h 3576726"/>
              <a:gd name="connsiteX36" fmla="*/ 4180512 w 4198619"/>
              <a:gd name="connsiteY36" fmla="*/ 1720159 h 3576726"/>
              <a:gd name="connsiteX37" fmla="*/ 4198619 w 4198619"/>
              <a:gd name="connsiteY37" fmla="*/ 1783533 h 3576726"/>
              <a:gd name="connsiteX38" fmla="*/ 4189566 w 4198619"/>
              <a:gd name="connsiteY38" fmla="*/ 2118511 h 3576726"/>
              <a:gd name="connsiteX39" fmla="*/ 4171459 w 4198619"/>
              <a:gd name="connsiteY39" fmla="*/ 2335794 h 3576726"/>
              <a:gd name="connsiteX40" fmla="*/ 4162405 w 4198619"/>
              <a:gd name="connsiteY40" fmla="*/ 2498757 h 3576726"/>
              <a:gd name="connsiteX41" fmla="*/ 4135245 w 4198619"/>
              <a:gd name="connsiteY41" fmla="*/ 2670773 h 3576726"/>
              <a:gd name="connsiteX42" fmla="*/ 4108084 w 4198619"/>
              <a:gd name="connsiteY42" fmla="*/ 2851842 h 3576726"/>
              <a:gd name="connsiteX43" fmla="*/ 4089978 w 4198619"/>
              <a:gd name="connsiteY43" fmla="*/ 2906163 h 3576726"/>
              <a:gd name="connsiteX44" fmla="*/ 4080924 w 4198619"/>
              <a:gd name="connsiteY44" fmla="*/ 2933323 h 3576726"/>
              <a:gd name="connsiteX45" fmla="*/ 4053764 w 4198619"/>
              <a:gd name="connsiteY45" fmla="*/ 2969537 h 3576726"/>
              <a:gd name="connsiteX46" fmla="*/ 4035657 w 4198619"/>
              <a:gd name="connsiteY46" fmla="*/ 2996697 h 3576726"/>
              <a:gd name="connsiteX47" fmla="*/ 4008496 w 4198619"/>
              <a:gd name="connsiteY47" fmla="*/ 3014804 h 3576726"/>
              <a:gd name="connsiteX48" fmla="*/ 3990389 w 4198619"/>
              <a:gd name="connsiteY48" fmla="*/ 3041965 h 3576726"/>
              <a:gd name="connsiteX49" fmla="*/ 3936069 w 4198619"/>
              <a:gd name="connsiteY49" fmla="*/ 3096285 h 3576726"/>
              <a:gd name="connsiteX50" fmla="*/ 3881748 w 4198619"/>
              <a:gd name="connsiteY50" fmla="*/ 3177767 h 3576726"/>
              <a:gd name="connsiteX51" fmla="*/ 3836481 w 4198619"/>
              <a:gd name="connsiteY51" fmla="*/ 3232087 h 3576726"/>
              <a:gd name="connsiteX52" fmla="*/ 3782160 w 4198619"/>
              <a:gd name="connsiteY52" fmla="*/ 3268301 h 3576726"/>
              <a:gd name="connsiteX53" fmla="*/ 3727839 w 4198619"/>
              <a:gd name="connsiteY53" fmla="*/ 3304515 h 3576726"/>
              <a:gd name="connsiteX54" fmla="*/ 3700679 w 4198619"/>
              <a:gd name="connsiteY54" fmla="*/ 3322622 h 3576726"/>
              <a:gd name="connsiteX55" fmla="*/ 3664465 w 4198619"/>
              <a:gd name="connsiteY55" fmla="*/ 3331675 h 3576726"/>
              <a:gd name="connsiteX56" fmla="*/ 3637304 w 4198619"/>
              <a:gd name="connsiteY56" fmla="*/ 3340729 h 3576726"/>
              <a:gd name="connsiteX57" fmla="*/ 3582983 w 4198619"/>
              <a:gd name="connsiteY57" fmla="*/ 3385996 h 3576726"/>
              <a:gd name="connsiteX58" fmla="*/ 3555823 w 4198619"/>
              <a:gd name="connsiteY58" fmla="*/ 3395050 h 3576726"/>
              <a:gd name="connsiteX59" fmla="*/ 3501502 w 4198619"/>
              <a:gd name="connsiteY59" fmla="*/ 3422210 h 3576726"/>
              <a:gd name="connsiteX60" fmla="*/ 3447181 w 4198619"/>
              <a:gd name="connsiteY60" fmla="*/ 3449371 h 3576726"/>
              <a:gd name="connsiteX61" fmla="*/ 3420021 w 4198619"/>
              <a:gd name="connsiteY61" fmla="*/ 3467477 h 3576726"/>
              <a:gd name="connsiteX62" fmla="*/ 3392861 w 4198619"/>
              <a:gd name="connsiteY62" fmla="*/ 3476531 h 3576726"/>
              <a:gd name="connsiteX63" fmla="*/ 3347593 w 4198619"/>
              <a:gd name="connsiteY63" fmla="*/ 3494638 h 3576726"/>
              <a:gd name="connsiteX64" fmla="*/ 3293273 w 4198619"/>
              <a:gd name="connsiteY64" fmla="*/ 3512745 h 3576726"/>
              <a:gd name="connsiteX65" fmla="*/ 3266112 w 4198619"/>
              <a:gd name="connsiteY65" fmla="*/ 3521798 h 3576726"/>
              <a:gd name="connsiteX66" fmla="*/ 3238952 w 4198619"/>
              <a:gd name="connsiteY66" fmla="*/ 3539905 h 3576726"/>
              <a:gd name="connsiteX67" fmla="*/ 3202738 w 4198619"/>
              <a:gd name="connsiteY67" fmla="*/ 3548959 h 3576726"/>
              <a:gd name="connsiteX68" fmla="*/ 3148417 w 4198619"/>
              <a:gd name="connsiteY68" fmla="*/ 3567066 h 3576726"/>
              <a:gd name="connsiteX69" fmla="*/ 3121257 w 4198619"/>
              <a:gd name="connsiteY69" fmla="*/ 3576119 h 3576726"/>
              <a:gd name="connsiteX70" fmla="*/ 2858706 w 4198619"/>
              <a:gd name="connsiteY70" fmla="*/ 3548959 h 3576726"/>
              <a:gd name="connsiteX71" fmla="*/ 2505621 w 4198619"/>
              <a:gd name="connsiteY71" fmla="*/ 3539905 h 3576726"/>
              <a:gd name="connsiteX72" fmla="*/ 2270231 w 4198619"/>
              <a:gd name="connsiteY72" fmla="*/ 3485584 h 3576726"/>
              <a:gd name="connsiteX73" fmla="*/ 1980520 w 4198619"/>
              <a:gd name="connsiteY73" fmla="*/ 3449371 h 3576726"/>
              <a:gd name="connsiteX74" fmla="*/ 1697923 w 4198619"/>
              <a:gd name="connsiteY74" fmla="*/ 3321727 h 3576726"/>
              <a:gd name="connsiteX75" fmla="*/ 1238136 w 4198619"/>
              <a:gd name="connsiteY75" fmla="*/ 3340729 h 3576726"/>
              <a:gd name="connsiteX76" fmla="*/ 1048013 w 4198619"/>
              <a:gd name="connsiteY76" fmla="*/ 3250194 h 3576726"/>
              <a:gd name="connsiteX77" fmla="*/ 875997 w 4198619"/>
              <a:gd name="connsiteY77" fmla="*/ 3195873 h 3576726"/>
              <a:gd name="connsiteX78" fmla="*/ 649661 w 4198619"/>
              <a:gd name="connsiteY78" fmla="*/ 3168713 h 3576726"/>
              <a:gd name="connsiteX79" fmla="*/ 392980 w 4198619"/>
              <a:gd name="connsiteY79" fmla="*/ 3213881 h 3576726"/>
              <a:gd name="connsiteX80" fmla="*/ 0 w 4198619"/>
              <a:gd name="connsiteY80"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791213 w 4198619"/>
              <a:gd name="connsiteY15" fmla="*/ 733331 h 3576726"/>
              <a:gd name="connsiteX16" fmla="*/ 3800267 w 4198619"/>
              <a:gd name="connsiteY16" fmla="*/ 760491 h 3576726"/>
              <a:gd name="connsiteX17" fmla="*/ 3836481 w 4198619"/>
              <a:gd name="connsiteY17" fmla="*/ 814812 h 3576726"/>
              <a:gd name="connsiteX18" fmla="*/ 3854587 w 4198619"/>
              <a:gd name="connsiteY18" fmla="*/ 841973 h 3576726"/>
              <a:gd name="connsiteX19" fmla="*/ 3881748 w 4198619"/>
              <a:gd name="connsiteY19" fmla="*/ 896293 h 3576726"/>
              <a:gd name="connsiteX20" fmla="*/ 3899855 w 4198619"/>
              <a:gd name="connsiteY20" fmla="*/ 968721 h 3576726"/>
              <a:gd name="connsiteX21" fmla="*/ 3908908 w 4198619"/>
              <a:gd name="connsiteY21" fmla="*/ 1004935 h 3576726"/>
              <a:gd name="connsiteX22" fmla="*/ 3927015 w 4198619"/>
              <a:gd name="connsiteY22" fmla="*/ 1032095 h 3576726"/>
              <a:gd name="connsiteX23" fmla="*/ 3936069 w 4198619"/>
              <a:gd name="connsiteY23" fmla="*/ 1068309 h 3576726"/>
              <a:gd name="connsiteX24" fmla="*/ 3945122 w 4198619"/>
              <a:gd name="connsiteY24" fmla="*/ 1113576 h 3576726"/>
              <a:gd name="connsiteX25" fmla="*/ 3954176 w 4198619"/>
              <a:gd name="connsiteY25" fmla="*/ 1140737 h 3576726"/>
              <a:gd name="connsiteX26" fmla="*/ 3963229 w 4198619"/>
              <a:gd name="connsiteY26" fmla="*/ 1176951 h 3576726"/>
              <a:gd name="connsiteX27" fmla="*/ 3972282 w 4198619"/>
              <a:gd name="connsiteY27" fmla="*/ 1204111 h 3576726"/>
              <a:gd name="connsiteX28" fmla="*/ 3999443 w 4198619"/>
              <a:gd name="connsiteY28" fmla="*/ 1294646 h 3576726"/>
              <a:gd name="connsiteX29" fmla="*/ 4026603 w 4198619"/>
              <a:gd name="connsiteY29" fmla="*/ 1367073 h 3576726"/>
              <a:gd name="connsiteX30" fmla="*/ 4044710 w 4198619"/>
              <a:gd name="connsiteY30" fmla="*/ 1394234 h 3576726"/>
              <a:gd name="connsiteX31" fmla="*/ 4071871 w 4198619"/>
              <a:gd name="connsiteY31" fmla="*/ 1493822 h 3576726"/>
              <a:gd name="connsiteX32" fmla="*/ 4117138 w 4198619"/>
              <a:gd name="connsiteY32" fmla="*/ 1557196 h 3576726"/>
              <a:gd name="connsiteX33" fmla="*/ 4135245 w 4198619"/>
              <a:gd name="connsiteY33" fmla="*/ 1584357 h 3576726"/>
              <a:gd name="connsiteX34" fmla="*/ 4171459 w 4198619"/>
              <a:gd name="connsiteY34" fmla="*/ 1683945 h 3576726"/>
              <a:gd name="connsiteX35" fmla="*/ 4180512 w 4198619"/>
              <a:gd name="connsiteY35" fmla="*/ 1720159 h 3576726"/>
              <a:gd name="connsiteX36" fmla="*/ 4198619 w 4198619"/>
              <a:gd name="connsiteY36" fmla="*/ 1783533 h 3576726"/>
              <a:gd name="connsiteX37" fmla="*/ 4189566 w 4198619"/>
              <a:gd name="connsiteY37" fmla="*/ 2118511 h 3576726"/>
              <a:gd name="connsiteX38" fmla="*/ 4171459 w 4198619"/>
              <a:gd name="connsiteY38" fmla="*/ 2335794 h 3576726"/>
              <a:gd name="connsiteX39" fmla="*/ 4162405 w 4198619"/>
              <a:gd name="connsiteY39" fmla="*/ 2498757 h 3576726"/>
              <a:gd name="connsiteX40" fmla="*/ 4135245 w 4198619"/>
              <a:gd name="connsiteY40" fmla="*/ 2670773 h 3576726"/>
              <a:gd name="connsiteX41" fmla="*/ 4108084 w 4198619"/>
              <a:gd name="connsiteY41" fmla="*/ 2851842 h 3576726"/>
              <a:gd name="connsiteX42" fmla="*/ 4089978 w 4198619"/>
              <a:gd name="connsiteY42" fmla="*/ 2906163 h 3576726"/>
              <a:gd name="connsiteX43" fmla="*/ 4080924 w 4198619"/>
              <a:gd name="connsiteY43" fmla="*/ 2933323 h 3576726"/>
              <a:gd name="connsiteX44" fmla="*/ 4053764 w 4198619"/>
              <a:gd name="connsiteY44" fmla="*/ 2969537 h 3576726"/>
              <a:gd name="connsiteX45" fmla="*/ 4035657 w 4198619"/>
              <a:gd name="connsiteY45" fmla="*/ 2996697 h 3576726"/>
              <a:gd name="connsiteX46" fmla="*/ 4008496 w 4198619"/>
              <a:gd name="connsiteY46" fmla="*/ 3014804 h 3576726"/>
              <a:gd name="connsiteX47" fmla="*/ 3990389 w 4198619"/>
              <a:gd name="connsiteY47" fmla="*/ 3041965 h 3576726"/>
              <a:gd name="connsiteX48" fmla="*/ 3936069 w 4198619"/>
              <a:gd name="connsiteY48" fmla="*/ 3096285 h 3576726"/>
              <a:gd name="connsiteX49" fmla="*/ 3881748 w 4198619"/>
              <a:gd name="connsiteY49" fmla="*/ 3177767 h 3576726"/>
              <a:gd name="connsiteX50" fmla="*/ 3836481 w 4198619"/>
              <a:gd name="connsiteY50" fmla="*/ 3232087 h 3576726"/>
              <a:gd name="connsiteX51" fmla="*/ 3782160 w 4198619"/>
              <a:gd name="connsiteY51" fmla="*/ 3268301 h 3576726"/>
              <a:gd name="connsiteX52" fmla="*/ 3727839 w 4198619"/>
              <a:gd name="connsiteY52" fmla="*/ 3304515 h 3576726"/>
              <a:gd name="connsiteX53" fmla="*/ 3700679 w 4198619"/>
              <a:gd name="connsiteY53" fmla="*/ 3322622 h 3576726"/>
              <a:gd name="connsiteX54" fmla="*/ 3664465 w 4198619"/>
              <a:gd name="connsiteY54" fmla="*/ 3331675 h 3576726"/>
              <a:gd name="connsiteX55" fmla="*/ 3637304 w 4198619"/>
              <a:gd name="connsiteY55" fmla="*/ 3340729 h 3576726"/>
              <a:gd name="connsiteX56" fmla="*/ 3582983 w 4198619"/>
              <a:gd name="connsiteY56" fmla="*/ 3385996 h 3576726"/>
              <a:gd name="connsiteX57" fmla="*/ 3555823 w 4198619"/>
              <a:gd name="connsiteY57" fmla="*/ 3395050 h 3576726"/>
              <a:gd name="connsiteX58" fmla="*/ 3501502 w 4198619"/>
              <a:gd name="connsiteY58" fmla="*/ 3422210 h 3576726"/>
              <a:gd name="connsiteX59" fmla="*/ 3447181 w 4198619"/>
              <a:gd name="connsiteY59" fmla="*/ 3449371 h 3576726"/>
              <a:gd name="connsiteX60" fmla="*/ 3420021 w 4198619"/>
              <a:gd name="connsiteY60" fmla="*/ 3467477 h 3576726"/>
              <a:gd name="connsiteX61" fmla="*/ 3392861 w 4198619"/>
              <a:gd name="connsiteY61" fmla="*/ 3476531 h 3576726"/>
              <a:gd name="connsiteX62" fmla="*/ 3347593 w 4198619"/>
              <a:gd name="connsiteY62" fmla="*/ 3494638 h 3576726"/>
              <a:gd name="connsiteX63" fmla="*/ 3293273 w 4198619"/>
              <a:gd name="connsiteY63" fmla="*/ 3512745 h 3576726"/>
              <a:gd name="connsiteX64" fmla="*/ 3266112 w 4198619"/>
              <a:gd name="connsiteY64" fmla="*/ 3521798 h 3576726"/>
              <a:gd name="connsiteX65" fmla="*/ 3238952 w 4198619"/>
              <a:gd name="connsiteY65" fmla="*/ 3539905 h 3576726"/>
              <a:gd name="connsiteX66" fmla="*/ 3202738 w 4198619"/>
              <a:gd name="connsiteY66" fmla="*/ 3548959 h 3576726"/>
              <a:gd name="connsiteX67" fmla="*/ 3148417 w 4198619"/>
              <a:gd name="connsiteY67" fmla="*/ 3567066 h 3576726"/>
              <a:gd name="connsiteX68" fmla="*/ 3121257 w 4198619"/>
              <a:gd name="connsiteY68" fmla="*/ 3576119 h 3576726"/>
              <a:gd name="connsiteX69" fmla="*/ 2858706 w 4198619"/>
              <a:gd name="connsiteY69" fmla="*/ 3548959 h 3576726"/>
              <a:gd name="connsiteX70" fmla="*/ 2505621 w 4198619"/>
              <a:gd name="connsiteY70" fmla="*/ 3539905 h 3576726"/>
              <a:gd name="connsiteX71" fmla="*/ 2270231 w 4198619"/>
              <a:gd name="connsiteY71" fmla="*/ 3485584 h 3576726"/>
              <a:gd name="connsiteX72" fmla="*/ 1980520 w 4198619"/>
              <a:gd name="connsiteY72" fmla="*/ 3449371 h 3576726"/>
              <a:gd name="connsiteX73" fmla="*/ 1697923 w 4198619"/>
              <a:gd name="connsiteY73" fmla="*/ 3321727 h 3576726"/>
              <a:gd name="connsiteX74" fmla="*/ 1238136 w 4198619"/>
              <a:gd name="connsiteY74" fmla="*/ 3340729 h 3576726"/>
              <a:gd name="connsiteX75" fmla="*/ 1048013 w 4198619"/>
              <a:gd name="connsiteY75" fmla="*/ 3250194 h 3576726"/>
              <a:gd name="connsiteX76" fmla="*/ 875997 w 4198619"/>
              <a:gd name="connsiteY76" fmla="*/ 3195873 h 3576726"/>
              <a:gd name="connsiteX77" fmla="*/ 649661 w 4198619"/>
              <a:gd name="connsiteY77" fmla="*/ 3168713 h 3576726"/>
              <a:gd name="connsiteX78" fmla="*/ 392980 w 4198619"/>
              <a:gd name="connsiteY78" fmla="*/ 3213881 h 3576726"/>
              <a:gd name="connsiteX79" fmla="*/ 0 w 4198619"/>
              <a:gd name="connsiteY79"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00267 w 4198619"/>
              <a:gd name="connsiteY15" fmla="*/ 760491 h 3576726"/>
              <a:gd name="connsiteX16" fmla="*/ 3836481 w 4198619"/>
              <a:gd name="connsiteY16" fmla="*/ 814812 h 3576726"/>
              <a:gd name="connsiteX17" fmla="*/ 3854587 w 4198619"/>
              <a:gd name="connsiteY17" fmla="*/ 841973 h 3576726"/>
              <a:gd name="connsiteX18" fmla="*/ 3881748 w 4198619"/>
              <a:gd name="connsiteY18" fmla="*/ 896293 h 3576726"/>
              <a:gd name="connsiteX19" fmla="*/ 3899855 w 4198619"/>
              <a:gd name="connsiteY19" fmla="*/ 968721 h 3576726"/>
              <a:gd name="connsiteX20" fmla="*/ 3908908 w 4198619"/>
              <a:gd name="connsiteY20" fmla="*/ 1004935 h 3576726"/>
              <a:gd name="connsiteX21" fmla="*/ 3927015 w 4198619"/>
              <a:gd name="connsiteY21" fmla="*/ 1032095 h 3576726"/>
              <a:gd name="connsiteX22" fmla="*/ 3936069 w 4198619"/>
              <a:gd name="connsiteY22" fmla="*/ 1068309 h 3576726"/>
              <a:gd name="connsiteX23" fmla="*/ 3945122 w 4198619"/>
              <a:gd name="connsiteY23" fmla="*/ 1113576 h 3576726"/>
              <a:gd name="connsiteX24" fmla="*/ 3954176 w 4198619"/>
              <a:gd name="connsiteY24" fmla="*/ 1140737 h 3576726"/>
              <a:gd name="connsiteX25" fmla="*/ 3963229 w 4198619"/>
              <a:gd name="connsiteY25" fmla="*/ 1176951 h 3576726"/>
              <a:gd name="connsiteX26" fmla="*/ 3972282 w 4198619"/>
              <a:gd name="connsiteY26" fmla="*/ 1204111 h 3576726"/>
              <a:gd name="connsiteX27" fmla="*/ 3999443 w 4198619"/>
              <a:gd name="connsiteY27" fmla="*/ 1294646 h 3576726"/>
              <a:gd name="connsiteX28" fmla="*/ 4026603 w 4198619"/>
              <a:gd name="connsiteY28" fmla="*/ 1367073 h 3576726"/>
              <a:gd name="connsiteX29" fmla="*/ 4044710 w 4198619"/>
              <a:gd name="connsiteY29" fmla="*/ 1394234 h 3576726"/>
              <a:gd name="connsiteX30" fmla="*/ 4071871 w 4198619"/>
              <a:gd name="connsiteY30" fmla="*/ 1493822 h 3576726"/>
              <a:gd name="connsiteX31" fmla="*/ 4117138 w 4198619"/>
              <a:gd name="connsiteY31" fmla="*/ 1557196 h 3576726"/>
              <a:gd name="connsiteX32" fmla="*/ 4135245 w 4198619"/>
              <a:gd name="connsiteY32" fmla="*/ 1584357 h 3576726"/>
              <a:gd name="connsiteX33" fmla="*/ 4171459 w 4198619"/>
              <a:gd name="connsiteY33" fmla="*/ 1683945 h 3576726"/>
              <a:gd name="connsiteX34" fmla="*/ 4180512 w 4198619"/>
              <a:gd name="connsiteY34" fmla="*/ 1720159 h 3576726"/>
              <a:gd name="connsiteX35" fmla="*/ 4198619 w 4198619"/>
              <a:gd name="connsiteY35" fmla="*/ 1783533 h 3576726"/>
              <a:gd name="connsiteX36" fmla="*/ 4189566 w 4198619"/>
              <a:gd name="connsiteY36" fmla="*/ 2118511 h 3576726"/>
              <a:gd name="connsiteX37" fmla="*/ 4171459 w 4198619"/>
              <a:gd name="connsiteY37" fmla="*/ 2335794 h 3576726"/>
              <a:gd name="connsiteX38" fmla="*/ 4162405 w 4198619"/>
              <a:gd name="connsiteY38" fmla="*/ 2498757 h 3576726"/>
              <a:gd name="connsiteX39" fmla="*/ 4135245 w 4198619"/>
              <a:gd name="connsiteY39" fmla="*/ 2670773 h 3576726"/>
              <a:gd name="connsiteX40" fmla="*/ 4108084 w 4198619"/>
              <a:gd name="connsiteY40" fmla="*/ 2851842 h 3576726"/>
              <a:gd name="connsiteX41" fmla="*/ 4089978 w 4198619"/>
              <a:gd name="connsiteY41" fmla="*/ 2906163 h 3576726"/>
              <a:gd name="connsiteX42" fmla="*/ 4080924 w 4198619"/>
              <a:gd name="connsiteY42" fmla="*/ 2933323 h 3576726"/>
              <a:gd name="connsiteX43" fmla="*/ 4053764 w 4198619"/>
              <a:gd name="connsiteY43" fmla="*/ 2969537 h 3576726"/>
              <a:gd name="connsiteX44" fmla="*/ 4035657 w 4198619"/>
              <a:gd name="connsiteY44" fmla="*/ 2996697 h 3576726"/>
              <a:gd name="connsiteX45" fmla="*/ 4008496 w 4198619"/>
              <a:gd name="connsiteY45" fmla="*/ 3014804 h 3576726"/>
              <a:gd name="connsiteX46" fmla="*/ 3990389 w 4198619"/>
              <a:gd name="connsiteY46" fmla="*/ 3041965 h 3576726"/>
              <a:gd name="connsiteX47" fmla="*/ 3936069 w 4198619"/>
              <a:gd name="connsiteY47" fmla="*/ 3096285 h 3576726"/>
              <a:gd name="connsiteX48" fmla="*/ 3881748 w 4198619"/>
              <a:gd name="connsiteY48" fmla="*/ 3177767 h 3576726"/>
              <a:gd name="connsiteX49" fmla="*/ 3836481 w 4198619"/>
              <a:gd name="connsiteY49" fmla="*/ 3232087 h 3576726"/>
              <a:gd name="connsiteX50" fmla="*/ 3782160 w 4198619"/>
              <a:gd name="connsiteY50" fmla="*/ 3268301 h 3576726"/>
              <a:gd name="connsiteX51" fmla="*/ 3727839 w 4198619"/>
              <a:gd name="connsiteY51" fmla="*/ 3304515 h 3576726"/>
              <a:gd name="connsiteX52" fmla="*/ 3700679 w 4198619"/>
              <a:gd name="connsiteY52" fmla="*/ 3322622 h 3576726"/>
              <a:gd name="connsiteX53" fmla="*/ 3664465 w 4198619"/>
              <a:gd name="connsiteY53" fmla="*/ 3331675 h 3576726"/>
              <a:gd name="connsiteX54" fmla="*/ 3637304 w 4198619"/>
              <a:gd name="connsiteY54" fmla="*/ 3340729 h 3576726"/>
              <a:gd name="connsiteX55" fmla="*/ 3582983 w 4198619"/>
              <a:gd name="connsiteY55" fmla="*/ 3385996 h 3576726"/>
              <a:gd name="connsiteX56" fmla="*/ 3555823 w 4198619"/>
              <a:gd name="connsiteY56" fmla="*/ 3395050 h 3576726"/>
              <a:gd name="connsiteX57" fmla="*/ 3501502 w 4198619"/>
              <a:gd name="connsiteY57" fmla="*/ 3422210 h 3576726"/>
              <a:gd name="connsiteX58" fmla="*/ 3447181 w 4198619"/>
              <a:gd name="connsiteY58" fmla="*/ 3449371 h 3576726"/>
              <a:gd name="connsiteX59" fmla="*/ 3420021 w 4198619"/>
              <a:gd name="connsiteY59" fmla="*/ 3467477 h 3576726"/>
              <a:gd name="connsiteX60" fmla="*/ 3392861 w 4198619"/>
              <a:gd name="connsiteY60" fmla="*/ 3476531 h 3576726"/>
              <a:gd name="connsiteX61" fmla="*/ 3347593 w 4198619"/>
              <a:gd name="connsiteY61" fmla="*/ 3494638 h 3576726"/>
              <a:gd name="connsiteX62" fmla="*/ 3293273 w 4198619"/>
              <a:gd name="connsiteY62" fmla="*/ 3512745 h 3576726"/>
              <a:gd name="connsiteX63" fmla="*/ 3266112 w 4198619"/>
              <a:gd name="connsiteY63" fmla="*/ 3521798 h 3576726"/>
              <a:gd name="connsiteX64" fmla="*/ 3238952 w 4198619"/>
              <a:gd name="connsiteY64" fmla="*/ 3539905 h 3576726"/>
              <a:gd name="connsiteX65" fmla="*/ 3202738 w 4198619"/>
              <a:gd name="connsiteY65" fmla="*/ 3548959 h 3576726"/>
              <a:gd name="connsiteX66" fmla="*/ 3148417 w 4198619"/>
              <a:gd name="connsiteY66" fmla="*/ 3567066 h 3576726"/>
              <a:gd name="connsiteX67" fmla="*/ 3121257 w 4198619"/>
              <a:gd name="connsiteY67" fmla="*/ 3576119 h 3576726"/>
              <a:gd name="connsiteX68" fmla="*/ 2858706 w 4198619"/>
              <a:gd name="connsiteY68" fmla="*/ 3548959 h 3576726"/>
              <a:gd name="connsiteX69" fmla="*/ 2505621 w 4198619"/>
              <a:gd name="connsiteY69" fmla="*/ 3539905 h 3576726"/>
              <a:gd name="connsiteX70" fmla="*/ 2270231 w 4198619"/>
              <a:gd name="connsiteY70" fmla="*/ 3485584 h 3576726"/>
              <a:gd name="connsiteX71" fmla="*/ 1980520 w 4198619"/>
              <a:gd name="connsiteY71" fmla="*/ 3449371 h 3576726"/>
              <a:gd name="connsiteX72" fmla="*/ 1697923 w 4198619"/>
              <a:gd name="connsiteY72" fmla="*/ 3321727 h 3576726"/>
              <a:gd name="connsiteX73" fmla="*/ 1238136 w 4198619"/>
              <a:gd name="connsiteY73" fmla="*/ 3340729 h 3576726"/>
              <a:gd name="connsiteX74" fmla="*/ 1048013 w 4198619"/>
              <a:gd name="connsiteY74" fmla="*/ 3250194 h 3576726"/>
              <a:gd name="connsiteX75" fmla="*/ 875997 w 4198619"/>
              <a:gd name="connsiteY75" fmla="*/ 3195873 h 3576726"/>
              <a:gd name="connsiteX76" fmla="*/ 649661 w 4198619"/>
              <a:gd name="connsiteY76" fmla="*/ 3168713 h 3576726"/>
              <a:gd name="connsiteX77" fmla="*/ 392980 w 4198619"/>
              <a:gd name="connsiteY77" fmla="*/ 3213881 h 3576726"/>
              <a:gd name="connsiteX78" fmla="*/ 0 w 4198619"/>
              <a:gd name="connsiteY78"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854587 w 4198619"/>
              <a:gd name="connsiteY16" fmla="*/ 841973 h 3576726"/>
              <a:gd name="connsiteX17" fmla="*/ 3881748 w 4198619"/>
              <a:gd name="connsiteY17" fmla="*/ 896293 h 3576726"/>
              <a:gd name="connsiteX18" fmla="*/ 3899855 w 4198619"/>
              <a:gd name="connsiteY18" fmla="*/ 968721 h 3576726"/>
              <a:gd name="connsiteX19" fmla="*/ 3908908 w 4198619"/>
              <a:gd name="connsiteY19" fmla="*/ 1004935 h 3576726"/>
              <a:gd name="connsiteX20" fmla="*/ 3927015 w 4198619"/>
              <a:gd name="connsiteY20" fmla="*/ 1032095 h 3576726"/>
              <a:gd name="connsiteX21" fmla="*/ 3936069 w 4198619"/>
              <a:gd name="connsiteY21" fmla="*/ 1068309 h 3576726"/>
              <a:gd name="connsiteX22" fmla="*/ 3945122 w 4198619"/>
              <a:gd name="connsiteY22" fmla="*/ 1113576 h 3576726"/>
              <a:gd name="connsiteX23" fmla="*/ 3954176 w 4198619"/>
              <a:gd name="connsiteY23" fmla="*/ 1140737 h 3576726"/>
              <a:gd name="connsiteX24" fmla="*/ 3963229 w 4198619"/>
              <a:gd name="connsiteY24" fmla="*/ 1176951 h 3576726"/>
              <a:gd name="connsiteX25" fmla="*/ 3972282 w 4198619"/>
              <a:gd name="connsiteY25" fmla="*/ 1204111 h 3576726"/>
              <a:gd name="connsiteX26" fmla="*/ 3999443 w 4198619"/>
              <a:gd name="connsiteY26" fmla="*/ 1294646 h 3576726"/>
              <a:gd name="connsiteX27" fmla="*/ 4026603 w 4198619"/>
              <a:gd name="connsiteY27" fmla="*/ 1367073 h 3576726"/>
              <a:gd name="connsiteX28" fmla="*/ 4044710 w 4198619"/>
              <a:gd name="connsiteY28" fmla="*/ 1394234 h 3576726"/>
              <a:gd name="connsiteX29" fmla="*/ 4071871 w 4198619"/>
              <a:gd name="connsiteY29" fmla="*/ 1493822 h 3576726"/>
              <a:gd name="connsiteX30" fmla="*/ 4117138 w 4198619"/>
              <a:gd name="connsiteY30" fmla="*/ 1557196 h 3576726"/>
              <a:gd name="connsiteX31" fmla="*/ 4135245 w 4198619"/>
              <a:gd name="connsiteY31" fmla="*/ 1584357 h 3576726"/>
              <a:gd name="connsiteX32" fmla="*/ 4171459 w 4198619"/>
              <a:gd name="connsiteY32" fmla="*/ 1683945 h 3576726"/>
              <a:gd name="connsiteX33" fmla="*/ 4180512 w 4198619"/>
              <a:gd name="connsiteY33" fmla="*/ 1720159 h 3576726"/>
              <a:gd name="connsiteX34" fmla="*/ 4198619 w 4198619"/>
              <a:gd name="connsiteY34" fmla="*/ 1783533 h 3576726"/>
              <a:gd name="connsiteX35" fmla="*/ 4189566 w 4198619"/>
              <a:gd name="connsiteY35" fmla="*/ 2118511 h 3576726"/>
              <a:gd name="connsiteX36" fmla="*/ 4171459 w 4198619"/>
              <a:gd name="connsiteY36" fmla="*/ 2335794 h 3576726"/>
              <a:gd name="connsiteX37" fmla="*/ 4162405 w 4198619"/>
              <a:gd name="connsiteY37" fmla="*/ 2498757 h 3576726"/>
              <a:gd name="connsiteX38" fmla="*/ 4135245 w 4198619"/>
              <a:gd name="connsiteY38" fmla="*/ 2670773 h 3576726"/>
              <a:gd name="connsiteX39" fmla="*/ 4108084 w 4198619"/>
              <a:gd name="connsiteY39" fmla="*/ 2851842 h 3576726"/>
              <a:gd name="connsiteX40" fmla="*/ 4089978 w 4198619"/>
              <a:gd name="connsiteY40" fmla="*/ 2906163 h 3576726"/>
              <a:gd name="connsiteX41" fmla="*/ 4080924 w 4198619"/>
              <a:gd name="connsiteY41" fmla="*/ 2933323 h 3576726"/>
              <a:gd name="connsiteX42" fmla="*/ 4053764 w 4198619"/>
              <a:gd name="connsiteY42" fmla="*/ 2969537 h 3576726"/>
              <a:gd name="connsiteX43" fmla="*/ 4035657 w 4198619"/>
              <a:gd name="connsiteY43" fmla="*/ 2996697 h 3576726"/>
              <a:gd name="connsiteX44" fmla="*/ 4008496 w 4198619"/>
              <a:gd name="connsiteY44" fmla="*/ 3014804 h 3576726"/>
              <a:gd name="connsiteX45" fmla="*/ 3990389 w 4198619"/>
              <a:gd name="connsiteY45" fmla="*/ 3041965 h 3576726"/>
              <a:gd name="connsiteX46" fmla="*/ 3936069 w 4198619"/>
              <a:gd name="connsiteY46" fmla="*/ 3096285 h 3576726"/>
              <a:gd name="connsiteX47" fmla="*/ 3881748 w 4198619"/>
              <a:gd name="connsiteY47" fmla="*/ 3177767 h 3576726"/>
              <a:gd name="connsiteX48" fmla="*/ 3836481 w 4198619"/>
              <a:gd name="connsiteY48" fmla="*/ 3232087 h 3576726"/>
              <a:gd name="connsiteX49" fmla="*/ 3782160 w 4198619"/>
              <a:gd name="connsiteY49" fmla="*/ 3268301 h 3576726"/>
              <a:gd name="connsiteX50" fmla="*/ 3727839 w 4198619"/>
              <a:gd name="connsiteY50" fmla="*/ 3304515 h 3576726"/>
              <a:gd name="connsiteX51" fmla="*/ 3700679 w 4198619"/>
              <a:gd name="connsiteY51" fmla="*/ 3322622 h 3576726"/>
              <a:gd name="connsiteX52" fmla="*/ 3664465 w 4198619"/>
              <a:gd name="connsiteY52" fmla="*/ 3331675 h 3576726"/>
              <a:gd name="connsiteX53" fmla="*/ 3637304 w 4198619"/>
              <a:gd name="connsiteY53" fmla="*/ 3340729 h 3576726"/>
              <a:gd name="connsiteX54" fmla="*/ 3582983 w 4198619"/>
              <a:gd name="connsiteY54" fmla="*/ 3385996 h 3576726"/>
              <a:gd name="connsiteX55" fmla="*/ 3555823 w 4198619"/>
              <a:gd name="connsiteY55" fmla="*/ 3395050 h 3576726"/>
              <a:gd name="connsiteX56" fmla="*/ 3501502 w 4198619"/>
              <a:gd name="connsiteY56" fmla="*/ 3422210 h 3576726"/>
              <a:gd name="connsiteX57" fmla="*/ 3447181 w 4198619"/>
              <a:gd name="connsiteY57" fmla="*/ 3449371 h 3576726"/>
              <a:gd name="connsiteX58" fmla="*/ 3420021 w 4198619"/>
              <a:gd name="connsiteY58" fmla="*/ 3467477 h 3576726"/>
              <a:gd name="connsiteX59" fmla="*/ 3392861 w 4198619"/>
              <a:gd name="connsiteY59" fmla="*/ 3476531 h 3576726"/>
              <a:gd name="connsiteX60" fmla="*/ 3347593 w 4198619"/>
              <a:gd name="connsiteY60" fmla="*/ 3494638 h 3576726"/>
              <a:gd name="connsiteX61" fmla="*/ 3293273 w 4198619"/>
              <a:gd name="connsiteY61" fmla="*/ 3512745 h 3576726"/>
              <a:gd name="connsiteX62" fmla="*/ 3266112 w 4198619"/>
              <a:gd name="connsiteY62" fmla="*/ 3521798 h 3576726"/>
              <a:gd name="connsiteX63" fmla="*/ 3238952 w 4198619"/>
              <a:gd name="connsiteY63" fmla="*/ 3539905 h 3576726"/>
              <a:gd name="connsiteX64" fmla="*/ 3202738 w 4198619"/>
              <a:gd name="connsiteY64" fmla="*/ 3548959 h 3576726"/>
              <a:gd name="connsiteX65" fmla="*/ 3148417 w 4198619"/>
              <a:gd name="connsiteY65" fmla="*/ 3567066 h 3576726"/>
              <a:gd name="connsiteX66" fmla="*/ 3121257 w 4198619"/>
              <a:gd name="connsiteY66" fmla="*/ 3576119 h 3576726"/>
              <a:gd name="connsiteX67" fmla="*/ 2858706 w 4198619"/>
              <a:gd name="connsiteY67" fmla="*/ 3548959 h 3576726"/>
              <a:gd name="connsiteX68" fmla="*/ 2505621 w 4198619"/>
              <a:gd name="connsiteY68" fmla="*/ 3539905 h 3576726"/>
              <a:gd name="connsiteX69" fmla="*/ 2270231 w 4198619"/>
              <a:gd name="connsiteY69" fmla="*/ 3485584 h 3576726"/>
              <a:gd name="connsiteX70" fmla="*/ 1980520 w 4198619"/>
              <a:gd name="connsiteY70" fmla="*/ 3449371 h 3576726"/>
              <a:gd name="connsiteX71" fmla="*/ 1697923 w 4198619"/>
              <a:gd name="connsiteY71" fmla="*/ 3321727 h 3576726"/>
              <a:gd name="connsiteX72" fmla="*/ 1238136 w 4198619"/>
              <a:gd name="connsiteY72" fmla="*/ 3340729 h 3576726"/>
              <a:gd name="connsiteX73" fmla="*/ 1048013 w 4198619"/>
              <a:gd name="connsiteY73" fmla="*/ 3250194 h 3576726"/>
              <a:gd name="connsiteX74" fmla="*/ 875997 w 4198619"/>
              <a:gd name="connsiteY74" fmla="*/ 3195873 h 3576726"/>
              <a:gd name="connsiteX75" fmla="*/ 649661 w 4198619"/>
              <a:gd name="connsiteY75" fmla="*/ 3168713 h 3576726"/>
              <a:gd name="connsiteX76" fmla="*/ 392980 w 4198619"/>
              <a:gd name="connsiteY76" fmla="*/ 3213881 h 3576726"/>
              <a:gd name="connsiteX77" fmla="*/ 0 w 4198619"/>
              <a:gd name="connsiteY77"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881748 w 4198619"/>
              <a:gd name="connsiteY16" fmla="*/ 896293 h 3576726"/>
              <a:gd name="connsiteX17" fmla="*/ 3899855 w 4198619"/>
              <a:gd name="connsiteY17" fmla="*/ 968721 h 3576726"/>
              <a:gd name="connsiteX18" fmla="*/ 3908908 w 4198619"/>
              <a:gd name="connsiteY18" fmla="*/ 1004935 h 3576726"/>
              <a:gd name="connsiteX19" fmla="*/ 3927015 w 4198619"/>
              <a:gd name="connsiteY19" fmla="*/ 1032095 h 3576726"/>
              <a:gd name="connsiteX20" fmla="*/ 3936069 w 4198619"/>
              <a:gd name="connsiteY20" fmla="*/ 1068309 h 3576726"/>
              <a:gd name="connsiteX21" fmla="*/ 3945122 w 4198619"/>
              <a:gd name="connsiteY21" fmla="*/ 1113576 h 3576726"/>
              <a:gd name="connsiteX22" fmla="*/ 3954176 w 4198619"/>
              <a:gd name="connsiteY22" fmla="*/ 1140737 h 3576726"/>
              <a:gd name="connsiteX23" fmla="*/ 3963229 w 4198619"/>
              <a:gd name="connsiteY23" fmla="*/ 1176951 h 3576726"/>
              <a:gd name="connsiteX24" fmla="*/ 3972282 w 4198619"/>
              <a:gd name="connsiteY24" fmla="*/ 1204111 h 3576726"/>
              <a:gd name="connsiteX25" fmla="*/ 3999443 w 4198619"/>
              <a:gd name="connsiteY25" fmla="*/ 1294646 h 3576726"/>
              <a:gd name="connsiteX26" fmla="*/ 4026603 w 4198619"/>
              <a:gd name="connsiteY26" fmla="*/ 1367073 h 3576726"/>
              <a:gd name="connsiteX27" fmla="*/ 4044710 w 4198619"/>
              <a:gd name="connsiteY27" fmla="*/ 1394234 h 3576726"/>
              <a:gd name="connsiteX28" fmla="*/ 4071871 w 4198619"/>
              <a:gd name="connsiteY28" fmla="*/ 1493822 h 3576726"/>
              <a:gd name="connsiteX29" fmla="*/ 4117138 w 4198619"/>
              <a:gd name="connsiteY29" fmla="*/ 1557196 h 3576726"/>
              <a:gd name="connsiteX30" fmla="*/ 4135245 w 4198619"/>
              <a:gd name="connsiteY30" fmla="*/ 1584357 h 3576726"/>
              <a:gd name="connsiteX31" fmla="*/ 4171459 w 4198619"/>
              <a:gd name="connsiteY31" fmla="*/ 1683945 h 3576726"/>
              <a:gd name="connsiteX32" fmla="*/ 4180512 w 4198619"/>
              <a:gd name="connsiteY32" fmla="*/ 1720159 h 3576726"/>
              <a:gd name="connsiteX33" fmla="*/ 4198619 w 4198619"/>
              <a:gd name="connsiteY33" fmla="*/ 1783533 h 3576726"/>
              <a:gd name="connsiteX34" fmla="*/ 4189566 w 4198619"/>
              <a:gd name="connsiteY34" fmla="*/ 2118511 h 3576726"/>
              <a:gd name="connsiteX35" fmla="*/ 4171459 w 4198619"/>
              <a:gd name="connsiteY35" fmla="*/ 2335794 h 3576726"/>
              <a:gd name="connsiteX36" fmla="*/ 4162405 w 4198619"/>
              <a:gd name="connsiteY36" fmla="*/ 2498757 h 3576726"/>
              <a:gd name="connsiteX37" fmla="*/ 4135245 w 4198619"/>
              <a:gd name="connsiteY37" fmla="*/ 2670773 h 3576726"/>
              <a:gd name="connsiteX38" fmla="*/ 4108084 w 4198619"/>
              <a:gd name="connsiteY38" fmla="*/ 2851842 h 3576726"/>
              <a:gd name="connsiteX39" fmla="*/ 4089978 w 4198619"/>
              <a:gd name="connsiteY39" fmla="*/ 2906163 h 3576726"/>
              <a:gd name="connsiteX40" fmla="*/ 4080924 w 4198619"/>
              <a:gd name="connsiteY40" fmla="*/ 2933323 h 3576726"/>
              <a:gd name="connsiteX41" fmla="*/ 4053764 w 4198619"/>
              <a:gd name="connsiteY41" fmla="*/ 2969537 h 3576726"/>
              <a:gd name="connsiteX42" fmla="*/ 4035657 w 4198619"/>
              <a:gd name="connsiteY42" fmla="*/ 2996697 h 3576726"/>
              <a:gd name="connsiteX43" fmla="*/ 4008496 w 4198619"/>
              <a:gd name="connsiteY43" fmla="*/ 3014804 h 3576726"/>
              <a:gd name="connsiteX44" fmla="*/ 3990389 w 4198619"/>
              <a:gd name="connsiteY44" fmla="*/ 3041965 h 3576726"/>
              <a:gd name="connsiteX45" fmla="*/ 3936069 w 4198619"/>
              <a:gd name="connsiteY45" fmla="*/ 3096285 h 3576726"/>
              <a:gd name="connsiteX46" fmla="*/ 3881748 w 4198619"/>
              <a:gd name="connsiteY46" fmla="*/ 3177767 h 3576726"/>
              <a:gd name="connsiteX47" fmla="*/ 3836481 w 4198619"/>
              <a:gd name="connsiteY47" fmla="*/ 3232087 h 3576726"/>
              <a:gd name="connsiteX48" fmla="*/ 3782160 w 4198619"/>
              <a:gd name="connsiteY48" fmla="*/ 3268301 h 3576726"/>
              <a:gd name="connsiteX49" fmla="*/ 3727839 w 4198619"/>
              <a:gd name="connsiteY49" fmla="*/ 3304515 h 3576726"/>
              <a:gd name="connsiteX50" fmla="*/ 3700679 w 4198619"/>
              <a:gd name="connsiteY50" fmla="*/ 3322622 h 3576726"/>
              <a:gd name="connsiteX51" fmla="*/ 3664465 w 4198619"/>
              <a:gd name="connsiteY51" fmla="*/ 3331675 h 3576726"/>
              <a:gd name="connsiteX52" fmla="*/ 3637304 w 4198619"/>
              <a:gd name="connsiteY52" fmla="*/ 3340729 h 3576726"/>
              <a:gd name="connsiteX53" fmla="*/ 3582983 w 4198619"/>
              <a:gd name="connsiteY53" fmla="*/ 3385996 h 3576726"/>
              <a:gd name="connsiteX54" fmla="*/ 3555823 w 4198619"/>
              <a:gd name="connsiteY54" fmla="*/ 3395050 h 3576726"/>
              <a:gd name="connsiteX55" fmla="*/ 3501502 w 4198619"/>
              <a:gd name="connsiteY55" fmla="*/ 3422210 h 3576726"/>
              <a:gd name="connsiteX56" fmla="*/ 3447181 w 4198619"/>
              <a:gd name="connsiteY56" fmla="*/ 3449371 h 3576726"/>
              <a:gd name="connsiteX57" fmla="*/ 3420021 w 4198619"/>
              <a:gd name="connsiteY57" fmla="*/ 3467477 h 3576726"/>
              <a:gd name="connsiteX58" fmla="*/ 3392861 w 4198619"/>
              <a:gd name="connsiteY58" fmla="*/ 3476531 h 3576726"/>
              <a:gd name="connsiteX59" fmla="*/ 3347593 w 4198619"/>
              <a:gd name="connsiteY59" fmla="*/ 3494638 h 3576726"/>
              <a:gd name="connsiteX60" fmla="*/ 3293273 w 4198619"/>
              <a:gd name="connsiteY60" fmla="*/ 3512745 h 3576726"/>
              <a:gd name="connsiteX61" fmla="*/ 3266112 w 4198619"/>
              <a:gd name="connsiteY61" fmla="*/ 3521798 h 3576726"/>
              <a:gd name="connsiteX62" fmla="*/ 3238952 w 4198619"/>
              <a:gd name="connsiteY62" fmla="*/ 3539905 h 3576726"/>
              <a:gd name="connsiteX63" fmla="*/ 3202738 w 4198619"/>
              <a:gd name="connsiteY63" fmla="*/ 3548959 h 3576726"/>
              <a:gd name="connsiteX64" fmla="*/ 3148417 w 4198619"/>
              <a:gd name="connsiteY64" fmla="*/ 3567066 h 3576726"/>
              <a:gd name="connsiteX65" fmla="*/ 3121257 w 4198619"/>
              <a:gd name="connsiteY65" fmla="*/ 3576119 h 3576726"/>
              <a:gd name="connsiteX66" fmla="*/ 2858706 w 4198619"/>
              <a:gd name="connsiteY66" fmla="*/ 3548959 h 3576726"/>
              <a:gd name="connsiteX67" fmla="*/ 2505621 w 4198619"/>
              <a:gd name="connsiteY67" fmla="*/ 3539905 h 3576726"/>
              <a:gd name="connsiteX68" fmla="*/ 2270231 w 4198619"/>
              <a:gd name="connsiteY68" fmla="*/ 3485584 h 3576726"/>
              <a:gd name="connsiteX69" fmla="*/ 1980520 w 4198619"/>
              <a:gd name="connsiteY69" fmla="*/ 3449371 h 3576726"/>
              <a:gd name="connsiteX70" fmla="*/ 1697923 w 4198619"/>
              <a:gd name="connsiteY70" fmla="*/ 3321727 h 3576726"/>
              <a:gd name="connsiteX71" fmla="*/ 1238136 w 4198619"/>
              <a:gd name="connsiteY71" fmla="*/ 3340729 h 3576726"/>
              <a:gd name="connsiteX72" fmla="*/ 1048013 w 4198619"/>
              <a:gd name="connsiteY72" fmla="*/ 3250194 h 3576726"/>
              <a:gd name="connsiteX73" fmla="*/ 875997 w 4198619"/>
              <a:gd name="connsiteY73" fmla="*/ 3195873 h 3576726"/>
              <a:gd name="connsiteX74" fmla="*/ 649661 w 4198619"/>
              <a:gd name="connsiteY74" fmla="*/ 3168713 h 3576726"/>
              <a:gd name="connsiteX75" fmla="*/ 392980 w 4198619"/>
              <a:gd name="connsiteY75" fmla="*/ 3213881 h 3576726"/>
              <a:gd name="connsiteX76" fmla="*/ 0 w 4198619"/>
              <a:gd name="connsiteY76"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899855 w 4198619"/>
              <a:gd name="connsiteY16" fmla="*/ 968721 h 3576726"/>
              <a:gd name="connsiteX17" fmla="*/ 3908908 w 4198619"/>
              <a:gd name="connsiteY17" fmla="*/ 1004935 h 3576726"/>
              <a:gd name="connsiteX18" fmla="*/ 3927015 w 4198619"/>
              <a:gd name="connsiteY18" fmla="*/ 1032095 h 3576726"/>
              <a:gd name="connsiteX19" fmla="*/ 3936069 w 4198619"/>
              <a:gd name="connsiteY19" fmla="*/ 1068309 h 3576726"/>
              <a:gd name="connsiteX20" fmla="*/ 3945122 w 4198619"/>
              <a:gd name="connsiteY20" fmla="*/ 1113576 h 3576726"/>
              <a:gd name="connsiteX21" fmla="*/ 3954176 w 4198619"/>
              <a:gd name="connsiteY21" fmla="*/ 1140737 h 3576726"/>
              <a:gd name="connsiteX22" fmla="*/ 3963229 w 4198619"/>
              <a:gd name="connsiteY22" fmla="*/ 1176951 h 3576726"/>
              <a:gd name="connsiteX23" fmla="*/ 3972282 w 4198619"/>
              <a:gd name="connsiteY23" fmla="*/ 1204111 h 3576726"/>
              <a:gd name="connsiteX24" fmla="*/ 3999443 w 4198619"/>
              <a:gd name="connsiteY24" fmla="*/ 1294646 h 3576726"/>
              <a:gd name="connsiteX25" fmla="*/ 4026603 w 4198619"/>
              <a:gd name="connsiteY25" fmla="*/ 1367073 h 3576726"/>
              <a:gd name="connsiteX26" fmla="*/ 4044710 w 4198619"/>
              <a:gd name="connsiteY26" fmla="*/ 1394234 h 3576726"/>
              <a:gd name="connsiteX27" fmla="*/ 4071871 w 4198619"/>
              <a:gd name="connsiteY27" fmla="*/ 1493822 h 3576726"/>
              <a:gd name="connsiteX28" fmla="*/ 4117138 w 4198619"/>
              <a:gd name="connsiteY28" fmla="*/ 1557196 h 3576726"/>
              <a:gd name="connsiteX29" fmla="*/ 4135245 w 4198619"/>
              <a:gd name="connsiteY29" fmla="*/ 1584357 h 3576726"/>
              <a:gd name="connsiteX30" fmla="*/ 4171459 w 4198619"/>
              <a:gd name="connsiteY30" fmla="*/ 1683945 h 3576726"/>
              <a:gd name="connsiteX31" fmla="*/ 4180512 w 4198619"/>
              <a:gd name="connsiteY31" fmla="*/ 1720159 h 3576726"/>
              <a:gd name="connsiteX32" fmla="*/ 4198619 w 4198619"/>
              <a:gd name="connsiteY32" fmla="*/ 1783533 h 3576726"/>
              <a:gd name="connsiteX33" fmla="*/ 4189566 w 4198619"/>
              <a:gd name="connsiteY33" fmla="*/ 2118511 h 3576726"/>
              <a:gd name="connsiteX34" fmla="*/ 4171459 w 4198619"/>
              <a:gd name="connsiteY34" fmla="*/ 2335794 h 3576726"/>
              <a:gd name="connsiteX35" fmla="*/ 4162405 w 4198619"/>
              <a:gd name="connsiteY35" fmla="*/ 2498757 h 3576726"/>
              <a:gd name="connsiteX36" fmla="*/ 4135245 w 4198619"/>
              <a:gd name="connsiteY36" fmla="*/ 2670773 h 3576726"/>
              <a:gd name="connsiteX37" fmla="*/ 4108084 w 4198619"/>
              <a:gd name="connsiteY37" fmla="*/ 2851842 h 3576726"/>
              <a:gd name="connsiteX38" fmla="*/ 4089978 w 4198619"/>
              <a:gd name="connsiteY38" fmla="*/ 2906163 h 3576726"/>
              <a:gd name="connsiteX39" fmla="*/ 4080924 w 4198619"/>
              <a:gd name="connsiteY39" fmla="*/ 2933323 h 3576726"/>
              <a:gd name="connsiteX40" fmla="*/ 4053764 w 4198619"/>
              <a:gd name="connsiteY40" fmla="*/ 2969537 h 3576726"/>
              <a:gd name="connsiteX41" fmla="*/ 4035657 w 4198619"/>
              <a:gd name="connsiteY41" fmla="*/ 2996697 h 3576726"/>
              <a:gd name="connsiteX42" fmla="*/ 4008496 w 4198619"/>
              <a:gd name="connsiteY42" fmla="*/ 3014804 h 3576726"/>
              <a:gd name="connsiteX43" fmla="*/ 3990389 w 4198619"/>
              <a:gd name="connsiteY43" fmla="*/ 3041965 h 3576726"/>
              <a:gd name="connsiteX44" fmla="*/ 3936069 w 4198619"/>
              <a:gd name="connsiteY44" fmla="*/ 3096285 h 3576726"/>
              <a:gd name="connsiteX45" fmla="*/ 3881748 w 4198619"/>
              <a:gd name="connsiteY45" fmla="*/ 3177767 h 3576726"/>
              <a:gd name="connsiteX46" fmla="*/ 3836481 w 4198619"/>
              <a:gd name="connsiteY46" fmla="*/ 3232087 h 3576726"/>
              <a:gd name="connsiteX47" fmla="*/ 3782160 w 4198619"/>
              <a:gd name="connsiteY47" fmla="*/ 3268301 h 3576726"/>
              <a:gd name="connsiteX48" fmla="*/ 3727839 w 4198619"/>
              <a:gd name="connsiteY48" fmla="*/ 3304515 h 3576726"/>
              <a:gd name="connsiteX49" fmla="*/ 3700679 w 4198619"/>
              <a:gd name="connsiteY49" fmla="*/ 3322622 h 3576726"/>
              <a:gd name="connsiteX50" fmla="*/ 3664465 w 4198619"/>
              <a:gd name="connsiteY50" fmla="*/ 3331675 h 3576726"/>
              <a:gd name="connsiteX51" fmla="*/ 3637304 w 4198619"/>
              <a:gd name="connsiteY51" fmla="*/ 3340729 h 3576726"/>
              <a:gd name="connsiteX52" fmla="*/ 3582983 w 4198619"/>
              <a:gd name="connsiteY52" fmla="*/ 3385996 h 3576726"/>
              <a:gd name="connsiteX53" fmla="*/ 3555823 w 4198619"/>
              <a:gd name="connsiteY53" fmla="*/ 3395050 h 3576726"/>
              <a:gd name="connsiteX54" fmla="*/ 3501502 w 4198619"/>
              <a:gd name="connsiteY54" fmla="*/ 3422210 h 3576726"/>
              <a:gd name="connsiteX55" fmla="*/ 3447181 w 4198619"/>
              <a:gd name="connsiteY55" fmla="*/ 3449371 h 3576726"/>
              <a:gd name="connsiteX56" fmla="*/ 3420021 w 4198619"/>
              <a:gd name="connsiteY56" fmla="*/ 3467477 h 3576726"/>
              <a:gd name="connsiteX57" fmla="*/ 3392861 w 4198619"/>
              <a:gd name="connsiteY57" fmla="*/ 3476531 h 3576726"/>
              <a:gd name="connsiteX58" fmla="*/ 3347593 w 4198619"/>
              <a:gd name="connsiteY58" fmla="*/ 3494638 h 3576726"/>
              <a:gd name="connsiteX59" fmla="*/ 3293273 w 4198619"/>
              <a:gd name="connsiteY59" fmla="*/ 3512745 h 3576726"/>
              <a:gd name="connsiteX60" fmla="*/ 3266112 w 4198619"/>
              <a:gd name="connsiteY60" fmla="*/ 3521798 h 3576726"/>
              <a:gd name="connsiteX61" fmla="*/ 3238952 w 4198619"/>
              <a:gd name="connsiteY61" fmla="*/ 3539905 h 3576726"/>
              <a:gd name="connsiteX62" fmla="*/ 3202738 w 4198619"/>
              <a:gd name="connsiteY62" fmla="*/ 3548959 h 3576726"/>
              <a:gd name="connsiteX63" fmla="*/ 3148417 w 4198619"/>
              <a:gd name="connsiteY63" fmla="*/ 3567066 h 3576726"/>
              <a:gd name="connsiteX64" fmla="*/ 3121257 w 4198619"/>
              <a:gd name="connsiteY64" fmla="*/ 3576119 h 3576726"/>
              <a:gd name="connsiteX65" fmla="*/ 2858706 w 4198619"/>
              <a:gd name="connsiteY65" fmla="*/ 3548959 h 3576726"/>
              <a:gd name="connsiteX66" fmla="*/ 2505621 w 4198619"/>
              <a:gd name="connsiteY66" fmla="*/ 3539905 h 3576726"/>
              <a:gd name="connsiteX67" fmla="*/ 2270231 w 4198619"/>
              <a:gd name="connsiteY67" fmla="*/ 3485584 h 3576726"/>
              <a:gd name="connsiteX68" fmla="*/ 1980520 w 4198619"/>
              <a:gd name="connsiteY68" fmla="*/ 3449371 h 3576726"/>
              <a:gd name="connsiteX69" fmla="*/ 1697923 w 4198619"/>
              <a:gd name="connsiteY69" fmla="*/ 3321727 h 3576726"/>
              <a:gd name="connsiteX70" fmla="*/ 1238136 w 4198619"/>
              <a:gd name="connsiteY70" fmla="*/ 3340729 h 3576726"/>
              <a:gd name="connsiteX71" fmla="*/ 1048013 w 4198619"/>
              <a:gd name="connsiteY71" fmla="*/ 3250194 h 3576726"/>
              <a:gd name="connsiteX72" fmla="*/ 875997 w 4198619"/>
              <a:gd name="connsiteY72" fmla="*/ 3195873 h 3576726"/>
              <a:gd name="connsiteX73" fmla="*/ 649661 w 4198619"/>
              <a:gd name="connsiteY73" fmla="*/ 3168713 h 3576726"/>
              <a:gd name="connsiteX74" fmla="*/ 392980 w 4198619"/>
              <a:gd name="connsiteY74" fmla="*/ 3213881 h 3576726"/>
              <a:gd name="connsiteX75" fmla="*/ 0 w 4198619"/>
              <a:gd name="connsiteY75"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27015 w 4198619"/>
              <a:gd name="connsiteY17" fmla="*/ 1032095 h 3576726"/>
              <a:gd name="connsiteX18" fmla="*/ 3936069 w 4198619"/>
              <a:gd name="connsiteY18" fmla="*/ 1068309 h 3576726"/>
              <a:gd name="connsiteX19" fmla="*/ 3945122 w 4198619"/>
              <a:gd name="connsiteY19" fmla="*/ 1113576 h 3576726"/>
              <a:gd name="connsiteX20" fmla="*/ 3954176 w 4198619"/>
              <a:gd name="connsiteY20" fmla="*/ 1140737 h 3576726"/>
              <a:gd name="connsiteX21" fmla="*/ 3963229 w 4198619"/>
              <a:gd name="connsiteY21" fmla="*/ 1176951 h 3576726"/>
              <a:gd name="connsiteX22" fmla="*/ 3972282 w 4198619"/>
              <a:gd name="connsiteY22" fmla="*/ 1204111 h 3576726"/>
              <a:gd name="connsiteX23" fmla="*/ 3999443 w 4198619"/>
              <a:gd name="connsiteY23" fmla="*/ 1294646 h 3576726"/>
              <a:gd name="connsiteX24" fmla="*/ 4026603 w 4198619"/>
              <a:gd name="connsiteY24" fmla="*/ 1367073 h 3576726"/>
              <a:gd name="connsiteX25" fmla="*/ 4044710 w 4198619"/>
              <a:gd name="connsiteY25" fmla="*/ 1394234 h 3576726"/>
              <a:gd name="connsiteX26" fmla="*/ 4071871 w 4198619"/>
              <a:gd name="connsiteY26" fmla="*/ 1493822 h 3576726"/>
              <a:gd name="connsiteX27" fmla="*/ 4117138 w 4198619"/>
              <a:gd name="connsiteY27" fmla="*/ 1557196 h 3576726"/>
              <a:gd name="connsiteX28" fmla="*/ 4135245 w 4198619"/>
              <a:gd name="connsiteY28" fmla="*/ 1584357 h 3576726"/>
              <a:gd name="connsiteX29" fmla="*/ 4171459 w 4198619"/>
              <a:gd name="connsiteY29" fmla="*/ 1683945 h 3576726"/>
              <a:gd name="connsiteX30" fmla="*/ 4180512 w 4198619"/>
              <a:gd name="connsiteY30" fmla="*/ 1720159 h 3576726"/>
              <a:gd name="connsiteX31" fmla="*/ 4198619 w 4198619"/>
              <a:gd name="connsiteY31" fmla="*/ 1783533 h 3576726"/>
              <a:gd name="connsiteX32" fmla="*/ 4189566 w 4198619"/>
              <a:gd name="connsiteY32" fmla="*/ 2118511 h 3576726"/>
              <a:gd name="connsiteX33" fmla="*/ 4171459 w 4198619"/>
              <a:gd name="connsiteY33" fmla="*/ 2335794 h 3576726"/>
              <a:gd name="connsiteX34" fmla="*/ 4162405 w 4198619"/>
              <a:gd name="connsiteY34" fmla="*/ 2498757 h 3576726"/>
              <a:gd name="connsiteX35" fmla="*/ 4135245 w 4198619"/>
              <a:gd name="connsiteY35" fmla="*/ 2670773 h 3576726"/>
              <a:gd name="connsiteX36" fmla="*/ 4108084 w 4198619"/>
              <a:gd name="connsiteY36" fmla="*/ 2851842 h 3576726"/>
              <a:gd name="connsiteX37" fmla="*/ 4089978 w 4198619"/>
              <a:gd name="connsiteY37" fmla="*/ 2906163 h 3576726"/>
              <a:gd name="connsiteX38" fmla="*/ 4080924 w 4198619"/>
              <a:gd name="connsiteY38" fmla="*/ 2933323 h 3576726"/>
              <a:gd name="connsiteX39" fmla="*/ 4053764 w 4198619"/>
              <a:gd name="connsiteY39" fmla="*/ 2969537 h 3576726"/>
              <a:gd name="connsiteX40" fmla="*/ 4035657 w 4198619"/>
              <a:gd name="connsiteY40" fmla="*/ 2996697 h 3576726"/>
              <a:gd name="connsiteX41" fmla="*/ 4008496 w 4198619"/>
              <a:gd name="connsiteY41" fmla="*/ 3014804 h 3576726"/>
              <a:gd name="connsiteX42" fmla="*/ 3990389 w 4198619"/>
              <a:gd name="connsiteY42" fmla="*/ 3041965 h 3576726"/>
              <a:gd name="connsiteX43" fmla="*/ 3936069 w 4198619"/>
              <a:gd name="connsiteY43" fmla="*/ 3096285 h 3576726"/>
              <a:gd name="connsiteX44" fmla="*/ 3881748 w 4198619"/>
              <a:gd name="connsiteY44" fmla="*/ 3177767 h 3576726"/>
              <a:gd name="connsiteX45" fmla="*/ 3836481 w 4198619"/>
              <a:gd name="connsiteY45" fmla="*/ 3232087 h 3576726"/>
              <a:gd name="connsiteX46" fmla="*/ 3782160 w 4198619"/>
              <a:gd name="connsiteY46" fmla="*/ 3268301 h 3576726"/>
              <a:gd name="connsiteX47" fmla="*/ 3727839 w 4198619"/>
              <a:gd name="connsiteY47" fmla="*/ 3304515 h 3576726"/>
              <a:gd name="connsiteX48" fmla="*/ 3700679 w 4198619"/>
              <a:gd name="connsiteY48" fmla="*/ 3322622 h 3576726"/>
              <a:gd name="connsiteX49" fmla="*/ 3664465 w 4198619"/>
              <a:gd name="connsiteY49" fmla="*/ 3331675 h 3576726"/>
              <a:gd name="connsiteX50" fmla="*/ 3637304 w 4198619"/>
              <a:gd name="connsiteY50" fmla="*/ 3340729 h 3576726"/>
              <a:gd name="connsiteX51" fmla="*/ 3582983 w 4198619"/>
              <a:gd name="connsiteY51" fmla="*/ 3385996 h 3576726"/>
              <a:gd name="connsiteX52" fmla="*/ 3555823 w 4198619"/>
              <a:gd name="connsiteY52" fmla="*/ 3395050 h 3576726"/>
              <a:gd name="connsiteX53" fmla="*/ 3501502 w 4198619"/>
              <a:gd name="connsiteY53" fmla="*/ 3422210 h 3576726"/>
              <a:gd name="connsiteX54" fmla="*/ 3447181 w 4198619"/>
              <a:gd name="connsiteY54" fmla="*/ 3449371 h 3576726"/>
              <a:gd name="connsiteX55" fmla="*/ 3420021 w 4198619"/>
              <a:gd name="connsiteY55" fmla="*/ 3467477 h 3576726"/>
              <a:gd name="connsiteX56" fmla="*/ 3392861 w 4198619"/>
              <a:gd name="connsiteY56" fmla="*/ 3476531 h 3576726"/>
              <a:gd name="connsiteX57" fmla="*/ 3347593 w 4198619"/>
              <a:gd name="connsiteY57" fmla="*/ 3494638 h 3576726"/>
              <a:gd name="connsiteX58" fmla="*/ 3293273 w 4198619"/>
              <a:gd name="connsiteY58" fmla="*/ 3512745 h 3576726"/>
              <a:gd name="connsiteX59" fmla="*/ 3266112 w 4198619"/>
              <a:gd name="connsiteY59" fmla="*/ 3521798 h 3576726"/>
              <a:gd name="connsiteX60" fmla="*/ 3238952 w 4198619"/>
              <a:gd name="connsiteY60" fmla="*/ 3539905 h 3576726"/>
              <a:gd name="connsiteX61" fmla="*/ 3202738 w 4198619"/>
              <a:gd name="connsiteY61" fmla="*/ 3548959 h 3576726"/>
              <a:gd name="connsiteX62" fmla="*/ 3148417 w 4198619"/>
              <a:gd name="connsiteY62" fmla="*/ 3567066 h 3576726"/>
              <a:gd name="connsiteX63" fmla="*/ 3121257 w 4198619"/>
              <a:gd name="connsiteY63" fmla="*/ 3576119 h 3576726"/>
              <a:gd name="connsiteX64" fmla="*/ 2858706 w 4198619"/>
              <a:gd name="connsiteY64" fmla="*/ 3548959 h 3576726"/>
              <a:gd name="connsiteX65" fmla="*/ 2505621 w 4198619"/>
              <a:gd name="connsiteY65" fmla="*/ 3539905 h 3576726"/>
              <a:gd name="connsiteX66" fmla="*/ 2270231 w 4198619"/>
              <a:gd name="connsiteY66" fmla="*/ 3485584 h 3576726"/>
              <a:gd name="connsiteX67" fmla="*/ 1980520 w 4198619"/>
              <a:gd name="connsiteY67" fmla="*/ 3449371 h 3576726"/>
              <a:gd name="connsiteX68" fmla="*/ 1697923 w 4198619"/>
              <a:gd name="connsiteY68" fmla="*/ 3321727 h 3576726"/>
              <a:gd name="connsiteX69" fmla="*/ 1238136 w 4198619"/>
              <a:gd name="connsiteY69" fmla="*/ 3340729 h 3576726"/>
              <a:gd name="connsiteX70" fmla="*/ 1048013 w 4198619"/>
              <a:gd name="connsiteY70" fmla="*/ 3250194 h 3576726"/>
              <a:gd name="connsiteX71" fmla="*/ 875997 w 4198619"/>
              <a:gd name="connsiteY71" fmla="*/ 3195873 h 3576726"/>
              <a:gd name="connsiteX72" fmla="*/ 649661 w 4198619"/>
              <a:gd name="connsiteY72" fmla="*/ 3168713 h 3576726"/>
              <a:gd name="connsiteX73" fmla="*/ 392980 w 4198619"/>
              <a:gd name="connsiteY73" fmla="*/ 3213881 h 3576726"/>
              <a:gd name="connsiteX74" fmla="*/ 0 w 4198619"/>
              <a:gd name="connsiteY7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36069 w 4198619"/>
              <a:gd name="connsiteY17" fmla="*/ 1068309 h 3576726"/>
              <a:gd name="connsiteX18" fmla="*/ 3945122 w 4198619"/>
              <a:gd name="connsiteY18" fmla="*/ 1113576 h 3576726"/>
              <a:gd name="connsiteX19" fmla="*/ 3954176 w 4198619"/>
              <a:gd name="connsiteY19" fmla="*/ 1140737 h 3576726"/>
              <a:gd name="connsiteX20" fmla="*/ 3963229 w 4198619"/>
              <a:gd name="connsiteY20" fmla="*/ 1176951 h 3576726"/>
              <a:gd name="connsiteX21" fmla="*/ 3972282 w 4198619"/>
              <a:gd name="connsiteY21" fmla="*/ 1204111 h 3576726"/>
              <a:gd name="connsiteX22" fmla="*/ 3999443 w 4198619"/>
              <a:gd name="connsiteY22" fmla="*/ 1294646 h 3576726"/>
              <a:gd name="connsiteX23" fmla="*/ 4026603 w 4198619"/>
              <a:gd name="connsiteY23" fmla="*/ 1367073 h 3576726"/>
              <a:gd name="connsiteX24" fmla="*/ 4044710 w 4198619"/>
              <a:gd name="connsiteY24" fmla="*/ 1394234 h 3576726"/>
              <a:gd name="connsiteX25" fmla="*/ 4071871 w 4198619"/>
              <a:gd name="connsiteY25" fmla="*/ 1493822 h 3576726"/>
              <a:gd name="connsiteX26" fmla="*/ 4117138 w 4198619"/>
              <a:gd name="connsiteY26" fmla="*/ 1557196 h 3576726"/>
              <a:gd name="connsiteX27" fmla="*/ 4135245 w 4198619"/>
              <a:gd name="connsiteY27" fmla="*/ 1584357 h 3576726"/>
              <a:gd name="connsiteX28" fmla="*/ 4171459 w 4198619"/>
              <a:gd name="connsiteY28" fmla="*/ 1683945 h 3576726"/>
              <a:gd name="connsiteX29" fmla="*/ 4180512 w 4198619"/>
              <a:gd name="connsiteY29" fmla="*/ 1720159 h 3576726"/>
              <a:gd name="connsiteX30" fmla="*/ 4198619 w 4198619"/>
              <a:gd name="connsiteY30" fmla="*/ 1783533 h 3576726"/>
              <a:gd name="connsiteX31" fmla="*/ 4189566 w 4198619"/>
              <a:gd name="connsiteY31" fmla="*/ 2118511 h 3576726"/>
              <a:gd name="connsiteX32" fmla="*/ 4171459 w 4198619"/>
              <a:gd name="connsiteY32" fmla="*/ 2335794 h 3576726"/>
              <a:gd name="connsiteX33" fmla="*/ 4162405 w 4198619"/>
              <a:gd name="connsiteY33" fmla="*/ 2498757 h 3576726"/>
              <a:gd name="connsiteX34" fmla="*/ 4135245 w 4198619"/>
              <a:gd name="connsiteY34" fmla="*/ 2670773 h 3576726"/>
              <a:gd name="connsiteX35" fmla="*/ 4108084 w 4198619"/>
              <a:gd name="connsiteY35" fmla="*/ 2851842 h 3576726"/>
              <a:gd name="connsiteX36" fmla="*/ 4089978 w 4198619"/>
              <a:gd name="connsiteY36" fmla="*/ 2906163 h 3576726"/>
              <a:gd name="connsiteX37" fmla="*/ 4080924 w 4198619"/>
              <a:gd name="connsiteY37" fmla="*/ 2933323 h 3576726"/>
              <a:gd name="connsiteX38" fmla="*/ 4053764 w 4198619"/>
              <a:gd name="connsiteY38" fmla="*/ 2969537 h 3576726"/>
              <a:gd name="connsiteX39" fmla="*/ 4035657 w 4198619"/>
              <a:gd name="connsiteY39" fmla="*/ 2996697 h 3576726"/>
              <a:gd name="connsiteX40" fmla="*/ 4008496 w 4198619"/>
              <a:gd name="connsiteY40" fmla="*/ 3014804 h 3576726"/>
              <a:gd name="connsiteX41" fmla="*/ 3990389 w 4198619"/>
              <a:gd name="connsiteY41" fmla="*/ 3041965 h 3576726"/>
              <a:gd name="connsiteX42" fmla="*/ 3936069 w 4198619"/>
              <a:gd name="connsiteY42" fmla="*/ 3096285 h 3576726"/>
              <a:gd name="connsiteX43" fmla="*/ 3881748 w 4198619"/>
              <a:gd name="connsiteY43" fmla="*/ 3177767 h 3576726"/>
              <a:gd name="connsiteX44" fmla="*/ 3836481 w 4198619"/>
              <a:gd name="connsiteY44" fmla="*/ 3232087 h 3576726"/>
              <a:gd name="connsiteX45" fmla="*/ 3782160 w 4198619"/>
              <a:gd name="connsiteY45" fmla="*/ 3268301 h 3576726"/>
              <a:gd name="connsiteX46" fmla="*/ 3727839 w 4198619"/>
              <a:gd name="connsiteY46" fmla="*/ 3304515 h 3576726"/>
              <a:gd name="connsiteX47" fmla="*/ 3700679 w 4198619"/>
              <a:gd name="connsiteY47" fmla="*/ 3322622 h 3576726"/>
              <a:gd name="connsiteX48" fmla="*/ 3664465 w 4198619"/>
              <a:gd name="connsiteY48" fmla="*/ 3331675 h 3576726"/>
              <a:gd name="connsiteX49" fmla="*/ 3637304 w 4198619"/>
              <a:gd name="connsiteY49" fmla="*/ 3340729 h 3576726"/>
              <a:gd name="connsiteX50" fmla="*/ 3582983 w 4198619"/>
              <a:gd name="connsiteY50" fmla="*/ 3385996 h 3576726"/>
              <a:gd name="connsiteX51" fmla="*/ 3555823 w 4198619"/>
              <a:gd name="connsiteY51" fmla="*/ 3395050 h 3576726"/>
              <a:gd name="connsiteX52" fmla="*/ 3501502 w 4198619"/>
              <a:gd name="connsiteY52" fmla="*/ 3422210 h 3576726"/>
              <a:gd name="connsiteX53" fmla="*/ 3447181 w 4198619"/>
              <a:gd name="connsiteY53" fmla="*/ 3449371 h 3576726"/>
              <a:gd name="connsiteX54" fmla="*/ 3420021 w 4198619"/>
              <a:gd name="connsiteY54" fmla="*/ 3467477 h 3576726"/>
              <a:gd name="connsiteX55" fmla="*/ 3392861 w 4198619"/>
              <a:gd name="connsiteY55" fmla="*/ 3476531 h 3576726"/>
              <a:gd name="connsiteX56" fmla="*/ 3347593 w 4198619"/>
              <a:gd name="connsiteY56" fmla="*/ 3494638 h 3576726"/>
              <a:gd name="connsiteX57" fmla="*/ 3293273 w 4198619"/>
              <a:gd name="connsiteY57" fmla="*/ 3512745 h 3576726"/>
              <a:gd name="connsiteX58" fmla="*/ 3266112 w 4198619"/>
              <a:gd name="connsiteY58" fmla="*/ 3521798 h 3576726"/>
              <a:gd name="connsiteX59" fmla="*/ 3238952 w 4198619"/>
              <a:gd name="connsiteY59" fmla="*/ 3539905 h 3576726"/>
              <a:gd name="connsiteX60" fmla="*/ 3202738 w 4198619"/>
              <a:gd name="connsiteY60" fmla="*/ 3548959 h 3576726"/>
              <a:gd name="connsiteX61" fmla="*/ 3148417 w 4198619"/>
              <a:gd name="connsiteY61" fmla="*/ 3567066 h 3576726"/>
              <a:gd name="connsiteX62" fmla="*/ 3121257 w 4198619"/>
              <a:gd name="connsiteY62" fmla="*/ 3576119 h 3576726"/>
              <a:gd name="connsiteX63" fmla="*/ 2858706 w 4198619"/>
              <a:gd name="connsiteY63" fmla="*/ 3548959 h 3576726"/>
              <a:gd name="connsiteX64" fmla="*/ 2505621 w 4198619"/>
              <a:gd name="connsiteY64" fmla="*/ 3539905 h 3576726"/>
              <a:gd name="connsiteX65" fmla="*/ 2270231 w 4198619"/>
              <a:gd name="connsiteY65" fmla="*/ 3485584 h 3576726"/>
              <a:gd name="connsiteX66" fmla="*/ 1980520 w 4198619"/>
              <a:gd name="connsiteY66" fmla="*/ 3449371 h 3576726"/>
              <a:gd name="connsiteX67" fmla="*/ 1697923 w 4198619"/>
              <a:gd name="connsiteY67" fmla="*/ 3321727 h 3576726"/>
              <a:gd name="connsiteX68" fmla="*/ 1238136 w 4198619"/>
              <a:gd name="connsiteY68" fmla="*/ 3340729 h 3576726"/>
              <a:gd name="connsiteX69" fmla="*/ 1048013 w 4198619"/>
              <a:gd name="connsiteY69" fmla="*/ 3250194 h 3576726"/>
              <a:gd name="connsiteX70" fmla="*/ 875997 w 4198619"/>
              <a:gd name="connsiteY70" fmla="*/ 3195873 h 3576726"/>
              <a:gd name="connsiteX71" fmla="*/ 649661 w 4198619"/>
              <a:gd name="connsiteY71" fmla="*/ 3168713 h 3576726"/>
              <a:gd name="connsiteX72" fmla="*/ 392980 w 4198619"/>
              <a:gd name="connsiteY72" fmla="*/ 3213881 h 3576726"/>
              <a:gd name="connsiteX73" fmla="*/ 0 w 4198619"/>
              <a:gd name="connsiteY73"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45122 w 4198619"/>
              <a:gd name="connsiteY17" fmla="*/ 1113576 h 3576726"/>
              <a:gd name="connsiteX18" fmla="*/ 3954176 w 4198619"/>
              <a:gd name="connsiteY18" fmla="*/ 1140737 h 3576726"/>
              <a:gd name="connsiteX19" fmla="*/ 3963229 w 4198619"/>
              <a:gd name="connsiteY19" fmla="*/ 1176951 h 3576726"/>
              <a:gd name="connsiteX20" fmla="*/ 3972282 w 4198619"/>
              <a:gd name="connsiteY20" fmla="*/ 1204111 h 3576726"/>
              <a:gd name="connsiteX21" fmla="*/ 3999443 w 4198619"/>
              <a:gd name="connsiteY21" fmla="*/ 1294646 h 3576726"/>
              <a:gd name="connsiteX22" fmla="*/ 4026603 w 4198619"/>
              <a:gd name="connsiteY22" fmla="*/ 1367073 h 3576726"/>
              <a:gd name="connsiteX23" fmla="*/ 4044710 w 4198619"/>
              <a:gd name="connsiteY23" fmla="*/ 1394234 h 3576726"/>
              <a:gd name="connsiteX24" fmla="*/ 4071871 w 4198619"/>
              <a:gd name="connsiteY24" fmla="*/ 1493822 h 3576726"/>
              <a:gd name="connsiteX25" fmla="*/ 4117138 w 4198619"/>
              <a:gd name="connsiteY25" fmla="*/ 1557196 h 3576726"/>
              <a:gd name="connsiteX26" fmla="*/ 4135245 w 4198619"/>
              <a:gd name="connsiteY26" fmla="*/ 1584357 h 3576726"/>
              <a:gd name="connsiteX27" fmla="*/ 4171459 w 4198619"/>
              <a:gd name="connsiteY27" fmla="*/ 1683945 h 3576726"/>
              <a:gd name="connsiteX28" fmla="*/ 4180512 w 4198619"/>
              <a:gd name="connsiteY28" fmla="*/ 1720159 h 3576726"/>
              <a:gd name="connsiteX29" fmla="*/ 4198619 w 4198619"/>
              <a:gd name="connsiteY29" fmla="*/ 1783533 h 3576726"/>
              <a:gd name="connsiteX30" fmla="*/ 4189566 w 4198619"/>
              <a:gd name="connsiteY30" fmla="*/ 2118511 h 3576726"/>
              <a:gd name="connsiteX31" fmla="*/ 4171459 w 4198619"/>
              <a:gd name="connsiteY31" fmla="*/ 2335794 h 3576726"/>
              <a:gd name="connsiteX32" fmla="*/ 4162405 w 4198619"/>
              <a:gd name="connsiteY32" fmla="*/ 2498757 h 3576726"/>
              <a:gd name="connsiteX33" fmla="*/ 4135245 w 4198619"/>
              <a:gd name="connsiteY33" fmla="*/ 2670773 h 3576726"/>
              <a:gd name="connsiteX34" fmla="*/ 4108084 w 4198619"/>
              <a:gd name="connsiteY34" fmla="*/ 2851842 h 3576726"/>
              <a:gd name="connsiteX35" fmla="*/ 4089978 w 4198619"/>
              <a:gd name="connsiteY35" fmla="*/ 2906163 h 3576726"/>
              <a:gd name="connsiteX36" fmla="*/ 4080924 w 4198619"/>
              <a:gd name="connsiteY36" fmla="*/ 2933323 h 3576726"/>
              <a:gd name="connsiteX37" fmla="*/ 4053764 w 4198619"/>
              <a:gd name="connsiteY37" fmla="*/ 2969537 h 3576726"/>
              <a:gd name="connsiteX38" fmla="*/ 4035657 w 4198619"/>
              <a:gd name="connsiteY38" fmla="*/ 2996697 h 3576726"/>
              <a:gd name="connsiteX39" fmla="*/ 4008496 w 4198619"/>
              <a:gd name="connsiteY39" fmla="*/ 3014804 h 3576726"/>
              <a:gd name="connsiteX40" fmla="*/ 3990389 w 4198619"/>
              <a:gd name="connsiteY40" fmla="*/ 3041965 h 3576726"/>
              <a:gd name="connsiteX41" fmla="*/ 3936069 w 4198619"/>
              <a:gd name="connsiteY41" fmla="*/ 3096285 h 3576726"/>
              <a:gd name="connsiteX42" fmla="*/ 3881748 w 4198619"/>
              <a:gd name="connsiteY42" fmla="*/ 3177767 h 3576726"/>
              <a:gd name="connsiteX43" fmla="*/ 3836481 w 4198619"/>
              <a:gd name="connsiteY43" fmla="*/ 3232087 h 3576726"/>
              <a:gd name="connsiteX44" fmla="*/ 3782160 w 4198619"/>
              <a:gd name="connsiteY44" fmla="*/ 3268301 h 3576726"/>
              <a:gd name="connsiteX45" fmla="*/ 3727839 w 4198619"/>
              <a:gd name="connsiteY45" fmla="*/ 3304515 h 3576726"/>
              <a:gd name="connsiteX46" fmla="*/ 3700679 w 4198619"/>
              <a:gd name="connsiteY46" fmla="*/ 3322622 h 3576726"/>
              <a:gd name="connsiteX47" fmla="*/ 3664465 w 4198619"/>
              <a:gd name="connsiteY47" fmla="*/ 3331675 h 3576726"/>
              <a:gd name="connsiteX48" fmla="*/ 3637304 w 4198619"/>
              <a:gd name="connsiteY48" fmla="*/ 3340729 h 3576726"/>
              <a:gd name="connsiteX49" fmla="*/ 3582983 w 4198619"/>
              <a:gd name="connsiteY49" fmla="*/ 3385996 h 3576726"/>
              <a:gd name="connsiteX50" fmla="*/ 3555823 w 4198619"/>
              <a:gd name="connsiteY50" fmla="*/ 3395050 h 3576726"/>
              <a:gd name="connsiteX51" fmla="*/ 3501502 w 4198619"/>
              <a:gd name="connsiteY51" fmla="*/ 3422210 h 3576726"/>
              <a:gd name="connsiteX52" fmla="*/ 3447181 w 4198619"/>
              <a:gd name="connsiteY52" fmla="*/ 3449371 h 3576726"/>
              <a:gd name="connsiteX53" fmla="*/ 3420021 w 4198619"/>
              <a:gd name="connsiteY53" fmla="*/ 3467477 h 3576726"/>
              <a:gd name="connsiteX54" fmla="*/ 3392861 w 4198619"/>
              <a:gd name="connsiteY54" fmla="*/ 3476531 h 3576726"/>
              <a:gd name="connsiteX55" fmla="*/ 3347593 w 4198619"/>
              <a:gd name="connsiteY55" fmla="*/ 3494638 h 3576726"/>
              <a:gd name="connsiteX56" fmla="*/ 3293273 w 4198619"/>
              <a:gd name="connsiteY56" fmla="*/ 3512745 h 3576726"/>
              <a:gd name="connsiteX57" fmla="*/ 3266112 w 4198619"/>
              <a:gd name="connsiteY57" fmla="*/ 3521798 h 3576726"/>
              <a:gd name="connsiteX58" fmla="*/ 3238952 w 4198619"/>
              <a:gd name="connsiteY58" fmla="*/ 3539905 h 3576726"/>
              <a:gd name="connsiteX59" fmla="*/ 3202738 w 4198619"/>
              <a:gd name="connsiteY59" fmla="*/ 3548959 h 3576726"/>
              <a:gd name="connsiteX60" fmla="*/ 3148417 w 4198619"/>
              <a:gd name="connsiteY60" fmla="*/ 3567066 h 3576726"/>
              <a:gd name="connsiteX61" fmla="*/ 3121257 w 4198619"/>
              <a:gd name="connsiteY61" fmla="*/ 3576119 h 3576726"/>
              <a:gd name="connsiteX62" fmla="*/ 2858706 w 4198619"/>
              <a:gd name="connsiteY62" fmla="*/ 3548959 h 3576726"/>
              <a:gd name="connsiteX63" fmla="*/ 2505621 w 4198619"/>
              <a:gd name="connsiteY63" fmla="*/ 3539905 h 3576726"/>
              <a:gd name="connsiteX64" fmla="*/ 2270231 w 4198619"/>
              <a:gd name="connsiteY64" fmla="*/ 3485584 h 3576726"/>
              <a:gd name="connsiteX65" fmla="*/ 1980520 w 4198619"/>
              <a:gd name="connsiteY65" fmla="*/ 3449371 h 3576726"/>
              <a:gd name="connsiteX66" fmla="*/ 1697923 w 4198619"/>
              <a:gd name="connsiteY66" fmla="*/ 3321727 h 3576726"/>
              <a:gd name="connsiteX67" fmla="*/ 1238136 w 4198619"/>
              <a:gd name="connsiteY67" fmla="*/ 3340729 h 3576726"/>
              <a:gd name="connsiteX68" fmla="*/ 1048013 w 4198619"/>
              <a:gd name="connsiteY68" fmla="*/ 3250194 h 3576726"/>
              <a:gd name="connsiteX69" fmla="*/ 875997 w 4198619"/>
              <a:gd name="connsiteY69" fmla="*/ 3195873 h 3576726"/>
              <a:gd name="connsiteX70" fmla="*/ 649661 w 4198619"/>
              <a:gd name="connsiteY70" fmla="*/ 3168713 h 3576726"/>
              <a:gd name="connsiteX71" fmla="*/ 392980 w 4198619"/>
              <a:gd name="connsiteY71" fmla="*/ 3213881 h 3576726"/>
              <a:gd name="connsiteX72" fmla="*/ 0 w 4198619"/>
              <a:gd name="connsiteY72"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45122 w 4198619"/>
              <a:gd name="connsiteY17" fmla="*/ 1113576 h 3576726"/>
              <a:gd name="connsiteX18" fmla="*/ 3963229 w 4198619"/>
              <a:gd name="connsiteY18" fmla="*/ 1176951 h 3576726"/>
              <a:gd name="connsiteX19" fmla="*/ 3972282 w 4198619"/>
              <a:gd name="connsiteY19" fmla="*/ 1204111 h 3576726"/>
              <a:gd name="connsiteX20" fmla="*/ 3999443 w 4198619"/>
              <a:gd name="connsiteY20" fmla="*/ 1294646 h 3576726"/>
              <a:gd name="connsiteX21" fmla="*/ 4026603 w 4198619"/>
              <a:gd name="connsiteY21" fmla="*/ 1367073 h 3576726"/>
              <a:gd name="connsiteX22" fmla="*/ 4044710 w 4198619"/>
              <a:gd name="connsiteY22" fmla="*/ 1394234 h 3576726"/>
              <a:gd name="connsiteX23" fmla="*/ 4071871 w 4198619"/>
              <a:gd name="connsiteY23" fmla="*/ 1493822 h 3576726"/>
              <a:gd name="connsiteX24" fmla="*/ 4117138 w 4198619"/>
              <a:gd name="connsiteY24" fmla="*/ 1557196 h 3576726"/>
              <a:gd name="connsiteX25" fmla="*/ 4135245 w 4198619"/>
              <a:gd name="connsiteY25" fmla="*/ 1584357 h 3576726"/>
              <a:gd name="connsiteX26" fmla="*/ 4171459 w 4198619"/>
              <a:gd name="connsiteY26" fmla="*/ 1683945 h 3576726"/>
              <a:gd name="connsiteX27" fmla="*/ 4180512 w 4198619"/>
              <a:gd name="connsiteY27" fmla="*/ 1720159 h 3576726"/>
              <a:gd name="connsiteX28" fmla="*/ 4198619 w 4198619"/>
              <a:gd name="connsiteY28" fmla="*/ 1783533 h 3576726"/>
              <a:gd name="connsiteX29" fmla="*/ 4189566 w 4198619"/>
              <a:gd name="connsiteY29" fmla="*/ 2118511 h 3576726"/>
              <a:gd name="connsiteX30" fmla="*/ 4171459 w 4198619"/>
              <a:gd name="connsiteY30" fmla="*/ 2335794 h 3576726"/>
              <a:gd name="connsiteX31" fmla="*/ 4162405 w 4198619"/>
              <a:gd name="connsiteY31" fmla="*/ 2498757 h 3576726"/>
              <a:gd name="connsiteX32" fmla="*/ 4135245 w 4198619"/>
              <a:gd name="connsiteY32" fmla="*/ 2670773 h 3576726"/>
              <a:gd name="connsiteX33" fmla="*/ 4108084 w 4198619"/>
              <a:gd name="connsiteY33" fmla="*/ 2851842 h 3576726"/>
              <a:gd name="connsiteX34" fmla="*/ 4089978 w 4198619"/>
              <a:gd name="connsiteY34" fmla="*/ 2906163 h 3576726"/>
              <a:gd name="connsiteX35" fmla="*/ 4080924 w 4198619"/>
              <a:gd name="connsiteY35" fmla="*/ 2933323 h 3576726"/>
              <a:gd name="connsiteX36" fmla="*/ 4053764 w 4198619"/>
              <a:gd name="connsiteY36" fmla="*/ 2969537 h 3576726"/>
              <a:gd name="connsiteX37" fmla="*/ 4035657 w 4198619"/>
              <a:gd name="connsiteY37" fmla="*/ 2996697 h 3576726"/>
              <a:gd name="connsiteX38" fmla="*/ 4008496 w 4198619"/>
              <a:gd name="connsiteY38" fmla="*/ 3014804 h 3576726"/>
              <a:gd name="connsiteX39" fmla="*/ 3990389 w 4198619"/>
              <a:gd name="connsiteY39" fmla="*/ 3041965 h 3576726"/>
              <a:gd name="connsiteX40" fmla="*/ 3936069 w 4198619"/>
              <a:gd name="connsiteY40" fmla="*/ 3096285 h 3576726"/>
              <a:gd name="connsiteX41" fmla="*/ 3881748 w 4198619"/>
              <a:gd name="connsiteY41" fmla="*/ 3177767 h 3576726"/>
              <a:gd name="connsiteX42" fmla="*/ 3836481 w 4198619"/>
              <a:gd name="connsiteY42" fmla="*/ 3232087 h 3576726"/>
              <a:gd name="connsiteX43" fmla="*/ 3782160 w 4198619"/>
              <a:gd name="connsiteY43" fmla="*/ 3268301 h 3576726"/>
              <a:gd name="connsiteX44" fmla="*/ 3727839 w 4198619"/>
              <a:gd name="connsiteY44" fmla="*/ 3304515 h 3576726"/>
              <a:gd name="connsiteX45" fmla="*/ 3700679 w 4198619"/>
              <a:gd name="connsiteY45" fmla="*/ 3322622 h 3576726"/>
              <a:gd name="connsiteX46" fmla="*/ 3664465 w 4198619"/>
              <a:gd name="connsiteY46" fmla="*/ 3331675 h 3576726"/>
              <a:gd name="connsiteX47" fmla="*/ 3637304 w 4198619"/>
              <a:gd name="connsiteY47" fmla="*/ 3340729 h 3576726"/>
              <a:gd name="connsiteX48" fmla="*/ 3582983 w 4198619"/>
              <a:gd name="connsiteY48" fmla="*/ 3385996 h 3576726"/>
              <a:gd name="connsiteX49" fmla="*/ 3555823 w 4198619"/>
              <a:gd name="connsiteY49" fmla="*/ 3395050 h 3576726"/>
              <a:gd name="connsiteX50" fmla="*/ 3501502 w 4198619"/>
              <a:gd name="connsiteY50" fmla="*/ 3422210 h 3576726"/>
              <a:gd name="connsiteX51" fmla="*/ 3447181 w 4198619"/>
              <a:gd name="connsiteY51" fmla="*/ 3449371 h 3576726"/>
              <a:gd name="connsiteX52" fmla="*/ 3420021 w 4198619"/>
              <a:gd name="connsiteY52" fmla="*/ 3467477 h 3576726"/>
              <a:gd name="connsiteX53" fmla="*/ 3392861 w 4198619"/>
              <a:gd name="connsiteY53" fmla="*/ 3476531 h 3576726"/>
              <a:gd name="connsiteX54" fmla="*/ 3347593 w 4198619"/>
              <a:gd name="connsiteY54" fmla="*/ 3494638 h 3576726"/>
              <a:gd name="connsiteX55" fmla="*/ 3293273 w 4198619"/>
              <a:gd name="connsiteY55" fmla="*/ 3512745 h 3576726"/>
              <a:gd name="connsiteX56" fmla="*/ 3266112 w 4198619"/>
              <a:gd name="connsiteY56" fmla="*/ 3521798 h 3576726"/>
              <a:gd name="connsiteX57" fmla="*/ 3238952 w 4198619"/>
              <a:gd name="connsiteY57" fmla="*/ 3539905 h 3576726"/>
              <a:gd name="connsiteX58" fmla="*/ 3202738 w 4198619"/>
              <a:gd name="connsiteY58" fmla="*/ 3548959 h 3576726"/>
              <a:gd name="connsiteX59" fmla="*/ 3148417 w 4198619"/>
              <a:gd name="connsiteY59" fmla="*/ 3567066 h 3576726"/>
              <a:gd name="connsiteX60" fmla="*/ 3121257 w 4198619"/>
              <a:gd name="connsiteY60" fmla="*/ 3576119 h 3576726"/>
              <a:gd name="connsiteX61" fmla="*/ 2858706 w 4198619"/>
              <a:gd name="connsiteY61" fmla="*/ 3548959 h 3576726"/>
              <a:gd name="connsiteX62" fmla="*/ 2505621 w 4198619"/>
              <a:gd name="connsiteY62" fmla="*/ 3539905 h 3576726"/>
              <a:gd name="connsiteX63" fmla="*/ 2270231 w 4198619"/>
              <a:gd name="connsiteY63" fmla="*/ 3485584 h 3576726"/>
              <a:gd name="connsiteX64" fmla="*/ 1980520 w 4198619"/>
              <a:gd name="connsiteY64" fmla="*/ 3449371 h 3576726"/>
              <a:gd name="connsiteX65" fmla="*/ 1697923 w 4198619"/>
              <a:gd name="connsiteY65" fmla="*/ 3321727 h 3576726"/>
              <a:gd name="connsiteX66" fmla="*/ 1238136 w 4198619"/>
              <a:gd name="connsiteY66" fmla="*/ 3340729 h 3576726"/>
              <a:gd name="connsiteX67" fmla="*/ 1048013 w 4198619"/>
              <a:gd name="connsiteY67" fmla="*/ 3250194 h 3576726"/>
              <a:gd name="connsiteX68" fmla="*/ 875997 w 4198619"/>
              <a:gd name="connsiteY68" fmla="*/ 3195873 h 3576726"/>
              <a:gd name="connsiteX69" fmla="*/ 649661 w 4198619"/>
              <a:gd name="connsiteY69" fmla="*/ 3168713 h 3576726"/>
              <a:gd name="connsiteX70" fmla="*/ 392980 w 4198619"/>
              <a:gd name="connsiteY70" fmla="*/ 3213881 h 3576726"/>
              <a:gd name="connsiteX71" fmla="*/ 0 w 4198619"/>
              <a:gd name="connsiteY71"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45122 w 4198619"/>
              <a:gd name="connsiteY17" fmla="*/ 1113576 h 3576726"/>
              <a:gd name="connsiteX18" fmla="*/ 3963229 w 4198619"/>
              <a:gd name="connsiteY18" fmla="*/ 1176951 h 3576726"/>
              <a:gd name="connsiteX19" fmla="*/ 3999443 w 4198619"/>
              <a:gd name="connsiteY19" fmla="*/ 1294646 h 3576726"/>
              <a:gd name="connsiteX20" fmla="*/ 4026603 w 4198619"/>
              <a:gd name="connsiteY20" fmla="*/ 1367073 h 3576726"/>
              <a:gd name="connsiteX21" fmla="*/ 4044710 w 4198619"/>
              <a:gd name="connsiteY21" fmla="*/ 1394234 h 3576726"/>
              <a:gd name="connsiteX22" fmla="*/ 4071871 w 4198619"/>
              <a:gd name="connsiteY22" fmla="*/ 1493822 h 3576726"/>
              <a:gd name="connsiteX23" fmla="*/ 4117138 w 4198619"/>
              <a:gd name="connsiteY23" fmla="*/ 1557196 h 3576726"/>
              <a:gd name="connsiteX24" fmla="*/ 4135245 w 4198619"/>
              <a:gd name="connsiteY24" fmla="*/ 1584357 h 3576726"/>
              <a:gd name="connsiteX25" fmla="*/ 4171459 w 4198619"/>
              <a:gd name="connsiteY25" fmla="*/ 1683945 h 3576726"/>
              <a:gd name="connsiteX26" fmla="*/ 4180512 w 4198619"/>
              <a:gd name="connsiteY26" fmla="*/ 1720159 h 3576726"/>
              <a:gd name="connsiteX27" fmla="*/ 4198619 w 4198619"/>
              <a:gd name="connsiteY27" fmla="*/ 1783533 h 3576726"/>
              <a:gd name="connsiteX28" fmla="*/ 4189566 w 4198619"/>
              <a:gd name="connsiteY28" fmla="*/ 2118511 h 3576726"/>
              <a:gd name="connsiteX29" fmla="*/ 4171459 w 4198619"/>
              <a:gd name="connsiteY29" fmla="*/ 2335794 h 3576726"/>
              <a:gd name="connsiteX30" fmla="*/ 4162405 w 4198619"/>
              <a:gd name="connsiteY30" fmla="*/ 2498757 h 3576726"/>
              <a:gd name="connsiteX31" fmla="*/ 4135245 w 4198619"/>
              <a:gd name="connsiteY31" fmla="*/ 2670773 h 3576726"/>
              <a:gd name="connsiteX32" fmla="*/ 4108084 w 4198619"/>
              <a:gd name="connsiteY32" fmla="*/ 2851842 h 3576726"/>
              <a:gd name="connsiteX33" fmla="*/ 4089978 w 4198619"/>
              <a:gd name="connsiteY33" fmla="*/ 2906163 h 3576726"/>
              <a:gd name="connsiteX34" fmla="*/ 4080924 w 4198619"/>
              <a:gd name="connsiteY34" fmla="*/ 2933323 h 3576726"/>
              <a:gd name="connsiteX35" fmla="*/ 4053764 w 4198619"/>
              <a:gd name="connsiteY35" fmla="*/ 2969537 h 3576726"/>
              <a:gd name="connsiteX36" fmla="*/ 4035657 w 4198619"/>
              <a:gd name="connsiteY36" fmla="*/ 2996697 h 3576726"/>
              <a:gd name="connsiteX37" fmla="*/ 4008496 w 4198619"/>
              <a:gd name="connsiteY37" fmla="*/ 3014804 h 3576726"/>
              <a:gd name="connsiteX38" fmla="*/ 3990389 w 4198619"/>
              <a:gd name="connsiteY38" fmla="*/ 3041965 h 3576726"/>
              <a:gd name="connsiteX39" fmla="*/ 3936069 w 4198619"/>
              <a:gd name="connsiteY39" fmla="*/ 3096285 h 3576726"/>
              <a:gd name="connsiteX40" fmla="*/ 3881748 w 4198619"/>
              <a:gd name="connsiteY40" fmla="*/ 3177767 h 3576726"/>
              <a:gd name="connsiteX41" fmla="*/ 3836481 w 4198619"/>
              <a:gd name="connsiteY41" fmla="*/ 3232087 h 3576726"/>
              <a:gd name="connsiteX42" fmla="*/ 3782160 w 4198619"/>
              <a:gd name="connsiteY42" fmla="*/ 3268301 h 3576726"/>
              <a:gd name="connsiteX43" fmla="*/ 3727839 w 4198619"/>
              <a:gd name="connsiteY43" fmla="*/ 3304515 h 3576726"/>
              <a:gd name="connsiteX44" fmla="*/ 3700679 w 4198619"/>
              <a:gd name="connsiteY44" fmla="*/ 3322622 h 3576726"/>
              <a:gd name="connsiteX45" fmla="*/ 3664465 w 4198619"/>
              <a:gd name="connsiteY45" fmla="*/ 3331675 h 3576726"/>
              <a:gd name="connsiteX46" fmla="*/ 3637304 w 4198619"/>
              <a:gd name="connsiteY46" fmla="*/ 3340729 h 3576726"/>
              <a:gd name="connsiteX47" fmla="*/ 3582983 w 4198619"/>
              <a:gd name="connsiteY47" fmla="*/ 3385996 h 3576726"/>
              <a:gd name="connsiteX48" fmla="*/ 3555823 w 4198619"/>
              <a:gd name="connsiteY48" fmla="*/ 3395050 h 3576726"/>
              <a:gd name="connsiteX49" fmla="*/ 3501502 w 4198619"/>
              <a:gd name="connsiteY49" fmla="*/ 3422210 h 3576726"/>
              <a:gd name="connsiteX50" fmla="*/ 3447181 w 4198619"/>
              <a:gd name="connsiteY50" fmla="*/ 3449371 h 3576726"/>
              <a:gd name="connsiteX51" fmla="*/ 3420021 w 4198619"/>
              <a:gd name="connsiteY51" fmla="*/ 3467477 h 3576726"/>
              <a:gd name="connsiteX52" fmla="*/ 3392861 w 4198619"/>
              <a:gd name="connsiteY52" fmla="*/ 3476531 h 3576726"/>
              <a:gd name="connsiteX53" fmla="*/ 3347593 w 4198619"/>
              <a:gd name="connsiteY53" fmla="*/ 3494638 h 3576726"/>
              <a:gd name="connsiteX54" fmla="*/ 3293273 w 4198619"/>
              <a:gd name="connsiteY54" fmla="*/ 3512745 h 3576726"/>
              <a:gd name="connsiteX55" fmla="*/ 3266112 w 4198619"/>
              <a:gd name="connsiteY55" fmla="*/ 3521798 h 3576726"/>
              <a:gd name="connsiteX56" fmla="*/ 3238952 w 4198619"/>
              <a:gd name="connsiteY56" fmla="*/ 3539905 h 3576726"/>
              <a:gd name="connsiteX57" fmla="*/ 3202738 w 4198619"/>
              <a:gd name="connsiteY57" fmla="*/ 3548959 h 3576726"/>
              <a:gd name="connsiteX58" fmla="*/ 3148417 w 4198619"/>
              <a:gd name="connsiteY58" fmla="*/ 3567066 h 3576726"/>
              <a:gd name="connsiteX59" fmla="*/ 3121257 w 4198619"/>
              <a:gd name="connsiteY59" fmla="*/ 3576119 h 3576726"/>
              <a:gd name="connsiteX60" fmla="*/ 2858706 w 4198619"/>
              <a:gd name="connsiteY60" fmla="*/ 3548959 h 3576726"/>
              <a:gd name="connsiteX61" fmla="*/ 2505621 w 4198619"/>
              <a:gd name="connsiteY61" fmla="*/ 3539905 h 3576726"/>
              <a:gd name="connsiteX62" fmla="*/ 2270231 w 4198619"/>
              <a:gd name="connsiteY62" fmla="*/ 3485584 h 3576726"/>
              <a:gd name="connsiteX63" fmla="*/ 1980520 w 4198619"/>
              <a:gd name="connsiteY63" fmla="*/ 3449371 h 3576726"/>
              <a:gd name="connsiteX64" fmla="*/ 1697923 w 4198619"/>
              <a:gd name="connsiteY64" fmla="*/ 3321727 h 3576726"/>
              <a:gd name="connsiteX65" fmla="*/ 1238136 w 4198619"/>
              <a:gd name="connsiteY65" fmla="*/ 3340729 h 3576726"/>
              <a:gd name="connsiteX66" fmla="*/ 1048013 w 4198619"/>
              <a:gd name="connsiteY66" fmla="*/ 3250194 h 3576726"/>
              <a:gd name="connsiteX67" fmla="*/ 875997 w 4198619"/>
              <a:gd name="connsiteY67" fmla="*/ 3195873 h 3576726"/>
              <a:gd name="connsiteX68" fmla="*/ 649661 w 4198619"/>
              <a:gd name="connsiteY68" fmla="*/ 3168713 h 3576726"/>
              <a:gd name="connsiteX69" fmla="*/ 392980 w 4198619"/>
              <a:gd name="connsiteY69" fmla="*/ 3213881 h 3576726"/>
              <a:gd name="connsiteX70" fmla="*/ 0 w 4198619"/>
              <a:gd name="connsiteY70"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63229 w 4198619"/>
              <a:gd name="connsiteY17" fmla="*/ 1176951 h 3576726"/>
              <a:gd name="connsiteX18" fmla="*/ 3999443 w 4198619"/>
              <a:gd name="connsiteY18" fmla="*/ 1294646 h 3576726"/>
              <a:gd name="connsiteX19" fmla="*/ 4026603 w 4198619"/>
              <a:gd name="connsiteY19" fmla="*/ 1367073 h 3576726"/>
              <a:gd name="connsiteX20" fmla="*/ 4044710 w 4198619"/>
              <a:gd name="connsiteY20" fmla="*/ 1394234 h 3576726"/>
              <a:gd name="connsiteX21" fmla="*/ 4071871 w 4198619"/>
              <a:gd name="connsiteY21" fmla="*/ 1493822 h 3576726"/>
              <a:gd name="connsiteX22" fmla="*/ 4117138 w 4198619"/>
              <a:gd name="connsiteY22" fmla="*/ 1557196 h 3576726"/>
              <a:gd name="connsiteX23" fmla="*/ 4135245 w 4198619"/>
              <a:gd name="connsiteY23" fmla="*/ 1584357 h 3576726"/>
              <a:gd name="connsiteX24" fmla="*/ 4171459 w 4198619"/>
              <a:gd name="connsiteY24" fmla="*/ 1683945 h 3576726"/>
              <a:gd name="connsiteX25" fmla="*/ 4180512 w 4198619"/>
              <a:gd name="connsiteY25" fmla="*/ 1720159 h 3576726"/>
              <a:gd name="connsiteX26" fmla="*/ 4198619 w 4198619"/>
              <a:gd name="connsiteY26" fmla="*/ 1783533 h 3576726"/>
              <a:gd name="connsiteX27" fmla="*/ 4189566 w 4198619"/>
              <a:gd name="connsiteY27" fmla="*/ 2118511 h 3576726"/>
              <a:gd name="connsiteX28" fmla="*/ 4171459 w 4198619"/>
              <a:gd name="connsiteY28" fmla="*/ 2335794 h 3576726"/>
              <a:gd name="connsiteX29" fmla="*/ 4162405 w 4198619"/>
              <a:gd name="connsiteY29" fmla="*/ 2498757 h 3576726"/>
              <a:gd name="connsiteX30" fmla="*/ 4135245 w 4198619"/>
              <a:gd name="connsiteY30" fmla="*/ 2670773 h 3576726"/>
              <a:gd name="connsiteX31" fmla="*/ 4108084 w 4198619"/>
              <a:gd name="connsiteY31" fmla="*/ 2851842 h 3576726"/>
              <a:gd name="connsiteX32" fmla="*/ 4089978 w 4198619"/>
              <a:gd name="connsiteY32" fmla="*/ 2906163 h 3576726"/>
              <a:gd name="connsiteX33" fmla="*/ 4080924 w 4198619"/>
              <a:gd name="connsiteY33" fmla="*/ 2933323 h 3576726"/>
              <a:gd name="connsiteX34" fmla="*/ 4053764 w 4198619"/>
              <a:gd name="connsiteY34" fmla="*/ 2969537 h 3576726"/>
              <a:gd name="connsiteX35" fmla="*/ 4035657 w 4198619"/>
              <a:gd name="connsiteY35" fmla="*/ 2996697 h 3576726"/>
              <a:gd name="connsiteX36" fmla="*/ 4008496 w 4198619"/>
              <a:gd name="connsiteY36" fmla="*/ 3014804 h 3576726"/>
              <a:gd name="connsiteX37" fmla="*/ 3990389 w 4198619"/>
              <a:gd name="connsiteY37" fmla="*/ 3041965 h 3576726"/>
              <a:gd name="connsiteX38" fmla="*/ 3936069 w 4198619"/>
              <a:gd name="connsiteY38" fmla="*/ 3096285 h 3576726"/>
              <a:gd name="connsiteX39" fmla="*/ 3881748 w 4198619"/>
              <a:gd name="connsiteY39" fmla="*/ 3177767 h 3576726"/>
              <a:gd name="connsiteX40" fmla="*/ 3836481 w 4198619"/>
              <a:gd name="connsiteY40" fmla="*/ 3232087 h 3576726"/>
              <a:gd name="connsiteX41" fmla="*/ 3782160 w 4198619"/>
              <a:gd name="connsiteY41" fmla="*/ 3268301 h 3576726"/>
              <a:gd name="connsiteX42" fmla="*/ 3727839 w 4198619"/>
              <a:gd name="connsiteY42" fmla="*/ 3304515 h 3576726"/>
              <a:gd name="connsiteX43" fmla="*/ 3700679 w 4198619"/>
              <a:gd name="connsiteY43" fmla="*/ 3322622 h 3576726"/>
              <a:gd name="connsiteX44" fmla="*/ 3664465 w 4198619"/>
              <a:gd name="connsiteY44" fmla="*/ 3331675 h 3576726"/>
              <a:gd name="connsiteX45" fmla="*/ 3637304 w 4198619"/>
              <a:gd name="connsiteY45" fmla="*/ 3340729 h 3576726"/>
              <a:gd name="connsiteX46" fmla="*/ 3582983 w 4198619"/>
              <a:gd name="connsiteY46" fmla="*/ 3385996 h 3576726"/>
              <a:gd name="connsiteX47" fmla="*/ 3555823 w 4198619"/>
              <a:gd name="connsiteY47" fmla="*/ 3395050 h 3576726"/>
              <a:gd name="connsiteX48" fmla="*/ 3501502 w 4198619"/>
              <a:gd name="connsiteY48" fmla="*/ 3422210 h 3576726"/>
              <a:gd name="connsiteX49" fmla="*/ 3447181 w 4198619"/>
              <a:gd name="connsiteY49" fmla="*/ 3449371 h 3576726"/>
              <a:gd name="connsiteX50" fmla="*/ 3420021 w 4198619"/>
              <a:gd name="connsiteY50" fmla="*/ 3467477 h 3576726"/>
              <a:gd name="connsiteX51" fmla="*/ 3392861 w 4198619"/>
              <a:gd name="connsiteY51" fmla="*/ 3476531 h 3576726"/>
              <a:gd name="connsiteX52" fmla="*/ 3347593 w 4198619"/>
              <a:gd name="connsiteY52" fmla="*/ 3494638 h 3576726"/>
              <a:gd name="connsiteX53" fmla="*/ 3293273 w 4198619"/>
              <a:gd name="connsiteY53" fmla="*/ 3512745 h 3576726"/>
              <a:gd name="connsiteX54" fmla="*/ 3266112 w 4198619"/>
              <a:gd name="connsiteY54" fmla="*/ 3521798 h 3576726"/>
              <a:gd name="connsiteX55" fmla="*/ 3238952 w 4198619"/>
              <a:gd name="connsiteY55" fmla="*/ 3539905 h 3576726"/>
              <a:gd name="connsiteX56" fmla="*/ 3202738 w 4198619"/>
              <a:gd name="connsiteY56" fmla="*/ 3548959 h 3576726"/>
              <a:gd name="connsiteX57" fmla="*/ 3148417 w 4198619"/>
              <a:gd name="connsiteY57" fmla="*/ 3567066 h 3576726"/>
              <a:gd name="connsiteX58" fmla="*/ 3121257 w 4198619"/>
              <a:gd name="connsiteY58" fmla="*/ 3576119 h 3576726"/>
              <a:gd name="connsiteX59" fmla="*/ 2858706 w 4198619"/>
              <a:gd name="connsiteY59" fmla="*/ 3548959 h 3576726"/>
              <a:gd name="connsiteX60" fmla="*/ 2505621 w 4198619"/>
              <a:gd name="connsiteY60" fmla="*/ 3539905 h 3576726"/>
              <a:gd name="connsiteX61" fmla="*/ 2270231 w 4198619"/>
              <a:gd name="connsiteY61" fmla="*/ 3485584 h 3576726"/>
              <a:gd name="connsiteX62" fmla="*/ 1980520 w 4198619"/>
              <a:gd name="connsiteY62" fmla="*/ 3449371 h 3576726"/>
              <a:gd name="connsiteX63" fmla="*/ 1697923 w 4198619"/>
              <a:gd name="connsiteY63" fmla="*/ 3321727 h 3576726"/>
              <a:gd name="connsiteX64" fmla="*/ 1238136 w 4198619"/>
              <a:gd name="connsiteY64" fmla="*/ 3340729 h 3576726"/>
              <a:gd name="connsiteX65" fmla="*/ 1048013 w 4198619"/>
              <a:gd name="connsiteY65" fmla="*/ 3250194 h 3576726"/>
              <a:gd name="connsiteX66" fmla="*/ 875997 w 4198619"/>
              <a:gd name="connsiteY66" fmla="*/ 3195873 h 3576726"/>
              <a:gd name="connsiteX67" fmla="*/ 649661 w 4198619"/>
              <a:gd name="connsiteY67" fmla="*/ 3168713 h 3576726"/>
              <a:gd name="connsiteX68" fmla="*/ 392980 w 4198619"/>
              <a:gd name="connsiteY68" fmla="*/ 3213881 h 3576726"/>
              <a:gd name="connsiteX69" fmla="*/ 0 w 4198619"/>
              <a:gd name="connsiteY69"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99443 w 4198619"/>
              <a:gd name="connsiteY17" fmla="*/ 1294646 h 3576726"/>
              <a:gd name="connsiteX18" fmla="*/ 4026603 w 4198619"/>
              <a:gd name="connsiteY18" fmla="*/ 1367073 h 3576726"/>
              <a:gd name="connsiteX19" fmla="*/ 4044710 w 4198619"/>
              <a:gd name="connsiteY19" fmla="*/ 1394234 h 3576726"/>
              <a:gd name="connsiteX20" fmla="*/ 4071871 w 4198619"/>
              <a:gd name="connsiteY20" fmla="*/ 1493822 h 3576726"/>
              <a:gd name="connsiteX21" fmla="*/ 4117138 w 4198619"/>
              <a:gd name="connsiteY21" fmla="*/ 1557196 h 3576726"/>
              <a:gd name="connsiteX22" fmla="*/ 4135245 w 4198619"/>
              <a:gd name="connsiteY22" fmla="*/ 1584357 h 3576726"/>
              <a:gd name="connsiteX23" fmla="*/ 4171459 w 4198619"/>
              <a:gd name="connsiteY23" fmla="*/ 1683945 h 3576726"/>
              <a:gd name="connsiteX24" fmla="*/ 4180512 w 4198619"/>
              <a:gd name="connsiteY24" fmla="*/ 1720159 h 3576726"/>
              <a:gd name="connsiteX25" fmla="*/ 4198619 w 4198619"/>
              <a:gd name="connsiteY25" fmla="*/ 1783533 h 3576726"/>
              <a:gd name="connsiteX26" fmla="*/ 4189566 w 4198619"/>
              <a:gd name="connsiteY26" fmla="*/ 2118511 h 3576726"/>
              <a:gd name="connsiteX27" fmla="*/ 4171459 w 4198619"/>
              <a:gd name="connsiteY27" fmla="*/ 2335794 h 3576726"/>
              <a:gd name="connsiteX28" fmla="*/ 4162405 w 4198619"/>
              <a:gd name="connsiteY28" fmla="*/ 2498757 h 3576726"/>
              <a:gd name="connsiteX29" fmla="*/ 4135245 w 4198619"/>
              <a:gd name="connsiteY29" fmla="*/ 2670773 h 3576726"/>
              <a:gd name="connsiteX30" fmla="*/ 4108084 w 4198619"/>
              <a:gd name="connsiteY30" fmla="*/ 2851842 h 3576726"/>
              <a:gd name="connsiteX31" fmla="*/ 4089978 w 4198619"/>
              <a:gd name="connsiteY31" fmla="*/ 2906163 h 3576726"/>
              <a:gd name="connsiteX32" fmla="*/ 4080924 w 4198619"/>
              <a:gd name="connsiteY32" fmla="*/ 2933323 h 3576726"/>
              <a:gd name="connsiteX33" fmla="*/ 4053764 w 4198619"/>
              <a:gd name="connsiteY33" fmla="*/ 2969537 h 3576726"/>
              <a:gd name="connsiteX34" fmla="*/ 4035657 w 4198619"/>
              <a:gd name="connsiteY34" fmla="*/ 2996697 h 3576726"/>
              <a:gd name="connsiteX35" fmla="*/ 4008496 w 4198619"/>
              <a:gd name="connsiteY35" fmla="*/ 3014804 h 3576726"/>
              <a:gd name="connsiteX36" fmla="*/ 3990389 w 4198619"/>
              <a:gd name="connsiteY36" fmla="*/ 3041965 h 3576726"/>
              <a:gd name="connsiteX37" fmla="*/ 3936069 w 4198619"/>
              <a:gd name="connsiteY37" fmla="*/ 3096285 h 3576726"/>
              <a:gd name="connsiteX38" fmla="*/ 3881748 w 4198619"/>
              <a:gd name="connsiteY38" fmla="*/ 3177767 h 3576726"/>
              <a:gd name="connsiteX39" fmla="*/ 3836481 w 4198619"/>
              <a:gd name="connsiteY39" fmla="*/ 3232087 h 3576726"/>
              <a:gd name="connsiteX40" fmla="*/ 3782160 w 4198619"/>
              <a:gd name="connsiteY40" fmla="*/ 3268301 h 3576726"/>
              <a:gd name="connsiteX41" fmla="*/ 3727839 w 4198619"/>
              <a:gd name="connsiteY41" fmla="*/ 3304515 h 3576726"/>
              <a:gd name="connsiteX42" fmla="*/ 3700679 w 4198619"/>
              <a:gd name="connsiteY42" fmla="*/ 3322622 h 3576726"/>
              <a:gd name="connsiteX43" fmla="*/ 3664465 w 4198619"/>
              <a:gd name="connsiteY43" fmla="*/ 3331675 h 3576726"/>
              <a:gd name="connsiteX44" fmla="*/ 3637304 w 4198619"/>
              <a:gd name="connsiteY44" fmla="*/ 3340729 h 3576726"/>
              <a:gd name="connsiteX45" fmla="*/ 3582983 w 4198619"/>
              <a:gd name="connsiteY45" fmla="*/ 3385996 h 3576726"/>
              <a:gd name="connsiteX46" fmla="*/ 3555823 w 4198619"/>
              <a:gd name="connsiteY46" fmla="*/ 3395050 h 3576726"/>
              <a:gd name="connsiteX47" fmla="*/ 3501502 w 4198619"/>
              <a:gd name="connsiteY47" fmla="*/ 3422210 h 3576726"/>
              <a:gd name="connsiteX48" fmla="*/ 3447181 w 4198619"/>
              <a:gd name="connsiteY48" fmla="*/ 3449371 h 3576726"/>
              <a:gd name="connsiteX49" fmla="*/ 3420021 w 4198619"/>
              <a:gd name="connsiteY49" fmla="*/ 3467477 h 3576726"/>
              <a:gd name="connsiteX50" fmla="*/ 3392861 w 4198619"/>
              <a:gd name="connsiteY50" fmla="*/ 3476531 h 3576726"/>
              <a:gd name="connsiteX51" fmla="*/ 3347593 w 4198619"/>
              <a:gd name="connsiteY51" fmla="*/ 3494638 h 3576726"/>
              <a:gd name="connsiteX52" fmla="*/ 3293273 w 4198619"/>
              <a:gd name="connsiteY52" fmla="*/ 3512745 h 3576726"/>
              <a:gd name="connsiteX53" fmla="*/ 3266112 w 4198619"/>
              <a:gd name="connsiteY53" fmla="*/ 3521798 h 3576726"/>
              <a:gd name="connsiteX54" fmla="*/ 3238952 w 4198619"/>
              <a:gd name="connsiteY54" fmla="*/ 3539905 h 3576726"/>
              <a:gd name="connsiteX55" fmla="*/ 3202738 w 4198619"/>
              <a:gd name="connsiteY55" fmla="*/ 3548959 h 3576726"/>
              <a:gd name="connsiteX56" fmla="*/ 3148417 w 4198619"/>
              <a:gd name="connsiteY56" fmla="*/ 3567066 h 3576726"/>
              <a:gd name="connsiteX57" fmla="*/ 3121257 w 4198619"/>
              <a:gd name="connsiteY57" fmla="*/ 3576119 h 3576726"/>
              <a:gd name="connsiteX58" fmla="*/ 2858706 w 4198619"/>
              <a:gd name="connsiteY58" fmla="*/ 3548959 h 3576726"/>
              <a:gd name="connsiteX59" fmla="*/ 2505621 w 4198619"/>
              <a:gd name="connsiteY59" fmla="*/ 3539905 h 3576726"/>
              <a:gd name="connsiteX60" fmla="*/ 2270231 w 4198619"/>
              <a:gd name="connsiteY60" fmla="*/ 3485584 h 3576726"/>
              <a:gd name="connsiteX61" fmla="*/ 1980520 w 4198619"/>
              <a:gd name="connsiteY61" fmla="*/ 3449371 h 3576726"/>
              <a:gd name="connsiteX62" fmla="*/ 1697923 w 4198619"/>
              <a:gd name="connsiteY62" fmla="*/ 3321727 h 3576726"/>
              <a:gd name="connsiteX63" fmla="*/ 1238136 w 4198619"/>
              <a:gd name="connsiteY63" fmla="*/ 3340729 h 3576726"/>
              <a:gd name="connsiteX64" fmla="*/ 1048013 w 4198619"/>
              <a:gd name="connsiteY64" fmla="*/ 3250194 h 3576726"/>
              <a:gd name="connsiteX65" fmla="*/ 875997 w 4198619"/>
              <a:gd name="connsiteY65" fmla="*/ 3195873 h 3576726"/>
              <a:gd name="connsiteX66" fmla="*/ 649661 w 4198619"/>
              <a:gd name="connsiteY66" fmla="*/ 3168713 h 3576726"/>
              <a:gd name="connsiteX67" fmla="*/ 392980 w 4198619"/>
              <a:gd name="connsiteY67" fmla="*/ 3213881 h 3576726"/>
              <a:gd name="connsiteX68" fmla="*/ 0 w 4198619"/>
              <a:gd name="connsiteY68"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99443 w 4198619"/>
              <a:gd name="connsiteY17" fmla="*/ 1294646 h 3576726"/>
              <a:gd name="connsiteX18" fmla="*/ 4026603 w 4198619"/>
              <a:gd name="connsiteY18" fmla="*/ 1367073 h 3576726"/>
              <a:gd name="connsiteX19" fmla="*/ 4071871 w 4198619"/>
              <a:gd name="connsiteY19" fmla="*/ 1493822 h 3576726"/>
              <a:gd name="connsiteX20" fmla="*/ 4117138 w 4198619"/>
              <a:gd name="connsiteY20" fmla="*/ 1557196 h 3576726"/>
              <a:gd name="connsiteX21" fmla="*/ 4135245 w 4198619"/>
              <a:gd name="connsiteY21" fmla="*/ 1584357 h 3576726"/>
              <a:gd name="connsiteX22" fmla="*/ 4171459 w 4198619"/>
              <a:gd name="connsiteY22" fmla="*/ 1683945 h 3576726"/>
              <a:gd name="connsiteX23" fmla="*/ 4180512 w 4198619"/>
              <a:gd name="connsiteY23" fmla="*/ 1720159 h 3576726"/>
              <a:gd name="connsiteX24" fmla="*/ 4198619 w 4198619"/>
              <a:gd name="connsiteY24" fmla="*/ 1783533 h 3576726"/>
              <a:gd name="connsiteX25" fmla="*/ 4189566 w 4198619"/>
              <a:gd name="connsiteY25" fmla="*/ 2118511 h 3576726"/>
              <a:gd name="connsiteX26" fmla="*/ 4171459 w 4198619"/>
              <a:gd name="connsiteY26" fmla="*/ 2335794 h 3576726"/>
              <a:gd name="connsiteX27" fmla="*/ 4162405 w 4198619"/>
              <a:gd name="connsiteY27" fmla="*/ 2498757 h 3576726"/>
              <a:gd name="connsiteX28" fmla="*/ 4135245 w 4198619"/>
              <a:gd name="connsiteY28" fmla="*/ 2670773 h 3576726"/>
              <a:gd name="connsiteX29" fmla="*/ 4108084 w 4198619"/>
              <a:gd name="connsiteY29" fmla="*/ 2851842 h 3576726"/>
              <a:gd name="connsiteX30" fmla="*/ 4089978 w 4198619"/>
              <a:gd name="connsiteY30" fmla="*/ 2906163 h 3576726"/>
              <a:gd name="connsiteX31" fmla="*/ 4080924 w 4198619"/>
              <a:gd name="connsiteY31" fmla="*/ 2933323 h 3576726"/>
              <a:gd name="connsiteX32" fmla="*/ 4053764 w 4198619"/>
              <a:gd name="connsiteY32" fmla="*/ 2969537 h 3576726"/>
              <a:gd name="connsiteX33" fmla="*/ 4035657 w 4198619"/>
              <a:gd name="connsiteY33" fmla="*/ 2996697 h 3576726"/>
              <a:gd name="connsiteX34" fmla="*/ 4008496 w 4198619"/>
              <a:gd name="connsiteY34" fmla="*/ 3014804 h 3576726"/>
              <a:gd name="connsiteX35" fmla="*/ 3990389 w 4198619"/>
              <a:gd name="connsiteY35" fmla="*/ 3041965 h 3576726"/>
              <a:gd name="connsiteX36" fmla="*/ 3936069 w 4198619"/>
              <a:gd name="connsiteY36" fmla="*/ 3096285 h 3576726"/>
              <a:gd name="connsiteX37" fmla="*/ 3881748 w 4198619"/>
              <a:gd name="connsiteY37" fmla="*/ 3177767 h 3576726"/>
              <a:gd name="connsiteX38" fmla="*/ 3836481 w 4198619"/>
              <a:gd name="connsiteY38" fmla="*/ 3232087 h 3576726"/>
              <a:gd name="connsiteX39" fmla="*/ 3782160 w 4198619"/>
              <a:gd name="connsiteY39" fmla="*/ 3268301 h 3576726"/>
              <a:gd name="connsiteX40" fmla="*/ 3727839 w 4198619"/>
              <a:gd name="connsiteY40" fmla="*/ 3304515 h 3576726"/>
              <a:gd name="connsiteX41" fmla="*/ 3700679 w 4198619"/>
              <a:gd name="connsiteY41" fmla="*/ 3322622 h 3576726"/>
              <a:gd name="connsiteX42" fmla="*/ 3664465 w 4198619"/>
              <a:gd name="connsiteY42" fmla="*/ 3331675 h 3576726"/>
              <a:gd name="connsiteX43" fmla="*/ 3637304 w 4198619"/>
              <a:gd name="connsiteY43" fmla="*/ 3340729 h 3576726"/>
              <a:gd name="connsiteX44" fmla="*/ 3582983 w 4198619"/>
              <a:gd name="connsiteY44" fmla="*/ 3385996 h 3576726"/>
              <a:gd name="connsiteX45" fmla="*/ 3555823 w 4198619"/>
              <a:gd name="connsiteY45" fmla="*/ 3395050 h 3576726"/>
              <a:gd name="connsiteX46" fmla="*/ 3501502 w 4198619"/>
              <a:gd name="connsiteY46" fmla="*/ 3422210 h 3576726"/>
              <a:gd name="connsiteX47" fmla="*/ 3447181 w 4198619"/>
              <a:gd name="connsiteY47" fmla="*/ 3449371 h 3576726"/>
              <a:gd name="connsiteX48" fmla="*/ 3420021 w 4198619"/>
              <a:gd name="connsiteY48" fmla="*/ 3467477 h 3576726"/>
              <a:gd name="connsiteX49" fmla="*/ 3392861 w 4198619"/>
              <a:gd name="connsiteY49" fmla="*/ 3476531 h 3576726"/>
              <a:gd name="connsiteX50" fmla="*/ 3347593 w 4198619"/>
              <a:gd name="connsiteY50" fmla="*/ 3494638 h 3576726"/>
              <a:gd name="connsiteX51" fmla="*/ 3293273 w 4198619"/>
              <a:gd name="connsiteY51" fmla="*/ 3512745 h 3576726"/>
              <a:gd name="connsiteX52" fmla="*/ 3266112 w 4198619"/>
              <a:gd name="connsiteY52" fmla="*/ 3521798 h 3576726"/>
              <a:gd name="connsiteX53" fmla="*/ 3238952 w 4198619"/>
              <a:gd name="connsiteY53" fmla="*/ 3539905 h 3576726"/>
              <a:gd name="connsiteX54" fmla="*/ 3202738 w 4198619"/>
              <a:gd name="connsiteY54" fmla="*/ 3548959 h 3576726"/>
              <a:gd name="connsiteX55" fmla="*/ 3148417 w 4198619"/>
              <a:gd name="connsiteY55" fmla="*/ 3567066 h 3576726"/>
              <a:gd name="connsiteX56" fmla="*/ 3121257 w 4198619"/>
              <a:gd name="connsiteY56" fmla="*/ 3576119 h 3576726"/>
              <a:gd name="connsiteX57" fmla="*/ 2858706 w 4198619"/>
              <a:gd name="connsiteY57" fmla="*/ 3548959 h 3576726"/>
              <a:gd name="connsiteX58" fmla="*/ 2505621 w 4198619"/>
              <a:gd name="connsiteY58" fmla="*/ 3539905 h 3576726"/>
              <a:gd name="connsiteX59" fmla="*/ 2270231 w 4198619"/>
              <a:gd name="connsiteY59" fmla="*/ 3485584 h 3576726"/>
              <a:gd name="connsiteX60" fmla="*/ 1980520 w 4198619"/>
              <a:gd name="connsiteY60" fmla="*/ 3449371 h 3576726"/>
              <a:gd name="connsiteX61" fmla="*/ 1697923 w 4198619"/>
              <a:gd name="connsiteY61" fmla="*/ 3321727 h 3576726"/>
              <a:gd name="connsiteX62" fmla="*/ 1238136 w 4198619"/>
              <a:gd name="connsiteY62" fmla="*/ 3340729 h 3576726"/>
              <a:gd name="connsiteX63" fmla="*/ 1048013 w 4198619"/>
              <a:gd name="connsiteY63" fmla="*/ 3250194 h 3576726"/>
              <a:gd name="connsiteX64" fmla="*/ 875997 w 4198619"/>
              <a:gd name="connsiteY64" fmla="*/ 3195873 h 3576726"/>
              <a:gd name="connsiteX65" fmla="*/ 649661 w 4198619"/>
              <a:gd name="connsiteY65" fmla="*/ 3168713 h 3576726"/>
              <a:gd name="connsiteX66" fmla="*/ 392980 w 4198619"/>
              <a:gd name="connsiteY66" fmla="*/ 3213881 h 3576726"/>
              <a:gd name="connsiteX67" fmla="*/ 0 w 4198619"/>
              <a:gd name="connsiteY67"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337724 w 4198619"/>
              <a:gd name="connsiteY4" fmla="*/ 217283 h 3576726"/>
              <a:gd name="connsiteX5" fmla="*/ 1591221 w 4198619"/>
              <a:gd name="connsiteY5" fmla="*/ 253497 h 3576726"/>
              <a:gd name="connsiteX6" fmla="*/ 1763237 w 4198619"/>
              <a:gd name="connsiteY6" fmla="*/ 271604 h 3576726"/>
              <a:gd name="connsiteX7" fmla="*/ 1935253 w 4198619"/>
              <a:gd name="connsiteY7" fmla="*/ 298765 h 3576726"/>
              <a:gd name="connsiteX8" fmla="*/ 2279284 w 4198619"/>
              <a:gd name="connsiteY8" fmla="*/ 353085 h 3576726"/>
              <a:gd name="connsiteX9" fmla="*/ 2487514 w 4198619"/>
              <a:gd name="connsiteY9" fmla="*/ 380246 h 3576726"/>
              <a:gd name="connsiteX10" fmla="*/ 2650477 w 4198619"/>
              <a:gd name="connsiteY10" fmla="*/ 398353 h 3576726"/>
              <a:gd name="connsiteX11" fmla="*/ 2894920 w 4198619"/>
              <a:gd name="connsiteY11" fmla="*/ 434567 h 3576726"/>
              <a:gd name="connsiteX12" fmla="*/ 3103150 w 4198619"/>
              <a:gd name="connsiteY12" fmla="*/ 479834 h 3576726"/>
              <a:gd name="connsiteX13" fmla="*/ 3275166 w 4198619"/>
              <a:gd name="connsiteY13" fmla="*/ 506994 h 3576726"/>
              <a:gd name="connsiteX14" fmla="*/ 3709732 w 4198619"/>
              <a:gd name="connsiteY14" fmla="*/ 615636 h 3576726"/>
              <a:gd name="connsiteX15" fmla="*/ 3836481 w 4198619"/>
              <a:gd name="connsiteY15" fmla="*/ 814812 h 3576726"/>
              <a:gd name="connsiteX16" fmla="*/ 3908908 w 4198619"/>
              <a:gd name="connsiteY16" fmla="*/ 1004935 h 3576726"/>
              <a:gd name="connsiteX17" fmla="*/ 3999443 w 4198619"/>
              <a:gd name="connsiteY17" fmla="*/ 1294646 h 3576726"/>
              <a:gd name="connsiteX18" fmla="*/ 4071871 w 4198619"/>
              <a:gd name="connsiteY18" fmla="*/ 1493822 h 3576726"/>
              <a:gd name="connsiteX19" fmla="*/ 4117138 w 4198619"/>
              <a:gd name="connsiteY19" fmla="*/ 1557196 h 3576726"/>
              <a:gd name="connsiteX20" fmla="*/ 4135245 w 4198619"/>
              <a:gd name="connsiteY20" fmla="*/ 1584357 h 3576726"/>
              <a:gd name="connsiteX21" fmla="*/ 4171459 w 4198619"/>
              <a:gd name="connsiteY21" fmla="*/ 1683945 h 3576726"/>
              <a:gd name="connsiteX22" fmla="*/ 4180512 w 4198619"/>
              <a:gd name="connsiteY22" fmla="*/ 1720159 h 3576726"/>
              <a:gd name="connsiteX23" fmla="*/ 4198619 w 4198619"/>
              <a:gd name="connsiteY23" fmla="*/ 1783533 h 3576726"/>
              <a:gd name="connsiteX24" fmla="*/ 4189566 w 4198619"/>
              <a:gd name="connsiteY24" fmla="*/ 2118511 h 3576726"/>
              <a:gd name="connsiteX25" fmla="*/ 4171459 w 4198619"/>
              <a:gd name="connsiteY25" fmla="*/ 2335794 h 3576726"/>
              <a:gd name="connsiteX26" fmla="*/ 4162405 w 4198619"/>
              <a:gd name="connsiteY26" fmla="*/ 2498757 h 3576726"/>
              <a:gd name="connsiteX27" fmla="*/ 4135245 w 4198619"/>
              <a:gd name="connsiteY27" fmla="*/ 2670773 h 3576726"/>
              <a:gd name="connsiteX28" fmla="*/ 4108084 w 4198619"/>
              <a:gd name="connsiteY28" fmla="*/ 2851842 h 3576726"/>
              <a:gd name="connsiteX29" fmla="*/ 4089978 w 4198619"/>
              <a:gd name="connsiteY29" fmla="*/ 2906163 h 3576726"/>
              <a:gd name="connsiteX30" fmla="*/ 4080924 w 4198619"/>
              <a:gd name="connsiteY30" fmla="*/ 2933323 h 3576726"/>
              <a:gd name="connsiteX31" fmla="*/ 4053764 w 4198619"/>
              <a:gd name="connsiteY31" fmla="*/ 2969537 h 3576726"/>
              <a:gd name="connsiteX32" fmla="*/ 4035657 w 4198619"/>
              <a:gd name="connsiteY32" fmla="*/ 2996697 h 3576726"/>
              <a:gd name="connsiteX33" fmla="*/ 4008496 w 4198619"/>
              <a:gd name="connsiteY33" fmla="*/ 3014804 h 3576726"/>
              <a:gd name="connsiteX34" fmla="*/ 3990389 w 4198619"/>
              <a:gd name="connsiteY34" fmla="*/ 3041965 h 3576726"/>
              <a:gd name="connsiteX35" fmla="*/ 3936069 w 4198619"/>
              <a:gd name="connsiteY35" fmla="*/ 3096285 h 3576726"/>
              <a:gd name="connsiteX36" fmla="*/ 3881748 w 4198619"/>
              <a:gd name="connsiteY36" fmla="*/ 3177767 h 3576726"/>
              <a:gd name="connsiteX37" fmla="*/ 3836481 w 4198619"/>
              <a:gd name="connsiteY37" fmla="*/ 3232087 h 3576726"/>
              <a:gd name="connsiteX38" fmla="*/ 3782160 w 4198619"/>
              <a:gd name="connsiteY38" fmla="*/ 3268301 h 3576726"/>
              <a:gd name="connsiteX39" fmla="*/ 3727839 w 4198619"/>
              <a:gd name="connsiteY39" fmla="*/ 3304515 h 3576726"/>
              <a:gd name="connsiteX40" fmla="*/ 3700679 w 4198619"/>
              <a:gd name="connsiteY40" fmla="*/ 3322622 h 3576726"/>
              <a:gd name="connsiteX41" fmla="*/ 3664465 w 4198619"/>
              <a:gd name="connsiteY41" fmla="*/ 3331675 h 3576726"/>
              <a:gd name="connsiteX42" fmla="*/ 3637304 w 4198619"/>
              <a:gd name="connsiteY42" fmla="*/ 3340729 h 3576726"/>
              <a:gd name="connsiteX43" fmla="*/ 3582983 w 4198619"/>
              <a:gd name="connsiteY43" fmla="*/ 3385996 h 3576726"/>
              <a:gd name="connsiteX44" fmla="*/ 3555823 w 4198619"/>
              <a:gd name="connsiteY44" fmla="*/ 3395050 h 3576726"/>
              <a:gd name="connsiteX45" fmla="*/ 3501502 w 4198619"/>
              <a:gd name="connsiteY45" fmla="*/ 3422210 h 3576726"/>
              <a:gd name="connsiteX46" fmla="*/ 3447181 w 4198619"/>
              <a:gd name="connsiteY46" fmla="*/ 3449371 h 3576726"/>
              <a:gd name="connsiteX47" fmla="*/ 3420021 w 4198619"/>
              <a:gd name="connsiteY47" fmla="*/ 3467477 h 3576726"/>
              <a:gd name="connsiteX48" fmla="*/ 3392861 w 4198619"/>
              <a:gd name="connsiteY48" fmla="*/ 3476531 h 3576726"/>
              <a:gd name="connsiteX49" fmla="*/ 3347593 w 4198619"/>
              <a:gd name="connsiteY49" fmla="*/ 3494638 h 3576726"/>
              <a:gd name="connsiteX50" fmla="*/ 3293273 w 4198619"/>
              <a:gd name="connsiteY50" fmla="*/ 3512745 h 3576726"/>
              <a:gd name="connsiteX51" fmla="*/ 3266112 w 4198619"/>
              <a:gd name="connsiteY51" fmla="*/ 3521798 h 3576726"/>
              <a:gd name="connsiteX52" fmla="*/ 3238952 w 4198619"/>
              <a:gd name="connsiteY52" fmla="*/ 3539905 h 3576726"/>
              <a:gd name="connsiteX53" fmla="*/ 3202738 w 4198619"/>
              <a:gd name="connsiteY53" fmla="*/ 3548959 h 3576726"/>
              <a:gd name="connsiteX54" fmla="*/ 3148417 w 4198619"/>
              <a:gd name="connsiteY54" fmla="*/ 3567066 h 3576726"/>
              <a:gd name="connsiteX55" fmla="*/ 3121257 w 4198619"/>
              <a:gd name="connsiteY55" fmla="*/ 3576119 h 3576726"/>
              <a:gd name="connsiteX56" fmla="*/ 2858706 w 4198619"/>
              <a:gd name="connsiteY56" fmla="*/ 3548959 h 3576726"/>
              <a:gd name="connsiteX57" fmla="*/ 2505621 w 4198619"/>
              <a:gd name="connsiteY57" fmla="*/ 3539905 h 3576726"/>
              <a:gd name="connsiteX58" fmla="*/ 2270231 w 4198619"/>
              <a:gd name="connsiteY58" fmla="*/ 3485584 h 3576726"/>
              <a:gd name="connsiteX59" fmla="*/ 1980520 w 4198619"/>
              <a:gd name="connsiteY59" fmla="*/ 3449371 h 3576726"/>
              <a:gd name="connsiteX60" fmla="*/ 1697923 w 4198619"/>
              <a:gd name="connsiteY60" fmla="*/ 3321727 h 3576726"/>
              <a:gd name="connsiteX61" fmla="*/ 1238136 w 4198619"/>
              <a:gd name="connsiteY61" fmla="*/ 3340729 h 3576726"/>
              <a:gd name="connsiteX62" fmla="*/ 1048013 w 4198619"/>
              <a:gd name="connsiteY62" fmla="*/ 3250194 h 3576726"/>
              <a:gd name="connsiteX63" fmla="*/ 875997 w 4198619"/>
              <a:gd name="connsiteY63" fmla="*/ 3195873 h 3576726"/>
              <a:gd name="connsiteX64" fmla="*/ 649661 w 4198619"/>
              <a:gd name="connsiteY64" fmla="*/ 3168713 h 3576726"/>
              <a:gd name="connsiteX65" fmla="*/ 392980 w 4198619"/>
              <a:gd name="connsiteY65" fmla="*/ 3213881 h 3576726"/>
              <a:gd name="connsiteX66" fmla="*/ 0 w 4198619"/>
              <a:gd name="connsiteY66"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591221 w 4198619"/>
              <a:gd name="connsiteY4" fmla="*/ 253497 h 3576726"/>
              <a:gd name="connsiteX5" fmla="*/ 1763237 w 4198619"/>
              <a:gd name="connsiteY5" fmla="*/ 271604 h 3576726"/>
              <a:gd name="connsiteX6" fmla="*/ 1935253 w 4198619"/>
              <a:gd name="connsiteY6" fmla="*/ 298765 h 3576726"/>
              <a:gd name="connsiteX7" fmla="*/ 2279284 w 4198619"/>
              <a:gd name="connsiteY7" fmla="*/ 353085 h 3576726"/>
              <a:gd name="connsiteX8" fmla="*/ 2487514 w 4198619"/>
              <a:gd name="connsiteY8" fmla="*/ 380246 h 3576726"/>
              <a:gd name="connsiteX9" fmla="*/ 2650477 w 4198619"/>
              <a:gd name="connsiteY9" fmla="*/ 398353 h 3576726"/>
              <a:gd name="connsiteX10" fmla="*/ 2894920 w 4198619"/>
              <a:gd name="connsiteY10" fmla="*/ 434567 h 3576726"/>
              <a:gd name="connsiteX11" fmla="*/ 3103150 w 4198619"/>
              <a:gd name="connsiteY11" fmla="*/ 479834 h 3576726"/>
              <a:gd name="connsiteX12" fmla="*/ 3275166 w 4198619"/>
              <a:gd name="connsiteY12" fmla="*/ 506994 h 3576726"/>
              <a:gd name="connsiteX13" fmla="*/ 3709732 w 4198619"/>
              <a:gd name="connsiteY13" fmla="*/ 615636 h 3576726"/>
              <a:gd name="connsiteX14" fmla="*/ 3836481 w 4198619"/>
              <a:gd name="connsiteY14" fmla="*/ 814812 h 3576726"/>
              <a:gd name="connsiteX15" fmla="*/ 3908908 w 4198619"/>
              <a:gd name="connsiteY15" fmla="*/ 1004935 h 3576726"/>
              <a:gd name="connsiteX16" fmla="*/ 3999443 w 4198619"/>
              <a:gd name="connsiteY16" fmla="*/ 1294646 h 3576726"/>
              <a:gd name="connsiteX17" fmla="*/ 4071871 w 4198619"/>
              <a:gd name="connsiteY17" fmla="*/ 1493822 h 3576726"/>
              <a:gd name="connsiteX18" fmla="*/ 4117138 w 4198619"/>
              <a:gd name="connsiteY18" fmla="*/ 1557196 h 3576726"/>
              <a:gd name="connsiteX19" fmla="*/ 4135245 w 4198619"/>
              <a:gd name="connsiteY19" fmla="*/ 1584357 h 3576726"/>
              <a:gd name="connsiteX20" fmla="*/ 4171459 w 4198619"/>
              <a:gd name="connsiteY20" fmla="*/ 1683945 h 3576726"/>
              <a:gd name="connsiteX21" fmla="*/ 4180512 w 4198619"/>
              <a:gd name="connsiteY21" fmla="*/ 1720159 h 3576726"/>
              <a:gd name="connsiteX22" fmla="*/ 4198619 w 4198619"/>
              <a:gd name="connsiteY22" fmla="*/ 1783533 h 3576726"/>
              <a:gd name="connsiteX23" fmla="*/ 4189566 w 4198619"/>
              <a:gd name="connsiteY23" fmla="*/ 2118511 h 3576726"/>
              <a:gd name="connsiteX24" fmla="*/ 4171459 w 4198619"/>
              <a:gd name="connsiteY24" fmla="*/ 2335794 h 3576726"/>
              <a:gd name="connsiteX25" fmla="*/ 4162405 w 4198619"/>
              <a:gd name="connsiteY25" fmla="*/ 2498757 h 3576726"/>
              <a:gd name="connsiteX26" fmla="*/ 4135245 w 4198619"/>
              <a:gd name="connsiteY26" fmla="*/ 2670773 h 3576726"/>
              <a:gd name="connsiteX27" fmla="*/ 4108084 w 4198619"/>
              <a:gd name="connsiteY27" fmla="*/ 2851842 h 3576726"/>
              <a:gd name="connsiteX28" fmla="*/ 4089978 w 4198619"/>
              <a:gd name="connsiteY28" fmla="*/ 2906163 h 3576726"/>
              <a:gd name="connsiteX29" fmla="*/ 4080924 w 4198619"/>
              <a:gd name="connsiteY29" fmla="*/ 2933323 h 3576726"/>
              <a:gd name="connsiteX30" fmla="*/ 4053764 w 4198619"/>
              <a:gd name="connsiteY30" fmla="*/ 2969537 h 3576726"/>
              <a:gd name="connsiteX31" fmla="*/ 4035657 w 4198619"/>
              <a:gd name="connsiteY31" fmla="*/ 2996697 h 3576726"/>
              <a:gd name="connsiteX32" fmla="*/ 4008496 w 4198619"/>
              <a:gd name="connsiteY32" fmla="*/ 3014804 h 3576726"/>
              <a:gd name="connsiteX33" fmla="*/ 3990389 w 4198619"/>
              <a:gd name="connsiteY33" fmla="*/ 3041965 h 3576726"/>
              <a:gd name="connsiteX34" fmla="*/ 3936069 w 4198619"/>
              <a:gd name="connsiteY34" fmla="*/ 3096285 h 3576726"/>
              <a:gd name="connsiteX35" fmla="*/ 3881748 w 4198619"/>
              <a:gd name="connsiteY35" fmla="*/ 3177767 h 3576726"/>
              <a:gd name="connsiteX36" fmla="*/ 3836481 w 4198619"/>
              <a:gd name="connsiteY36" fmla="*/ 3232087 h 3576726"/>
              <a:gd name="connsiteX37" fmla="*/ 3782160 w 4198619"/>
              <a:gd name="connsiteY37" fmla="*/ 3268301 h 3576726"/>
              <a:gd name="connsiteX38" fmla="*/ 3727839 w 4198619"/>
              <a:gd name="connsiteY38" fmla="*/ 3304515 h 3576726"/>
              <a:gd name="connsiteX39" fmla="*/ 3700679 w 4198619"/>
              <a:gd name="connsiteY39" fmla="*/ 3322622 h 3576726"/>
              <a:gd name="connsiteX40" fmla="*/ 3664465 w 4198619"/>
              <a:gd name="connsiteY40" fmla="*/ 3331675 h 3576726"/>
              <a:gd name="connsiteX41" fmla="*/ 3637304 w 4198619"/>
              <a:gd name="connsiteY41" fmla="*/ 3340729 h 3576726"/>
              <a:gd name="connsiteX42" fmla="*/ 3582983 w 4198619"/>
              <a:gd name="connsiteY42" fmla="*/ 3385996 h 3576726"/>
              <a:gd name="connsiteX43" fmla="*/ 3555823 w 4198619"/>
              <a:gd name="connsiteY43" fmla="*/ 3395050 h 3576726"/>
              <a:gd name="connsiteX44" fmla="*/ 3501502 w 4198619"/>
              <a:gd name="connsiteY44" fmla="*/ 3422210 h 3576726"/>
              <a:gd name="connsiteX45" fmla="*/ 3447181 w 4198619"/>
              <a:gd name="connsiteY45" fmla="*/ 3449371 h 3576726"/>
              <a:gd name="connsiteX46" fmla="*/ 3420021 w 4198619"/>
              <a:gd name="connsiteY46" fmla="*/ 3467477 h 3576726"/>
              <a:gd name="connsiteX47" fmla="*/ 3392861 w 4198619"/>
              <a:gd name="connsiteY47" fmla="*/ 3476531 h 3576726"/>
              <a:gd name="connsiteX48" fmla="*/ 3347593 w 4198619"/>
              <a:gd name="connsiteY48" fmla="*/ 3494638 h 3576726"/>
              <a:gd name="connsiteX49" fmla="*/ 3293273 w 4198619"/>
              <a:gd name="connsiteY49" fmla="*/ 3512745 h 3576726"/>
              <a:gd name="connsiteX50" fmla="*/ 3266112 w 4198619"/>
              <a:gd name="connsiteY50" fmla="*/ 3521798 h 3576726"/>
              <a:gd name="connsiteX51" fmla="*/ 3238952 w 4198619"/>
              <a:gd name="connsiteY51" fmla="*/ 3539905 h 3576726"/>
              <a:gd name="connsiteX52" fmla="*/ 3202738 w 4198619"/>
              <a:gd name="connsiteY52" fmla="*/ 3548959 h 3576726"/>
              <a:gd name="connsiteX53" fmla="*/ 3148417 w 4198619"/>
              <a:gd name="connsiteY53" fmla="*/ 3567066 h 3576726"/>
              <a:gd name="connsiteX54" fmla="*/ 3121257 w 4198619"/>
              <a:gd name="connsiteY54" fmla="*/ 3576119 h 3576726"/>
              <a:gd name="connsiteX55" fmla="*/ 2858706 w 4198619"/>
              <a:gd name="connsiteY55" fmla="*/ 3548959 h 3576726"/>
              <a:gd name="connsiteX56" fmla="*/ 2505621 w 4198619"/>
              <a:gd name="connsiteY56" fmla="*/ 3539905 h 3576726"/>
              <a:gd name="connsiteX57" fmla="*/ 2270231 w 4198619"/>
              <a:gd name="connsiteY57" fmla="*/ 3485584 h 3576726"/>
              <a:gd name="connsiteX58" fmla="*/ 1980520 w 4198619"/>
              <a:gd name="connsiteY58" fmla="*/ 3449371 h 3576726"/>
              <a:gd name="connsiteX59" fmla="*/ 1697923 w 4198619"/>
              <a:gd name="connsiteY59" fmla="*/ 3321727 h 3576726"/>
              <a:gd name="connsiteX60" fmla="*/ 1238136 w 4198619"/>
              <a:gd name="connsiteY60" fmla="*/ 3340729 h 3576726"/>
              <a:gd name="connsiteX61" fmla="*/ 1048013 w 4198619"/>
              <a:gd name="connsiteY61" fmla="*/ 3250194 h 3576726"/>
              <a:gd name="connsiteX62" fmla="*/ 875997 w 4198619"/>
              <a:gd name="connsiteY62" fmla="*/ 3195873 h 3576726"/>
              <a:gd name="connsiteX63" fmla="*/ 649661 w 4198619"/>
              <a:gd name="connsiteY63" fmla="*/ 3168713 h 3576726"/>
              <a:gd name="connsiteX64" fmla="*/ 392980 w 4198619"/>
              <a:gd name="connsiteY64" fmla="*/ 3213881 h 3576726"/>
              <a:gd name="connsiteX65" fmla="*/ 0 w 4198619"/>
              <a:gd name="connsiteY65"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591221 w 4198619"/>
              <a:gd name="connsiteY4" fmla="*/ 253497 h 3576726"/>
              <a:gd name="connsiteX5" fmla="*/ 1935253 w 4198619"/>
              <a:gd name="connsiteY5" fmla="*/ 298765 h 3576726"/>
              <a:gd name="connsiteX6" fmla="*/ 2279284 w 4198619"/>
              <a:gd name="connsiteY6" fmla="*/ 353085 h 3576726"/>
              <a:gd name="connsiteX7" fmla="*/ 2487514 w 4198619"/>
              <a:gd name="connsiteY7" fmla="*/ 380246 h 3576726"/>
              <a:gd name="connsiteX8" fmla="*/ 2650477 w 4198619"/>
              <a:gd name="connsiteY8" fmla="*/ 398353 h 3576726"/>
              <a:gd name="connsiteX9" fmla="*/ 2894920 w 4198619"/>
              <a:gd name="connsiteY9" fmla="*/ 434567 h 3576726"/>
              <a:gd name="connsiteX10" fmla="*/ 3103150 w 4198619"/>
              <a:gd name="connsiteY10" fmla="*/ 479834 h 3576726"/>
              <a:gd name="connsiteX11" fmla="*/ 3275166 w 4198619"/>
              <a:gd name="connsiteY11" fmla="*/ 506994 h 3576726"/>
              <a:gd name="connsiteX12" fmla="*/ 3709732 w 4198619"/>
              <a:gd name="connsiteY12" fmla="*/ 615636 h 3576726"/>
              <a:gd name="connsiteX13" fmla="*/ 3836481 w 4198619"/>
              <a:gd name="connsiteY13" fmla="*/ 814812 h 3576726"/>
              <a:gd name="connsiteX14" fmla="*/ 3908908 w 4198619"/>
              <a:gd name="connsiteY14" fmla="*/ 1004935 h 3576726"/>
              <a:gd name="connsiteX15" fmla="*/ 3999443 w 4198619"/>
              <a:gd name="connsiteY15" fmla="*/ 1294646 h 3576726"/>
              <a:gd name="connsiteX16" fmla="*/ 4071871 w 4198619"/>
              <a:gd name="connsiteY16" fmla="*/ 1493822 h 3576726"/>
              <a:gd name="connsiteX17" fmla="*/ 4117138 w 4198619"/>
              <a:gd name="connsiteY17" fmla="*/ 1557196 h 3576726"/>
              <a:gd name="connsiteX18" fmla="*/ 4135245 w 4198619"/>
              <a:gd name="connsiteY18" fmla="*/ 1584357 h 3576726"/>
              <a:gd name="connsiteX19" fmla="*/ 4171459 w 4198619"/>
              <a:gd name="connsiteY19" fmla="*/ 1683945 h 3576726"/>
              <a:gd name="connsiteX20" fmla="*/ 4180512 w 4198619"/>
              <a:gd name="connsiteY20" fmla="*/ 1720159 h 3576726"/>
              <a:gd name="connsiteX21" fmla="*/ 4198619 w 4198619"/>
              <a:gd name="connsiteY21" fmla="*/ 1783533 h 3576726"/>
              <a:gd name="connsiteX22" fmla="*/ 4189566 w 4198619"/>
              <a:gd name="connsiteY22" fmla="*/ 2118511 h 3576726"/>
              <a:gd name="connsiteX23" fmla="*/ 4171459 w 4198619"/>
              <a:gd name="connsiteY23" fmla="*/ 2335794 h 3576726"/>
              <a:gd name="connsiteX24" fmla="*/ 4162405 w 4198619"/>
              <a:gd name="connsiteY24" fmla="*/ 2498757 h 3576726"/>
              <a:gd name="connsiteX25" fmla="*/ 4135245 w 4198619"/>
              <a:gd name="connsiteY25" fmla="*/ 2670773 h 3576726"/>
              <a:gd name="connsiteX26" fmla="*/ 4108084 w 4198619"/>
              <a:gd name="connsiteY26" fmla="*/ 2851842 h 3576726"/>
              <a:gd name="connsiteX27" fmla="*/ 4089978 w 4198619"/>
              <a:gd name="connsiteY27" fmla="*/ 2906163 h 3576726"/>
              <a:gd name="connsiteX28" fmla="*/ 4080924 w 4198619"/>
              <a:gd name="connsiteY28" fmla="*/ 2933323 h 3576726"/>
              <a:gd name="connsiteX29" fmla="*/ 4053764 w 4198619"/>
              <a:gd name="connsiteY29" fmla="*/ 2969537 h 3576726"/>
              <a:gd name="connsiteX30" fmla="*/ 4035657 w 4198619"/>
              <a:gd name="connsiteY30" fmla="*/ 2996697 h 3576726"/>
              <a:gd name="connsiteX31" fmla="*/ 4008496 w 4198619"/>
              <a:gd name="connsiteY31" fmla="*/ 3014804 h 3576726"/>
              <a:gd name="connsiteX32" fmla="*/ 3990389 w 4198619"/>
              <a:gd name="connsiteY32" fmla="*/ 3041965 h 3576726"/>
              <a:gd name="connsiteX33" fmla="*/ 3936069 w 4198619"/>
              <a:gd name="connsiteY33" fmla="*/ 3096285 h 3576726"/>
              <a:gd name="connsiteX34" fmla="*/ 3881748 w 4198619"/>
              <a:gd name="connsiteY34" fmla="*/ 3177767 h 3576726"/>
              <a:gd name="connsiteX35" fmla="*/ 3836481 w 4198619"/>
              <a:gd name="connsiteY35" fmla="*/ 3232087 h 3576726"/>
              <a:gd name="connsiteX36" fmla="*/ 3782160 w 4198619"/>
              <a:gd name="connsiteY36" fmla="*/ 3268301 h 3576726"/>
              <a:gd name="connsiteX37" fmla="*/ 3727839 w 4198619"/>
              <a:gd name="connsiteY37" fmla="*/ 3304515 h 3576726"/>
              <a:gd name="connsiteX38" fmla="*/ 3700679 w 4198619"/>
              <a:gd name="connsiteY38" fmla="*/ 3322622 h 3576726"/>
              <a:gd name="connsiteX39" fmla="*/ 3664465 w 4198619"/>
              <a:gd name="connsiteY39" fmla="*/ 3331675 h 3576726"/>
              <a:gd name="connsiteX40" fmla="*/ 3637304 w 4198619"/>
              <a:gd name="connsiteY40" fmla="*/ 3340729 h 3576726"/>
              <a:gd name="connsiteX41" fmla="*/ 3582983 w 4198619"/>
              <a:gd name="connsiteY41" fmla="*/ 3385996 h 3576726"/>
              <a:gd name="connsiteX42" fmla="*/ 3555823 w 4198619"/>
              <a:gd name="connsiteY42" fmla="*/ 3395050 h 3576726"/>
              <a:gd name="connsiteX43" fmla="*/ 3501502 w 4198619"/>
              <a:gd name="connsiteY43" fmla="*/ 3422210 h 3576726"/>
              <a:gd name="connsiteX44" fmla="*/ 3447181 w 4198619"/>
              <a:gd name="connsiteY44" fmla="*/ 3449371 h 3576726"/>
              <a:gd name="connsiteX45" fmla="*/ 3420021 w 4198619"/>
              <a:gd name="connsiteY45" fmla="*/ 3467477 h 3576726"/>
              <a:gd name="connsiteX46" fmla="*/ 3392861 w 4198619"/>
              <a:gd name="connsiteY46" fmla="*/ 3476531 h 3576726"/>
              <a:gd name="connsiteX47" fmla="*/ 3347593 w 4198619"/>
              <a:gd name="connsiteY47" fmla="*/ 3494638 h 3576726"/>
              <a:gd name="connsiteX48" fmla="*/ 3293273 w 4198619"/>
              <a:gd name="connsiteY48" fmla="*/ 3512745 h 3576726"/>
              <a:gd name="connsiteX49" fmla="*/ 3266112 w 4198619"/>
              <a:gd name="connsiteY49" fmla="*/ 3521798 h 3576726"/>
              <a:gd name="connsiteX50" fmla="*/ 3238952 w 4198619"/>
              <a:gd name="connsiteY50" fmla="*/ 3539905 h 3576726"/>
              <a:gd name="connsiteX51" fmla="*/ 3202738 w 4198619"/>
              <a:gd name="connsiteY51" fmla="*/ 3548959 h 3576726"/>
              <a:gd name="connsiteX52" fmla="*/ 3148417 w 4198619"/>
              <a:gd name="connsiteY52" fmla="*/ 3567066 h 3576726"/>
              <a:gd name="connsiteX53" fmla="*/ 3121257 w 4198619"/>
              <a:gd name="connsiteY53" fmla="*/ 3576119 h 3576726"/>
              <a:gd name="connsiteX54" fmla="*/ 2858706 w 4198619"/>
              <a:gd name="connsiteY54" fmla="*/ 3548959 h 3576726"/>
              <a:gd name="connsiteX55" fmla="*/ 2505621 w 4198619"/>
              <a:gd name="connsiteY55" fmla="*/ 3539905 h 3576726"/>
              <a:gd name="connsiteX56" fmla="*/ 2270231 w 4198619"/>
              <a:gd name="connsiteY56" fmla="*/ 3485584 h 3576726"/>
              <a:gd name="connsiteX57" fmla="*/ 1980520 w 4198619"/>
              <a:gd name="connsiteY57" fmla="*/ 3449371 h 3576726"/>
              <a:gd name="connsiteX58" fmla="*/ 1697923 w 4198619"/>
              <a:gd name="connsiteY58" fmla="*/ 3321727 h 3576726"/>
              <a:gd name="connsiteX59" fmla="*/ 1238136 w 4198619"/>
              <a:gd name="connsiteY59" fmla="*/ 3340729 h 3576726"/>
              <a:gd name="connsiteX60" fmla="*/ 1048013 w 4198619"/>
              <a:gd name="connsiteY60" fmla="*/ 3250194 h 3576726"/>
              <a:gd name="connsiteX61" fmla="*/ 875997 w 4198619"/>
              <a:gd name="connsiteY61" fmla="*/ 3195873 h 3576726"/>
              <a:gd name="connsiteX62" fmla="*/ 649661 w 4198619"/>
              <a:gd name="connsiteY62" fmla="*/ 3168713 h 3576726"/>
              <a:gd name="connsiteX63" fmla="*/ 392980 w 4198619"/>
              <a:gd name="connsiteY63" fmla="*/ 3213881 h 3576726"/>
              <a:gd name="connsiteX64" fmla="*/ 0 w 4198619"/>
              <a:gd name="connsiteY6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35253 w 4198619"/>
              <a:gd name="connsiteY5" fmla="*/ 298765 h 3576726"/>
              <a:gd name="connsiteX6" fmla="*/ 2279284 w 4198619"/>
              <a:gd name="connsiteY6" fmla="*/ 353085 h 3576726"/>
              <a:gd name="connsiteX7" fmla="*/ 2487514 w 4198619"/>
              <a:gd name="connsiteY7" fmla="*/ 380246 h 3576726"/>
              <a:gd name="connsiteX8" fmla="*/ 2650477 w 4198619"/>
              <a:gd name="connsiteY8" fmla="*/ 398353 h 3576726"/>
              <a:gd name="connsiteX9" fmla="*/ 2894920 w 4198619"/>
              <a:gd name="connsiteY9" fmla="*/ 434567 h 3576726"/>
              <a:gd name="connsiteX10" fmla="*/ 3103150 w 4198619"/>
              <a:gd name="connsiteY10" fmla="*/ 479834 h 3576726"/>
              <a:gd name="connsiteX11" fmla="*/ 3275166 w 4198619"/>
              <a:gd name="connsiteY11" fmla="*/ 506994 h 3576726"/>
              <a:gd name="connsiteX12" fmla="*/ 3709732 w 4198619"/>
              <a:gd name="connsiteY12" fmla="*/ 615636 h 3576726"/>
              <a:gd name="connsiteX13" fmla="*/ 3836481 w 4198619"/>
              <a:gd name="connsiteY13" fmla="*/ 814812 h 3576726"/>
              <a:gd name="connsiteX14" fmla="*/ 3908908 w 4198619"/>
              <a:gd name="connsiteY14" fmla="*/ 1004935 h 3576726"/>
              <a:gd name="connsiteX15" fmla="*/ 3999443 w 4198619"/>
              <a:gd name="connsiteY15" fmla="*/ 1294646 h 3576726"/>
              <a:gd name="connsiteX16" fmla="*/ 4071871 w 4198619"/>
              <a:gd name="connsiteY16" fmla="*/ 1493822 h 3576726"/>
              <a:gd name="connsiteX17" fmla="*/ 4117138 w 4198619"/>
              <a:gd name="connsiteY17" fmla="*/ 1557196 h 3576726"/>
              <a:gd name="connsiteX18" fmla="*/ 4135245 w 4198619"/>
              <a:gd name="connsiteY18" fmla="*/ 1584357 h 3576726"/>
              <a:gd name="connsiteX19" fmla="*/ 4171459 w 4198619"/>
              <a:gd name="connsiteY19" fmla="*/ 1683945 h 3576726"/>
              <a:gd name="connsiteX20" fmla="*/ 4180512 w 4198619"/>
              <a:gd name="connsiteY20" fmla="*/ 1720159 h 3576726"/>
              <a:gd name="connsiteX21" fmla="*/ 4198619 w 4198619"/>
              <a:gd name="connsiteY21" fmla="*/ 1783533 h 3576726"/>
              <a:gd name="connsiteX22" fmla="*/ 4189566 w 4198619"/>
              <a:gd name="connsiteY22" fmla="*/ 2118511 h 3576726"/>
              <a:gd name="connsiteX23" fmla="*/ 4171459 w 4198619"/>
              <a:gd name="connsiteY23" fmla="*/ 2335794 h 3576726"/>
              <a:gd name="connsiteX24" fmla="*/ 4162405 w 4198619"/>
              <a:gd name="connsiteY24" fmla="*/ 2498757 h 3576726"/>
              <a:gd name="connsiteX25" fmla="*/ 4135245 w 4198619"/>
              <a:gd name="connsiteY25" fmla="*/ 2670773 h 3576726"/>
              <a:gd name="connsiteX26" fmla="*/ 4108084 w 4198619"/>
              <a:gd name="connsiteY26" fmla="*/ 2851842 h 3576726"/>
              <a:gd name="connsiteX27" fmla="*/ 4089978 w 4198619"/>
              <a:gd name="connsiteY27" fmla="*/ 2906163 h 3576726"/>
              <a:gd name="connsiteX28" fmla="*/ 4080924 w 4198619"/>
              <a:gd name="connsiteY28" fmla="*/ 2933323 h 3576726"/>
              <a:gd name="connsiteX29" fmla="*/ 4053764 w 4198619"/>
              <a:gd name="connsiteY29" fmla="*/ 2969537 h 3576726"/>
              <a:gd name="connsiteX30" fmla="*/ 4035657 w 4198619"/>
              <a:gd name="connsiteY30" fmla="*/ 2996697 h 3576726"/>
              <a:gd name="connsiteX31" fmla="*/ 4008496 w 4198619"/>
              <a:gd name="connsiteY31" fmla="*/ 3014804 h 3576726"/>
              <a:gd name="connsiteX32" fmla="*/ 3990389 w 4198619"/>
              <a:gd name="connsiteY32" fmla="*/ 3041965 h 3576726"/>
              <a:gd name="connsiteX33" fmla="*/ 3936069 w 4198619"/>
              <a:gd name="connsiteY33" fmla="*/ 3096285 h 3576726"/>
              <a:gd name="connsiteX34" fmla="*/ 3881748 w 4198619"/>
              <a:gd name="connsiteY34" fmla="*/ 3177767 h 3576726"/>
              <a:gd name="connsiteX35" fmla="*/ 3836481 w 4198619"/>
              <a:gd name="connsiteY35" fmla="*/ 3232087 h 3576726"/>
              <a:gd name="connsiteX36" fmla="*/ 3782160 w 4198619"/>
              <a:gd name="connsiteY36" fmla="*/ 3268301 h 3576726"/>
              <a:gd name="connsiteX37" fmla="*/ 3727839 w 4198619"/>
              <a:gd name="connsiteY37" fmla="*/ 3304515 h 3576726"/>
              <a:gd name="connsiteX38" fmla="*/ 3700679 w 4198619"/>
              <a:gd name="connsiteY38" fmla="*/ 3322622 h 3576726"/>
              <a:gd name="connsiteX39" fmla="*/ 3664465 w 4198619"/>
              <a:gd name="connsiteY39" fmla="*/ 3331675 h 3576726"/>
              <a:gd name="connsiteX40" fmla="*/ 3637304 w 4198619"/>
              <a:gd name="connsiteY40" fmla="*/ 3340729 h 3576726"/>
              <a:gd name="connsiteX41" fmla="*/ 3582983 w 4198619"/>
              <a:gd name="connsiteY41" fmla="*/ 3385996 h 3576726"/>
              <a:gd name="connsiteX42" fmla="*/ 3555823 w 4198619"/>
              <a:gd name="connsiteY42" fmla="*/ 3395050 h 3576726"/>
              <a:gd name="connsiteX43" fmla="*/ 3501502 w 4198619"/>
              <a:gd name="connsiteY43" fmla="*/ 3422210 h 3576726"/>
              <a:gd name="connsiteX44" fmla="*/ 3447181 w 4198619"/>
              <a:gd name="connsiteY44" fmla="*/ 3449371 h 3576726"/>
              <a:gd name="connsiteX45" fmla="*/ 3420021 w 4198619"/>
              <a:gd name="connsiteY45" fmla="*/ 3467477 h 3576726"/>
              <a:gd name="connsiteX46" fmla="*/ 3392861 w 4198619"/>
              <a:gd name="connsiteY46" fmla="*/ 3476531 h 3576726"/>
              <a:gd name="connsiteX47" fmla="*/ 3347593 w 4198619"/>
              <a:gd name="connsiteY47" fmla="*/ 3494638 h 3576726"/>
              <a:gd name="connsiteX48" fmla="*/ 3293273 w 4198619"/>
              <a:gd name="connsiteY48" fmla="*/ 3512745 h 3576726"/>
              <a:gd name="connsiteX49" fmla="*/ 3266112 w 4198619"/>
              <a:gd name="connsiteY49" fmla="*/ 3521798 h 3576726"/>
              <a:gd name="connsiteX50" fmla="*/ 3238952 w 4198619"/>
              <a:gd name="connsiteY50" fmla="*/ 3539905 h 3576726"/>
              <a:gd name="connsiteX51" fmla="*/ 3202738 w 4198619"/>
              <a:gd name="connsiteY51" fmla="*/ 3548959 h 3576726"/>
              <a:gd name="connsiteX52" fmla="*/ 3148417 w 4198619"/>
              <a:gd name="connsiteY52" fmla="*/ 3567066 h 3576726"/>
              <a:gd name="connsiteX53" fmla="*/ 3121257 w 4198619"/>
              <a:gd name="connsiteY53" fmla="*/ 3576119 h 3576726"/>
              <a:gd name="connsiteX54" fmla="*/ 2858706 w 4198619"/>
              <a:gd name="connsiteY54" fmla="*/ 3548959 h 3576726"/>
              <a:gd name="connsiteX55" fmla="*/ 2505621 w 4198619"/>
              <a:gd name="connsiteY55" fmla="*/ 3539905 h 3576726"/>
              <a:gd name="connsiteX56" fmla="*/ 2270231 w 4198619"/>
              <a:gd name="connsiteY56" fmla="*/ 3485584 h 3576726"/>
              <a:gd name="connsiteX57" fmla="*/ 1980520 w 4198619"/>
              <a:gd name="connsiteY57" fmla="*/ 3449371 h 3576726"/>
              <a:gd name="connsiteX58" fmla="*/ 1697923 w 4198619"/>
              <a:gd name="connsiteY58" fmla="*/ 3321727 h 3576726"/>
              <a:gd name="connsiteX59" fmla="*/ 1238136 w 4198619"/>
              <a:gd name="connsiteY59" fmla="*/ 3340729 h 3576726"/>
              <a:gd name="connsiteX60" fmla="*/ 1048013 w 4198619"/>
              <a:gd name="connsiteY60" fmla="*/ 3250194 h 3576726"/>
              <a:gd name="connsiteX61" fmla="*/ 875997 w 4198619"/>
              <a:gd name="connsiteY61" fmla="*/ 3195873 h 3576726"/>
              <a:gd name="connsiteX62" fmla="*/ 649661 w 4198619"/>
              <a:gd name="connsiteY62" fmla="*/ 3168713 h 3576726"/>
              <a:gd name="connsiteX63" fmla="*/ 392980 w 4198619"/>
              <a:gd name="connsiteY63" fmla="*/ 3213881 h 3576726"/>
              <a:gd name="connsiteX64" fmla="*/ 0 w 4198619"/>
              <a:gd name="connsiteY6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487514 w 4198619"/>
              <a:gd name="connsiteY7" fmla="*/ 380246 h 3576726"/>
              <a:gd name="connsiteX8" fmla="*/ 2650477 w 4198619"/>
              <a:gd name="connsiteY8" fmla="*/ 398353 h 3576726"/>
              <a:gd name="connsiteX9" fmla="*/ 2894920 w 4198619"/>
              <a:gd name="connsiteY9" fmla="*/ 434567 h 3576726"/>
              <a:gd name="connsiteX10" fmla="*/ 3103150 w 4198619"/>
              <a:gd name="connsiteY10" fmla="*/ 479834 h 3576726"/>
              <a:gd name="connsiteX11" fmla="*/ 3275166 w 4198619"/>
              <a:gd name="connsiteY11" fmla="*/ 506994 h 3576726"/>
              <a:gd name="connsiteX12" fmla="*/ 3709732 w 4198619"/>
              <a:gd name="connsiteY12" fmla="*/ 615636 h 3576726"/>
              <a:gd name="connsiteX13" fmla="*/ 3836481 w 4198619"/>
              <a:gd name="connsiteY13" fmla="*/ 814812 h 3576726"/>
              <a:gd name="connsiteX14" fmla="*/ 3908908 w 4198619"/>
              <a:gd name="connsiteY14" fmla="*/ 1004935 h 3576726"/>
              <a:gd name="connsiteX15" fmla="*/ 3999443 w 4198619"/>
              <a:gd name="connsiteY15" fmla="*/ 1294646 h 3576726"/>
              <a:gd name="connsiteX16" fmla="*/ 4071871 w 4198619"/>
              <a:gd name="connsiteY16" fmla="*/ 1493822 h 3576726"/>
              <a:gd name="connsiteX17" fmla="*/ 4117138 w 4198619"/>
              <a:gd name="connsiteY17" fmla="*/ 1557196 h 3576726"/>
              <a:gd name="connsiteX18" fmla="*/ 4135245 w 4198619"/>
              <a:gd name="connsiteY18" fmla="*/ 1584357 h 3576726"/>
              <a:gd name="connsiteX19" fmla="*/ 4171459 w 4198619"/>
              <a:gd name="connsiteY19" fmla="*/ 1683945 h 3576726"/>
              <a:gd name="connsiteX20" fmla="*/ 4180512 w 4198619"/>
              <a:gd name="connsiteY20" fmla="*/ 1720159 h 3576726"/>
              <a:gd name="connsiteX21" fmla="*/ 4198619 w 4198619"/>
              <a:gd name="connsiteY21" fmla="*/ 1783533 h 3576726"/>
              <a:gd name="connsiteX22" fmla="*/ 4189566 w 4198619"/>
              <a:gd name="connsiteY22" fmla="*/ 2118511 h 3576726"/>
              <a:gd name="connsiteX23" fmla="*/ 4171459 w 4198619"/>
              <a:gd name="connsiteY23" fmla="*/ 2335794 h 3576726"/>
              <a:gd name="connsiteX24" fmla="*/ 4162405 w 4198619"/>
              <a:gd name="connsiteY24" fmla="*/ 2498757 h 3576726"/>
              <a:gd name="connsiteX25" fmla="*/ 4135245 w 4198619"/>
              <a:gd name="connsiteY25" fmla="*/ 2670773 h 3576726"/>
              <a:gd name="connsiteX26" fmla="*/ 4108084 w 4198619"/>
              <a:gd name="connsiteY26" fmla="*/ 2851842 h 3576726"/>
              <a:gd name="connsiteX27" fmla="*/ 4089978 w 4198619"/>
              <a:gd name="connsiteY27" fmla="*/ 2906163 h 3576726"/>
              <a:gd name="connsiteX28" fmla="*/ 4080924 w 4198619"/>
              <a:gd name="connsiteY28" fmla="*/ 2933323 h 3576726"/>
              <a:gd name="connsiteX29" fmla="*/ 4053764 w 4198619"/>
              <a:gd name="connsiteY29" fmla="*/ 2969537 h 3576726"/>
              <a:gd name="connsiteX30" fmla="*/ 4035657 w 4198619"/>
              <a:gd name="connsiteY30" fmla="*/ 2996697 h 3576726"/>
              <a:gd name="connsiteX31" fmla="*/ 4008496 w 4198619"/>
              <a:gd name="connsiteY31" fmla="*/ 3014804 h 3576726"/>
              <a:gd name="connsiteX32" fmla="*/ 3990389 w 4198619"/>
              <a:gd name="connsiteY32" fmla="*/ 3041965 h 3576726"/>
              <a:gd name="connsiteX33" fmla="*/ 3936069 w 4198619"/>
              <a:gd name="connsiteY33" fmla="*/ 3096285 h 3576726"/>
              <a:gd name="connsiteX34" fmla="*/ 3881748 w 4198619"/>
              <a:gd name="connsiteY34" fmla="*/ 3177767 h 3576726"/>
              <a:gd name="connsiteX35" fmla="*/ 3836481 w 4198619"/>
              <a:gd name="connsiteY35" fmla="*/ 3232087 h 3576726"/>
              <a:gd name="connsiteX36" fmla="*/ 3782160 w 4198619"/>
              <a:gd name="connsiteY36" fmla="*/ 3268301 h 3576726"/>
              <a:gd name="connsiteX37" fmla="*/ 3727839 w 4198619"/>
              <a:gd name="connsiteY37" fmla="*/ 3304515 h 3576726"/>
              <a:gd name="connsiteX38" fmla="*/ 3700679 w 4198619"/>
              <a:gd name="connsiteY38" fmla="*/ 3322622 h 3576726"/>
              <a:gd name="connsiteX39" fmla="*/ 3664465 w 4198619"/>
              <a:gd name="connsiteY39" fmla="*/ 3331675 h 3576726"/>
              <a:gd name="connsiteX40" fmla="*/ 3637304 w 4198619"/>
              <a:gd name="connsiteY40" fmla="*/ 3340729 h 3576726"/>
              <a:gd name="connsiteX41" fmla="*/ 3582983 w 4198619"/>
              <a:gd name="connsiteY41" fmla="*/ 3385996 h 3576726"/>
              <a:gd name="connsiteX42" fmla="*/ 3555823 w 4198619"/>
              <a:gd name="connsiteY42" fmla="*/ 3395050 h 3576726"/>
              <a:gd name="connsiteX43" fmla="*/ 3501502 w 4198619"/>
              <a:gd name="connsiteY43" fmla="*/ 3422210 h 3576726"/>
              <a:gd name="connsiteX44" fmla="*/ 3447181 w 4198619"/>
              <a:gd name="connsiteY44" fmla="*/ 3449371 h 3576726"/>
              <a:gd name="connsiteX45" fmla="*/ 3420021 w 4198619"/>
              <a:gd name="connsiteY45" fmla="*/ 3467477 h 3576726"/>
              <a:gd name="connsiteX46" fmla="*/ 3392861 w 4198619"/>
              <a:gd name="connsiteY46" fmla="*/ 3476531 h 3576726"/>
              <a:gd name="connsiteX47" fmla="*/ 3347593 w 4198619"/>
              <a:gd name="connsiteY47" fmla="*/ 3494638 h 3576726"/>
              <a:gd name="connsiteX48" fmla="*/ 3293273 w 4198619"/>
              <a:gd name="connsiteY48" fmla="*/ 3512745 h 3576726"/>
              <a:gd name="connsiteX49" fmla="*/ 3266112 w 4198619"/>
              <a:gd name="connsiteY49" fmla="*/ 3521798 h 3576726"/>
              <a:gd name="connsiteX50" fmla="*/ 3238952 w 4198619"/>
              <a:gd name="connsiteY50" fmla="*/ 3539905 h 3576726"/>
              <a:gd name="connsiteX51" fmla="*/ 3202738 w 4198619"/>
              <a:gd name="connsiteY51" fmla="*/ 3548959 h 3576726"/>
              <a:gd name="connsiteX52" fmla="*/ 3148417 w 4198619"/>
              <a:gd name="connsiteY52" fmla="*/ 3567066 h 3576726"/>
              <a:gd name="connsiteX53" fmla="*/ 3121257 w 4198619"/>
              <a:gd name="connsiteY53" fmla="*/ 3576119 h 3576726"/>
              <a:gd name="connsiteX54" fmla="*/ 2858706 w 4198619"/>
              <a:gd name="connsiteY54" fmla="*/ 3548959 h 3576726"/>
              <a:gd name="connsiteX55" fmla="*/ 2505621 w 4198619"/>
              <a:gd name="connsiteY55" fmla="*/ 3539905 h 3576726"/>
              <a:gd name="connsiteX56" fmla="*/ 2270231 w 4198619"/>
              <a:gd name="connsiteY56" fmla="*/ 3485584 h 3576726"/>
              <a:gd name="connsiteX57" fmla="*/ 1980520 w 4198619"/>
              <a:gd name="connsiteY57" fmla="*/ 3449371 h 3576726"/>
              <a:gd name="connsiteX58" fmla="*/ 1697923 w 4198619"/>
              <a:gd name="connsiteY58" fmla="*/ 3321727 h 3576726"/>
              <a:gd name="connsiteX59" fmla="*/ 1238136 w 4198619"/>
              <a:gd name="connsiteY59" fmla="*/ 3340729 h 3576726"/>
              <a:gd name="connsiteX60" fmla="*/ 1048013 w 4198619"/>
              <a:gd name="connsiteY60" fmla="*/ 3250194 h 3576726"/>
              <a:gd name="connsiteX61" fmla="*/ 875997 w 4198619"/>
              <a:gd name="connsiteY61" fmla="*/ 3195873 h 3576726"/>
              <a:gd name="connsiteX62" fmla="*/ 649661 w 4198619"/>
              <a:gd name="connsiteY62" fmla="*/ 3168713 h 3576726"/>
              <a:gd name="connsiteX63" fmla="*/ 392980 w 4198619"/>
              <a:gd name="connsiteY63" fmla="*/ 3213881 h 3576726"/>
              <a:gd name="connsiteX64" fmla="*/ 0 w 4198619"/>
              <a:gd name="connsiteY6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487514 w 4198619"/>
              <a:gd name="connsiteY7" fmla="*/ 380246 h 3576726"/>
              <a:gd name="connsiteX8" fmla="*/ 2650477 w 4198619"/>
              <a:gd name="connsiteY8" fmla="*/ 398353 h 3576726"/>
              <a:gd name="connsiteX9" fmla="*/ 2894920 w 4198619"/>
              <a:gd name="connsiteY9" fmla="*/ 434567 h 3576726"/>
              <a:gd name="connsiteX10" fmla="*/ 3103150 w 4198619"/>
              <a:gd name="connsiteY10" fmla="*/ 479834 h 3576726"/>
              <a:gd name="connsiteX11" fmla="*/ 3275166 w 4198619"/>
              <a:gd name="connsiteY11" fmla="*/ 506994 h 3576726"/>
              <a:gd name="connsiteX12" fmla="*/ 3709732 w 4198619"/>
              <a:gd name="connsiteY12" fmla="*/ 615636 h 3576726"/>
              <a:gd name="connsiteX13" fmla="*/ 3836481 w 4198619"/>
              <a:gd name="connsiteY13" fmla="*/ 814812 h 3576726"/>
              <a:gd name="connsiteX14" fmla="*/ 3908908 w 4198619"/>
              <a:gd name="connsiteY14" fmla="*/ 1004935 h 3576726"/>
              <a:gd name="connsiteX15" fmla="*/ 3999443 w 4198619"/>
              <a:gd name="connsiteY15" fmla="*/ 1294646 h 3576726"/>
              <a:gd name="connsiteX16" fmla="*/ 4071871 w 4198619"/>
              <a:gd name="connsiteY16" fmla="*/ 1493822 h 3576726"/>
              <a:gd name="connsiteX17" fmla="*/ 4117138 w 4198619"/>
              <a:gd name="connsiteY17" fmla="*/ 1557196 h 3576726"/>
              <a:gd name="connsiteX18" fmla="*/ 4135245 w 4198619"/>
              <a:gd name="connsiteY18" fmla="*/ 1584357 h 3576726"/>
              <a:gd name="connsiteX19" fmla="*/ 4171459 w 4198619"/>
              <a:gd name="connsiteY19" fmla="*/ 1683945 h 3576726"/>
              <a:gd name="connsiteX20" fmla="*/ 4180512 w 4198619"/>
              <a:gd name="connsiteY20" fmla="*/ 1720159 h 3576726"/>
              <a:gd name="connsiteX21" fmla="*/ 4198619 w 4198619"/>
              <a:gd name="connsiteY21" fmla="*/ 1783533 h 3576726"/>
              <a:gd name="connsiteX22" fmla="*/ 4189566 w 4198619"/>
              <a:gd name="connsiteY22" fmla="*/ 2118511 h 3576726"/>
              <a:gd name="connsiteX23" fmla="*/ 4171459 w 4198619"/>
              <a:gd name="connsiteY23" fmla="*/ 2335794 h 3576726"/>
              <a:gd name="connsiteX24" fmla="*/ 4162405 w 4198619"/>
              <a:gd name="connsiteY24" fmla="*/ 2498757 h 3576726"/>
              <a:gd name="connsiteX25" fmla="*/ 4135245 w 4198619"/>
              <a:gd name="connsiteY25" fmla="*/ 2670773 h 3576726"/>
              <a:gd name="connsiteX26" fmla="*/ 4108084 w 4198619"/>
              <a:gd name="connsiteY26" fmla="*/ 2851842 h 3576726"/>
              <a:gd name="connsiteX27" fmla="*/ 4089978 w 4198619"/>
              <a:gd name="connsiteY27" fmla="*/ 2906163 h 3576726"/>
              <a:gd name="connsiteX28" fmla="*/ 4080924 w 4198619"/>
              <a:gd name="connsiteY28" fmla="*/ 2933323 h 3576726"/>
              <a:gd name="connsiteX29" fmla="*/ 4053764 w 4198619"/>
              <a:gd name="connsiteY29" fmla="*/ 2969537 h 3576726"/>
              <a:gd name="connsiteX30" fmla="*/ 4035657 w 4198619"/>
              <a:gd name="connsiteY30" fmla="*/ 2996697 h 3576726"/>
              <a:gd name="connsiteX31" fmla="*/ 4008496 w 4198619"/>
              <a:gd name="connsiteY31" fmla="*/ 3014804 h 3576726"/>
              <a:gd name="connsiteX32" fmla="*/ 3990389 w 4198619"/>
              <a:gd name="connsiteY32" fmla="*/ 3041965 h 3576726"/>
              <a:gd name="connsiteX33" fmla="*/ 3936069 w 4198619"/>
              <a:gd name="connsiteY33" fmla="*/ 3096285 h 3576726"/>
              <a:gd name="connsiteX34" fmla="*/ 3881748 w 4198619"/>
              <a:gd name="connsiteY34" fmla="*/ 3177767 h 3576726"/>
              <a:gd name="connsiteX35" fmla="*/ 3836481 w 4198619"/>
              <a:gd name="connsiteY35" fmla="*/ 3232087 h 3576726"/>
              <a:gd name="connsiteX36" fmla="*/ 3782160 w 4198619"/>
              <a:gd name="connsiteY36" fmla="*/ 3268301 h 3576726"/>
              <a:gd name="connsiteX37" fmla="*/ 3727839 w 4198619"/>
              <a:gd name="connsiteY37" fmla="*/ 3304515 h 3576726"/>
              <a:gd name="connsiteX38" fmla="*/ 3700679 w 4198619"/>
              <a:gd name="connsiteY38" fmla="*/ 3322622 h 3576726"/>
              <a:gd name="connsiteX39" fmla="*/ 3664465 w 4198619"/>
              <a:gd name="connsiteY39" fmla="*/ 3331675 h 3576726"/>
              <a:gd name="connsiteX40" fmla="*/ 3637304 w 4198619"/>
              <a:gd name="connsiteY40" fmla="*/ 3340729 h 3576726"/>
              <a:gd name="connsiteX41" fmla="*/ 3582983 w 4198619"/>
              <a:gd name="connsiteY41" fmla="*/ 3385996 h 3576726"/>
              <a:gd name="connsiteX42" fmla="*/ 3555823 w 4198619"/>
              <a:gd name="connsiteY42" fmla="*/ 3395050 h 3576726"/>
              <a:gd name="connsiteX43" fmla="*/ 3501502 w 4198619"/>
              <a:gd name="connsiteY43" fmla="*/ 3422210 h 3576726"/>
              <a:gd name="connsiteX44" fmla="*/ 3447181 w 4198619"/>
              <a:gd name="connsiteY44" fmla="*/ 3449371 h 3576726"/>
              <a:gd name="connsiteX45" fmla="*/ 3420021 w 4198619"/>
              <a:gd name="connsiteY45" fmla="*/ 3467477 h 3576726"/>
              <a:gd name="connsiteX46" fmla="*/ 3392861 w 4198619"/>
              <a:gd name="connsiteY46" fmla="*/ 3476531 h 3576726"/>
              <a:gd name="connsiteX47" fmla="*/ 3347593 w 4198619"/>
              <a:gd name="connsiteY47" fmla="*/ 3494638 h 3576726"/>
              <a:gd name="connsiteX48" fmla="*/ 3293273 w 4198619"/>
              <a:gd name="connsiteY48" fmla="*/ 3512745 h 3576726"/>
              <a:gd name="connsiteX49" fmla="*/ 3266112 w 4198619"/>
              <a:gd name="connsiteY49" fmla="*/ 3521798 h 3576726"/>
              <a:gd name="connsiteX50" fmla="*/ 3238952 w 4198619"/>
              <a:gd name="connsiteY50" fmla="*/ 3539905 h 3576726"/>
              <a:gd name="connsiteX51" fmla="*/ 3202738 w 4198619"/>
              <a:gd name="connsiteY51" fmla="*/ 3548959 h 3576726"/>
              <a:gd name="connsiteX52" fmla="*/ 3148417 w 4198619"/>
              <a:gd name="connsiteY52" fmla="*/ 3567066 h 3576726"/>
              <a:gd name="connsiteX53" fmla="*/ 3121257 w 4198619"/>
              <a:gd name="connsiteY53" fmla="*/ 3576119 h 3576726"/>
              <a:gd name="connsiteX54" fmla="*/ 2858706 w 4198619"/>
              <a:gd name="connsiteY54" fmla="*/ 3548959 h 3576726"/>
              <a:gd name="connsiteX55" fmla="*/ 2505621 w 4198619"/>
              <a:gd name="connsiteY55" fmla="*/ 3539905 h 3576726"/>
              <a:gd name="connsiteX56" fmla="*/ 2270231 w 4198619"/>
              <a:gd name="connsiteY56" fmla="*/ 3485584 h 3576726"/>
              <a:gd name="connsiteX57" fmla="*/ 1980520 w 4198619"/>
              <a:gd name="connsiteY57" fmla="*/ 3449371 h 3576726"/>
              <a:gd name="connsiteX58" fmla="*/ 1697923 w 4198619"/>
              <a:gd name="connsiteY58" fmla="*/ 3321727 h 3576726"/>
              <a:gd name="connsiteX59" fmla="*/ 1238136 w 4198619"/>
              <a:gd name="connsiteY59" fmla="*/ 3340729 h 3576726"/>
              <a:gd name="connsiteX60" fmla="*/ 1048013 w 4198619"/>
              <a:gd name="connsiteY60" fmla="*/ 3250194 h 3576726"/>
              <a:gd name="connsiteX61" fmla="*/ 875997 w 4198619"/>
              <a:gd name="connsiteY61" fmla="*/ 3195873 h 3576726"/>
              <a:gd name="connsiteX62" fmla="*/ 649661 w 4198619"/>
              <a:gd name="connsiteY62" fmla="*/ 3168713 h 3576726"/>
              <a:gd name="connsiteX63" fmla="*/ 392980 w 4198619"/>
              <a:gd name="connsiteY63" fmla="*/ 3213881 h 3576726"/>
              <a:gd name="connsiteX64" fmla="*/ 0 w 4198619"/>
              <a:gd name="connsiteY6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487514 w 4198619"/>
              <a:gd name="connsiteY7" fmla="*/ 380246 h 3576726"/>
              <a:gd name="connsiteX8" fmla="*/ 2650477 w 4198619"/>
              <a:gd name="connsiteY8" fmla="*/ 398353 h 3576726"/>
              <a:gd name="connsiteX9" fmla="*/ 2894920 w 4198619"/>
              <a:gd name="connsiteY9" fmla="*/ 434567 h 3576726"/>
              <a:gd name="connsiteX10" fmla="*/ 3103150 w 4198619"/>
              <a:gd name="connsiteY10" fmla="*/ 479834 h 3576726"/>
              <a:gd name="connsiteX11" fmla="*/ 3275166 w 4198619"/>
              <a:gd name="connsiteY11" fmla="*/ 506994 h 3576726"/>
              <a:gd name="connsiteX12" fmla="*/ 3709732 w 4198619"/>
              <a:gd name="connsiteY12" fmla="*/ 615636 h 3576726"/>
              <a:gd name="connsiteX13" fmla="*/ 3836481 w 4198619"/>
              <a:gd name="connsiteY13" fmla="*/ 814812 h 3576726"/>
              <a:gd name="connsiteX14" fmla="*/ 3908908 w 4198619"/>
              <a:gd name="connsiteY14" fmla="*/ 1004935 h 3576726"/>
              <a:gd name="connsiteX15" fmla="*/ 3999443 w 4198619"/>
              <a:gd name="connsiteY15" fmla="*/ 1294646 h 3576726"/>
              <a:gd name="connsiteX16" fmla="*/ 4071871 w 4198619"/>
              <a:gd name="connsiteY16" fmla="*/ 1493822 h 3576726"/>
              <a:gd name="connsiteX17" fmla="*/ 4117138 w 4198619"/>
              <a:gd name="connsiteY17" fmla="*/ 1557196 h 3576726"/>
              <a:gd name="connsiteX18" fmla="*/ 4135245 w 4198619"/>
              <a:gd name="connsiteY18" fmla="*/ 1584357 h 3576726"/>
              <a:gd name="connsiteX19" fmla="*/ 4171459 w 4198619"/>
              <a:gd name="connsiteY19" fmla="*/ 1683945 h 3576726"/>
              <a:gd name="connsiteX20" fmla="*/ 4180512 w 4198619"/>
              <a:gd name="connsiteY20" fmla="*/ 1720159 h 3576726"/>
              <a:gd name="connsiteX21" fmla="*/ 4198619 w 4198619"/>
              <a:gd name="connsiteY21" fmla="*/ 1783533 h 3576726"/>
              <a:gd name="connsiteX22" fmla="*/ 4189566 w 4198619"/>
              <a:gd name="connsiteY22" fmla="*/ 2118511 h 3576726"/>
              <a:gd name="connsiteX23" fmla="*/ 4171459 w 4198619"/>
              <a:gd name="connsiteY23" fmla="*/ 2335794 h 3576726"/>
              <a:gd name="connsiteX24" fmla="*/ 4162405 w 4198619"/>
              <a:gd name="connsiteY24" fmla="*/ 2498757 h 3576726"/>
              <a:gd name="connsiteX25" fmla="*/ 4135245 w 4198619"/>
              <a:gd name="connsiteY25" fmla="*/ 2670773 h 3576726"/>
              <a:gd name="connsiteX26" fmla="*/ 4108084 w 4198619"/>
              <a:gd name="connsiteY26" fmla="*/ 2851842 h 3576726"/>
              <a:gd name="connsiteX27" fmla="*/ 4089978 w 4198619"/>
              <a:gd name="connsiteY27" fmla="*/ 2906163 h 3576726"/>
              <a:gd name="connsiteX28" fmla="*/ 4080924 w 4198619"/>
              <a:gd name="connsiteY28" fmla="*/ 2933323 h 3576726"/>
              <a:gd name="connsiteX29" fmla="*/ 4053764 w 4198619"/>
              <a:gd name="connsiteY29" fmla="*/ 2969537 h 3576726"/>
              <a:gd name="connsiteX30" fmla="*/ 4035657 w 4198619"/>
              <a:gd name="connsiteY30" fmla="*/ 2996697 h 3576726"/>
              <a:gd name="connsiteX31" fmla="*/ 4008496 w 4198619"/>
              <a:gd name="connsiteY31" fmla="*/ 3014804 h 3576726"/>
              <a:gd name="connsiteX32" fmla="*/ 3990389 w 4198619"/>
              <a:gd name="connsiteY32" fmla="*/ 3041965 h 3576726"/>
              <a:gd name="connsiteX33" fmla="*/ 3936069 w 4198619"/>
              <a:gd name="connsiteY33" fmla="*/ 3096285 h 3576726"/>
              <a:gd name="connsiteX34" fmla="*/ 3881748 w 4198619"/>
              <a:gd name="connsiteY34" fmla="*/ 3177767 h 3576726"/>
              <a:gd name="connsiteX35" fmla="*/ 3836481 w 4198619"/>
              <a:gd name="connsiteY35" fmla="*/ 3232087 h 3576726"/>
              <a:gd name="connsiteX36" fmla="*/ 3782160 w 4198619"/>
              <a:gd name="connsiteY36" fmla="*/ 3268301 h 3576726"/>
              <a:gd name="connsiteX37" fmla="*/ 3727839 w 4198619"/>
              <a:gd name="connsiteY37" fmla="*/ 3304515 h 3576726"/>
              <a:gd name="connsiteX38" fmla="*/ 3700679 w 4198619"/>
              <a:gd name="connsiteY38" fmla="*/ 3322622 h 3576726"/>
              <a:gd name="connsiteX39" fmla="*/ 3664465 w 4198619"/>
              <a:gd name="connsiteY39" fmla="*/ 3331675 h 3576726"/>
              <a:gd name="connsiteX40" fmla="*/ 3637304 w 4198619"/>
              <a:gd name="connsiteY40" fmla="*/ 3340729 h 3576726"/>
              <a:gd name="connsiteX41" fmla="*/ 3582983 w 4198619"/>
              <a:gd name="connsiteY41" fmla="*/ 3385996 h 3576726"/>
              <a:gd name="connsiteX42" fmla="*/ 3555823 w 4198619"/>
              <a:gd name="connsiteY42" fmla="*/ 3395050 h 3576726"/>
              <a:gd name="connsiteX43" fmla="*/ 3501502 w 4198619"/>
              <a:gd name="connsiteY43" fmla="*/ 3422210 h 3576726"/>
              <a:gd name="connsiteX44" fmla="*/ 3447181 w 4198619"/>
              <a:gd name="connsiteY44" fmla="*/ 3449371 h 3576726"/>
              <a:gd name="connsiteX45" fmla="*/ 3420021 w 4198619"/>
              <a:gd name="connsiteY45" fmla="*/ 3467477 h 3576726"/>
              <a:gd name="connsiteX46" fmla="*/ 3392861 w 4198619"/>
              <a:gd name="connsiteY46" fmla="*/ 3476531 h 3576726"/>
              <a:gd name="connsiteX47" fmla="*/ 3347593 w 4198619"/>
              <a:gd name="connsiteY47" fmla="*/ 3494638 h 3576726"/>
              <a:gd name="connsiteX48" fmla="*/ 3293273 w 4198619"/>
              <a:gd name="connsiteY48" fmla="*/ 3512745 h 3576726"/>
              <a:gd name="connsiteX49" fmla="*/ 3266112 w 4198619"/>
              <a:gd name="connsiteY49" fmla="*/ 3521798 h 3576726"/>
              <a:gd name="connsiteX50" fmla="*/ 3238952 w 4198619"/>
              <a:gd name="connsiteY50" fmla="*/ 3539905 h 3576726"/>
              <a:gd name="connsiteX51" fmla="*/ 3202738 w 4198619"/>
              <a:gd name="connsiteY51" fmla="*/ 3548959 h 3576726"/>
              <a:gd name="connsiteX52" fmla="*/ 3148417 w 4198619"/>
              <a:gd name="connsiteY52" fmla="*/ 3567066 h 3576726"/>
              <a:gd name="connsiteX53" fmla="*/ 3121257 w 4198619"/>
              <a:gd name="connsiteY53" fmla="*/ 3576119 h 3576726"/>
              <a:gd name="connsiteX54" fmla="*/ 2858706 w 4198619"/>
              <a:gd name="connsiteY54" fmla="*/ 3548959 h 3576726"/>
              <a:gd name="connsiteX55" fmla="*/ 2505621 w 4198619"/>
              <a:gd name="connsiteY55" fmla="*/ 3539905 h 3576726"/>
              <a:gd name="connsiteX56" fmla="*/ 2270231 w 4198619"/>
              <a:gd name="connsiteY56" fmla="*/ 3485584 h 3576726"/>
              <a:gd name="connsiteX57" fmla="*/ 1980520 w 4198619"/>
              <a:gd name="connsiteY57" fmla="*/ 3449371 h 3576726"/>
              <a:gd name="connsiteX58" fmla="*/ 1697923 w 4198619"/>
              <a:gd name="connsiteY58" fmla="*/ 3321727 h 3576726"/>
              <a:gd name="connsiteX59" fmla="*/ 1238136 w 4198619"/>
              <a:gd name="connsiteY59" fmla="*/ 3340729 h 3576726"/>
              <a:gd name="connsiteX60" fmla="*/ 1048013 w 4198619"/>
              <a:gd name="connsiteY60" fmla="*/ 3250194 h 3576726"/>
              <a:gd name="connsiteX61" fmla="*/ 875997 w 4198619"/>
              <a:gd name="connsiteY61" fmla="*/ 3195873 h 3576726"/>
              <a:gd name="connsiteX62" fmla="*/ 649661 w 4198619"/>
              <a:gd name="connsiteY62" fmla="*/ 3168713 h 3576726"/>
              <a:gd name="connsiteX63" fmla="*/ 392980 w 4198619"/>
              <a:gd name="connsiteY63" fmla="*/ 3213881 h 3576726"/>
              <a:gd name="connsiteX64" fmla="*/ 0 w 4198619"/>
              <a:gd name="connsiteY64"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103150 w 4198619"/>
              <a:gd name="connsiteY9" fmla="*/ 479834 h 3576726"/>
              <a:gd name="connsiteX10" fmla="*/ 3275166 w 4198619"/>
              <a:gd name="connsiteY10" fmla="*/ 506994 h 3576726"/>
              <a:gd name="connsiteX11" fmla="*/ 3709732 w 4198619"/>
              <a:gd name="connsiteY11" fmla="*/ 615636 h 3576726"/>
              <a:gd name="connsiteX12" fmla="*/ 3836481 w 4198619"/>
              <a:gd name="connsiteY12" fmla="*/ 814812 h 3576726"/>
              <a:gd name="connsiteX13" fmla="*/ 3908908 w 4198619"/>
              <a:gd name="connsiteY13" fmla="*/ 1004935 h 3576726"/>
              <a:gd name="connsiteX14" fmla="*/ 3999443 w 4198619"/>
              <a:gd name="connsiteY14" fmla="*/ 1294646 h 3576726"/>
              <a:gd name="connsiteX15" fmla="*/ 4071871 w 4198619"/>
              <a:gd name="connsiteY15" fmla="*/ 1493822 h 3576726"/>
              <a:gd name="connsiteX16" fmla="*/ 4117138 w 4198619"/>
              <a:gd name="connsiteY16" fmla="*/ 1557196 h 3576726"/>
              <a:gd name="connsiteX17" fmla="*/ 4135245 w 4198619"/>
              <a:gd name="connsiteY17" fmla="*/ 1584357 h 3576726"/>
              <a:gd name="connsiteX18" fmla="*/ 4171459 w 4198619"/>
              <a:gd name="connsiteY18" fmla="*/ 1683945 h 3576726"/>
              <a:gd name="connsiteX19" fmla="*/ 4180512 w 4198619"/>
              <a:gd name="connsiteY19" fmla="*/ 1720159 h 3576726"/>
              <a:gd name="connsiteX20" fmla="*/ 4198619 w 4198619"/>
              <a:gd name="connsiteY20" fmla="*/ 1783533 h 3576726"/>
              <a:gd name="connsiteX21" fmla="*/ 4189566 w 4198619"/>
              <a:gd name="connsiteY21" fmla="*/ 2118511 h 3576726"/>
              <a:gd name="connsiteX22" fmla="*/ 4171459 w 4198619"/>
              <a:gd name="connsiteY22" fmla="*/ 2335794 h 3576726"/>
              <a:gd name="connsiteX23" fmla="*/ 4162405 w 4198619"/>
              <a:gd name="connsiteY23" fmla="*/ 2498757 h 3576726"/>
              <a:gd name="connsiteX24" fmla="*/ 4135245 w 4198619"/>
              <a:gd name="connsiteY24" fmla="*/ 2670773 h 3576726"/>
              <a:gd name="connsiteX25" fmla="*/ 4108084 w 4198619"/>
              <a:gd name="connsiteY25" fmla="*/ 2851842 h 3576726"/>
              <a:gd name="connsiteX26" fmla="*/ 4089978 w 4198619"/>
              <a:gd name="connsiteY26" fmla="*/ 2906163 h 3576726"/>
              <a:gd name="connsiteX27" fmla="*/ 4080924 w 4198619"/>
              <a:gd name="connsiteY27" fmla="*/ 2933323 h 3576726"/>
              <a:gd name="connsiteX28" fmla="*/ 4053764 w 4198619"/>
              <a:gd name="connsiteY28" fmla="*/ 2969537 h 3576726"/>
              <a:gd name="connsiteX29" fmla="*/ 4035657 w 4198619"/>
              <a:gd name="connsiteY29" fmla="*/ 2996697 h 3576726"/>
              <a:gd name="connsiteX30" fmla="*/ 4008496 w 4198619"/>
              <a:gd name="connsiteY30" fmla="*/ 3014804 h 3576726"/>
              <a:gd name="connsiteX31" fmla="*/ 3990389 w 4198619"/>
              <a:gd name="connsiteY31" fmla="*/ 3041965 h 3576726"/>
              <a:gd name="connsiteX32" fmla="*/ 3936069 w 4198619"/>
              <a:gd name="connsiteY32" fmla="*/ 3096285 h 3576726"/>
              <a:gd name="connsiteX33" fmla="*/ 3881748 w 4198619"/>
              <a:gd name="connsiteY33" fmla="*/ 3177767 h 3576726"/>
              <a:gd name="connsiteX34" fmla="*/ 3836481 w 4198619"/>
              <a:gd name="connsiteY34" fmla="*/ 3232087 h 3576726"/>
              <a:gd name="connsiteX35" fmla="*/ 3782160 w 4198619"/>
              <a:gd name="connsiteY35" fmla="*/ 3268301 h 3576726"/>
              <a:gd name="connsiteX36" fmla="*/ 3727839 w 4198619"/>
              <a:gd name="connsiteY36" fmla="*/ 3304515 h 3576726"/>
              <a:gd name="connsiteX37" fmla="*/ 3700679 w 4198619"/>
              <a:gd name="connsiteY37" fmla="*/ 3322622 h 3576726"/>
              <a:gd name="connsiteX38" fmla="*/ 3664465 w 4198619"/>
              <a:gd name="connsiteY38" fmla="*/ 3331675 h 3576726"/>
              <a:gd name="connsiteX39" fmla="*/ 3637304 w 4198619"/>
              <a:gd name="connsiteY39" fmla="*/ 3340729 h 3576726"/>
              <a:gd name="connsiteX40" fmla="*/ 3582983 w 4198619"/>
              <a:gd name="connsiteY40" fmla="*/ 3385996 h 3576726"/>
              <a:gd name="connsiteX41" fmla="*/ 3555823 w 4198619"/>
              <a:gd name="connsiteY41" fmla="*/ 3395050 h 3576726"/>
              <a:gd name="connsiteX42" fmla="*/ 3501502 w 4198619"/>
              <a:gd name="connsiteY42" fmla="*/ 3422210 h 3576726"/>
              <a:gd name="connsiteX43" fmla="*/ 3447181 w 4198619"/>
              <a:gd name="connsiteY43" fmla="*/ 3449371 h 3576726"/>
              <a:gd name="connsiteX44" fmla="*/ 3420021 w 4198619"/>
              <a:gd name="connsiteY44" fmla="*/ 3467477 h 3576726"/>
              <a:gd name="connsiteX45" fmla="*/ 3392861 w 4198619"/>
              <a:gd name="connsiteY45" fmla="*/ 3476531 h 3576726"/>
              <a:gd name="connsiteX46" fmla="*/ 3347593 w 4198619"/>
              <a:gd name="connsiteY46" fmla="*/ 3494638 h 3576726"/>
              <a:gd name="connsiteX47" fmla="*/ 3293273 w 4198619"/>
              <a:gd name="connsiteY47" fmla="*/ 3512745 h 3576726"/>
              <a:gd name="connsiteX48" fmla="*/ 3266112 w 4198619"/>
              <a:gd name="connsiteY48" fmla="*/ 3521798 h 3576726"/>
              <a:gd name="connsiteX49" fmla="*/ 3238952 w 4198619"/>
              <a:gd name="connsiteY49" fmla="*/ 3539905 h 3576726"/>
              <a:gd name="connsiteX50" fmla="*/ 3202738 w 4198619"/>
              <a:gd name="connsiteY50" fmla="*/ 3548959 h 3576726"/>
              <a:gd name="connsiteX51" fmla="*/ 3148417 w 4198619"/>
              <a:gd name="connsiteY51" fmla="*/ 3567066 h 3576726"/>
              <a:gd name="connsiteX52" fmla="*/ 3121257 w 4198619"/>
              <a:gd name="connsiteY52" fmla="*/ 3576119 h 3576726"/>
              <a:gd name="connsiteX53" fmla="*/ 2858706 w 4198619"/>
              <a:gd name="connsiteY53" fmla="*/ 3548959 h 3576726"/>
              <a:gd name="connsiteX54" fmla="*/ 2505621 w 4198619"/>
              <a:gd name="connsiteY54" fmla="*/ 3539905 h 3576726"/>
              <a:gd name="connsiteX55" fmla="*/ 2270231 w 4198619"/>
              <a:gd name="connsiteY55" fmla="*/ 3485584 h 3576726"/>
              <a:gd name="connsiteX56" fmla="*/ 1980520 w 4198619"/>
              <a:gd name="connsiteY56" fmla="*/ 3449371 h 3576726"/>
              <a:gd name="connsiteX57" fmla="*/ 1697923 w 4198619"/>
              <a:gd name="connsiteY57" fmla="*/ 3321727 h 3576726"/>
              <a:gd name="connsiteX58" fmla="*/ 1238136 w 4198619"/>
              <a:gd name="connsiteY58" fmla="*/ 3340729 h 3576726"/>
              <a:gd name="connsiteX59" fmla="*/ 1048013 w 4198619"/>
              <a:gd name="connsiteY59" fmla="*/ 3250194 h 3576726"/>
              <a:gd name="connsiteX60" fmla="*/ 875997 w 4198619"/>
              <a:gd name="connsiteY60" fmla="*/ 3195873 h 3576726"/>
              <a:gd name="connsiteX61" fmla="*/ 649661 w 4198619"/>
              <a:gd name="connsiteY61" fmla="*/ 3168713 h 3576726"/>
              <a:gd name="connsiteX62" fmla="*/ 392980 w 4198619"/>
              <a:gd name="connsiteY62" fmla="*/ 3213881 h 3576726"/>
              <a:gd name="connsiteX63" fmla="*/ 0 w 4198619"/>
              <a:gd name="connsiteY63"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836481 w 4198619"/>
              <a:gd name="connsiteY11" fmla="*/ 814812 h 3576726"/>
              <a:gd name="connsiteX12" fmla="*/ 3908908 w 4198619"/>
              <a:gd name="connsiteY12" fmla="*/ 1004935 h 3576726"/>
              <a:gd name="connsiteX13" fmla="*/ 3999443 w 4198619"/>
              <a:gd name="connsiteY13" fmla="*/ 1294646 h 3576726"/>
              <a:gd name="connsiteX14" fmla="*/ 4071871 w 4198619"/>
              <a:gd name="connsiteY14" fmla="*/ 1493822 h 3576726"/>
              <a:gd name="connsiteX15" fmla="*/ 4117138 w 4198619"/>
              <a:gd name="connsiteY15" fmla="*/ 1557196 h 3576726"/>
              <a:gd name="connsiteX16" fmla="*/ 4135245 w 4198619"/>
              <a:gd name="connsiteY16" fmla="*/ 1584357 h 3576726"/>
              <a:gd name="connsiteX17" fmla="*/ 4171459 w 4198619"/>
              <a:gd name="connsiteY17" fmla="*/ 1683945 h 3576726"/>
              <a:gd name="connsiteX18" fmla="*/ 4180512 w 4198619"/>
              <a:gd name="connsiteY18" fmla="*/ 1720159 h 3576726"/>
              <a:gd name="connsiteX19" fmla="*/ 4198619 w 4198619"/>
              <a:gd name="connsiteY19" fmla="*/ 1783533 h 3576726"/>
              <a:gd name="connsiteX20" fmla="*/ 4189566 w 4198619"/>
              <a:gd name="connsiteY20" fmla="*/ 2118511 h 3576726"/>
              <a:gd name="connsiteX21" fmla="*/ 4171459 w 4198619"/>
              <a:gd name="connsiteY21" fmla="*/ 2335794 h 3576726"/>
              <a:gd name="connsiteX22" fmla="*/ 4162405 w 4198619"/>
              <a:gd name="connsiteY22" fmla="*/ 2498757 h 3576726"/>
              <a:gd name="connsiteX23" fmla="*/ 4135245 w 4198619"/>
              <a:gd name="connsiteY23" fmla="*/ 2670773 h 3576726"/>
              <a:gd name="connsiteX24" fmla="*/ 4108084 w 4198619"/>
              <a:gd name="connsiteY24" fmla="*/ 2851842 h 3576726"/>
              <a:gd name="connsiteX25" fmla="*/ 4089978 w 4198619"/>
              <a:gd name="connsiteY25" fmla="*/ 2906163 h 3576726"/>
              <a:gd name="connsiteX26" fmla="*/ 4080924 w 4198619"/>
              <a:gd name="connsiteY26" fmla="*/ 2933323 h 3576726"/>
              <a:gd name="connsiteX27" fmla="*/ 4053764 w 4198619"/>
              <a:gd name="connsiteY27" fmla="*/ 2969537 h 3576726"/>
              <a:gd name="connsiteX28" fmla="*/ 4035657 w 4198619"/>
              <a:gd name="connsiteY28" fmla="*/ 2996697 h 3576726"/>
              <a:gd name="connsiteX29" fmla="*/ 4008496 w 4198619"/>
              <a:gd name="connsiteY29" fmla="*/ 3014804 h 3576726"/>
              <a:gd name="connsiteX30" fmla="*/ 3990389 w 4198619"/>
              <a:gd name="connsiteY30" fmla="*/ 3041965 h 3576726"/>
              <a:gd name="connsiteX31" fmla="*/ 3936069 w 4198619"/>
              <a:gd name="connsiteY31" fmla="*/ 3096285 h 3576726"/>
              <a:gd name="connsiteX32" fmla="*/ 3881748 w 4198619"/>
              <a:gd name="connsiteY32" fmla="*/ 3177767 h 3576726"/>
              <a:gd name="connsiteX33" fmla="*/ 3836481 w 4198619"/>
              <a:gd name="connsiteY33" fmla="*/ 3232087 h 3576726"/>
              <a:gd name="connsiteX34" fmla="*/ 3782160 w 4198619"/>
              <a:gd name="connsiteY34" fmla="*/ 3268301 h 3576726"/>
              <a:gd name="connsiteX35" fmla="*/ 3727839 w 4198619"/>
              <a:gd name="connsiteY35" fmla="*/ 3304515 h 3576726"/>
              <a:gd name="connsiteX36" fmla="*/ 3700679 w 4198619"/>
              <a:gd name="connsiteY36" fmla="*/ 3322622 h 3576726"/>
              <a:gd name="connsiteX37" fmla="*/ 3664465 w 4198619"/>
              <a:gd name="connsiteY37" fmla="*/ 3331675 h 3576726"/>
              <a:gd name="connsiteX38" fmla="*/ 3637304 w 4198619"/>
              <a:gd name="connsiteY38" fmla="*/ 3340729 h 3576726"/>
              <a:gd name="connsiteX39" fmla="*/ 3582983 w 4198619"/>
              <a:gd name="connsiteY39" fmla="*/ 3385996 h 3576726"/>
              <a:gd name="connsiteX40" fmla="*/ 3555823 w 4198619"/>
              <a:gd name="connsiteY40" fmla="*/ 3395050 h 3576726"/>
              <a:gd name="connsiteX41" fmla="*/ 3501502 w 4198619"/>
              <a:gd name="connsiteY41" fmla="*/ 3422210 h 3576726"/>
              <a:gd name="connsiteX42" fmla="*/ 3447181 w 4198619"/>
              <a:gd name="connsiteY42" fmla="*/ 3449371 h 3576726"/>
              <a:gd name="connsiteX43" fmla="*/ 3420021 w 4198619"/>
              <a:gd name="connsiteY43" fmla="*/ 3467477 h 3576726"/>
              <a:gd name="connsiteX44" fmla="*/ 3392861 w 4198619"/>
              <a:gd name="connsiteY44" fmla="*/ 3476531 h 3576726"/>
              <a:gd name="connsiteX45" fmla="*/ 3347593 w 4198619"/>
              <a:gd name="connsiteY45" fmla="*/ 3494638 h 3576726"/>
              <a:gd name="connsiteX46" fmla="*/ 3293273 w 4198619"/>
              <a:gd name="connsiteY46" fmla="*/ 3512745 h 3576726"/>
              <a:gd name="connsiteX47" fmla="*/ 3266112 w 4198619"/>
              <a:gd name="connsiteY47" fmla="*/ 3521798 h 3576726"/>
              <a:gd name="connsiteX48" fmla="*/ 3238952 w 4198619"/>
              <a:gd name="connsiteY48" fmla="*/ 3539905 h 3576726"/>
              <a:gd name="connsiteX49" fmla="*/ 3202738 w 4198619"/>
              <a:gd name="connsiteY49" fmla="*/ 3548959 h 3576726"/>
              <a:gd name="connsiteX50" fmla="*/ 3148417 w 4198619"/>
              <a:gd name="connsiteY50" fmla="*/ 3567066 h 3576726"/>
              <a:gd name="connsiteX51" fmla="*/ 3121257 w 4198619"/>
              <a:gd name="connsiteY51" fmla="*/ 3576119 h 3576726"/>
              <a:gd name="connsiteX52" fmla="*/ 2858706 w 4198619"/>
              <a:gd name="connsiteY52" fmla="*/ 3548959 h 3576726"/>
              <a:gd name="connsiteX53" fmla="*/ 2505621 w 4198619"/>
              <a:gd name="connsiteY53" fmla="*/ 3539905 h 3576726"/>
              <a:gd name="connsiteX54" fmla="*/ 2270231 w 4198619"/>
              <a:gd name="connsiteY54" fmla="*/ 3485584 h 3576726"/>
              <a:gd name="connsiteX55" fmla="*/ 1980520 w 4198619"/>
              <a:gd name="connsiteY55" fmla="*/ 3449371 h 3576726"/>
              <a:gd name="connsiteX56" fmla="*/ 1697923 w 4198619"/>
              <a:gd name="connsiteY56" fmla="*/ 3321727 h 3576726"/>
              <a:gd name="connsiteX57" fmla="*/ 1238136 w 4198619"/>
              <a:gd name="connsiteY57" fmla="*/ 3340729 h 3576726"/>
              <a:gd name="connsiteX58" fmla="*/ 1048013 w 4198619"/>
              <a:gd name="connsiteY58" fmla="*/ 3250194 h 3576726"/>
              <a:gd name="connsiteX59" fmla="*/ 875997 w 4198619"/>
              <a:gd name="connsiteY59" fmla="*/ 3195873 h 3576726"/>
              <a:gd name="connsiteX60" fmla="*/ 649661 w 4198619"/>
              <a:gd name="connsiteY60" fmla="*/ 3168713 h 3576726"/>
              <a:gd name="connsiteX61" fmla="*/ 392980 w 4198619"/>
              <a:gd name="connsiteY61" fmla="*/ 3213881 h 3576726"/>
              <a:gd name="connsiteX62" fmla="*/ 0 w 4198619"/>
              <a:gd name="connsiteY62"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17138 w 4198619"/>
              <a:gd name="connsiteY14" fmla="*/ 1557196 h 3576726"/>
              <a:gd name="connsiteX15" fmla="*/ 4135245 w 4198619"/>
              <a:gd name="connsiteY15" fmla="*/ 1584357 h 3576726"/>
              <a:gd name="connsiteX16" fmla="*/ 4171459 w 4198619"/>
              <a:gd name="connsiteY16" fmla="*/ 1683945 h 3576726"/>
              <a:gd name="connsiteX17" fmla="*/ 4180512 w 4198619"/>
              <a:gd name="connsiteY17" fmla="*/ 1720159 h 3576726"/>
              <a:gd name="connsiteX18" fmla="*/ 4198619 w 4198619"/>
              <a:gd name="connsiteY18" fmla="*/ 1783533 h 3576726"/>
              <a:gd name="connsiteX19" fmla="*/ 4189566 w 4198619"/>
              <a:gd name="connsiteY19" fmla="*/ 2118511 h 3576726"/>
              <a:gd name="connsiteX20" fmla="*/ 4171459 w 4198619"/>
              <a:gd name="connsiteY20" fmla="*/ 2335794 h 3576726"/>
              <a:gd name="connsiteX21" fmla="*/ 4162405 w 4198619"/>
              <a:gd name="connsiteY21" fmla="*/ 2498757 h 3576726"/>
              <a:gd name="connsiteX22" fmla="*/ 4135245 w 4198619"/>
              <a:gd name="connsiteY22" fmla="*/ 2670773 h 3576726"/>
              <a:gd name="connsiteX23" fmla="*/ 4108084 w 4198619"/>
              <a:gd name="connsiteY23" fmla="*/ 2851842 h 3576726"/>
              <a:gd name="connsiteX24" fmla="*/ 4089978 w 4198619"/>
              <a:gd name="connsiteY24" fmla="*/ 2906163 h 3576726"/>
              <a:gd name="connsiteX25" fmla="*/ 4080924 w 4198619"/>
              <a:gd name="connsiteY25" fmla="*/ 2933323 h 3576726"/>
              <a:gd name="connsiteX26" fmla="*/ 4053764 w 4198619"/>
              <a:gd name="connsiteY26" fmla="*/ 2969537 h 3576726"/>
              <a:gd name="connsiteX27" fmla="*/ 4035657 w 4198619"/>
              <a:gd name="connsiteY27" fmla="*/ 2996697 h 3576726"/>
              <a:gd name="connsiteX28" fmla="*/ 4008496 w 4198619"/>
              <a:gd name="connsiteY28" fmla="*/ 3014804 h 3576726"/>
              <a:gd name="connsiteX29" fmla="*/ 3990389 w 4198619"/>
              <a:gd name="connsiteY29" fmla="*/ 3041965 h 3576726"/>
              <a:gd name="connsiteX30" fmla="*/ 3936069 w 4198619"/>
              <a:gd name="connsiteY30" fmla="*/ 3096285 h 3576726"/>
              <a:gd name="connsiteX31" fmla="*/ 3881748 w 4198619"/>
              <a:gd name="connsiteY31" fmla="*/ 3177767 h 3576726"/>
              <a:gd name="connsiteX32" fmla="*/ 3836481 w 4198619"/>
              <a:gd name="connsiteY32" fmla="*/ 3232087 h 3576726"/>
              <a:gd name="connsiteX33" fmla="*/ 3782160 w 4198619"/>
              <a:gd name="connsiteY33" fmla="*/ 3268301 h 3576726"/>
              <a:gd name="connsiteX34" fmla="*/ 3727839 w 4198619"/>
              <a:gd name="connsiteY34" fmla="*/ 3304515 h 3576726"/>
              <a:gd name="connsiteX35" fmla="*/ 3700679 w 4198619"/>
              <a:gd name="connsiteY35" fmla="*/ 3322622 h 3576726"/>
              <a:gd name="connsiteX36" fmla="*/ 3664465 w 4198619"/>
              <a:gd name="connsiteY36" fmla="*/ 3331675 h 3576726"/>
              <a:gd name="connsiteX37" fmla="*/ 3637304 w 4198619"/>
              <a:gd name="connsiteY37" fmla="*/ 3340729 h 3576726"/>
              <a:gd name="connsiteX38" fmla="*/ 3582983 w 4198619"/>
              <a:gd name="connsiteY38" fmla="*/ 3385996 h 3576726"/>
              <a:gd name="connsiteX39" fmla="*/ 3555823 w 4198619"/>
              <a:gd name="connsiteY39" fmla="*/ 3395050 h 3576726"/>
              <a:gd name="connsiteX40" fmla="*/ 3501502 w 4198619"/>
              <a:gd name="connsiteY40" fmla="*/ 3422210 h 3576726"/>
              <a:gd name="connsiteX41" fmla="*/ 3447181 w 4198619"/>
              <a:gd name="connsiteY41" fmla="*/ 3449371 h 3576726"/>
              <a:gd name="connsiteX42" fmla="*/ 3420021 w 4198619"/>
              <a:gd name="connsiteY42" fmla="*/ 3467477 h 3576726"/>
              <a:gd name="connsiteX43" fmla="*/ 3392861 w 4198619"/>
              <a:gd name="connsiteY43" fmla="*/ 3476531 h 3576726"/>
              <a:gd name="connsiteX44" fmla="*/ 3347593 w 4198619"/>
              <a:gd name="connsiteY44" fmla="*/ 3494638 h 3576726"/>
              <a:gd name="connsiteX45" fmla="*/ 3293273 w 4198619"/>
              <a:gd name="connsiteY45" fmla="*/ 3512745 h 3576726"/>
              <a:gd name="connsiteX46" fmla="*/ 3266112 w 4198619"/>
              <a:gd name="connsiteY46" fmla="*/ 3521798 h 3576726"/>
              <a:gd name="connsiteX47" fmla="*/ 3238952 w 4198619"/>
              <a:gd name="connsiteY47" fmla="*/ 3539905 h 3576726"/>
              <a:gd name="connsiteX48" fmla="*/ 3202738 w 4198619"/>
              <a:gd name="connsiteY48" fmla="*/ 3548959 h 3576726"/>
              <a:gd name="connsiteX49" fmla="*/ 3148417 w 4198619"/>
              <a:gd name="connsiteY49" fmla="*/ 3567066 h 3576726"/>
              <a:gd name="connsiteX50" fmla="*/ 3121257 w 4198619"/>
              <a:gd name="connsiteY50" fmla="*/ 3576119 h 3576726"/>
              <a:gd name="connsiteX51" fmla="*/ 2858706 w 4198619"/>
              <a:gd name="connsiteY51" fmla="*/ 3548959 h 3576726"/>
              <a:gd name="connsiteX52" fmla="*/ 2505621 w 4198619"/>
              <a:gd name="connsiteY52" fmla="*/ 3539905 h 3576726"/>
              <a:gd name="connsiteX53" fmla="*/ 2270231 w 4198619"/>
              <a:gd name="connsiteY53" fmla="*/ 3485584 h 3576726"/>
              <a:gd name="connsiteX54" fmla="*/ 1980520 w 4198619"/>
              <a:gd name="connsiteY54" fmla="*/ 3449371 h 3576726"/>
              <a:gd name="connsiteX55" fmla="*/ 1697923 w 4198619"/>
              <a:gd name="connsiteY55" fmla="*/ 3321727 h 3576726"/>
              <a:gd name="connsiteX56" fmla="*/ 1238136 w 4198619"/>
              <a:gd name="connsiteY56" fmla="*/ 3340729 h 3576726"/>
              <a:gd name="connsiteX57" fmla="*/ 1048013 w 4198619"/>
              <a:gd name="connsiteY57" fmla="*/ 3250194 h 3576726"/>
              <a:gd name="connsiteX58" fmla="*/ 875997 w 4198619"/>
              <a:gd name="connsiteY58" fmla="*/ 3195873 h 3576726"/>
              <a:gd name="connsiteX59" fmla="*/ 649661 w 4198619"/>
              <a:gd name="connsiteY59" fmla="*/ 3168713 h 3576726"/>
              <a:gd name="connsiteX60" fmla="*/ 392980 w 4198619"/>
              <a:gd name="connsiteY60" fmla="*/ 3213881 h 3576726"/>
              <a:gd name="connsiteX61" fmla="*/ 0 w 4198619"/>
              <a:gd name="connsiteY61"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35245 w 4198619"/>
              <a:gd name="connsiteY14" fmla="*/ 1584357 h 3576726"/>
              <a:gd name="connsiteX15" fmla="*/ 4171459 w 4198619"/>
              <a:gd name="connsiteY15" fmla="*/ 1683945 h 3576726"/>
              <a:gd name="connsiteX16" fmla="*/ 4180512 w 4198619"/>
              <a:gd name="connsiteY16" fmla="*/ 1720159 h 3576726"/>
              <a:gd name="connsiteX17" fmla="*/ 4198619 w 4198619"/>
              <a:gd name="connsiteY17" fmla="*/ 1783533 h 3576726"/>
              <a:gd name="connsiteX18" fmla="*/ 4189566 w 4198619"/>
              <a:gd name="connsiteY18" fmla="*/ 2118511 h 3576726"/>
              <a:gd name="connsiteX19" fmla="*/ 4171459 w 4198619"/>
              <a:gd name="connsiteY19" fmla="*/ 2335794 h 3576726"/>
              <a:gd name="connsiteX20" fmla="*/ 4162405 w 4198619"/>
              <a:gd name="connsiteY20" fmla="*/ 2498757 h 3576726"/>
              <a:gd name="connsiteX21" fmla="*/ 4135245 w 4198619"/>
              <a:gd name="connsiteY21" fmla="*/ 2670773 h 3576726"/>
              <a:gd name="connsiteX22" fmla="*/ 4108084 w 4198619"/>
              <a:gd name="connsiteY22" fmla="*/ 2851842 h 3576726"/>
              <a:gd name="connsiteX23" fmla="*/ 4089978 w 4198619"/>
              <a:gd name="connsiteY23" fmla="*/ 2906163 h 3576726"/>
              <a:gd name="connsiteX24" fmla="*/ 4080924 w 4198619"/>
              <a:gd name="connsiteY24" fmla="*/ 2933323 h 3576726"/>
              <a:gd name="connsiteX25" fmla="*/ 4053764 w 4198619"/>
              <a:gd name="connsiteY25" fmla="*/ 2969537 h 3576726"/>
              <a:gd name="connsiteX26" fmla="*/ 4035657 w 4198619"/>
              <a:gd name="connsiteY26" fmla="*/ 2996697 h 3576726"/>
              <a:gd name="connsiteX27" fmla="*/ 4008496 w 4198619"/>
              <a:gd name="connsiteY27" fmla="*/ 3014804 h 3576726"/>
              <a:gd name="connsiteX28" fmla="*/ 3990389 w 4198619"/>
              <a:gd name="connsiteY28" fmla="*/ 3041965 h 3576726"/>
              <a:gd name="connsiteX29" fmla="*/ 3936069 w 4198619"/>
              <a:gd name="connsiteY29" fmla="*/ 3096285 h 3576726"/>
              <a:gd name="connsiteX30" fmla="*/ 3881748 w 4198619"/>
              <a:gd name="connsiteY30" fmla="*/ 3177767 h 3576726"/>
              <a:gd name="connsiteX31" fmla="*/ 3836481 w 4198619"/>
              <a:gd name="connsiteY31" fmla="*/ 3232087 h 3576726"/>
              <a:gd name="connsiteX32" fmla="*/ 3782160 w 4198619"/>
              <a:gd name="connsiteY32" fmla="*/ 3268301 h 3576726"/>
              <a:gd name="connsiteX33" fmla="*/ 3727839 w 4198619"/>
              <a:gd name="connsiteY33" fmla="*/ 3304515 h 3576726"/>
              <a:gd name="connsiteX34" fmla="*/ 3700679 w 4198619"/>
              <a:gd name="connsiteY34" fmla="*/ 3322622 h 3576726"/>
              <a:gd name="connsiteX35" fmla="*/ 3664465 w 4198619"/>
              <a:gd name="connsiteY35" fmla="*/ 3331675 h 3576726"/>
              <a:gd name="connsiteX36" fmla="*/ 3637304 w 4198619"/>
              <a:gd name="connsiteY36" fmla="*/ 3340729 h 3576726"/>
              <a:gd name="connsiteX37" fmla="*/ 3582983 w 4198619"/>
              <a:gd name="connsiteY37" fmla="*/ 3385996 h 3576726"/>
              <a:gd name="connsiteX38" fmla="*/ 3555823 w 4198619"/>
              <a:gd name="connsiteY38" fmla="*/ 3395050 h 3576726"/>
              <a:gd name="connsiteX39" fmla="*/ 3501502 w 4198619"/>
              <a:gd name="connsiteY39" fmla="*/ 3422210 h 3576726"/>
              <a:gd name="connsiteX40" fmla="*/ 3447181 w 4198619"/>
              <a:gd name="connsiteY40" fmla="*/ 3449371 h 3576726"/>
              <a:gd name="connsiteX41" fmla="*/ 3420021 w 4198619"/>
              <a:gd name="connsiteY41" fmla="*/ 3467477 h 3576726"/>
              <a:gd name="connsiteX42" fmla="*/ 3392861 w 4198619"/>
              <a:gd name="connsiteY42" fmla="*/ 3476531 h 3576726"/>
              <a:gd name="connsiteX43" fmla="*/ 3347593 w 4198619"/>
              <a:gd name="connsiteY43" fmla="*/ 3494638 h 3576726"/>
              <a:gd name="connsiteX44" fmla="*/ 3293273 w 4198619"/>
              <a:gd name="connsiteY44" fmla="*/ 3512745 h 3576726"/>
              <a:gd name="connsiteX45" fmla="*/ 3266112 w 4198619"/>
              <a:gd name="connsiteY45" fmla="*/ 3521798 h 3576726"/>
              <a:gd name="connsiteX46" fmla="*/ 3238952 w 4198619"/>
              <a:gd name="connsiteY46" fmla="*/ 3539905 h 3576726"/>
              <a:gd name="connsiteX47" fmla="*/ 3202738 w 4198619"/>
              <a:gd name="connsiteY47" fmla="*/ 3548959 h 3576726"/>
              <a:gd name="connsiteX48" fmla="*/ 3148417 w 4198619"/>
              <a:gd name="connsiteY48" fmla="*/ 3567066 h 3576726"/>
              <a:gd name="connsiteX49" fmla="*/ 3121257 w 4198619"/>
              <a:gd name="connsiteY49" fmla="*/ 3576119 h 3576726"/>
              <a:gd name="connsiteX50" fmla="*/ 2858706 w 4198619"/>
              <a:gd name="connsiteY50" fmla="*/ 3548959 h 3576726"/>
              <a:gd name="connsiteX51" fmla="*/ 2505621 w 4198619"/>
              <a:gd name="connsiteY51" fmla="*/ 3539905 h 3576726"/>
              <a:gd name="connsiteX52" fmla="*/ 2270231 w 4198619"/>
              <a:gd name="connsiteY52" fmla="*/ 3485584 h 3576726"/>
              <a:gd name="connsiteX53" fmla="*/ 1980520 w 4198619"/>
              <a:gd name="connsiteY53" fmla="*/ 3449371 h 3576726"/>
              <a:gd name="connsiteX54" fmla="*/ 1697923 w 4198619"/>
              <a:gd name="connsiteY54" fmla="*/ 3321727 h 3576726"/>
              <a:gd name="connsiteX55" fmla="*/ 1238136 w 4198619"/>
              <a:gd name="connsiteY55" fmla="*/ 3340729 h 3576726"/>
              <a:gd name="connsiteX56" fmla="*/ 1048013 w 4198619"/>
              <a:gd name="connsiteY56" fmla="*/ 3250194 h 3576726"/>
              <a:gd name="connsiteX57" fmla="*/ 875997 w 4198619"/>
              <a:gd name="connsiteY57" fmla="*/ 3195873 h 3576726"/>
              <a:gd name="connsiteX58" fmla="*/ 649661 w 4198619"/>
              <a:gd name="connsiteY58" fmla="*/ 3168713 h 3576726"/>
              <a:gd name="connsiteX59" fmla="*/ 392980 w 4198619"/>
              <a:gd name="connsiteY59" fmla="*/ 3213881 h 3576726"/>
              <a:gd name="connsiteX60" fmla="*/ 0 w 4198619"/>
              <a:gd name="connsiteY60"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71459 w 4198619"/>
              <a:gd name="connsiteY14" fmla="*/ 1683945 h 3576726"/>
              <a:gd name="connsiteX15" fmla="*/ 4180512 w 4198619"/>
              <a:gd name="connsiteY15" fmla="*/ 1720159 h 3576726"/>
              <a:gd name="connsiteX16" fmla="*/ 4198619 w 4198619"/>
              <a:gd name="connsiteY16" fmla="*/ 1783533 h 3576726"/>
              <a:gd name="connsiteX17" fmla="*/ 4189566 w 4198619"/>
              <a:gd name="connsiteY17" fmla="*/ 2118511 h 3576726"/>
              <a:gd name="connsiteX18" fmla="*/ 4171459 w 4198619"/>
              <a:gd name="connsiteY18" fmla="*/ 2335794 h 3576726"/>
              <a:gd name="connsiteX19" fmla="*/ 4162405 w 4198619"/>
              <a:gd name="connsiteY19" fmla="*/ 2498757 h 3576726"/>
              <a:gd name="connsiteX20" fmla="*/ 4135245 w 4198619"/>
              <a:gd name="connsiteY20" fmla="*/ 2670773 h 3576726"/>
              <a:gd name="connsiteX21" fmla="*/ 4108084 w 4198619"/>
              <a:gd name="connsiteY21" fmla="*/ 2851842 h 3576726"/>
              <a:gd name="connsiteX22" fmla="*/ 4089978 w 4198619"/>
              <a:gd name="connsiteY22" fmla="*/ 2906163 h 3576726"/>
              <a:gd name="connsiteX23" fmla="*/ 4080924 w 4198619"/>
              <a:gd name="connsiteY23" fmla="*/ 2933323 h 3576726"/>
              <a:gd name="connsiteX24" fmla="*/ 4053764 w 4198619"/>
              <a:gd name="connsiteY24" fmla="*/ 2969537 h 3576726"/>
              <a:gd name="connsiteX25" fmla="*/ 4035657 w 4198619"/>
              <a:gd name="connsiteY25" fmla="*/ 2996697 h 3576726"/>
              <a:gd name="connsiteX26" fmla="*/ 4008496 w 4198619"/>
              <a:gd name="connsiteY26" fmla="*/ 3014804 h 3576726"/>
              <a:gd name="connsiteX27" fmla="*/ 3990389 w 4198619"/>
              <a:gd name="connsiteY27" fmla="*/ 3041965 h 3576726"/>
              <a:gd name="connsiteX28" fmla="*/ 3936069 w 4198619"/>
              <a:gd name="connsiteY28" fmla="*/ 3096285 h 3576726"/>
              <a:gd name="connsiteX29" fmla="*/ 3881748 w 4198619"/>
              <a:gd name="connsiteY29" fmla="*/ 3177767 h 3576726"/>
              <a:gd name="connsiteX30" fmla="*/ 3836481 w 4198619"/>
              <a:gd name="connsiteY30" fmla="*/ 3232087 h 3576726"/>
              <a:gd name="connsiteX31" fmla="*/ 3782160 w 4198619"/>
              <a:gd name="connsiteY31" fmla="*/ 3268301 h 3576726"/>
              <a:gd name="connsiteX32" fmla="*/ 3727839 w 4198619"/>
              <a:gd name="connsiteY32" fmla="*/ 3304515 h 3576726"/>
              <a:gd name="connsiteX33" fmla="*/ 3700679 w 4198619"/>
              <a:gd name="connsiteY33" fmla="*/ 3322622 h 3576726"/>
              <a:gd name="connsiteX34" fmla="*/ 3664465 w 4198619"/>
              <a:gd name="connsiteY34" fmla="*/ 3331675 h 3576726"/>
              <a:gd name="connsiteX35" fmla="*/ 3637304 w 4198619"/>
              <a:gd name="connsiteY35" fmla="*/ 3340729 h 3576726"/>
              <a:gd name="connsiteX36" fmla="*/ 3582983 w 4198619"/>
              <a:gd name="connsiteY36" fmla="*/ 3385996 h 3576726"/>
              <a:gd name="connsiteX37" fmla="*/ 3555823 w 4198619"/>
              <a:gd name="connsiteY37" fmla="*/ 3395050 h 3576726"/>
              <a:gd name="connsiteX38" fmla="*/ 3501502 w 4198619"/>
              <a:gd name="connsiteY38" fmla="*/ 3422210 h 3576726"/>
              <a:gd name="connsiteX39" fmla="*/ 3447181 w 4198619"/>
              <a:gd name="connsiteY39" fmla="*/ 3449371 h 3576726"/>
              <a:gd name="connsiteX40" fmla="*/ 3420021 w 4198619"/>
              <a:gd name="connsiteY40" fmla="*/ 3467477 h 3576726"/>
              <a:gd name="connsiteX41" fmla="*/ 3392861 w 4198619"/>
              <a:gd name="connsiteY41" fmla="*/ 3476531 h 3576726"/>
              <a:gd name="connsiteX42" fmla="*/ 3347593 w 4198619"/>
              <a:gd name="connsiteY42" fmla="*/ 3494638 h 3576726"/>
              <a:gd name="connsiteX43" fmla="*/ 3293273 w 4198619"/>
              <a:gd name="connsiteY43" fmla="*/ 3512745 h 3576726"/>
              <a:gd name="connsiteX44" fmla="*/ 3266112 w 4198619"/>
              <a:gd name="connsiteY44" fmla="*/ 3521798 h 3576726"/>
              <a:gd name="connsiteX45" fmla="*/ 3238952 w 4198619"/>
              <a:gd name="connsiteY45" fmla="*/ 3539905 h 3576726"/>
              <a:gd name="connsiteX46" fmla="*/ 3202738 w 4198619"/>
              <a:gd name="connsiteY46" fmla="*/ 3548959 h 3576726"/>
              <a:gd name="connsiteX47" fmla="*/ 3148417 w 4198619"/>
              <a:gd name="connsiteY47" fmla="*/ 3567066 h 3576726"/>
              <a:gd name="connsiteX48" fmla="*/ 3121257 w 4198619"/>
              <a:gd name="connsiteY48" fmla="*/ 3576119 h 3576726"/>
              <a:gd name="connsiteX49" fmla="*/ 2858706 w 4198619"/>
              <a:gd name="connsiteY49" fmla="*/ 3548959 h 3576726"/>
              <a:gd name="connsiteX50" fmla="*/ 2505621 w 4198619"/>
              <a:gd name="connsiteY50" fmla="*/ 3539905 h 3576726"/>
              <a:gd name="connsiteX51" fmla="*/ 2270231 w 4198619"/>
              <a:gd name="connsiteY51" fmla="*/ 3485584 h 3576726"/>
              <a:gd name="connsiteX52" fmla="*/ 1980520 w 4198619"/>
              <a:gd name="connsiteY52" fmla="*/ 3449371 h 3576726"/>
              <a:gd name="connsiteX53" fmla="*/ 1697923 w 4198619"/>
              <a:gd name="connsiteY53" fmla="*/ 3321727 h 3576726"/>
              <a:gd name="connsiteX54" fmla="*/ 1238136 w 4198619"/>
              <a:gd name="connsiteY54" fmla="*/ 3340729 h 3576726"/>
              <a:gd name="connsiteX55" fmla="*/ 1048013 w 4198619"/>
              <a:gd name="connsiteY55" fmla="*/ 3250194 h 3576726"/>
              <a:gd name="connsiteX56" fmla="*/ 875997 w 4198619"/>
              <a:gd name="connsiteY56" fmla="*/ 3195873 h 3576726"/>
              <a:gd name="connsiteX57" fmla="*/ 649661 w 4198619"/>
              <a:gd name="connsiteY57" fmla="*/ 3168713 h 3576726"/>
              <a:gd name="connsiteX58" fmla="*/ 392980 w 4198619"/>
              <a:gd name="connsiteY58" fmla="*/ 3213881 h 3576726"/>
              <a:gd name="connsiteX59" fmla="*/ 0 w 4198619"/>
              <a:gd name="connsiteY59"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71459 w 4198619"/>
              <a:gd name="connsiteY14" fmla="*/ 1683945 h 3576726"/>
              <a:gd name="connsiteX15" fmla="*/ 4198619 w 4198619"/>
              <a:gd name="connsiteY15" fmla="*/ 1783533 h 3576726"/>
              <a:gd name="connsiteX16" fmla="*/ 4189566 w 4198619"/>
              <a:gd name="connsiteY16" fmla="*/ 2118511 h 3576726"/>
              <a:gd name="connsiteX17" fmla="*/ 4171459 w 4198619"/>
              <a:gd name="connsiteY17" fmla="*/ 2335794 h 3576726"/>
              <a:gd name="connsiteX18" fmla="*/ 4162405 w 4198619"/>
              <a:gd name="connsiteY18" fmla="*/ 2498757 h 3576726"/>
              <a:gd name="connsiteX19" fmla="*/ 4135245 w 4198619"/>
              <a:gd name="connsiteY19" fmla="*/ 2670773 h 3576726"/>
              <a:gd name="connsiteX20" fmla="*/ 4108084 w 4198619"/>
              <a:gd name="connsiteY20" fmla="*/ 2851842 h 3576726"/>
              <a:gd name="connsiteX21" fmla="*/ 4089978 w 4198619"/>
              <a:gd name="connsiteY21" fmla="*/ 2906163 h 3576726"/>
              <a:gd name="connsiteX22" fmla="*/ 4080924 w 4198619"/>
              <a:gd name="connsiteY22" fmla="*/ 2933323 h 3576726"/>
              <a:gd name="connsiteX23" fmla="*/ 4053764 w 4198619"/>
              <a:gd name="connsiteY23" fmla="*/ 2969537 h 3576726"/>
              <a:gd name="connsiteX24" fmla="*/ 4035657 w 4198619"/>
              <a:gd name="connsiteY24" fmla="*/ 2996697 h 3576726"/>
              <a:gd name="connsiteX25" fmla="*/ 4008496 w 4198619"/>
              <a:gd name="connsiteY25" fmla="*/ 3014804 h 3576726"/>
              <a:gd name="connsiteX26" fmla="*/ 3990389 w 4198619"/>
              <a:gd name="connsiteY26" fmla="*/ 3041965 h 3576726"/>
              <a:gd name="connsiteX27" fmla="*/ 3936069 w 4198619"/>
              <a:gd name="connsiteY27" fmla="*/ 3096285 h 3576726"/>
              <a:gd name="connsiteX28" fmla="*/ 3881748 w 4198619"/>
              <a:gd name="connsiteY28" fmla="*/ 3177767 h 3576726"/>
              <a:gd name="connsiteX29" fmla="*/ 3836481 w 4198619"/>
              <a:gd name="connsiteY29" fmla="*/ 3232087 h 3576726"/>
              <a:gd name="connsiteX30" fmla="*/ 3782160 w 4198619"/>
              <a:gd name="connsiteY30" fmla="*/ 3268301 h 3576726"/>
              <a:gd name="connsiteX31" fmla="*/ 3727839 w 4198619"/>
              <a:gd name="connsiteY31" fmla="*/ 3304515 h 3576726"/>
              <a:gd name="connsiteX32" fmla="*/ 3700679 w 4198619"/>
              <a:gd name="connsiteY32" fmla="*/ 3322622 h 3576726"/>
              <a:gd name="connsiteX33" fmla="*/ 3664465 w 4198619"/>
              <a:gd name="connsiteY33" fmla="*/ 3331675 h 3576726"/>
              <a:gd name="connsiteX34" fmla="*/ 3637304 w 4198619"/>
              <a:gd name="connsiteY34" fmla="*/ 3340729 h 3576726"/>
              <a:gd name="connsiteX35" fmla="*/ 3582983 w 4198619"/>
              <a:gd name="connsiteY35" fmla="*/ 3385996 h 3576726"/>
              <a:gd name="connsiteX36" fmla="*/ 3555823 w 4198619"/>
              <a:gd name="connsiteY36" fmla="*/ 3395050 h 3576726"/>
              <a:gd name="connsiteX37" fmla="*/ 3501502 w 4198619"/>
              <a:gd name="connsiteY37" fmla="*/ 3422210 h 3576726"/>
              <a:gd name="connsiteX38" fmla="*/ 3447181 w 4198619"/>
              <a:gd name="connsiteY38" fmla="*/ 3449371 h 3576726"/>
              <a:gd name="connsiteX39" fmla="*/ 3420021 w 4198619"/>
              <a:gd name="connsiteY39" fmla="*/ 3467477 h 3576726"/>
              <a:gd name="connsiteX40" fmla="*/ 3392861 w 4198619"/>
              <a:gd name="connsiteY40" fmla="*/ 3476531 h 3576726"/>
              <a:gd name="connsiteX41" fmla="*/ 3347593 w 4198619"/>
              <a:gd name="connsiteY41" fmla="*/ 3494638 h 3576726"/>
              <a:gd name="connsiteX42" fmla="*/ 3293273 w 4198619"/>
              <a:gd name="connsiteY42" fmla="*/ 3512745 h 3576726"/>
              <a:gd name="connsiteX43" fmla="*/ 3266112 w 4198619"/>
              <a:gd name="connsiteY43" fmla="*/ 3521798 h 3576726"/>
              <a:gd name="connsiteX44" fmla="*/ 3238952 w 4198619"/>
              <a:gd name="connsiteY44" fmla="*/ 3539905 h 3576726"/>
              <a:gd name="connsiteX45" fmla="*/ 3202738 w 4198619"/>
              <a:gd name="connsiteY45" fmla="*/ 3548959 h 3576726"/>
              <a:gd name="connsiteX46" fmla="*/ 3148417 w 4198619"/>
              <a:gd name="connsiteY46" fmla="*/ 3567066 h 3576726"/>
              <a:gd name="connsiteX47" fmla="*/ 3121257 w 4198619"/>
              <a:gd name="connsiteY47" fmla="*/ 3576119 h 3576726"/>
              <a:gd name="connsiteX48" fmla="*/ 2858706 w 4198619"/>
              <a:gd name="connsiteY48" fmla="*/ 3548959 h 3576726"/>
              <a:gd name="connsiteX49" fmla="*/ 2505621 w 4198619"/>
              <a:gd name="connsiteY49" fmla="*/ 3539905 h 3576726"/>
              <a:gd name="connsiteX50" fmla="*/ 2270231 w 4198619"/>
              <a:gd name="connsiteY50" fmla="*/ 3485584 h 3576726"/>
              <a:gd name="connsiteX51" fmla="*/ 1980520 w 4198619"/>
              <a:gd name="connsiteY51" fmla="*/ 3449371 h 3576726"/>
              <a:gd name="connsiteX52" fmla="*/ 1697923 w 4198619"/>
              <a:gd name="connsiteY52" fmla="*/ 3321727 h 3576726"/>
              <a:gd name="connsiteX53" fmla="*/ 1238136 w 4198619"/>
              <a:gd name="connsiteY53" fmla="*/ 3340729 h 3576726"/>
              <a:gd name="connsiteX54" fmla="*/ 1048013 w 4198619"/>
              <a:gd name="connsiteY54" fmla="*/ 3250194 h 3576726"/>
              <a:gd name="connsiteX55" fmla="*/ 875997 w 4198619"/>
              <a:gd name="connsiteY55" fmla="*/ 3195873 h 3576726"/>
              <a:gd name="connsiteX56" fmla="*/ 649661 w 4198619"/>
              <a:gd name="connsiteY56" fmla="*/ 3168713 h 3576726"/>
              <a:gd name="connsiteX57" fmla="*/ 392980 w 4198619"/>
              <a:gd name="connsiteY57" fmla="*/ 3213881 h 3576726"/>
              <a:gd name="connsiteX58" fmla="*/ 0 w 4198619"/>
              <a:gd name="connsiteY58"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98619 w 4198619"/>
              <a:gd name="connsiteY14" fmla="*/ 1783533 h 3576726"/>
              <a:gd name="connsiteX15" fmla="*/ 4189566 w 4198619"/>
              <a:gd name="connsiteY15" fmla="*/ 2118511 h 3576726"/>
              <a:gd name="connsiteX16" fmla="*/ 4171459 w 4198619"/>
              <a:gd name="connsiteY16" fmla="*/ 2335794 h 3576726"/>
              <a:gd name="connsiteX17" fmla="*/ 4162405 w 4198619"/>
              <a:gd name="connsiteY17" fmla="*/ 2498757 h 3576726"/>
              <a:gd name="connsiteX18" fmla="*/ 4135245 w 4198619"/>
              <a:gd name="connsiteY18" fmla="*/ 2670773 h 3576726"/>
              <a:gd name="connsiteX19" fmla="*/ 4108084 w 4198619"/>
              <a:gd name="connsiteY19" fmla="*/ 2851842 h 3576726"/>
              <a:gd name="connsiteX20" fmla="*/ 4089978 w 4198619"/>
              <a:gd name="connsiteY20" fmla="*/ 2906163 h 3576726"/>
              <a:gd name="connsiteX21" fmla="*/ 4080924 w 4198619"/>
              <a:gd name="connsiteY21" fmla="*/ 2933323 h 3576726"/>
              <a:gd name="connsiteX22" fmla="*/ 4053764 w 4198619"/>
              <a:gd name="connsiteY22" fmla="*/ 2969537 h 3576726"/>
              <a:gd name="connsiteX23" fmla="*/ 4035657 w 4198619"/>
              <a:gd name="connsiteY23" fmla="*/ 2996697 h 3576726"/>
              <a:gd name="connsiteX24" fmla="*/ 4008496 w 4198619"/>
              <a:gd name="connsiteY24" fmla="*/ 3014804 h 3576726"/>
              <a:gd name="connsiteX25" fmla="*/ 3990389 w 4198619"/>
              <a:gd name="connsiteY25" fmla="*/ 3041965 h 3576726"/>
              <a:gd name="connsiteX26" fmla="*/ 3936069 w 4198619"/>
              <a:gd name="connsiteY26" fmla="*/ 3096285 h 3576726"/>
              <a:gd name="connsiteX27" fmla="*/ 3881748 w 4198619"/>
              <a:gd name="connsiteY27" fmla="*/ 3177767 h 3576726"/>
              <a:gd name="connsiteX28" fmla="*/ 3836481 w 4198619"/>
              <a:gd name="connsiteY28" fmla="*/ 3232087 h 3576726"/>
              <a:gd name="connsiteX29" fmla="*/ 3782160 w 4198619"/>
              <a:gd name="connsiteY29" fmla="*/ 3268301 h 3576726"/>
              <a:gd name="connsiteX30" fmla="*/ 3727839 w 4198619"/>
              <a:gd name="connsiteY30" fmla="*/ 3304515 h 3576726"/>
              <a:gd name="connsiteX31" fmla="*/ 3700679 w 4198619"/>
              <a:gd name="connsiteY31" fmla="*/ 3322622 h 3576726"/>
              <a:gd name="connsiteX32" fmla="*/ 3664465 w 4198619"/>
              <a:gd name="connsiteY32" fmla="*/ 3331675 h 3576726"/>
              <a:gd name="connsiteX33" fmla="*/ 3637304 w 4198619"/>
              <a:gd name="connsiteY33" fmla="*/ 3340729 h 3576726"/>
              <a:gd name="connsiteX34" fmla="*/ 3582983 w 4198619"/>
              <a:gd name="connsiteY34" fmla="*/ 3385996 h 3576726"/>
              <a:gd name="connsiteX35" fmla="*/ 3555823 w 4198619"/>
              <a:gd name="connsiteY35" fmla="*/ 3395050 h 3576726"/>
              <a:gd name="connsiteX36" fmla="*/ 3501502 w 4198619"/>
              <a:gd name="connsiteY36" fmla="*/ 3422210 h 3576726"/>
              <a:gd name="connsiteX37" fmla="*/ 3447181 w 4198619"/>
              <a:gd name="connsiteY37" fmla="*/ 3449371 h 3576726"/>
              <a:gd name="connsiteX38" fmla="*/ 3420021 w 4198619"/>
              <a:gd name="connsiteY38" fmla="*/ 3467477 h 3576726"/>
              <a:gd name="connsiteX39" fmla="*/ 3392861 w 4198619"/>
              <a:gd name="connsiteY39" fmla="*/ 3476531 h 3576726"/>
              <a:gd name="connsiteX40" fmla="*/ 3347593 w 4198619"/>
              <a:gd name="connsiteY40" fmla="*/ 3494638 h 3576726"/>
              <a:gd name="connsiteX41" fmla="*/ 3293273 w 4198619"/>
              <a:gd name="connsiteY41" fmla="*/ 3512745 h 3576726"/>
              <a:gd name="connsiteX42" fmla="*/ 3266112 w 4198619"/>
              <a:gd name="connsiteY42" fmla="*/ 3521798 h 3576726"/>
              <a:gd name="connsiteX43" fmla="*/ 3238952 w 4198619"/>
              <a:gd name="connsiteY43" fmla="*/ 3539905 h 3576726"/>
              <a:gd name="connsiteX44" fmla="*/ 3202738 w 4198619"/>
              <a:gd name="connsiteY44" fmla="*/ 3548959 h 3576726"/>
              <a:gd name="connsiteX45" fmla="*/ 3148417 w 4198619"/>
              <a:gd name="connsiteY45" fmla="*/ 3567066 h 3576726"/>
              <a:gd name="connsiteX46" fmla="*/ 3121257 w 4198619"/>
              <a:gd name="connsiteY46" fmla="*/ 3576119 h 3576726"/>
              <a:gd name="connsiteX47" fmla="*/ 2858706 w 4198619"/>
              <a:gd name="connsiteY47" fmla="*/ 3548959 h 3576726"/>
              <a:gd name="connsiteX48" fmla="*/ 2505621 w 4198619"/>
              <a:gd name="connsiteY48" fmla="*/ 3539905 h 3576726"/>
              <a:gd name="connsiteX49" fmla="*/ 2270231 w 4198619"/>
              <a:gd name="connsiteY49" fmla="*/ 3485584 h 3576726"/>
              <a:gd name="connsiteX50" fmla="*/ 1980520 w 4198619"/>
              <a:gd name="connsiteY50" fmla="*/ 3449371 h 3576726"/>
              <a:gd name="connsiteX51" fmla="*/ 1697923 w 4198619"/>
              <a:gd name="connsiteY51" fmla="*/ 3321727 h 3576726"/>
              <a:gd name="connsiteX52" fmla="*/ 1238136 w 4198619"/>
              <a:gd name="connsiteY52" fmla="*/ 3340729 h 3576726"/>
              <a:gd name="connsiteX53" fmla="*/ 1048013 w 4198619"/>
              <a:gd name="connsiteY53" fmla="*/ 3250194 h 3576726"/>
              <a:gd name="connsiteX54" fmla="*/ 875997 w 4198619"/>
              <a:gd name="connsiteY54" fmla="*/ 3195873 h 3576726"/>
              <a:gd name="connsiteX55" fmla="*/ 649661 w 4198619"/>
              <a:gd name="connsiteY55" fmla="*/ 3168713 h 3576726"/>
              <a:gd name="connsiteX56" fmla="*/ 392980 w 4198619"/>
              <a:gd name="connsiteY56" fmla="*/ 3213881 h 3576726"/>
              <a:gd name="connsiteX57" fmla="*/ 0 w 4198619"/>
              <a:gd name="connsiteY57" fmla="*/ 3159660 h 3576726"/>
              <a:gd name="connsiteX0" fmla="*/ 776409 w 4198619"/>
              <a:gd name="connsiteY0" fmla="*/ 0 h 3576726"/>
              <a:gd name="connsiteX1" fmla="*/ 776409 w 4198619"/>
              <a:gd name="connsiteY1" fmla="*/ 0 h 3576726"/>
              <a:gd name="connsiteX2" fmla="*/ 1048013 w 4198619"/>
              <a:gd name="connsiteY2" fmla="*/ 117695 h 3576726"/>
              <a:gd name="connsiteX3" fmla="*/ 1238136 w 4198619"/>
              <a:gd name="connsiteY3" fmla="*/ 190123 h 3576726"/>
              <a:gd name="connsiteX4" fmla="*/ 1621366 w 4198619"/>
              <a:gd name="connsiteY4" fmla="*/ 213304 h 3576726"/>
              <a:gd name="connsiteX5" fmla="*/ 1945301 w 4198619"/>
              <a:gd name="connsiteY5" fmla="*/ 389200 h 3576726"/>
              <a:gd name="connsiteX6" fmla="*/ 2279284 w 4198619"/>
              <a:gd name="connsiteY6" fmla="*/ 353085 h 3576726"/>
              <a:gd name="connsiteX7" fmla="*/ 2650477 w 4198619"/>
              <a:gd name="connsiteY7" fmla="*/ 398353 h 3576726"/>
              <a:gd name="connsiteX8" fmla="*/ 2894920 w 4198619"/>
              <a:gd name="connsiteY8" fmla="*/ 434567 h 3576726"/>
              <a:gd name="connsiteX9" fmla="*/ 3275166 w 4198619"/>
              <a:gd name="connsiteY9" fmla="*/ 506994 h 3576726"/>
              <a:gd name="connsiteX10" fmla="*/ 3709732 w 4198619"/>
              <a:gd name="connsiteY10" fmla="*/ 615636 h 3576726"/>
              <a:gd name="connsiteX11" fmla="*/ 3908908 w 4198619"/>
              <a:gd name="connsiteY11" fmla="*/ 1004935 h 3576726"/>
              <a:gd name="connsiteX12" fmla="*/ 3999443 w 4198619"/>
              <a:gd name="connsiteY12" fmla="*/ 1294646 h 3576726"/>
              <a:gd name="connsiteX13" fmla="*/ 4071871 w 4198619"/>
              <a:gd name="connsiteY13" fmla="*/ 1493822 h 3576726"/>
              <a:gd name="connsiteX14" fmla="*/ 4198619 w 4198619"/>
              <a:gd name="connsiteY14" fmla="*/ 1783533 h 3576726"/>
              <a:gd name="connsiteX15" fmla="*/ 4189566 w 4198619"/>
              <a:gd name="connsiteY15" fmla="*/ 2118511 h 3576726"/>
              <a:gd name="connsiteX16" fmla="*/ 4171459 w 4198619"/>
              <a:gd name="connsiteY16" fmla="*/ 2335794 h 3576726"/>
              <a:gd name="connsiteX17" fmla="*/ 4135245 w 4198619"/>
              <a:gd name="connsiteY17" fmla="*/ 2670773 h 3576726"/>
              <a:gd name="connsiteX18" fmla="*/ 4108084 w 4198619"/>
              <a:gd name="connsiteY18" fmla="*/ 2851842 h 3576726"/>
              <a:gd name="connsiteX19" fmla="*/ 4089978 w 4198619"/>
              <a:gd name="connsiteY19" fmla="*/ 2906163 h 3576726"/>
              <a:gd name="connsiteX20" fmla="*/ 4080924 w 4198619"/>
              <a:gd name="connsiteY20" fmla="*/ 2933323 h 3576726"/>
              <a:gd name="connsiteX21" fmla="*/ 4053764 w 4198619"/>
              <a:gd name="connsiteY21" fmla="*/ 2969537 h 3576726"/>
              <a:gd name="connsiteX22" fmla="*/ 4035657 w 4198619"/>
              <a:gd name="connsiteY22" fmla="*/ 2996697 h 3576726"/>
              <a:gd name="connsiteX23" fmla="*/ 4008496 w 4198619"/>
              <a:gd name="connsiteY23" fmla="*/ 3014804 h 3576726"/>
              <a:gd name="connsiteX24" fmla="*/ 3990389 w 4198619"/>
              <a:gd name="connsiteY24" fmla="*/ 3041965 h 3576726"/>
              <a:gd name="connsiteX25" fmla="*/ 3936069 w 4198619"/>
              <a:gd name="connsiteY25" fmla="*/ 3096285 h 3576726"/>
              <a:gd name="connsiteX26" fmla="*/ 3881748 w 4198619"/>
              <a:gd name="connsiteY26" fmla="*/ 3177767 h 3576726"/>
              <a:gd name="connsiteX27" fmla="*/ 3836481 w 4198619"/>
              <a:gd name="connsiteY27" fmla="*/ 3232087 h 3576726"/>
              <a:gd name="connsiteX28" fmla="*/ 3782160 w 4198619"/>
              <a:gd name="connsiteY28" fmla="*/ 3268301 h 3576726"/>
              <a:gd name="connsiteX29" fmla="*/ 3727839 w 4198619"/>
              <a:gd name="connsiteY29" fmla="*/ 3304515 h 3576726"/>
              <a:gd name="connsiteX30" fmla="*/ 3700679 w 4198619"/>
              <a:gd name="connsiteY30" fmla="*/ 3322622 h 3576726"/>
              <a:gd name="connsiteX31" fmla="*/ 3664465 w 4198619"/>
              <a:gd name="connsiteY31" fmla="*/ 3331675 h 3576726"/>
              <a:gd name="connsiteX32" fmla="*/ 3637304 w 4198619"/>
              <a:gd name="connsiteY32" fmla="*/ 3340729 h 3576726"/>
              <a:gd name="connsiteX33" fmla="*/ 3582983 w 4198619"/>
              <a:gd name="connsiteY33" fmla="*/ 3385996 h 3576726"/>
              <a:gd name="connsiteX34" fmla="*/ 3555823 w 4198619"/>
              <a:gd name="connsiteY34" fmla="*/ 3395050 h 3576726"/>
              <a:gd name="connsiteX35" fmla="*/ 3501502 w 4198619"/>
              <a:gd name="connsiteY35" fmla="*/ 3422210 h 3576726"/>
              <a:gd name="connsiteX36" fmla="*/ 3447181 w 4198619"/>
              <a:gd name="connsiteY36" fmla="*/ 3449371 h 3576726"/>
              <a:gd name="connsiteX37" fmla="*/ 3420021 w 4198619"/>
              <a:gd name="connsiteY37" fmla="*/ 3467477 h 3576726"/>
              <a:gd name="connsiteX38" fmla="*/ 3392861 w 4198619"/>
              <a:gd name="connsiteY38" fmla="*/ 3476531 h 3576726"/>
              <a:gd name="connsiteX39" fmla="*/ 3347593 w 4198619"/>
              <a:gd name="connsiteY39" fmla="*/ 3494638 h 3576726"/>
              <a:gd name="connsiteX40" fmla="*/ 3293273 w 4198619"/>
              <a:gd name="connsiteY40" fmla="*/ 3512745 h 3576726"/>
              <a:gd name="connsiteX41" fmla="*/ 3266112 w 4198619"/>
              <a:gd name="connsiteY41" fmla="*/ 3521798 h 3576726"/>
              <a:gd name="connsiteX42" fmla="*/ 3238952 w 4198619"/>
              <a:gd name="connsiteY42" fmla="*/ 3539905 h 3576726"/>
              <a:gd name="connsiteX43" fmla="*/ 3202738 w 4198619"/>
              <a:gd name="connsiteY43" fmla="*/ 3548959 h 3576726"/>
              <a:gd name="connsiteX44" fmla="*/ 3148417 w 4198619"/>
              <a:gd name="connsiteY44" fmla="*/ 3567066 h 3576726"/>
              <a:gd name="connsiteX45" fmla="*/ 3121257 w 4198619"/>
              <a:gd name="connsiteY45" fmla="*/ 3576119 h 3576726"/>
              <a:gd name="connsiteX46" fmla="*/ 2858706 w 4198619"/>
              <a:gd name="connsiteY46" fmla="*/ 3548959 h 3576726"/>
              <a:gd name="connsiteX47" fmla="*/ 2505621 w 4198619"/>
              <a:gd name="connsiteY47" fmla="*/ 3539905 h 3576726"/>
              <a:gd name="connsiteX48" fmla="*/ 2270231 w 4198619"/>
              <a:gd name="connsiteY48" fmla="*/ 3485584 h 3576726"/>
              <a:gd name="connsiteX49" fmla="*/ 1980520 w 4198619"/>
              <a:gd name="connsiteY49" fmla="*/ 3449371 h 3576726"/>
              <a:gd name="connsiteX50" fmla="*/ 1697923 w 4198619"/>
              <a:gd name="connsiteY50" fmla="*/ 3321727 h 3576726"/>
              <a:gd name="connsiteX51" fmla="*/ 1238136 w 4198619"/>
              <a:gd name="connsiteY51" fmla="*/ 3340729 h 3576726"/>
              <a:gd name="connsiteX52" fmla="*/ 1048013 w 4198619"/>
              <a:gd name="connsiteY52" fmla="*/ 3250194 h 3576726"/>
              <a:gd name="connsiteX53" fmla="*/ 875997 w 4198619"/>
              <a:gd name="connsiteY53" fmla="*/ 3195873 h 3576726"/>
              <a:gd name="connsiteX54" fmla="*/ 649661 w 4198619"/>
              <a:gd name="connsiteY54" fmla="*/ 3168713 h 3576726"/>
              <a:gd name="connsiteX55" fmla="*/ 392980 w 4198619"/>
              <a:gd name="connsiteY55" fmla="*/ 3213881 h 3576726"/>
              <a:gd name="connsiteX56" fmla="*/ 0 w 4198619"/>
              <a:gd name="connsiteY56" fmla="*/ 3159660 h 3576726"/>
              <a:gd name="connsiteX0" fmla="*/ 776409 w 4198619"/>
              <a:gd name="connsiteY0" fmla="*/ 0 h 3567066"/>
              <a:gd name="connsiteX1" fmla="*/ 776409 w 4198619"/>
              <a:gd name="connsiteY1" fmla="*/ 0 h 3567066"/>
              <a:gd name="connsiteX2" fmla="*/ 1048013 w 4198619"/>
              <a:gd name="connsiteY2" fmla="*/ 117695 h 3567066"/>
              <a:gd name="connsiteX3" fmla="*/ 1238136 w 4198619"/>
              <a:gd name="connsiteY3" fmla="*/ 190123 h 3567066"/>
              <a:gd name="connsiteX4" fmla="*/ 1621366 w 4198619"/>
              <a:gd name="connsiteY4" fmla="*/ 213304 h 3567066"/>
              <a:gd name="connsiteX5" fmla="*/ 1945301 w 4198619"/>
              <a:gd name="connsiteY5" fmla="*/ 389200 h 3567066"/>
              <a:gd name="connsiteX6" fmla="*/ 2279284 w 4198619"/>
              <a:gd name="connsiteY6" fmla="*/ 353085 h 3567066"/>
              <a:gd name="connsiteX7" fmla="*/ 2650477 w 4198619"/>
              <a:gd name="connsiteY7" fmla="*/ 398353 h 3567066"/>
              <a:gd name="connsiteX8" fmla="*/ 2894920 w 4198619"/>
              <a:gd name="connsiteY8" fmla="*/ 434567 h 3567066"/>
              <a:gd name="connsiteX9" fmla="*/ 3275166 w 4198619"/>
              <a:gd name="connsiteY9" fmla="*/ 506994 h 3567066"/>
              <a:gd name="connsiteX10" fmla="*/ 3709732 w 4198619"/>
              <a:gd name="connsiteY10" fmla="*/ 615636 h 3567066"/>
              <a:gd name="connsiteX11" fmla="*/ 3908908 w 4198619"/>
              <a:gd name="connsiteY11" fmla="*/ 1004935 h 3567066"/>
              <a:gd name="connsiteX12" fmla="*/ 3999443 w 4198619"/>
              <a:gd name="connsiteY12" fmla="*/ 1294646 h 3567066"/>
              <a:gd name="connsiteX13" fmla="*/ 4071871 w 4198619"/>
              <a:gd name="connsiteY13" fmla="*/ 1493822 h 3567066"/>
              <a:gd name="connsiteX14" fmla="*/ 4198619 w 4198619"/>
              <a:gd name="connsiteY14" fmla="*/ 1783533 h 3567066"/>
              <a:gd name="connsiteX15" fmla="*/ 4189566 w 4198619"/>
              <a:gd name="connsiteY15" fmla="*/ 2118511 h 3567066"/>
              <a:gd name="connsiteX16" fmla="*/ 4171459 w 4198619"/>
              <a:gd name="connsiteY16" fmla="*/ 2335794 h 3567066"/>
              <a:gd name="connsiteX17" fmla="*/ 4135245 w 4198619"/>
              <a:gd name="connsiteY17" fmla="*/ 2670773 h 3567066"/>
              <a:gd name="connsiteX18" fmla="*/ 4108084 w 4198619"/>
              <a:gd name="connsiteY18" fmla="*/ 2851842 h 3567066"/>
              <a:gd name="connsiteX19" fmla="*/ 4089978 w 4198619"/>
              <a:gd name="connsiteY19" fmla="*/ 2906163 h 3567066"/>
              <a:gd name="connsiteX20" fmla="*/ 4080924 w 4198619"/>
              <a:gd name="connsiteY20" fmla="*/ 2933323 h 3567066"/>
              <a:gd name="connsiteX21" fmla="*/ 4053764 w 4198619"/>
              <a:gd name="connsiteY21" fmla="*/ 2969537 h 3567066"/>
              <a:gd name="connsiteX22" fmla="*/ 4035657 w 4198619"/>
              <a:gd name="connsiteY22" fmla="*/ 2996697 h 3567066"/>
              <a:gd name="connsiteX23" fmla="*/ 4008496 w 4198619"/>
              <a:gd name="connsiteY23" fmla="*/ 3014804 h 3567066"/>
              <a:gd name="connsiteX24" fmla="*/ 3990389 w 4198619"/>
              <a:gd name="connsiteY24" fmla="*/ 3041965 h 3567066"/>
              <a:gd name="connsiteX25" fmla="*/ 3936069 w 4198619"/>
              <a:gd name="connsiteY25" fmla="*/ 3096285 h 3567066"/>
              <a:gd name="connsiteX26" fmla="*/ 3881748 w 4198619"/>
              <a:gd name="connsiteY26" fmla="*/ 3177767 h 3567066"/>
              <a:gd name="connsiteX27" fmla="*/ 3836481 w 4198619"/>
              <a:gd name="connsiteY27" fmla="*/ 3232087 h 3567066"/>
              <a:gd name="connsiteX28" fmla="*/ 3782160 w 4198619"/>
              <a:gd name="connsiteY28" fmla="*/ 3268301 h 3567066"/>
              <a:gd name="connsiteX29" fmla="*/ 3727839 w 4198619"/>
              <a:gd name="connsiteY29" fmla="*/ 3304515 h 3567066"/>
              <a:gd name="connsiteX30" fmla="*/ 3700679 w 4198619"/>
              <a:gd name="connsiteY30" fmla="*/ 3322622 h 3567066"/>
              <a:gd name="connsiteX31" fmla="*/ 3664465 w 4198619"/>
              <a:gd name="connsiteY31" fmla="*/ 3331675 h 3567066"/>
              <a:gd name="connsiteX32" fmla="*/ 3637304 w 4198619"/>
              <a:gd name="connsiteY32" fmla="*/ 3340729 h 3567066"/>
              <a:gd name="connsiteX33" fmla="*/ 3582983 w 4198619"/>
              <a:gd name="connsiteY33" fmla="*/ 3385996 h 3567066"/>
              <a:gd name="connsiteX34" fmla="*/ 3555823 w 4198619"/>
              <a:gd name="connsiteY34" fmla="*/ 3395050 h 3567066"/>
              <a:gd name="connsiteX35" fmla="*/ 3501502 w 4198619"/>
              <a:gd name="connsiteY35" fmla="*/ 3422210 h 3567066"/>
              <a:gd name="connsiteX36" fmla="*/ 3447181 w 4198619"/>
              <a:gd name="connsiteY36" fmla="*/ 3449371 h 3567066"/>
              <a:gd name="connsiteX37" fmla="*/ 3420021 w 4198619"/>
              <a:gd name="connsiteY37" fmla="*/ 3467477 h 3567066"/>
              <a:gd name="connsiteX38" fmla="*/ 3392861 w 4198619"/>
              <a:gd name="connsiteY38" fmla="*/ 3476531 h 3567066"/>
              <a:gd name="connsiteX39" fmla="*/ 3347593 w 4198619"/>
              <a:gd name="connsiteY39" fmla="*/ 3494638 h 3567066"/>
              <a:gd name="connsiteX40" fmla="*/ 3293273 w 4198619"/>
              <a:gd name="connsiteY40" fmla="*/ 3512745 h 3567066"/>
              <a:gd name="connsiteX41" fmla="*/ 3266112 w 4198619"/>
              <a:gd name="connsiteY41" fmla="*/ 3521798 h 3567066"/>
              <a:gd name="connsiteX42" fmla="*/ 3238952 w 4198619"/>
              <a:gd name="connsiteY42" fmla="*/ 3539905 h 3567066"/>
              <a:gd name="connsiteX43" fmla="*/ 3202738 w 4198619"/>
              <a:gd name="connsiteY43" fmla="*/ 3548959 h 3567066"/>
              <a:gd name="connsiteX44" fmla="*/ 3148417 w 4198619"/>
              <a:gd name="connsiteY44" fmla="*/ 3567066 h 3567066"/>
              <a:gd name="connsiteX45" fmla="*/ 2858706 w 4198619"/>
              <a:gd name="connsiteY45" fmla="*/ 3548959 h 3567066"/>
              <a:gd name="connsiteX46" fmla="*/ 2505621 w 4198619"/>
              <a:gd name="connsiteY46" fmla="*/ 3539905 h 3567066"/>
              <a:gd name="connsiteX47" fmla="*/ 2270231 w 4198619"/>
              <a:gd name="connsiteY47" fmla="*/ 3485584 h 3567066"/>
              <a:gd name="connsiteX48" fmla="*/ 1980520 w 4198619"/>
              <a:gd name="connsiteY48" fmla="*/ 3449371 h 3567066"/>
              <a:gd name="connsiteX49" fmla="*/ 1697923 w 4198619"/>
              <a:gd name="connsiteY49" fmla="*/ 3321727 h 3567066"/>
              <a:gd name="connsiteX50" fmla="*/ 1238136 w 4198619"/>
              <a:gd name="connsiteY50" fmla="*/ 3340729 h 3567066"/>
              <a:gd name="connsiteX51" fmla="*/ 1048013 w 4198619"/>
              <a:gd name="connsiteY51" fmla="*/ 3250194 h 3567066"/>
              <a:gd name="connsiteX52" fmla="*/ 875997 w 4198619"/>
              <a:gd name="connsiteY52" fmla="*/ 3195873 h 3567066"/>
              <a:gd name="connsiteX53" fmla="*/ 649661 w 4198619"/>
              <a:gd name="connsiteY53" fmla="*/ 3168713 h 3567066"/>
              <a:gd name="connsiteX54" fmla="*/ 392980 w 4198619"/>
              <a:gd name="connsiteY54" fmla="*/ 3213881 h 3567066"/>
              <a:gd name="connsiteX55" fmla="*/ 0 w 4198619"/>
              <a:gd name="connsiteY55" fmla="*/ 3159660 h 3567066"/>
              <a:gd name="connsiteX0" fmla="*/ 776409 w 4198619"/>
              <a:gd name="connsiteY0" fmla="*/ 0 h 3567066"/>
              <a:gd name="connsiteX1" fmla="*/ 776409 w 4198619"/>
              <a:gd name="connsiteY1" fmla="*/ 0 h 3567066"/>
              <a:gd name="connsiteX2" fmla="*/ 1048013 w 4198619"/>
              <a:gd name="connsiteY2" fmla="*/ 117695 h 3567066"/>
              <a:gd name="connsiteX3" fmla="*/ 1238136 w 4198619"/>
              <a:gd name="connsiteY3" fmla="*/ 190123 h 3567066"/>
              <a:gd name="connsiteX4" fmla="*/ 1621366 w 4198619"/>
              <a:gd name="connsiteY4" fmla="*/ 213304 h 3567066"/>
              <a:gd name="connsiteX5" fmla="*/ 1945301 w 4198619"/>
              <a:gd name="connsiteY5" fmla="*/ 389200 h 3567066"/>
              <a:gd name="connsiteX6" fmla="*/ 2279284 w 4198619"/>
              <a:gd name="connsiteY6" fmla="*/ 353085 h 3567066"/>
              <a:gd name="connsiteX7" fmla="*/ 2650477 w 4198619"/>
              <a:gd name="connsiteY7" fmla="*/ 398353 h 3567066"/>
              <a:gd name="connsiteX8" fmla="*/ 2894920 w 4198619"/>
              <a:gd name="connsiteY8" fmla="*/ 434567 h 3567066"/>
              <a:gd name="connsiteX9" fmla="*/ 3275166 w 4198619"/>
              <a:gd name="connsiteY9" fmla="*/ 506994 h 3567066"/>
              <a:gd name="connsiteX10" fmla="*/ 3709732 w 4198619"/>
              <a:gd name="connsiteY10" fmla="*/ 615636 h 3567066"/>
              <a:gd name="connsiteX11" fmla="*/ 3908908 w 4198619"/>
              <a:gd name="connsiteY11" fmla="*/ 1004935 h 3567066"/>
              <a:gd name="connsiteX12" fmla="*/ 3999443 w 4198619"/>
              <a:gd name="connsiteY12" fmla="*/ 1294646 h 3567066"/>
              <a:gd name="connsiteX13" fmla="*/ 4071871 w 4198619"/>
              <a:gd name="connsiteY13" fmla="*/ 1493822 h 3567066"/>
              <a:gd name="connsiteX14" fmla="*/ 4198619 w 4198619"/>
              <a:gd name="connsiteY14" fmla="*/ 1783533 h 3567066"/>
              <a:gd name="connsiteX15" fmla="*/ 4189566 w 4198619"/>
              <a:gd name="connsiteY15" fmla="*/ 2118511 h 3567066"/>
              <a:gd name="connsiteX16" fmla="*/ 4171459 w 4198619"/>
              <a:gd name="connsiteY16" fmla="*/ 2335794 h 3567066"/>
              <a:gd name="connsiteX17" fmla="*/ 4135245 w 4198619"/>
              <a:gd name="connsiteY17" fmla="*/ 2670773 h 3567066"/>
              <a:gd name="connsiteX18" fmla="*/ 4108084 w 4198619"/>
              <a:gd name="connsiteY18" fmla="*/ 2851842 h 3567066"/>
              <a:gd name="connsiteX19" fmla="*/ 4089978 w 4198619"/>
              <a:gd name="connsiteY19" fmla="*/ 2906163 h 3567066"/>
              <a:gd name="connsiteX20" fmla="*/ 4080924 w 4198619"/>
              <a:gd name="connsiteY20" fmla="*/ 2933323 h 3567066"/>
              <a:gd name="connsiteX21" fmla="*/ 4053764 w 4198619"/>
              <a:gd name="connsiteY21" fmla="*/ 2969537 h 3567066"/>
              <a:gd name="connsiteX22" fmla="*/ 4035657 w 4198619"/>
              <a:gd name="connsiteY22" fmla="*/ 2996697 h 3567066"/>
              <a:gd name="connsiteX23" fmla="*/ 4008496 w 4198619"/>
              <a:gd name="connsiteY23" fmla="*/ 3014804 h 3567066"/>
              <a:gd name="connsiteX24" fmla="*/ 3990389 w 4198619"/>
              <a:gd name="connsiteY24" fmla="*/ 3041965 h 3567066"/>
              <a:gd name="connsiteX25" fmla="*/ 3936069 w 4198619"/>
              <a:gd name="connsiteY25" fmla="*/ 3096285 h 3567066"/>
              <a:gd name="connsiteX26" fmla="*/ 3881748 w 4198619"/>
              <a:gd name="connsiteY26" fmla="*/ 3177767 h 3567066"/>
              <a:gd name="connsiteX27" fmla="*/ 3836481 w 4198619"/>
              <a:gd name="connsiteY27" fmla="*/ 3232087 h 3567066"/>
              <a:gd name="connsiteX28" fmla="*/ 3782160 w 4198619"/>
              <a:gd name="connsiteY28" fmla="*/ 3268301 h 3567066"/>
              <a:gd name="connsiteX29" fmla="*/ 3727839 w 4198619"/>
              <a:gd name="connsiteY29" fmla="*/ 3304515 h 3567066"/>
              <a:gd name="connsiteX30" fmla="*/ 3700679 w 4198619"/>
              <a:gd name="connsiteY30" fmla="*/ 3322622 h 3567066"/>
              <a:gd name="connsiteX31" fmla="*/ 3664465 w 4198619"/>
              <a:gd name="connsiteY31" fmla="*/ 3331675 h 3567066"/>
              <a:gd name="connsiteX32" fmla="*/ 3637304 w 4198619"/>
              <a:gd name="connsiteY32" fmla="*/ 3340729 h 3567066"/>
              <a:gd name="connsiteX33" fmla="*/ 3582983 w 4198619"/>
              <a:gd name="connsiteY33" fmla="*/ 3385996 h 3567066"/>
              <a:gd name="connsiteX34" fmla="*/ 3555823 w 4198619"/>
              <a:gd name="connsiteY34" fmla="*/ 3395050 h 3567066"/>
              <a:gd name="connsiteX35" fmla="*/ 3501502 w 4198619"/>
              <a:gd name="connsiteY35" fmla="*/ 3422210 h 3567066"/>
              <a:gd name="connsiteX36" fmla="*/ 3447181 w 4198619"/>
              <a:gd name="connsiteY36" fmla="*/ 3449371 h 3567066"/>
              <a:gd name="connsiteX37" fmla="*/ 3420021 w 4198619"/>
              <a:gd name="connsiteY37" fmla="*/ 3467477 h 3567066"/>
              <a:gd name="connsiteX38" fmla="*/ 3392861 w 4198619"/>
              <a:gd name="connsiteY38" fmla="*/ 3476531 h 3567066"/>
              <a:gd name="connsiteX39" fmla="*/ 3347593 w 4198619"/>
              <a:gd name="connsiteY39" fmla="*/ 3494638 h 3567066"/>
              <a:gd name="connsiteX40" fmla="*/ 3293273 w 4198619"/>
              <a:gd name="connsiteY40" fmla="*/ 3512745 h 3567066"/>
              <a:gd name="connsiteX41" fmla="*/ 3266112 w 4198619"/>
              <a:gd name="connsiteY41" fmla="*/ 3521798 h 3567066"/>
              <a:gd name="connsiteX42" fmla="*/ 3202738 w 4198619"/>
              <a:gd name="connsiteY42" fmla="*/ 3548959 h 3567066"/>
              <a:gd name="connsiteX43" fmla="*/ 3148417 w 4198619"/>
              <a:gd name="connsiteY43" fmla="*/ 3567066 h 3567066"/>
              <a:gd name="connsiteX44" fmla="*/ 2858706 w 4198619"/>
              <a:gd name="connsiteY44" fmla="*/ 3548959 h 3567066"/>
              <a:gd name="connsiteX45" fmla="*/ 2505621 w 4198619"/>
              <a:gd name="connsiteY45" fmla="*/ 3539905 h 3567066"/>
              <a:gd name="connsiteX46" fmla="*/ 2270231 w 4198619"/>
              <a:gd name="connsiteY46" fmla="*/ 3485584 h 3567066"/>
              <a:gd name="connsiteX47" fmla="*/ 1980520 w 4198619"/>
              <a:gd name="connsiteY47" fmla="*/ 3449371 h 3567066"/>
              <a:gd name="connsiteX48" fmla="*/ 1697923 w 4198619"/>
              <a:gd name="connsiteY48" fmla="*/ 3321727 h 3567066"/>
              <a:gd name="connsiteX49" fmla="*/ 1238136 w 4198619"/>
              <a:gd name="connsiteY49" fmla="*/ 3340729 h 3567066"/>
              <a:gd name="connsiteX50" fmla="*/ 1048013 w 4198619"/>
              <a:gd name="connsiteY50" fmla="*/ 3250194 h 3567066"/>
              <a:gd name="connsiteX51" fmla="*/ 875997 w 4198619"/>
              <a:gd name="connsiteY51" fmla="*/ 3195873 h 3567066"/>
              <a:gd name="connsiteX52" fmla="*/ 649661 w 4198619"/>
              <a:gd name="connsiteY52" fmla="*/ 3168713 h 3567066"/>
              <a:gd name="connsiteX53" fmla="*/ 392980 w 4198619"/>
              <a:gd name="connsiteY53" fmla="*/ 3213881 h 3567066"/>
              <a:gd name="connsiteX54" fmla="*/ 0 w 4198619"/>
              <a:gd name="connsiteY54" fmla="*/ 3159660 h 3567066"/>
              <a:gd name="connsiteX0" fmla="*/ 776409 w 4198619"/>
              <a:gd name="connsiteY0" fmla="*/ 0 h 3567786"/>
              <a:gd name="connsiteX1" fmla="*/ 776409 w 4198619"/>
              <a:gd name="connsiteY1" fmla="*/ 0 h 3567786"/>
              <a:gd name="connsiteX2" fmla="*/ 1048013 w 4198619"/>
              <a:gd name="connsiteY2" fmla="*/ 117695 h 3567786"/>
              <a:gd name="connsiteX3" fmla="*/ 1238136 w 4198619"/>
              <a:gd name="connsiteY3" fmla="*/ 190123 h 3567786"/>
              <a:gd name="connsiteX4" fmla="*/ 1621366 w 4198619"/>
              <a:gd name="connsiteY4" fmla="*/ 213304 h 3567786"/>
              <a:gd name="connsiteX5" fmla="*/ 1945301 w 4198619"/>
              <a:gd name="connsiteY5" fmla="*/ 389200 h 3567786"/>
              <a:gd name="connsiteX6" fmla="*/ 2279284 w 4198619"/>
              <a:gd name="connsiteY6" fmla="*/ 353085 h 3567786"/>
              <a:gd name="connsiteX7" fmla="*/ 2650477 w 4198619"/>
              <a:gd name="connsiteY7" fmla="*/ 398353 h 3567786"/>
              <a:gd name="connsiteX8" fmla="*/ 2894920 w 4198619"/>
              <a:gd name="connsiteY8" fmla="*/ 434567 h 3567786"/>
              <a:gd name="connsiteX9" fmla="*/ 3275166 w 4198619"/>
              <a:gd name="connsiteY9" fmla="*/ 506994 h 3567786"/>
              <a:gd name="connsiteX10" fmla="*/ 3709732 w 4198619"/>
              <a:gd name="connsiteY10" fmla="*/ 615636 h 3567786"/>
              <a:gd name="connsiteX11" fmla="*/ 3908908 w 4198619"/>
              <a:gd name="connsiteY11" fmla="*/ 1004935 h 3567786"/>
              <a:gd name="connsiteX12" fmla="*/ 3999443 w 4198619"/>
              <a:gd name="connsiteY12" fmla="*/ 1294646 h 3567786"/>
              <a:gd name="connsiteX13" fmla="*/ 4071871 w 4198619"/>
              <a:gd name="connsiteY13" fmla="*/ 1493822 h 3567786"/>
              <a:gd name="connsiteX14" fmla="*/ 4198619 w 4198619"/>
              <a:gd name="connsiteY14" fmla="*/ 1783533 h 3567786"/>
              <a:gd name="connsiteX15" fmla="*/ 4189566 w 4198619"/>
              <a:gd name="connsiteY15" fmla="*/ 2118511 h 3567786"/>
              <a:gd name="connsiteX16" fmla="*/ 4171459 w 4198619"/>
              <a:gd name="connsiteY16" fmla="*/ 2335794 h 3567786"/>
              <a:gd name="connsiteX17" fmla="*/ 4135245 w 4198619"/>
              <a:gd name="connsiteY17" fmla="*/ 2670773 h 3567786"/>
              <a:gd name="connsiteX18" fmla="*/ 4108084 w 4198619"/>
              <a:gd name="connsiteY18" fmla="*/ 2851842 h 3567786"/>
              <a:gd name="connsiteX19" fmla="*/ 4089978 w 4198619"/>
              <a:gd name="connsiteY19" fmla="*/ 2906163 h 3567786"/>
              <a:gd name="connsiteX20" fmla="*/ 4080924 w 4198619"/>
              <a:gd name="connsiteY20" fmla="*/ 2933323 h 3567786"/>
              <a:gd name="connsiteX21" fmla="*/ 4053764 w 4198619"/>
              <a:gd name="connsiteY21" fmla="*/ 2969537 h 3567786"/>
              <a:gd name="connsiteX22" fmla="*/ 4035657 w 4198619"/>
              <a:gd name="connsiteY22" fmla="*/ 2996697 h 3567786"/>
              <a:gd name="connsiteX23" fmla="*/ 4008496 w 4198619"/>
              <a:gd name="connsiteY23" fmla="*/ 3014804 h 3567786"/>
              <a:gd name="connsiteX24" fmla="*/ 3990389 w 4198619"/>
              <a:gd name="connsiteY24" fmla="*/ 3041965 h 3567786"/>
              <a:gd name="connsiteX25" fmla="*/ 3936069 w 4198619"/>
              <a:gd name="connsiteY25" fmla="*/ 3096285 h 3567786"/>
              <a:gd name="connsiteX26" fmla="*/ 3881748 w 4198619"/>
              <a:gd name="connsiteY26" fmla="*/ 3177767 h 3567786"/>
              <a:gd name="connsiteX27" fmla="*/ 3836481 w 4198619"/>
              <a:gd name="connsiteY27" fmla="*/ 3232087 h 3567786"/>
              <a:gd name="connsiteX28" fmla="*/ 3782160 w 4198619"/>
              <a:gd name="connsiteY28" fmla="*/ 3268301 h 3567786"/>
              <a:gd name="connsiteX29" fmla="*/ 3727839 w 4198619"/>
              <a:gd name="connsiteY29" fmla="*/ 3304515 h 3567786"/>
              <a:gd name="connsiteX30" fmla="*/ 3700679 w 4198619"/>
              <a:gd name="connsiteY30" fmla="*/ 3322622 h 3567786"/>
              <a:gd name="connsiteX31" fmla="*/ 3664465 w 4198619"/>
              <a:gd name="connsiteY31" fmla="*/ 3331675 h 3567786"/>
              <a:gd name="connsiteX32" fmla="*/ 3637304 w 4198619"/>
              <a:gd name="connsiteY32" fmla="*/ 3340729 h 3567786"/>
              <a:gd name="connsiteX33" fmla="*/ 3582983 w 4198619"/>
              <a:gd name="connsiteY33" fmla="*/ 3385996 h 3567786"/>
              <a:gd name="connsiteX34" fmla="*/ 3555823 w 4198619"/>
              <a:gd name="connsiteY34" fmla="*/ 3395050 h 3567786"/>
              <a:gd name="connsiteX35" fmla="*/ 3501502 w 4198619"/>
              <a:gd name="connsiteY35" fmla="*/ 3422210 h 3567786"/>
              <a:gd name="connsiteX36" fmla="*/ 3447181 w 4198619"/>
              <a:gd name="connsiteY36" fmla="*/ 3449371 h 3567786"/>
              <a:gd name="connsiteX37" fmla="*/ 3420021 w 4198619"/>
              <a:gd name="connsiteY37" fmla="*/ 3467477 h 3567786"/>
              <a:gd name="connsiteX38" fmla="*/ 3392861 w 4198619"/>
              <a:gd name="connsiteY38" fmla="*/ 3476531 h 3567786"/>
              <a:gd name="connsiteX39" fmla="*/ 3347593 w 4198619"/>
              <a:gd name="connsiteY39" fmla="*/ 3494638 h 3567786"/>
              <a:gd name="connsiteX40" fmla="*/ 3293273 w 4198619"/>
              <a:gd name="connsiteY40" fmla="*/ 3512745 h 3567786"/>
              <a:gd name="connsiteX41" fmla="*/ 3266112 w 4198619"/>
              <a:gd name="connsiteY41" fmla="*/ 3521798 h 3567786"/>
              <a:gd name="connsiteX42" fmla="*/ 3148417 w 4198619"/>
              <a:gd name="connsiteY42" fmla="*/ 3567066 h 3567786"/>
              <a:gd name="connsiteX43" fmla="*/ 2858706 w 4198619"/>
              <a:gd name="connsiteY43" fmla="*/ 3548959 h 3567786"/>
              <a:gd name="connsiteX44" fmla="*/ 2505621 w 4198619"/>
              <a:gd name="connsiteY44" fmla="*/ 3539905 h 3567786"/>
              <a:gd name="connsiteX45" fmla="*/ 2270231 w 4198619"/>
              <a:gd name="connsiteY45" fmla="*/ 3485584 h 3567786"/>
              <a:gd name="connsiteX46" fmla="*/ 1980520 w 4198619"/>
              <a:gd name="connsiteY46" fmla="*/ 3449371 h 3567786"/>
              <a:gd name="connsiteX47" fmla="*/ 1697923 w 4198619"/>
              <a:gd name="connsiteY47" fmla="*/ 3321727 h 3567786"/>
              <a:gd name="connsiteX48" fmla="*/ 1238136 w 4198619"/>
              <a:gd name="connsiteY48" fmla="*/ 3340729 h 3567786"/>
              <a:gd name="connsiteX49" fmla="*/ 1048013 w 4198619"/>
              <a:gd name="connsiteY49" fmla="*/ 3250194 h 3567786"/>
              <a:gd name="connsiteX50" fmla="*/ 875997 w 4198619"/>
              <a:gd name="connsiteY50" fmla="*/ 3195873 h 3567786"/>
              <a:gd name="connsiteX51" fmla="*/ 649661 w 4198619"/>
              <a:gd name="connsiteY51" fmla="*/ 3168713 h 3567786"/>
              <a:gd name="connsiteX52" fmla="*/ 392980 w 4198619"/>
              <a:gd name="connsiteY52" fmla="*/ 3213881 h 3567786"/>
              <a:gd name="connsiteX53" fmla="*/ 0 w 4198619"/>
              <a:gd name="connsiteY53" fmla="*/ 3159660 h 3567786"/>
              <a:gd name="connsiteX0" fmla="*/ 776409 w 4198619"/>
              <a:gd name="connsiteY0" fmla="*/ 0 h 3568209"/>
              <a:gd name="connsiteX1" fmla="*/ 776409 w 4198619"/>
              <a:gd name="connsiteY1" fmla="*/ 0 h 3568209"/>
              <a:gd name="connsiteX2" fmla="*/ 1048013 w 4198619"/>
              <a:gd name="connsiteY2" fmla="*/ 117695 h 3568209"/>
              <a:gd name="connsiteX3" fmla="*/ 1238136 w 4198619"/>
              <a:gd name="connsiteY3" fmla="*/ 190123 h 3568209"/>
              <a:gd name="connsiteX4" fmla="*/ 1621366 w 4198619"/>
              <a:gd name="connsiteY4" fmla="*/ 213304 h 3568209"/>
              <a:gd name="connsiteX5" fmla="*/ 1945301 w 4198619"/>
              <a:gd name="connsiteY5" fmla="*/ 389200 h 3568209"/>
              <a:gd name="connsiteX6" fmla="*/ 2279284 w 4198619"/>
              <a:gd name="connsiteY6" fmla="*/ 353085 h 3568209"/>
              <a:gd name="connsiteX7" fmla="*/ 2650477 w 4198619"/>
              <a:gd name="connsiteY7" fmla="*/ 398353 h 3568209"/>
              <a:gd name="connsiteX8" fmla="*/ 2894920 w 4198619"/>
              <a:gd name="connsiteY8" fmla="*/ 434567 h 3568209"/>
              <a:gd name="connsiteX9" fmla="*/ 3275166 w 4198619"/>
              <a:gd name="connsiteY9" fmla="*/ 506994 h 3568209"/>
              <a:gd name="connsiteX10" fmla="*/ 3709732 w 4198619"/>
              <a:gd name="connsiteY10" fmla="*/ 615636 h 3568209"/>
              <a:gd name="connsiteX11" fmla="*/ 3908908 w 4198619"/>
              <a:gd name="connsiteY11" fmla="*/ 1004935 h 3568209"/>
              <a:gd name="connsiteX12" fmla="*/ 3999443 w 4198619"/>
              <a:gd name="connsiteY12" fmla="*/ 1294646 h 3568209"/>
              <a:gd name="connsiteX13" fmla="*/ 4071871 w 4198619"/>
              <a:gd name="connsiteY13" fmla="*/ 1493822 h 3568209"/>
              <a:gd name="connsiteX14" fmla="*/ 4198619 w 4198619"/>
              <a:gd name="connsiteY14" fmla="*/ 1783533 h 3568209"/>
              <a:gd name="connsiteX15" fmla="*/ 4189566 w 4198619"/>
              <a:gd name="connsiteY15" fmla="*/ 2118511 h 3568209"/>
              <a:gd name="connsiteX16" fmla="*/ 4171459 w 4198619"/>
              <a:gd name="connsiteY16" fmla="*/ 2335794 h 3568209"/>
              <a:gd name="connsiteX17" fmla="*/ 4135245 w 4198619"/>
              <a:gd name="connsiteY17" fmla="*/ 2670773 h 3568209"/>
              <a:gd name="connsiteX18" fmla="*/ 4108084 w 4198619"/>
              <a:gd name="connsiteY18" fmla="*/ 2851842 h 3568209"/>
              <a:gd name="connsiteX19" fmla="*/ 4089978 w 4198619"/>
              <a:gd name="connsiteY19" fmla="*/ 2906163 h 3568209"/>
              <a:gd name="connsiteX20" fmla="*/ 4080924 w 4198619"/>
              <a:gd name="connsiteY20" fmla="*/ 2933323 h 3568209"/>
              <a:gd name="connsiteX21" fmla="*/ 4053764 w 4198619"/>
              <a:gd name="connsiteY21" fmla="*/ 2969537 h 3568209"/>
              <a:gd name="connsiteX22" fmla="*/ 4035657 w 4198619"/>
              <a:gd name="connsiteY22" fmla="*/ 2996697 h 3568209"/>
              <a:gd name="connsiteX23" fmla="*/ 4008496 w 4198619"/>
              <a:gd name="connsiteY23" fmla="*/ 3014804 h 3568209"/>
              <a:gd name="connsiteX24" fmla="*/ 3990389 w 4198619"/>
              <a:gd name="connsiteY24" fmla="*/ 3041965 h 3568209"/>
              <a:gd name="connsiteX25" fmla="*/ 3936069 w 4198619"/>
              <a:gd name="connsiteY25" fmla="*/ 3096285 h 3568209"/>
              <a:gd name="connsiteX26" fmla="*/ 3881748 w 4198619"/>
              <a:gd name="connsiteY26" fmla="*/ 3177767 h 3568209"/>
              <a:gd name="connsiteX27" fmla="*/ 3836481 w 4198619"/>
              <a:gd name="connsiteY27" fmla="*/ 3232087 h 3568209"/>
              <a:gd name="connsiteX28" fmla="*/ 3782160 w 4198619"/>
              <a:gd name="connsiteY28" fmla="*/ 3268301 h 3568209"/>
              <a:gd name="connsiteX29" fmla="*/ 3727839 w 4198619"/>
              <a:gd name="connsiteY29" fmla="*/ 3304515 h 3568209"/>
              <a:gd name="connsiteX30" fmla="*/ 3700679 w 4198619"/>
              <a:gd name="connsiteY30" fmla="*/ 3322622 h 3568209"/>
              <a:gd name="connsiteX31" fmla="*/ 3664465 w 4198619"/>
              <a:gd name="connsiteY31" fmla="*/ 3331675 h 3568209"/>
              <a:gd name="connsiteX32" fmla="*/ 3637304 w 4198619"/>
              <a:gd name="connsiteY32" fmla="*/ 3340729 h 3568209"/>
              <a:gd name="connsiteX33" fmla="*/ 3582983 w 4198619"/>
              <a:gd name="connsiteY33" fmla="*/ 3385996 h 3568209"/>
              <a:gd name="connsiteX34" fmla="*/ 3555823 w 4198619"/>
              <a:gd name="connsiteY34" fmla="*/ 3395050 h 3568209"/>
              <a:gd name="connsiteX35" fmla="*/ 3501502 w 4198619"/>
              <a:gd name="connsiteY35" fmla="*/ 3422210 h 3568209"/>
              <a:gd name="connsiteX36" fmla="*/ 3447181 w 4198619"/>
              <a:gd name="connsiteY36" fmla="*/ 3449371 h 3568209"/>
              <a:gd name="connsiteX37" fmla="*/ 3420021 w 4198619"/>
              <a:gd name="connsiteY37" fmla="*/ 3467477 h 3568209"/>
              <a:gd name="connsiteX38" fmla="*/ 3392861 w 4198619"/>
              <a:gd name="connsiteY38" fmla="*/ 3476531 h 3568209"/>
              <a:gd name="connsiteX39" fmla="*/ 3347593 w 4198619"/>
              <a:gd name="connsiteY39" fmla="*/ 3494638 h 3568209"/>
              <a:gd name="connsiteX40" fmla="*/ 3293273 w 4198619"/>
              <a:gd name="connsiteY40" fmla="*/ 3512745 h 3568209"/>
              <a:gd name="connsiteX41" fmla="*/ 3148417 w 4198619"/>
              <a:gd name="connsiteY41" fmla="*/ 3567066 h 3568209"/>
              <a:gd name="connsiteX42" fmla="*/ 2858706 w 4198619"/>
              <a:gd name="connsiteY42" fmla="*/ 3548959 h 3568209"/>
              <a:gd name="connsiteX43" fmla="*/ 2505621 w 4198619"/>
              <a:gd name="connsiteY43" fmla="*/ 3539905 h 3568209"/>
              <a:gd name="connsiteX44" fmla="*/ 2270231 w 4198619"/>
              <a:gd name="connsiteY44" fmla="*/ 3485584 h 3568209"/>
              <a:gd name="connsiteX45" fmla="*/ 1980520 w 4198619"/>
              <a:gd name="connsiteY45" fmla="*/ 3449371 h 3568209"/>
              <a:gd name="connsiteX46" fmla="*/ 1697923 w 4198619"/>
              <a:gd name="connsiteY46" fmla="*/ 3321727 h 3568209"/>
              <a:gd name="connsiteX47" fmla="*/ 1238136 w 4198619"/>
              <a:gd name="connsiteY47" fmla="*/ 3340729 h 3568209"/>
              <a:gd name="connsiteX48" fmla="*/ 1048013 w 4198619"/>
              <a:gd name="connsiteY48" fmla="*/ 3250194 h 3568209"/>
              <a:gd name="connsiteX49" fmla="*/ 875997 w 4198619"/>
              <a:gd name="connsiteY49" fmla="*/ 3195873 h 3568209"/>
              <a:gd name="connsiteX50" fmla="*/ 649661 w 4198619"/>
              <a:gd name="connsiteY50" fmla="*/ 3168713 h 3568209"/>
              <a:gd name="connsiteX51" fmla="*/ 392980 w 4198619"/>
              <a:gd name="connsiteY51" fmla="*/ 3213881 h 3568209"/>
              <a:gd name="connsiteX52" fmla="*/ 0 w 4198619"/>
              <a:gd name="connsiteY52" fmla="*/ 3159660 h 3568209"/>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89978 w 4198619"/>
              <a:gd name="connsiteY19" fmla="*/ 2906163 h 3569183"/>
              <a:gd name="connsiteX20" fmla="*/ 4080924 w 4198619"/>
              <a:gd name="connsiteY20" fmla="*/ 2933323 h 3569183"/>
              <a:gd name="connsiteX21" fmla="*/ 4053764 w 4198619"/>
              <a:gd name="connsiteY21" fmla="*/ 2969537 h 3569183"/>
              <a:gd name="connsiteX22" fmla="*/ 4035657 w 4198619"/>
              <a:gd name="connsiteY22" fmla="*/ 2996697 h 3569183"/>
              <a:gd name="connsiteX23" fmla="*/ 4008496 w 4198619"/>
              <a:gd name="connsiteY23" fmla="*/ 3014804 h 3569183"/>
              <a:gd name="connsiteX24" fmla="*/ 3990389 w 4198619"/>
              <a:gd name="connsiteY24" fmla="*/ 3041965 h 3569183"/>
              <a:gd name="connsiteX25" fmla="*/ 3936069 w 4198619"/>
              <a:gd name="connsiteY25" fmla="*/ 3096285 h 3569183"/>
              <a:gd name="connsiteX26" fmla="*/ 3881748 w 4198619"/>
              <a:gd name="connsiteY26" fmla="*/ 3177767 h 3569183"/>
              <a:gd name="connsiteX27" fmla="*/ 3836481 w 4198619"/>
              <a:gd name="connsiteY27" fmla="*/ 3232087 h 3569183"/>
              <a:gd name="connsiteX28" fmla="*/ 3782160 w 4198619"/>
              <a:gd name="connsiteY28" fmla="*/ 3268301 h 3569183"/>
              <a:gd name="connsiteX29" fmla="*/ 3727839 w 4198619"/>
              <a:gd name="connsiteY29" fmla="*/ 3304515 h 3569183"/>
              <a:gd name="connsiteX30" fmla="*/ 3700679 w 4198619"/>
              <a:gd name="connsiteY30" fmla="*/ 3322622 h 3569183"/>
              <a:gd name="connsiteX31" fmla="*/ 3664465 w 4198619"/>
              <a:gd name="connsiteY31" fmla="*/ 3331675 h 3569183"/>
              <a:gd name="connsiteX32" fmla="*/ 3637304 w 4198619"/>
              <a:gd name="connsiteY32" fmla="*/ 3340729 h 3569183"/>
              <a:gd name="connsiteX33" fmla="*/ 3582983 w 4198619"/>
              <a:gd name="connsiteY33" fmla="*/ 3385996 h 3569183"/>
              <a:gd name="connsiteX34" fmla="*/ 3555823 w 4198619"/>
              <a:gd name="connsiteY34" fmla="*/ 3395050 h 3569183"/>
              <a:gd name="connsiteX35" fmla="*/ 3501502 w 4198619"/>
              <a:gd name="connsiteY35" fmla="*/ 3422210 h 3569183"/>
              <a:gd name="connsiteX36" fmla="*/ 3447181 w 4198619"/>
              <a:gd name="connsiteY36" fmla="*/ 3449371 h 3569183"/>
              <a:gd name="connsiteX37" fmla="*/ 3420021 w 4198619"/>
              <a:gd name="connsiteY37" fmla="*/ 3467477 h 3569183"/>
              <a:gd name="connsiteX38" fmla="*/ 3392861 w 4198619"/>
              <a:gd name="connsiteY38" fmla="*/ 3476531 h 3569183"/>
              <a:gd name="connsiteX39" fmla="*/ 3347593 w 4198619"/>
              <a:gd name="connsiteY39" fmla="*/ 3494638 h 3569183"/>
              <a:gd name="connsiteX40" fmla="*/ 3148417 w 4198619"/>
              <a:gd name="connsiteY40" fmla="*/ 3567066 h 3569183"/>
              <a:gd name="connsiteX41" fmla="*/ 2858706 w 4198619"/>
              <a:gd name="connsiteY41" fmla="*/ 3548959 h 3569183"/>
              <a:gd name="connsiteX42" fmla="*/ 2505621 w 4198619"/>
              <a:gd name="connsiteY42" fmla="*/ 3539905 h 3569183"/>
              <a:gd name="connsiteX43" fmla="*/ 2270231 w 4198619"/>
              <a:gd name="connsiteY43" fmla="*/ 3485584 h 3569183"/>
              <a:gd name="connsiteX44" fmla="*/ 1980520 w 4198619"/>
              <a:gd name="connsiteY44" fmla="*/ 3449371 h 3569183"/>
              <a:gd name="connsiteX45" fmla="*/ 1697923 w 4198619"/>
              <a:gd name="connsiteY45" fmla="*/ 3321727 h 3569183"/>
              <a:gd name="connsiteX46" fmla="*/ 1238136 w 4198619"/>
              <a:gd name="connsiteY46" fmla="*/ 3340729 h 3569183"/>
              <a:gd name="connsiteX47" fmla="*/ 1048013 w 4198619"/>
              <a:gd name="connsiteY47" fmla="*/ 3250194 h 3569183"/>
              <a:gd name="connsiteX48" fmla="*/ 875997 w 4198619"/>
              <a:gd name="connsiteY48" fmla="*/ 3195873 h 3569183"/>
              <a:gd name="connsiteX49" fmla="*/ 649661 w 4198619"/>
              <a:gd name="connsiteY49" fmla="*/ 3168713 h 3569183"/>
              <a:gd name="connsiteX50" fmla="*/ 392980 w 4198619"/>
              <a:gd name="connsiteY50" fmla="*/ 3213881 h 3569183"/>
              <a:gd name="connsiteX51" fmla="*/ 0 w 4198619"/>
              <a:gd name="connsiteY51"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89978 w 4198619"/>
              <a:gd name="connsiteY19" fmla="*/ 2906163 h 3569183"/>
              <a:gd name="connsiteX20" fmla="*/ 4053764 w 4198619"/>
              <a:gd name="connsiteY20" fmla="*/ 2969537 h 3569183"/>
              <a:gd name="connsiteX21" fmla="*/ 4035657 w 4198619"/>
              <a:gd name="connsiteY21" fmla="*/ 2996697 h 3569183"/>
              <a:gd name="connsiteX22" fmla="*/ 4008496 w 4198619"/>
              <a:gd name="connsiteY22" fmla="*/ 3014804 h 3569183"/>
              <a:gd name="connsiteX23" fmla="*/ 3990389 w 4198619"/>
              <a:gd name="connsiteY23" fmla="*/ 3041965 h 3569183"/>
              <a:gd name="connsiteX24" fmla="*/ 3936069 w 4198619"/>
              <a:gd name="connsiteY24" fmla="*/ 3096285 h 3569183"/>
              <a:gd name="connsiteX25" fmla="*/ 3881748 w 4198619"/>
              <a:gd name="connsiteY25" fmla="*/ 3177767 h 3569183"/>
              <a:gd name="connsiteX26" fmla="*/ 3836481 w 4198619"/>
              <a:gd name="connsiteY26" fmla="*/ 3232087 h 3569183"/>
              <a:gd name="connsiteX27" fmla="*/ 3782160 w 4198619"/>
              <a:gd name="connsiteY27" fmla="*/ 3268301 h 3569183"/>
              <a:gd name="connsiteX28" fmla="*/ 3727839 w 4198619"/>
              <a:gd name="connsiteY28" fmla="*/ 3304515 h 3569183"/>
              <a:gd name="connsiteX29" fmla="*/ 3700679 w 4198619"/>
              <a:gd name="connsiteY29" fmla="*/ 3322622 h 3569183"/>
              <a:gd name="connsiteX30" fmla="*/ 3664465 w 4198619"/>
              <a:gd name="connsiteY30" fmla="*/ 3331675 h 3569183"/>
              <a:gd name="connsiteX31" fmla="*/ 3637304 w 4198619"/>
              <a:gd name="connsiteY31" fmla="*/ 3340729 h 3569183"/>
              <a:gd name="connsiteX32" fmla="*/ 3582983 w 4198619"/>
              <a:gd name="connsiteY32" fmla="*/ 3385996 h 3569183"/>
              <a:gd name="connsiteX33" fmla="*/ 3555823 w 4198619"/>
              <a:gd name="connsiteY33" fmla="*/ 3395050 h 3569183"/>
              <a:gd name="connsiteX34" fmla="*/ 3501502 w 4198619"/>
              <a:gd name="connsiteY34" fmla="*/ 3422210 h 3569183"/>
              <a:gd name="connsiteX35" fmla="*/ 3447181 w 4198619"/>
              <a:gd name="connsiteY35" fmla="*/ 3449371 h 3569183"/>
              <a:gd name="connsiteX36" fmla="*/ 3420021 w 4198619"/>
              <a:gd name="connsiteY36" fmla="*/ 3467477 h 3569183"/>
              <a:gd name="connsiteX37" fmla="*/ 3392861 w 4198619"/>
              <a:gd name="connsiteY37" fmla="*/ 3476531 h 3569183"/>
              <a:gd name="connsiteX38" fmla="*/ 3347593 w 4198619"/>
              <a:gd name="connsiteY38" fmla="*/ 3494638 h 3569183"/>
              <a:gd name="connsiteX39" fmla="*/ 3148417 w 4198619"/>
              <a:gd name="connsiteY39" fmla="*/ 3567066 h 3569183"/>
              <a:gd name="connsiteX40" fmla="*/ 2858706 w 4198619"/>
              <a:gd name="connsiteY40" fmla="*/ 3548959 h 3569183"/>
              <a:gd name="connsiteX41" fmla="*/ 2505621 w 4198619"/>
              <a:gd name="connsiteY41" fmla="*/ 3539905 h 3569183"/>
              <a:gd name="connsiteX42" fmla="*/ 2270231 w 4198619"/>
              <a:gd name="connsiteY42" fmla="*/ 3485584 h 3569183"/>
              <a:gd name="connsiteX43" fmla="*/ 1980520 w 4198619"/>
              <a:gd name="connsiteY43" fmla="*/ 3449371 h 3569183"/>
              <a:gd name="connsiteX44" fmla="*/ 1697923 w 4198619"/>
              <a:gd name="connsiteY44" fmla="*/ 3321727 h 3569183"/>
              <a:gd name="connsiteX45" fmla="*/ 1238136 w 4198619"/>
              <a:gd name="connsiteY45" fmla="*/ 3340729 h 3569183"/>
              <a:gd name="connsiteX46" fmla="*/ 1048013 w 4198619"/>
              <a:gd name="connsiteY46" fmla="*/ 3250194 h 3569183"/>
              <a:gd name="connsiteX47" fmla="*/ 875997 w 4198619"/>
              <a:gd name="connsiteY47" fmla="*/ 3195873 h 3569183"/>
              <a:gd name="connsiteX48" fmla="*/ 649661 w 4198619"/>
              <a:gd name="connsiteY48" fmla="*/ 3168713 h 3569183"/>
              <a:gd name="connsiteX49" fmla="*/ 392980 w 4198619"/>
              <a:gd name="connsiteY49" fmla="*/ 3213881 h 3569183"/>
              <a:gd name="connsiteX50" fmla="*/ 0 w 4198619"/>
              <a:gd name="connsiteY50"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53764 w 4198619"/>
              <a:gd name="connsiteY19" fmla="*/ 2969537 h 3569183"/>
              <a:gd name="connsiteX20" fmla="*/ 4035657 w 4198619"/>
              <a:gd name="connsiteY20" fmla="*/ 2996697 h 3569183"/>
              <a:gd name="connsiteX21" fmla="*/ 4008496 w 4198619"/>
              <a:gd name="connsiteY21" fmla="*/ 3014804 h 3569183"/>
              <a:gd name="connsiteX22" fmla="*/ 3990389 w 4198619"/>
              <a:gd name="connsiteY22" fmla="*/ 3041965 h 3569183"/>
              <a:gd name="connsiteX23" fmla="*/ 3936069 w 4198619"/>
              <a:gd name="connsiteY23" fmla="*/ 3096285 h 3569183"/>
              <a:gd name="connsiteX24" fmla="*/ 3881748 w 4198619"/>
              <a:gd name="connsiteY24" fmla="*/ 3177767 h 3569183"/>
              <a:gd name="connsiteX25" fmla="*/ 3836481 w 4198619"/>
              <a:gd name="connsiteY25" fmla="*/ 3232087 h 3569183"/>
              <a:gd name="connsiteX26" fmla="*/ 3782160 w 4198619"/>
              <a:gd name="connsiteY26" fmla="*/ 3268301 h 3569183"/>
              <a:gd name="connsiteX27" fmla="*/ 3727839 w 4198619"/>
              <a:gd name="connsiteY27" fmla="*/ 3304515 h 3569183"/>
              <a:gd name="connsiteX28" fmla="*/ 3700679 w 4198619"/>
              <a:gd name="connsiteY28" fmla="*/ 3322622 h 3569183"/>
              <a:gd name="connsiteX29" fmla="*/ 3664465 w 4198619"/>
              <a:gd name="connsiteY29" fmla="*/ 3331675 h 3569183"/>
              <a:gd name="connsiteX30" fmla="*/ 3637304 w 4198619"/>
              <a:gd name="connsiteY30" fmla="*/ 3340729 h 3569183"/>
              <a:gd name="connsiteX31" fmla="*/ 3582983 w 4198619"/>
              <a:gd name="connsiteY31" fmla="*/ 3385996 h 3569183"/>
              <a:gd name="connsiteX32" fmla="*/ 3555823 w 4198619"/>
              <a:gd name="connsiteY32" fmla="*/ 3395050 h 3569183"/>
              <a:gd name="connsiteX33" fmla="*/ 3501502 w 4198619"/>
              <a:gd name="connsiteY33" fmla="*/ 3422210 h 3569183"/>
              <a:gd name="connsiteX34" fmla="*/ 3447181 w 4198619"/>
              <a:gd name="connsiteY34" fmla="*/ 3449371 h 3569183"/>
              <a:gd name="connsiteX35" fmla="*/ 3420021 w 4198619"/>
              <a:gd name="connsiteY35" fmla="*/ 3467477 h 3569183"/>
              <a:gd name="connsiteX36" fmla="*/ 3392861 w 4198619"/>
              <a:gd name="connsiteY36" fmla="*/ 3476531 h 3569183"/>
              <a:gd name="connsiteX37" fmla="*/ 3347593 w 4198619"/>
              <a:gd name="connsiteY37" fmla="*/ 3494638 h 3569183"/>
              <a:gd name="connsiteX38" fmla="*/ 3148417 w 4198619"/>
              <a:gd name="connsiteY38" fmla="*/ 3567066 h 3569183"/>
              <a:gd name="connsiteX39" fmla="*/ 2858706 w 4198619"/>
              <a:gd name="connsiteY39" fmla="*/ 3548959 h 3569183"/>
              <a:gd name="connsiteX40" fmla="*/ 2505621 w 4198619"/>
              <a:gd name="connsiteY40" fmla="*/ 3539905 h 3569183"/>
              <a:gd name="connsiteX41" fmla="*/ 2270231 w 4198619"/>
              <a:gd name="connsiteY41" fmla="*/ 3485584 h 3569183"/>
              <a:gd name="connsiteX42" fmla="*/ 1980520 w 4198619"/>
              <a:gd name="connsiteY42" fmla="*/ 3449371 h 3569183"/>
              <a:gd name="connsiteX43" fmla="*/ 1697923 w 4198619"/>
              <a:gd name="connsiteY43" fmla="*/ 3321727 h 3569183"/>
              <a:gd name="connsiteX44" fmla="*/ 1238136 w 4198619"/>
              <a:gd name="connsiteY44" fmla="*/ 3340729 h 3569183"/>
              <a:gd name="connsiteX45" fmla="*/ 1048013 w 4198619"/>
              <a:gd name="connsiteY45" fmla="*/ 3250194 h 3569183"/>
              <a:gd name="connsiteX46" fmla="*/ 875997 w 4198619"/>
              <a:gd name="connsiteY46" fmla="*/ 3195873 h 3569183"/>
              <a:gd name="connsiteX47" fmla="*/ 649661 w 4198619"/>
              <a:gd name="connsiteY47" fmla="*/ 3168713 h 3569183"/>
              <a:gd name="connsiteX48" fmla="*/ 392980 w 4198619"/>
              <a:gd name="connsiteY48" fmla="*/ 3213881 h 3569183"/>
              <a:gd name="connsiteX49" fmla="*/ 0 w 4198619"/>
              <a:gd name="connsiteY49"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4008496 w 4198619"/>
              <a:gd name="connsiteY20" fmla="*/ 3014804 h 3569183"/>
              <a:gd name="connsiteX21" fmla="*/ 3990389 w 4198619"/>
              <a:gd name="connsiteY21" fmla="*/ 3041965 h 3569183"/>
              <a:gd name="connsiteX22" fmla="*/ 3936069 w 4198619"/>
              <a:gd name="connsiteY22" fmla="*/ 3096285 h 3569183"/>
              <a:gd name="connsiteX23" fmla="*/ 3881748 w 4198619"/>
              <a:gd name="connsiteY23" fmla="*/ 3177767 h 3569183"/>
              <a:gd name="connsiteX24" fmla="*/ 3836481 w 4198619"/>
              <a:gd name="connsiteY24" fmla="*/ 3232087 h 3569183"/>
              <a:gd name="connsiteX25" fmla="*/ 3782160 w 4198619"/>
              <a:gd name="connsiteY25" fmla="*/ 3268301 h 3569183"/>
              <a:gd name="connsiteX26" fmla="*/ 3727839 w 4198619"/>
              <a:gd name="connsiteY26" fmla="*/ 3304515 h 3569183"/>
              <a:gd name="connsiteX27" fmla="*/ 3700679 w 4198619"/>
              <a:gd name="connsiteY27" fmla="*/ 3322622 h 3569183"/>
              <a:gd name="connsiteX28" fmla="*/ 3664465 w 4198619"/>
              <a:gd name="connsiteY28" fmla="*/ 3331675 h 3569183"/>
              <a:gd name="connsiteX29" fmla="*/ 3637304 w 4198619"/>
              <a:gd name="connsiteY29" fmla="*/ 3340729 h 3569183"/>
              <a:gd name="connsiteX30" fmla="*/ 3582983 w 4198619"/>
              <a:gd name="connsiteY30" fmla="*/ 3385996 h 3569183"/>
              <a:gd name="connsiteX31" fmla="*/ 3555823 w 4198619"/>
              <a:gd name="connsiteY31" fmla="*/ 3395050 h 3569183"/>
              <a:gd name="connsiteX32" fmla="*/ 3501502 w 4198619"/>
              <a:gd name="connsiteY32" fmla="*/ 3422210 h 3569183"/>
              <a:gd name="connsiteX33" fmla="*/ 3447181 w 4198619"/>
              <a:gd name="connsiteY33" fmla="*/ 3449371 h 3569183"/>
              <a:gd name="connsiteX34" fmla="*/ 3420021 w 4198619"/>
              <a:gd name="connsiteY34" fmla="*/ 3467477 h 3569183"/>
              <a:gd name="connsiteX35" fmla="*/ 3392861 w 4198619"/>
              <a:gd name="connsiteY35" fmla="*/ 3476531 h 3569183"/>
              <a:gd name="connsiteX36" fmla="*/ 3347593 w 4198619"/>
              <a:gd name="connsiteY36" fmla="*/ 3494638 h 3569183"/>
              <a:gd name="connsiteX37" fmla="*/ 3148417 w 4198619"/>
              <a:gd name="connsiteY37" fmla="*/ 3567066 h 3569183"/>
              <a:gd name="connsiteX38" fmla="*/ 2858706 w 4198619"/>
              <a:gd name="connsiteY38" fmla="*/ 3548959 h 3569183"/>
              <a:gd name="connsiteX39" fmla="*/ 2505621 w 4198619"/>
              <a:gd name="connsiteY39" fmla="*/ 3539905 h 3569183"/>
              <a:gd name="connsiteX40" fmla="*/ 2270231 w 4198619"/>
              <a:gd name="connsiteY40" fmla="*/ 3485584 h 3569183"/>
              <a:gd name="connsiteX41" fmla="*/ 1980520 w 4198619"/>
              <a:gd name="connsiteY41" fmla="*/ 3449371 h 3569183"/>
              <a:gd name="connsiteX42" fmla="*/ 1697923 w 4198619"/>
              <a:gd name="connsiteY42" fmla="*/ 3321727 h 3569183"/>
              <a:gd name="connsiteX43" fmla="*/ 1238136 w 4198619"/>
              <a:gd name="connsiteY43" fmla="*/ 3340729 h 3569183"/>
              <a:gd name="connsiteX44" fmla="*/ 1048013 w 4198619"/>
              <a:gd name="connsiteY44" fmla="*/ 3250194 h 3569183"/>
              <a:gd name="connsiteX45" fmla="*/ 875997 w 4198619"/>
              <a:gd name="connsiteY45" fmla="*/ 3195873 h 3569183"/>
              <a:gd name="connsiteX46" fmla="*/ 649661 w 4198619"/>
              <a:gd name="connsiteY46" fmla="*/ 3168713 h 3569183"/>
              <a:gd name="connsiteX47" fmla="*/ 392980 w 4198619"/>
              <a:gd name="connsiteY47" fmla="*/ 3213881 h 3569183"/>
              <a:gd name="connsiteX48" fmla="*/ 0 w 4198619"/>
              <a:gd name="connsiteY48"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990389 w 4198619"/>
              <a:gd name="connsiteY20" fmla="*/ 3041965 h 3569183"/>
              <a:gd name="connsiteX21" fmla="*/ 3936069 w 4198619"/>
              <a:gd name="connsiteY21" fmla="*/ 3096285 h 3569183"/>
              <a:gd name="connsiteX22" fmla="*/ 3881748 w 4198619"/>
              <a:gd name="connsiteY22" fmla="*/ 3177767 h 3569183"/>
              <a:gd name="connsiteX23" fmla="*/ 3836481 w 4198619"/>
              <a:gd name="connsiteY23" fmla="*/ 3232087 h 3569183"/>
              <a:gd name="connsiteX24" fmla="*/ 3782160 w 4198619"/>
              <a:gd name="connsiteY24" fmla="*/ 3268301 h 3569183"/>
              <a:gd name="connsiteX25" fmla="*/ 3727839 w 4198619"/>
              <a:gd name="connsiteY25" fmla="*/ 3304515 h 3569183"/>
              <a:gd name="connsiteX26" fmla="*/ 3700679 w 4198619"/>
              <a:gd name="connsiteY26" fmla="*/ 3322622 h 3569183"/>
              <a:gd name="connsiteX27" fmla="*/ 3664465 w 4198619"/>
              <a:gd name="connsiteY27" fmla="*/ 3331675 h 3569183"/>
              <a:gd name="connsiteX28" fmla="*/ 3637304 w 4198619"/>
              <a:gd name="connsiteY28" fmla="*/ 3340729 h 3569183"/>
              <a:gd name="connsiteX29" fmla="*/ 3582983 w 4198619"/>
              <a:gd name="connsiteY29" fmla="*/ 3385996 h 3569183"/>
              <a:gd name="connsiteX30" fmla="*/ 3555823 w 4198619"/>
              <a:gd name="connsiteY30" fmla="*/ 3395050 h 3569183"/>
              <a:gd name="connsiteX31" fmla="*/ 3501502 w 4198619"/>
              <a:gd name="connsiteY31" fmla="*/ 3422210 h 3569183"/>
              <a:gd name="connsiteX32" fmla="*/ 3447181 w 4198619"/>
              <a:gd name="connsiteY32" fmla="*/ 3449371 h 3569183"/>
              <a:gd name="connsiteX33" fmla="*/ 3420021 w 4198619"/>
              <a:gd name="connsiteY33" fmla="*/ 3467477 h 3569183"/>
              <a:gd name="connsiteX34" fmla="*/ 3392861 w 4198619"/>
              <a:gd name="connsiteY34" fmla="*/ 3476531 h 3569183"/>
              <a:gd name="connsiteX35" fmla="*/ 3347593 w 4198619"/>
              <a:gd name="connsiteY35" fmla="*/ 3494638 h 3569183"/>
              <a:gd name="connsiteX36" fmla="*/ 3148417 w 4198619"/>
              <a:gd name="connsiteY36" fmla="*/ 3567066 h 3569183"/>
              <a:gd name="connsiteX37" fmla="*/ 2858706 w 4198619"/>
              <a:gd name="connsiteY37" fmla="*/ 3548959 h 3569183"/>
              <a:gd name="connsiteX38" fmla="*/ 2505621 w 4198619"/>
              <a:gd name="connsiteY38" fmla="*/ 3539905 h 3569183"/>
              <a:gd name="connsiteX39" fmla="*/ 2270231 w 4198619"/>
              <a:gd name="connsiteY39" fmla="*/ 3485584 h 3569183"/>
              <a:gd name="connsiteX40" fmla="*/ 1980520 w 4198619"/>
              <a:gd name="connsiteY40" fmla="*/ 3449371 h 3569183"/>
              <a:gd name="connsiteX41" fmla="*/ 1697923 w 4198619"/>
              <a:gd name="connsiteY41" fmla="*/ 3321727 h 3569183"/>
              <a:gd name="connsiteX42" fmla="*/ 1238136 w 4198619"/>
              <a:gd name="connsiteY42" fmla="*/ 3340729 h 3569183"/>
              <a:gd name="connsiteX43" fmla="*/ 1048013 w 4198619"/>
              <a:gd name="connsiteY43" fmla="*/ 3250194 h 3569183"/>
              <a:gd name="connsiteX44" fmla="*/ 875997 w 4198619"/>
              <a:gd name="connsiteY44" fmla="*/ 3195873 h 3569183"/>
              <a:gd name="connsiteX45" fmla="*/ 649661 w 4198619"/>
              <a:gd name="connsiteY45" fmla="*/ 3168713 h 3569183"/>
              <a:gd name="connsiteX46" fmla="*/ 392980 w 4198619"/>
              <a:gd name="connsiteY46" fmla="*/ 3213881 h 3569183"/>
              <a:gd name="connsiteX47" fmla="*/ 0 w 4198619"/>
              <a:gd name="connsiteY47"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4028693 w 4198619"/>
              <a:gd name="connsiteY20" fmla="*/ 3003660 h 3569183"/>
              <a:gd name="connsiteX21" fmla="*/ 3990389 w 4198619"/>
              <a:gd name="connsiteY21" fmla="*/ 3041965 h 3569183"/>
              <a:gd name="connsiteX22" fmla="*/ 3936069 w 4198619"/>
              <a:gd name="connsiteY22" fmla="*/ 3096285 h 3569183"/>
              <a:gd name="connsiteX23" fmla="*/ 3881748 w 4198619"/>
              <a:gd name="connsiteY23" fmla="*/ 3177767 h 3569183"/>
              <a:gd name="connsiteX24" fmla="*/ 3836481 w 4198619"/>
              <a:gd name="connsiteY24" fmla="*/ 3232087 h 3569183"/>
              <a:gd name="connsiteX25" fmla="*/ 3782160 w 4198619"/>
              <a:gd name="connsiteY25" fmla="*/ 3268301 h 3569183"/>
              <a:gd name="connsiteX26" fmla="*/ 3727839 w 4198619"/>
              <a:gd name="connsiteY26" fmla="*/ 3304515 h 3569183"/>
              <a:gd name="connsiteX27" fmla="*/ 3700679 w 4198619"/>
              <a:gd name="connsiteY27" fmla="*/ 3322622 h 3569183"/>
              <a:gd name="connsiteX28" fmla="*/ 3664465 w 4198619"/>
              <a:gd name="connsiteY28" fmla="*/ 3331675 h 3569183"/>
              <a:gd name="connsiteX29" fmla="*/ 3637304 w 4198619"/>
              <a:gd name="connsiteY29" fmla="*/ 3340729 h 3569183"/>
              <a:gd name="connsiteX30" fmla="*/ 3582983 w 4198619"/>
              <a:gd name="connsiteY30" fmla="*/ 3385996 h 3569183"/>
              <a:gd name="connsiteX31" fmla="*/ 3555823 w 4198619"/>
              <a:gd name="connsiteY31" fmla="*/ 3395050 h 3569183"/>
              <a:gd name="connsiteX32" fmla="*/ 3501502 w 4198619"/>
              <a:gd name="connsiteY32" fmla="*/ 3422210 h 3569183"/>
              <a:gd name="connsiteX33" fmla="*/ 3447181 w 4198619"/>
              <a:gd name="connsiteY33" fmla="*/ 3449371 h 3569183"/>
              <a:gd name="connsiteX34" fmla="*/ 3420021 w 4198619"/>
              <a:gd name="connsiteY34" fmla="*/ 3467477 h 3569183"/>
              <a:gd name="connsiteX35" fmla="*/ 3392861 w 4198619"/>
              <a:gd name="connsiteY35" fmla="*/ 3476531 h 3569183"/>
              <a:gd name="connsiteX36" fmla="*/ 3347593 w 4198619"/>
              <a:gd name="connsiteY36" fmla="*/ 3494638 h 3569183"/>
              <a:gd name="connsiteX37" fmla="*/ 3148417 w 4198619"/>
              <a:gd name="connsiteY37" fmla="*/ 3567066 h 3569183"/>
              <a:gd name="connsiteX38" fmla="*/ 2858706 w 4198619"/>
              <a:gd name="connsiteY38" fmla="*/ 3548959 h 3569183"/>
              <a:gd name="connsiteX39" fmla="*/ 2505621 w 4198619"/>
              <a:gd name="connsiteY39" fmla="*/ 3539905 h 3569183"/>
              <a:gd name="connsiteX40" fmla="*/ 2270231 w 4198619"/>
              <a:gd name="connsiteY40" fmla="*/ 3485584 h 3569183"/>
              <a:gd name="connsiteX41" fmla="*/ 1980520 w 4198619"/>
              <a:gd name="connsiteY41" fmla="*/ 3449371 h 3569183"/>
              <a:gd name="connsiteX42" fmla="*/ 1697923 w 4198619"/>
              <a:gd name="connsiteY42" fmla="*/ 3321727 h 3569183"/>
              <a:gd name="connsiteX43" fmla="*/ 1238136 w 4198619"/>
              <a:gd name="connsiteY43" fmla="*/ 3340729 h 3569183"/>
              <a:gd name="connsiteX44" fmla="*/ 1048013 w 4198619"/>
              <a:gd name="connsiteY44" fmla="*/ 3250194 h 3569183"/>
              <a:gd name="connsiteX45" fmla="*/ 875997 w 4198619"/>
              <a:gd name="connsiteY45" fmla="*/ 3195873 h 3569183"/>
              <a:gd name="connsiteX46" fmla="*/ 649661 w 4198619"/>
              <a:gd name="connsiteY46" fmla="*/ 3168713 h 3569183"/>
              <a:gd name="connsiteX47" fmla="*/ 392980 w 4198619"/>
              <a:gd name="connsiteY47" fmla="*/ 3213881 h 3569183"/>
              <a:gd name="connsiteX48" fmla="*/ 0 w 4198619"/>
              <a:gd name="connsiteY48"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990389 w 4198619"/>
              <a:gd name="connsiteY20" fmla="*/ 3041965 h 3569183"/>
              <a:gd name="connsiteX21" fmla="*/ 3936069 w 4198619"/>
              <a:gd name="connsiteY21" fmla="*/ 3096285 h 3569183"/>
              <a:gd name="connsiteX22" fmla="*/ 3881748 w 4198619"/>
              <a:gd name="connsiteY22" fmla="*/ 3177767 h 3569183"/>
              <a:gd name="connsiteX23" fmla="*/ 3836481 w 4198619"/>
              <a:gd name="connsiteY23" fmla="*/ 3232087 h 3569183"/>
              <a:gd name="connsiteX24" fmla="*/ 3782160 w 4198619"/>
              <a:gd name="connsiteY24" fmla="*/ 3268301 h 3569183"/>
              <a:gd name="connsiteX25" fmla="*/ 3727839 w 4198619"/>
              <a:gd name="connsiteY25" fmla="*/ 3304515 h 3569183"/>
              <a:gd name="connsiteX26" fmla="*/ 3700679 w 4198619"/>
              <a:gd name="connsiteY26" fmla="*/ 3322622 h 3569183"/>
              <a:gd name="connsiteX27" fmla="*/ 3664465 w 4198619"/>
              <a:gd name="connsiteY27" fmla="*/ 3331675 h 3569183"/>
              <a:gd name="connsiteX28" fmla="*/ 3637304 w 4198619"/>
              <a:gd name="connsiteY28" fmla="*/ 3340729 h 3569183"/>
              <a:gd name="connsiteX29" fmla="*/ 3582983 w 4198619"/>
              <a:gd name="connsiteY29" fmla="*/ 3385996 h 3569183"/>
              <a:gd name="connsiteX30" fmla="*/ 3555823 w 4198619"/>
              <a:gd name="connsiteY30" fmla="*/ 3395050 h 3569183"/>
              <a:gd name="connsiteX31" fmla="*/ 3501502 w 4198619"/>
              <a:gd name="connsiteY31" fmla="*/ 3422210 h 3569183"/>
              <a:gd name="connsiteX32" fmla="*/ 3447181 w 4198619"/>
              <a:gd name="connsiteY32" fmla="*/ 3449371 h 3569183"/>
              <a:gd name="connsiteX33" fmla="*/ 3420021 w 4198619"/>
              <a:gd name="connsiteY33" fmla="*/ 3467477 h 3569183"/>
              <a:gd name="connsiteX34" fmla="*/ 3392861 w 4198619"/>
              <a:gd name="connsiteY34" fmla="*/ 3476531 h 3569183"/>
              <a:gd name="connsiteX35" fmla="*/ 3347593 w 4198619"/>
              <a:gd name="connsiteY35" fmla="*/ 3494638 h 3569183"/>
              <a:gd name="connsiteX36" fmla="*/ 3148417 w 4198619"/>
              <a:gd name="connsiteY36" fmla="*/ 3567066 h 3569183"/>
              <a:gd name="connsiteX37" fmla="*/ 2858706 w 4198619"/>
              <a:gd name="connsiteY37" fmla="*/ 3548959 h 3569183"/>
              <a:gd name="connsiteX38" fmla="*/ 2505621 w 4198619"/>
              <a:gd name="connsiteY38" fmla="*/ 3539905 h 3569183"/>
              <a:gd name="connsiteX39" fmla="*/ 2270231 w 4198619"/>
              <a:gd name="connsiteY39" fmla="*/ 3485584 h 3569183"/>
              <a:gd name="connsiteX40" fmla="*/ 1980520 w 4198619"/>
              <a:gd name="connsiteY40" fmla="*/ 3449371 h 3569183"/>
              <a:gd name="connsiteX41" fmla="*/ 1697923 w 4198619"/>
              <a:gd name="connsiteY41" fmla="*/ 3321727 h 3569183"/>
              <a:gd name="connsiteX42" fmla="*/ 1238136 w 4198619"/>
              <a:gd name="connsiteY42" fmla="*/ 3340729 h 3569183"/>
              <a:gd name="connsiteX43" fmla="*/ 1048013 w 4198619"/>
              <a:gd name="connsiteY43" fmla="*/ 3250194 h 3569183"/>
              <a:gd name="connsiteX44" fmla="*/ 875997 w 4198619"/>
              <a:gd name="connsiteY44" fmla="*/ 3195873 h 3569183"/>
              <a:gd name="connsiteX45" fmla="*/ 649661 w 4198619"/>
              <a:gd name="connsiteY45" fmla="*/ 3168713 h 3569183"/>
              <a:gd name="connsiteX46" fmla="*/ 392980 w 4198619"/>
              <a:gd name="connsiteY46" fmla="*/ 3213881 h 3569183"/>
              <a:gd name="connsiteX47" fmla="*/ 0 w 4198619"/>
              <a:gd name="connsiteY47"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936069 w 4198619"/>
              <a:gd name="connsiteY20" fmla="*/ 3096285 h 3569183"/>
              <a:gd name="connsiteX21" fmla="*/ 3881748 w 4198619"/>
              <a:gd name="connsiteY21" fmla="*/ 3177767 h 3569183"/>
              <a:gd name="connsiteX22" fmla="*/ 3836481 w 4198619"/>
              <a:gd name="connsiteY22" fmla="*/ 3232087 h 3569183"/>
              <a:gd name="connsiteX23" fmla="*/ 3782160 w 4198619"/>
              <a:gd name="connsiteY23" fmla="*/ 3268301 h 3569183"/>
              <a:gd name="connsiteX24" fmla="*/ 3727839 w 4198619"/>
              <a:gd name="connsiteY24" fmla="*/ 3304515 h 3569183"/>
              <a:gd name="connsiteX25" fmla="*/ 3700679 w 4198619"/>
              <a:gd name="connsiteY25" fmla="*/ 3322622 h 3569183"/>
              <a:gd name="connsiteX26" fmla="*/ 3664465 w 4198619"/>
              <a:gd name="connsiteY26" fmla="*/ 3331675 h 3569183"/>
              <a:gd name="connsiteX27" fmla="*/ 3637304 w 4198619"/>
              <a:gd name="connsiteY27" fmla="*/ 3340729 h 3569183"/>
              <a:gd name="connsiteX28" fmla="*/ 3582983 w 4198619"/>
              <a:gd name="connsiteY28" fmla="*/ 3385996 h 3569183"/>
              <a:gd name="connsiteX29" fmla="*/ 3555823 w 4198619"/>
              <a:gd name="connsiteY29" fmla="*/ 3395050 h 3569183"/>
              <a:gd name="connsiteX30" fmla="*/ 3501502 w 4198619"/>
              <a:gd name="connsiteY30" fmla="*/ 3422210 h 3569183"/>
              <a:gd name="connsiteX31" fmla="*/ 3447181 w 4198619"/>
              <a:gd name="connsiteY31" fmla="*/ 3449371 h 3569183"/>
              <a:gd name="connsiteX32" fmla="*/ 3420021 w 4198619"/>
              <a:gd name="connsiteY32" fmla="*/ 3467477 h 3569183"/>
              <a:gd name="connsiteX33" fmla="*/ 3392861 w 4198619"/>
              <a:gd name="connsiteY33" fmla="*/ 3476531 h 3569183"/>
              <a:gd name="connsiteX34" fmla="*/ 3347593 w 4198619"/>
              <a:gd name="connsiteY34" fmla="*/ 3494638 h 3569183"/>
              <a:gd name="connsiteX35" fmla="*/ 3148417 w 4198619"/>
              <a:gd name="connsiteY35" fmla="*/ 3567066 h 3569183"/>
              <a:gd name="connsiteX36" fmla="*/ 2858706 w 4198619"/>
              <a:gd name="connsiteY36" fmla="*/ 3548959 h 3569183"/>
              <a:gd name="connsiteX37" fmla="*/ 2505621 w 4198619"/>
              <a:gd name="connsiteY37" fmla="*/ 3539905 h 3569183"/>
              <a:gd name="connsiteX38" fmla="*/ 2270231 w 4198619"/>
              <a:gd name="connsiteY38" fmla="*/ 3485584 h 3569183"/>
              <a:gd name="connsiteX39" fmla="*/ 1980520 w 4198619"/>
              <a:gd name="connsiteY39" fmla="*/ 3449371 h 3569183"/>
              <a:gd name="connsiteX40" fmla="*/ 1697923 w 4198619"/>
              <a:gd name="connsiteY40" fmla="*/ 3321727 h 3569183"/>
              <a:gd name="connsiteX41" fmla="*/ 1238136 w 4198619"/>
              <a:gd name="connsiteY41" fmla="*/ 3340729 h 3569183"/>
              <a:gd name="connsiteX42" fmla="*/ 1048013 w 4198619"/>
              <a:gd name="connsiteY42" fmla="*/ 3250194 h 3569183"/>
              <a:gd name="connsiteX43" fmla="*/ 875997 w 4198619"/>
              <a:gd name="connsiteY43" fmla="*/ 3195873 h 3569183"/>
              <a:gd name="connsiteX44" fmla="*/ 649661 w 4198619"/>
              <a:gd name="connsiteY44" fmla="*/ 3168713 h 3569183"/>
              <a:gd name="connsiteX45" fmla="*/ 392980 w 4198619"/>
              <a:gd name="connsiteY45" fmla="*/ 3213881 h 3569183"/>
              <a:gd name="connsiteX46" fmla="*/ 0 w 4198619"/>
              <a:gd name="connsiteY46"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81748 w 4198619"/>
              <a:gd name="connsiteY20" fmla="*/ 3177767 h 3569183"/>
              <a:gd name="connsiteX21" fmla="*/ 3836481 w 4198619"/>
              <a:gd name="connsiteY21" fmla="*/ 3232087 h 3569183"/>
              <a:gd name="connsiteX22" fmla="*/ 3782160 w 4198619"/>
              <a:gd name="connsiteY22" fmla="*/ 3268301 h 3569183"/>
              <a:gd name="connsiteX23" fmla="*/ 3727839 w 4198619"/>
              <a:gd name="connsiteY23" fmla="*/ 3304515 h 3569183"/>
              <a:gd name="connsiteX24" fmla="*/ 3700679 w 4198619"/>
              <a:gd name="connsiteY24" fmla="*/ 3322622 h 3569183"/>
              <a:gd name="connsiteX25" fmla="*/ 3664465 w 4198619"/>
              <a:gd name="connsiteY25" fmla="*/ 3331675 h 3569183"/>
              <a:gd name="connsiteX26" fmla="*/ 3637304 w 4198619"/>
              <a:gd name="connsiteY26" fmla="*/ 3340729 h 3569183"/>
              <a:gd name="connsiteX27" fmla="*/ 3582983 w 4198619"/>
              <a:gd name="connsiteY27" fmla="*/ 3385996 h 3569183"/>
              <a:gd name="connsiteX28" fmla="*/ 3555823 w 4198619"/>
              <a:gd name="connsiteY28" fmla="*/ 3395050 h 3569183"/>
              <a:gd name="connsiteX29" fmla="*/ 3501502 w 4198619"/>
              <a:gd name="connsiteY29" fmla="*/ 3422210 h 3569183"/>
              <a:gd name="connsiteX30" fmla="*/ 3447181 w 4198619"/>
              <a:gd name="connsiteY30" fmla="*/ 3449371 h 3569183"/>
              <a:gd name="connsiteX31" fmla="*/ 3420021 w 4198619"/>
              <a:gd name="connsiteY31" fmla="*/ 3467477 h 3569183"/>
              <a:gd name="connsiteX32" fmla="*/ 3392861 w 4198619"/>
              <a:gd name="connsiteY32" fmla="*/ 3476531 h 3569183"/>
              <a:gd name="connsiteX33" fmla="*/ 3347593 w 4198619"/>
              <a:gd name="connsiteY33" fmla="*/ 3494638 h 3569183"/>
              <a:gd name="connsiteX34" fmla="*/ 3148417 w 4198619"/>
              <a:gd name="connsiteY34" fmla="*/ 3567066 h 3569183"/>
              <a:gd name="connsiteX35" fmla="*/ 2858706 w 4198619"/>
              <a:gd name="connsiteY35" fmla="*/ 3548959 h 3569183"/>
              <a:gd name="connsiteX36" fmla="*/ 2505621 w 4198619"/>
              <a:gd name="connsiteY36" fmla="*/ 3539905 h 3569183"/>
              <a:gd name="connsiteX37" fmla="*/ 2270231 w 4198619"/>
              <a:gd name="connsiteY37" fmla="*/ 3485584 h 3569183"/>
              <a:gd name="connsiteX38" fmla="*/ 1980520 w 4198619"/>
              <a:gd name="connsiteY38" fmla="*/ 3449371 h 3569183"/>
              <a:gd name="connsiteX39" fmla="*/ 1697923 w 4198619"/>
              <a:gd name="connsiteY39" fmla="*/ 3321727 h 3569183"/>
              <a:gd name="connsiteX40" fmla="*/ 1238136 w 4198619"/>
              <a:gd name="connsiteY40" fmla="*/ 3340729 h 3569183"/>
              <a:gd name="connsiteX41" fmla="*/ 1048013 w 4198619"/>
              <a:gd name="connsiteY41" fmla="*/ 3250194 h 3569183"/>
              <a:gd name="connsiteX42" fmla="*/ 875997 w 4198619"/>
              <a:gd name="connsiteY42" fmla="*/ 3195873 h 3569183"/>
              <a:gd name="connsiteX43" fmla="*/ 649661 w 4198619"/>
              <a:gd name="connsiteY43" fmla="*/ 3168713 h 3569183"/>
              <a:gd name="connsiteX44" fmla="*/ 392980 w 4198619"/>
              <a:gd name="connsiteY44" fmla="*/ 3213881 h 3569183"/>
              <a:gd name="connsiteX45" fmla="*/ 0 w 4198619"/>
              <a:gd name="connsiteY45"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782160 w 4198619"/>
              <a:gd name="connsiteY21" fmla="*/ 3268301 h 3569183"/>
              <a:gd name="connsiteX22" fmla="*/ 3727839 w 4198619"/>
              <a:gd name="connsiteY22" fmla="*/ 3304515 h 3569183"/>
              <a:gd name="connsiteX23" fmla="*/ 3700679 w 4198619"/>
              <a:gd name="connsiteY23" fmla="*/ 3322622 h 3569183"/>
              <a:gd name="connsiteX24" fmla="*/ 3664465 w 4198619"/>
              <a:gd name="connsiteY24" fmla="*/ 3331675 h 3569183"/>
              <a:gd name="connsiteX25" fmla="*/ 3637304 w 4198619"/>
              <a:gd name="connsiteY25" fmla="*/ 3340729 h 3569183"/>
              <a:gd name="connsiteX26" fmla="*/ 3582983 w 4198619"/>
              <a:gd name="connsiteY26" fmla="*/ 3385996 h 3569183"/>
              <a:gd name="connsiteX27" fmla="*/ 3555823 w 4198619"/>
              <a:gd name="connsiteY27" fmla="*/ 3395050 h 3569183"/>
              <a:gd name="connsiteX28" fmla="*/ 3501502 w 4198619"/>
              <a:gd name="connsiteY28" fmla="*/ 3422210 h 3569183"/>
              <a:gd name="connsiteX29" fmla="*/ 3447181 w 4198619"/>
              <a:gd name="connsiteY29" fmla="*/ 3449371 h 3569183"/>
              <a:gd name="connsiteX30" fmla="*/ 3420021 w 4198619"/>
              <a:gd name="connsiteY30" fmla="*/ 3467477 h 3569183"/>
              <a:gd name="connsiteX31" fmla="*/ 3392861 w 4198619"/>
              <a:gd name="connsiteY31" fmla="*/ 3476531 h 3569183"/>
              <a:gd name="connsiteX32" fmla="*/ 3347593 w 4198619"/>
              <a:gd name="connsiteY32" fmla="*/ 3494638 h 3569183"/>
              <a:gd name="connsiteX33" fmla="*/ 3148417 w 4198619"/>
              <a:gd name="connsiteY33" fmla="*/ 3567066 h 3569183"/>
              <a:gd name="connsiteX34" fmla="*/ 2858706 w 4198619"/>
              <a:gd name="connsiteY34" fmla="*/ 3548959 h 3569183"/>
              <a:gd name="connsiteX35" fmla="*/ 2505621 w 4198619"/>
              <a:gd name="connsiteY35" fmla="*/ 3539905 h 3569183"/>
              <a:gd name="connsiteX36" fmla="*/ 2270231 w 4198619"/>
              <a:gd name="connsiteY36" fmla="*/ 3485584 h 3569183"/>
              <a:gd name="connsiteX37" fmla="*/ 1980520 w 4198619"/>
              <a:gd name="connsiteY37" fmla="*/ 3449371 h 3569183"/>
              <a:gd name="connsiteX38" fmla="*/ 1697923 w 4198619"/>
              <a:gd name="connsiteY38" fmla="*/ 3321727 h 3569183"/>
              <a:gd name="connsiteX39" fmla="*/ 1238136 w 4198619"/>
              <a:gd name="connsiteY39" fmla="*/ 3340729 h 3569183"/>
              <a:gd name="connsiteX40" fmla="*/ 1048013 w 4198619"/>
              <a:gd name="connsiteY40" fmla="*/ 3250194 h 3569183"/>
              <a:gd name="connsiteX41" fmla="*/ 875997 w 4198619"/>
              <a:gd name="connsiteY41" fmla="*/ 3195873 h 3569183"/>
              <a:gd name="connsiteX42" fmla="*/ 649661 w 4198619"/>
              <a:gd name="connsiteY42" fmla="*/ 3168713 h 3569183"/>
              <a:gd name="connsiteX43" fmla="*/ 392980 w 4198619"/>
              <a:gd name="connsiteY43" fmla="*/ 3213881 h 3569183"/>
              <a:gd name="connsiteX44" fmla="*/ 0 w 4198619"/>
              <a:gd name="connsiteY44"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727839 w 4198619"/>
              <a:gd name="connsiteY21" fmla="*/ 3304515 h 3569183"/>
              <a:gd name="connsiteX22" fmla="*/ 3700679 w 4198619"/>
              <a:gd name="connsiteY22" fmla="*/ 3322622 h 3569183"/>
              <a:gd name="connsiteX23" fmla="*/ 3664465 w 4198619"/>
              <a:gd name="connsiteY23" fmla="*/ 3331675 h 3569183"/>
              <a:gd name="connsiteX24" fmla="*/ 3637304 w 4198619"/>
              <a:gd name="connsiteY24" fmla="*/ 3340729 h 3569183"/>
              <a:gd name="connsiteX25" fmla="*/ 3582983 w 4198619"/>
              <a:gd name="connsiteY25" fmla="*/ 3385996 h 3569183"/>
              <a:gd name="connsiteX26" fmla="*/ 3555823 w 4198619"/>
              <a:gd name="connsiteY26" fmla="*/ 3395050 h 3569183"/>
              <a:gd name="connsiteX27" fmla="*/ 3501502 w 4198619"/>
              <a:gd name="connsiteY27" fmla="*/ 3422210 h 3569183"/>
              <a:gd name="connsiteX28" fmla="*/ 3447181 w 4198619"/>
              <a:gd name="connsiteY28" fmla="*/ 3449371 h 3569183"/>
              <a:gd name="connsiteX29" fmla="*/ 3420021 w 4198619"/>
              <a:gd name="connsiteY29" fmla="*/ 3467477 h 3569183"/>
              <a:gd name="connsiteX30" fmla="*/ 3392861 w 4198619"/>
              <a:gd name="connsiteY30" fmla="*/ 3476531 h 3569183"/>
              <a:gd name="connsiteX31" fmla="*/ 3347593 w 4198619"/>
              <a:gd name="connsiteY31" fmla="*/ 3494638 h 3569183"/>
              <a:gd name="connsiteX32" fmla="*/ 3148417 w 4198619"/>
              <a:gd name="connsiteY32" fmla="*/ 3567066 h 3569183"/>
              <a:gd name="connsiteX33" fmla="*/ 2858706 w 4198619"/>
              <a:gd name="connsiteY33" fmla="*/ 3548959 h 3569183"/>
              <a:gd name="connsiteX34" fmla="*/ 2505621 w 4198619"/>
              <a:gd name="connsiteY34" fmla="*/ 3539905 h 3569183"/>
              <a:gd name="connsiteX35" fmla="*/ 2270231 w 4198619"/>
              <a:gd name="connsiteY35" fmla="*/ 3485584 h 3569183"/>
              <a:gd name="connsiteX36" fmla="*/ 1980520 w 4198619"/>
              <a:gd name="connsiteY36" fmla="*/ 3449371 h 3569183"/>
              <a:gd name="connsiteX37" fmla="*/ 1697923 w 4198619"/>
              <a:gd name="connsiteY37" fmla="*/ 3321727 h 3569183"/>
              <a:gd name="connsiteX38" fmla="*/ 1238136 w 4198619"/>
              <a:gd name="connsiteY38" fmla="*/ 3340729 h 3569183"/>
              <a:gd name="connsiteX39" fmla="*/ 1048013 w 4198619"/>
              <a:gd name="connsiteY39" fmla="*/ 3250194 h 3569183"/>
              <a:gd name="connsiteX40" fmla="*/ 875997 w 4198619"/>
              <a:gd name="connsiteY40" fmla="*/ 3195873 h 3569183"/>
              <a:gd name="connsiteX41" fmla="*/ 649661 w 4198619"/>
              <a:gd name="connsiteY41" fmla="*/ 3168713 h 3569183"/>
              <a:gd name="connsiteX42" fmla="*/ 392980 w 4198619"/>
              <a:gd name="connsiteY42" fmla="*/ 3213881 h 3569183"/>
              <a:gd name="connsiteX43" fmla="*/ 0 w 4198619"/>
              <a:gd name="connsiteY43"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700679 w 4198619"/>
              <a:gd name="connsiteY21" fmla="*/ 3322622 h 3569183"/>
              <a:gd name="connsiteX22" fmla="*/ 3664465 w 4198619"/>
              <a:gd name="connsiteY22" fmla="*/ 3331675 h 3569183"/>
              <a:gd name="connsiteX23" fmla="*/ 3637304 w 4198619"/>
              <a:gd name="connsiteY23" fmla="*/ 3340729 h 3569183"/>
              <a:gd name="connsiteX24" fmla="*/ 3582983 w 4198619"/>
              <a:gd name="connsiteY24" fmla="*/ 3385996 h 3569183"/>
              <a:gd name="connsiteX25" fmla="*/ 3555823 w 4198619"/>
              <a:gd name="connsiteY25" fmla="*/ 3395050 h 3569183"/>
              <a:gd name="connsiteX26" fmla="*/ 3501502 w 4198619"/>
              <a:gd name="connsiteY26" fmla="*/ 3422210 h 3569183"/>
              <a:gd name="connsiteX27" fmla="*/ 3447181 w 4198619"/>
              <a:gd name="connsiteY27" fmla="*/ 3449371 h 3569183"/>
              <a:gd name="connsiteX28" fmla="*/ 3420021 w 4198619"/>
              <a:gd name="connsiteY28" fmla="*/ 3467477 h 3569183"/>
              <a:gd name="connsiteX29" fmla="*/ 3392861 w 4198619"/>
              <a:gd name="connsiteY29" fmla="*/ 3476531 h 3569183"/>
              <a:gd name="connsiteX30" fmla="*/ 3347593 w 4198619"/>
              <a:gd name="connsiteY30" fmla="*/ 3494638 h 3569183"/>
              <a:gd name="connsiteX31" fmla="*/ 3148417 w 4198619"/>
              <a:gd name="connsiteY31" fmla="*/ 3567066 h 3569183"/>
              <a:gd name="connsiteX32" fmla="*/ 2858706 w 4198619"/>
              <a:gd name="connsiteY32" fmla="*/ 3548959 h 3569183"/>
              <a:gd name="connsiteX33" fmla="*/ 2505621 w 4198619"/>
              <a:gd name="connsiteY33" fmla="*/ 3539905 h 3569183"/>
              <a:gd name="connsiteX34" fmla="*/ 2270231 w 4198619"/>
              <a:gd name="connsiteY34" fmla="*/ 3485584 h 3569183"/>
              <a:gd name="connsiteX35" fmla="*/ 1980520 w 4198619"/>
              <a:gd name="connsiteY35" fmla="*/ 3449371 h 3569183"/>
              <a:gd name="connsiteX36" fmla="*/ 1697923 w 4198619"/>
              <a:gd name="connsiteY36" fmla="*/ 3321727 h 3569183"/>
              <a:gd name="connsiteX37" fmla="*/ 1238136 w 4198619"/>
              <a:gd name="connsiteY37" fmla="*/ 3340729 h 3569183"/>
              <a:gd name="connsiteX38" fmla="*/ 1048013 w 4198619"/>
              <a:gd name="connsiteY38" fmla="*/ 3250194 h 3569183"/>
              <a:gd name="connsiteX39" fmla="*/ 875997 w 4198619"/>
              <a:gd name="connsiteY39" fmla="*/ 3195873 h 3569183"/>
              <a:gd name="connsiteX40" fmla="*/ 649661 w 4198619"/>
              <a:gd name="connsiteY40" fmla="*/ 3168713 h 3569183"/>
              <a:gd name="connsiteX41" fmla="*/ 392980 w 4198619"/>
              <a:gd name="connsiteY41" fmla="*/ 3213881 h 3569183"/>
              <a:gd name="connsiteX42" fmla="*/ 0 w 4198619"/>
              <a:gd name="connsiteY42"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64465 w 4198619"/>
              <a:gd name="connsiteY21" fmla="*/ 3331675 h 3569183"/>
              <a:gd name="connsiteX22" fmla="*/ 3637304 w 4198619"/>
              <a:gd name="connsiteY22" fmla="*/ 3340729 h 3569183"/>
              <a:gd name="connsiteX23" fmla="*/ 3582983 w 4198619"/>
              <a:gd name="connsiteY23" fmla="*/ 3385996 h 3569183"/>
              <a:gd name="connsiteX24" fmla="*/ 3555823 w 4198619"/>
              <a:gd name="connsiteY24" fmla="*/ 3395050 h 3569183"/>
              <a:gd name="connsiteX25" fmla="*/ 3501502 w 4198619"/>
              <a:gd name="connsiteY25" fmla="*/ 3422210 h 3569183"/>
              <a:gd name="connsiteX26" fmla="*/ 3447181 w 4198619"/>
              <a:gd name="connsiteY26" fmla="*/ 3449371 h 3569183"/>
              <a:gd name="connsiteX27" fmla="*/ 3420021 w 4198619"/>
              <a:gd name="connsiteY27" fmla="*/ 3467477 h 3569183"/>
              <a:gd name="connsiteX28" fmla="*/ 3392861 w 4198619"/>
              <a:gd name="connsiteY28" fmla="*/ 3476531 h 3569183"/>
              <a:gd name="connsiteX29" fmla="*/ 3347593 w 4198619"/>
              <a:gd name="connsiteY29" fmla="*/ 3494638 h 3569183"/>
              <a:gd name="connsiteX30" fmla="*/ 3148417 w 4198619"/>
              <a:gd name="connsiteY30" fmla="*/ 3567066 h 3569183"/>
              <a:gd name="connsiteX31" fmla="*/ 2858706 w 4198619"/>
              <a:gd name="connsiteY31" fmla="*/ 3548959 h 3569183"/>
              <a:gd name="connsiteX32" fmla="*/ 2505621 w 4198619"/>
              <a:gd name="connsiteY32" fmla="*/ 3539905 h 3569183"/>
              <a:gd name="connsiteX33" fmla="*/ 2270231 w 4198619"/>
              <a:gd name="connsiteY33" fmla="*/ 3485584 h 3569183"/>
              <a:gd name="connsiteX34" fmla="*/ 1980520 w 4198619"/>
              <a:gd name="connsiteY34" fmla="*/ 3449371 h 3569183"/>
              <a:gd name="connsiteX35" fmla="*/ 1697923 w 4198619"/>
              <a:gd name="connsiteY35" fmla="*/ 3321727 h 3569183"/>
              <a:gd name="connsiteX36" fmla="*/ 1238136 w 4198619"/>
              <a:gd name="connsiteY36" fmla="*/ 3340729 h 3569183"/>
              <a:gd name="connsiteX37" fmla="*/ 1048013 w 4198619"/>
              <a:gd name="connsiteY37" fmla="*/ 3250194 h 3569183"/>
              <a:gd name="connsiteX38" fmla="*/ 875997 w 4198619"/>
              <a:gd name="connsiteY38" fmla="*/ 3195873 h 3569183"/>
              <a:gd name="connsiteX39" fmla="*/ 649661 w 4198619"/>
              <a:gd name="connsiteY39" fmla="*/ 3168713 h 3569183"/>
              <a:gd name="connsiteX40" fmla="*/ 392980 w 4198619"/>
              <a:gd name="connsiteY40" fmla="*/ 3213881 h 3569183"/>
              <a:gd name="connsiteX41" fmla="*/ 0 w 4198619"/>
              <a:gd name="connsiteY41"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582983 w 4198619"/>
              <a:gd name="connsiteY22" fmla="*/ 3385996 h 3569183"/>
              <a:gd name="connsiteX23" fmla="*/ 3555823 w 4198619"/>
              <a:gd name="connsiteY23" fmla="*/ 3395050 h 3569183"/>
              <a:gd name="connsiteX24" fmla="*/ 3501502 w 4198619"/>
              <a:gd name="connsiteY24" fmla="*/ 3422210 h 3569183"/>
              <a:gd name="connsiteX25" fmla="*/ 3447181 w 4198619"/>
              <a:gd name="connsiteY25" fmla="*/ 3449371 h 3569183"/>
              <a:gd name="connsiteX26" fmla="*/ 3420021 w 4198619"/>
              <a:gd name="connsiteY26" fmla="*/ 3467477 h 3569183"/>
              <a:gd name="connsiteX27" fmla="*/ 3392861 w 4198619"/>
              <a:gd name="connsiteY27" fmla="*/ 3476531 h 3569183"/>
              <a:gd name="connsiteX28" fmla="*/ 3347593 w 4198619"/>
              <a:gd name="connsiteY28" fmla="*/ 3494638 h 3569183"/>
              <a:gd name="connsiteX29" fmla="*/ 3148417 w 4198619"/>
              <a:gd name="connsiteY29" fmla="*/ 3567066 h 3569183"/>
              <a:gd name="connsiteX30" fmla="*/ 2858706 w 4198619"/>
              <a:gd name="connsiteY30" fmla="*/ 3548959 h 3569183"/>
              <a:gd name="connsiteX31" fmla="*/ 2505621 w 4198619"/>
              <a:gd name="connsiteY31" fmla="*/ 3539905 h 3569183"/>
              <a:gd name="connsiteX32" fmla="*/ 2270231 w 4198619"/>
              <a:gd name="connsiteY32" fmla="*/ 3485584 h 3569183"/>
              <a:gd name="connsiteX33" fmla="*/ 1980520 w 4198619"/>
              <a:gd name="connsiteY33" fmla="*/ 3449371 h 3569183"/>
              <a:gd name="connsiteX34" fmla="*/ 1697923 w 4198619"/>
              <a:gd name="connsiteY34" fmla="*/ 3321727 h 3569183"/>
              <a:gd name="connsiteX35" fmla="*/ 1238136 w 4198619"/>
              <a:gd name="connsiteY35" fmla="*/ 3340729 h 3569183"/>
              <a:gd name="connsiteX36" fmla="*/ 1048013 w 4198619"/>
              <a:gd name="connsiteY36" fmla="*/ 3250194 h 3569183"/>
              <a:gd name="connsiteX37" fmla="*/ 875997 w 4198619"/>
              <a:gd name="connsiteY37" fmla="*/ 3195873 h 3569183"/>
              <a:gd name="connsiteX38" fmla="*/ 649661 w 4198619"/>
              <a:gd name="connsiteY38" fmla="*/ 3168713 h 3569183"/>
              <a:gd name="connsiteX39" fmla="*/ 392980 w 4198619"/>
              <a:gd name="connsiteY39" fmla="*/ 3213881 h 3569183"/>
              <a:gd name="connsiteX40" fmla="*/ 0 w 4198619"/>
              <a:gd name="connsiteY40"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582983 w 4198619"/>
              <a:gd name="connsiteY22" fmla="*/ 3385996 h 3569183"/>
              <a:gd name="connsiteX23" fmla="*/ 3501502 w 4198619"/>
              <a:gd name="connsiteY23" fmla="*/ 3422210 h 3569183"/>
              <a:gd name="connsiteX24" fmla="*/ 3447181 w 4198619"/>
              <a:gd name="connsiteY24" fmla="*/ 3449371 h 3569183"/>
              <a:gd name="connsiteX25" fmla="*/ 3420021 w 4198619"/>
              <a:gd name="connsiteY25" fmla="*/ 3467477 h 3569183"/>
              <a:gd name="connsiteX26" fmla="*/ 3392861 w 4198619"/>
              <a:gd name="connsiteY26" fmla="*/ 3476531 h 3569183"/>
              <a:gd name="connsiteX27" fmla="*/ 3347593 w 4198619"/>
              <a:gd name="connsiteY27" fmla="*/ 3494638 h 3569183"/>
              <a:gd name="connsiteX28" fmla="*/ 3148417 w 4198619"/>
              <a:gd name="connsiteY28" fmla="*/ 3567066 h 3569183"/>
              <a:gd name="connsiteX29" fmla="*/ 2858706 w 4198619"/>
              <a:gd name="connsiteY29" fmla="*/ 3548959 h 3569183"/>
              <a:gd name="connsiteX30" fmla="*/ 2505621 w 4198619"/>
              <a:gd name="connsiteY30" fmla="*/ 3539905 h 3569183"/>
              <a:gd name="connsiteX31" fmla="*/ 2270231 w 4198619"/>
              <a:gd name="connsiteY31" fmla="*/ 3485584 h 3569183"/>
              <a:gd name="connsiteX32" fmla="*/ 1980520 w 4198619"/>
              <a:gd name="connsiteY32" fmla="*/ 3449371 h 3569183"/>
              <a:gd name="connsiteX33" fmla="*/ 1697923 w 4198619"/>
              <a:gd name="connsiteY33" fmla="*/ 3321727 h 3569183"/>
              <a:gd name="connsiteX34" fmla="*/ 1238136 w 4198619"/>
              <a:gd name="connsiteY34" fmla="*/ 3340729 h 3569183"/>
              <a:gd name="connsiteX35" fmla="*/ 1048013 w 4198619"/>
              <a:gd name="connsiteY35" fmla="*/ 3250194 h 3569183"/>
              <a:gd name="connsiteX36" fmla="*/ 875997 w 4198619"/>
              <a:gd name="connsiteY36" fmla="*/ 3195873 h 3569183"/>
              <a:gd name="connsiteX37" fmla="*/ 649661 w 4198619"/>
              <a:gd name="connsiteY37" fmla="*/ 3168713 h 3569183"/>
              <a:gd name="connsiteX38" fmla="*/ 392980 w 4198619"/>
              <a:gd name="connsiteY38" fmla="*/ 3213881 h 3569183"/>
              <a:gd name="connsiteX39" fmla="*/ 0 w 4198619"/>
              <a:gd name="connsiteY39"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501502 w 4198619"/>
              <a:gd name="connsiteY22" fmla="*/ 3422210 h 3569183"/>
              <a:gd name="connsiteX23" fmla="*/ 3447181 w 4198619"/>
              <a:gd name="connsiteY23" fmla="*/ 3449371 h 3569183"/>
              <a:gd name="connsiteX24" fmla="*/ 3420021 w 4198619"/>
              <a:gd name="connsiteY24" fmla="*/ 3467477 h 3569183"/>
              <a:gd name="connsiteX25" fmla="*/ 3392861 w 4198619"/>
              <a:gd name="connsiteY25" fmla="*/ 3476531 h 3569183"/>
              <a:gd name="connsiteX26" fmla="*/ 3347593 w 4198619"/>
              <a:gd name="connsiteY26" fmla="*/ 3494638 h 3569183"/>
              <a:gd name="connsiteX27" fmla="*/ 3148417 w 4198619"/>
              <a:gd name="connsiteY27" fmla="*/ 3567066 h 3569183"/>
              <a:gd name="connsiteX28" fmla="*/ 2858706 w 4198619"/>
              <a:gd name="connsiteY28" fmla="*/ 3548959 h 3569183"/>
              <a:gd name="connsiteX29" fmla="*/ 2505621 w 4198619"/>
              <a:gd name="connsiteY29" fmla="*/ 3539905 h 3569183"/>
              <a:gd name="connsiteX30" fmla="*/ 2270231 w 4198619"/>
              <a:gd name="connsiteY30" fmla="*/ 3485584 h 3569183"/>
              <a:gd name="connsiteX31" fmla="*/ 1980520 w 4198619"/>
              <a:gd name="connsiteY31" fmla="*/ 3449371 h 3569183"/>
              <a:gd name="connsiteX32" fmla="*/ 1697923 w 4198619"/>
              <a:gd name="connsiteY32" fmla="*/ 3321727 h 3569183"/>
              <a:gd name="connsiteX33" fmla="*/ 1238136 w 4198619"/>
              <a:gd name="connsiteY33" fmla="*/ 3340729 h 3569183"/>
              <a:gd name="connsiteX34" fmla="*/ 1048013 w 4198619"/>
              <a:gd name="connsiteY34" fmla="*/ 3250194 h 3569183"/>
              <a:gd name="connsiteX35" fmla="*/ 875997 w 4198619"/>
              <a:gd name="connsiteY35" fmla="*/ 3195873 h 3569183"/>
              <a:gd name="connsiteX36" fmla="*/ 649661 w 4198619"/>
              <a:gd name="connsiteY36" fmla="*/ 3168713 h 3569183"/>
              <a:gd name="connsiteX37" fmla="*/ 392980 w 4198619"/>
              <a:gd name="connsiteY37" fmla="*/ 3213881 h 3569183"/>
              <a:gd name="connsiteX38" fmla="*/ 0 w 4198619"/>
              <a:gd name="connsiteY38"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447181 w 4198619"/>
              <a:gd name="connsiteY22" fmla="*/ 3449371 h 3569183"/>
              <a:gd name="connsiteX23" fmla="*/ 3420021 w 4198619"/>
              <a:gd name="connsiteY23" fmla="*/ 3467477 h 3569183"/>
              <a:gd name="connsiteX24" fmla="*/ 3392861 w 4198619"/>
              <a:gd name="connsiteY24" fmla="*/ 3476531 h 3569183"/>
              <a:gd name="connsiteX25" fmla="*/ 3347593 w 4198619"/>
              <a:gd name="connsiteY25" fmla="*/ 3494638 h 3569183"/>
              <a:gd name="connsiteX26" fmla="*/ 3148417 w 4198619"/>
              <a:gd name="connsiteY26" fmla="*/ 3567066 h 3569183"/>
              <a:gd name="connsiteX27" fmla="*/ 2858706 w 4198619"/>
              <a:gd name="connsiteY27" fmla="*/ 3548959 h 3569183"/>
              <a:gd name="connsiteX28" fmla="*/ 2505621 w 4198619"/>
              <a:gd name="connsiteY28" fmla="*/ 3539905 h 3569183"/>
              <a:gd name="connsiteX29" fmla="*/ 2270231 w 4198619"/>
              <a:gd name="connsiteY29" fmla="*/ 3485584 h 3569183"/>
              <a:gd name="connsiteX30" fmla="*/ 1980520 w 4198619"/>
              <a:gd name="connsiteY30" fmla="*/ 3449371 h 3569183"/>
              <a:gd name="connsiteX31" fmla="*/ 1697923 w 4198619"/>
              <a:gd name="connsiteY31" fmla="*/ 3321727 h 3569183"/>
              <a:gd name="connsiteX32" fmla="*/ 1238136 w 4198619"/>
              <a:gd name="connsiteY32" fmla="*/ 3340729 h 3569183"/>
              <a:gd name="connsiteX33" fmla="*/ 1048013 w 4198619"/>
              <a:gd name="connsiteY33" fmla="*/ 3250194 h 3569183"/>
              <a:gd name="connsiteX34" fmla="*/ 875997 w 4198619"/>
              <a:gd name="connsiteY34" fmla="*/ 3195873 h 3569183"/>
              <a:gd name="connsiteX35" fmla="*/ 649661 w 4198619"/>
              <a:gd name="connsiteY35" fmla="*/ 3168713 h 3569183"/>
              <a:gd name="connsiteX36" fmla="*/ 392980 w 4198619"/>
              <a:gd name="connsiteY36" fmla="*/ 3213881 h 3569183"/>
              <a:gd name="connsiteX37" fmla="*/ 0 w 4198619"/>
              <a:gd name="connsiteY37"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447181 w 4198619"/>
              <a:gd name="connsiteY22" fmla="*/ 3449371 h 3569183"/>
              <a:gd name="connsiteX23" fmla="*/ 3420021 w 4198619"/>
              <a:gd name="connsiteY23" fmla="*/ 3467477 h 3569183"/>
              <a:gd name="connsiteX24" fmla="*/ 3347593 w 4198619"/>
              <a:gd name="connsiteY24" fmla="*/ 3494638 h 3569183"/>
              <a:gd name="connsiteX25" fmla="*/ 3148417 w 4198619"/>
              <a:gd name="connsiteY25" fmla="*/ 3567066 h 3569183"/>
              <a:gd name="connsiteX26" fmla="*/ 2858706 w 4198619"/>
              <a:gd name="connsiteY26" fmla="*/ 3548959 h 3569183"/>
              <a:gd name="connsiteX27" fmla="*/ 2505621 w 4198619"/>
              <a:gd name="connsiteY27" fmla="*/ 3539905 h 3569183"/>
              <a:gd name="connsiteX28" fmla="*/ 2270231 w 4198619"/>
              <a:gd name="connsiteY28" fmla="*/ 3485584 h 3569183"/>
              <a:gd name="connsiteX29" fmla="*/ 1980520 w 4198619"/>
              <a:gd name="connsiteY29" fmla="*/ 3449371 h 3569183"/>
              <a:gd name="connsiteX30" fmla="*/ 1697923 w 4198619"/>
              <a:gd name="connsiteY30" fmla="*/ 3321727 h 3569183"/>
              <a:gd name="connsiteX31" fmla="*/ 1238136 w 4198619"/>
              <a:gd name="connsiteY31" fmla="*/ 3340729 h 3569183"/>
              <a:gd name="connsiteX32" fmla="*/ 1048013 w 4198619"/>
              <a:gd name="connsiteY32" fmla="*/ 3250194 h 3569183"/>
              <a:gd name="connsiteX33" fmla="*/ 875997 w 4198619"/>
              <a:gd name="connsiteY33" fmla="*/ 3195873 h 3569183"/>
              <a:gd name="connsiteX34" fmla="*/ 649661 w 4198619"/>
              <a:gd name="connsiteY34" fmla="*/ 3168713 h 3569183"/>
              <a:gd name="connsiteX35" fmla="*/ 392980 w 4198619"/>
              <a:gd name="connsiteY35" fmla="*/ 3213881 h 3569183"/>
              <a:gd name="connsiteX36" fmla="*/ 0 w 4198619"/>
              <a:gd name="connsiteY36" fmla="*/ 3159660 h 3569183"/>
              <a:gd name="connsiteX0" fmla="*/ 776409 w 4198619"/>
              <a:gd name="connsiteY0" fmla="*/ 0 h 3569183"/>
              <a:gd name="connsiteX1" fmla="*/ 776409 w 4198619"/>
              <a:gd name="connsiteY1" fmla="*/ 0 h 3569183"/>
              <a:gd name="connsiteX2" fmla="*/ 1048013 w 4198619"/>
              <a:gd name="connsiteY2" fmla="*/ 117695 h 3569183"/>
              <a:gd name="connsiteX3" fmla="*/ 1238136 w 4198619"/>
              <a:gd name="connsiteY3" fmla="*/ 190123 h 3569183"/>
              <a:gd name="connsiteX4" fmla="*/ 1621366 w 4198619"/>
              <a:gd name="connsiteY4" fmla="*/ 213304 h 3569183"/>
              <a:gd name="connsiteX5" fmla="*/ 1945301 w 4198619"/>
              <a:gd name="connsiteY5" fmla="*/ 389200 h 3569183"/>
              <a:gd name="connsiteX6" fmla="*/ 2279284 w 4198619"/>
              <a:gd name="connsiteY6" fmla="*/ 353085 h 3569183"/>
              <a:gd name="connsiteX7" fmla="*/ 2650477 w 4198619"/>
              <a:gd name="connsiteY7" fmla="*/ 398353 h 3569183"/>
              <a:gd name="connsiteX8" fmla="*/ 2894920 w 4198619"/>
              <a:gd name="connsiteY8" fmla="*/ 434567 h 3569183"/>
              <a:gd name="connsiteX9" fmla="*/ 3275166 w 4198619"/>
              <a:gd name="connsiteY9" fmla="*/ 506994 h 3569183"/>
              <a:gd name="connsiteX10" fmla="*/ 3709732 w 4198619"/>
              <a:gd name="connsiteY10" fmla="*/ 615636 h 3569183"/>
              <a:gd name="connsiteX11" fmla="*/ 3908908 w 4198619"/>
              <a:gd name="connsiteY11" fmla="*/ 1004935 h 3569183"/>
              <a:gd name="connsiteX12" fmla="*/ 3999443 w 4198619"/>
              <a:gd name="connsiteY12" fmla="*/ 1294646 h 3569183"/>
              <a:gd name="connsiteX13" fmla="*/ 4071871 w 4198619"/>
              <a:gd name="connsiteY13" fmla="*/ 1493822 h 3569183"/>
              <a:gd name="connsiteX14" fmla="*/ 4198619 w 4198619"/>
              <a:gd name="connsiteY14" fmla="*/ 1783533 h 3569183"/>
              <a:gd name="connsiteX15" fmla="*/ 4189566 w 4198619"/>
              <a:gd name="connsiteY15" fmla="*/ 2118511 h 3569183"/>
              <a:gd name="connsiteX16" fmla="*/ 4171459 w 4198619"/>
              <a:gd name="connsiteY16" fmla="*/ 2335794 h 3569183"/>
              <a:gd name="connsiteX17" fmla="*/ 4135245 w 4198619"/>
              <a:gd name="connsiteY17" fmla="*/ 2670773 h 3569183"/>
              <a:gd name="connsiteX18" fmla="*/ 4108084 w 4198619"/>
              <a:gd name="connsiteY18" fmla="*/ 2851842 h 3569183"/>
              <a:gd name="connsiteX19" fmla="*/ 4035657 w 4198619"/>
              <a:gd name="connsiteY19" fmla="*/ 2996697 h 3569183"/>
              <a:gd name="connsiteX20" fmla="*/ 3836481 w 4198619"/>
              <a:gd name="connsiteY20" fmla="*/ 3232087 h 3569183"/>
              <a:gd name="connsiteX21" fmla="*/ 3637304 w 4198619"/>
              <a:gd name="connsiteY21" fmla="*/ 3340729 h 3569183"/>
              <a:gd name="connsiteX22" fmla="*/ 3447181 w 4198619"/>
              <a:gd name="connsiteY22" fmla="*/ 3449371 h 3569183"/>
              <a:gd name="connsiteX23" fmla="*/ 3347593 w 4198619"/>
              <a:gd name="connsiteY23" fmla="*/ 3494638 h 3569183"/>
              <a:gd name="connsiteX24" fmla="*/ 3148417 w 4198619"/>
              <a:gd name="connsiteY24" fmla="*/ 3567066 h 3569183"/>
              <a:gd name="connsiteX25" fmla="*/ 2858706 w 4198619"/>
              <a:gd name="connsiteY25" fmla="*/ 3548959 h 3569183"/>
              <a:gd name="connsiteX26" fmla="*/ 2505621 w 4198619"/>
              <a:gd name="connsiteY26" fmla="*/ 3539905 h 3569183"/>
              <a:gd name="connsiteX27" fmla="*/ 2270231 w 4198619"/>
              <a:gd name="connsiteY27" fmla="*/ 3485584 h 3569183"/>
              <a:gd name="connsiteX28" fmla="*/ 1980520 w 4198619"/>
              <a:gd name="connsiteY28" fmla="*/ 3449371 h 3569183"/>
              <a:gd name="connsiteX29" fmla="*/ 1697923 w 4198619"/>
              <a:gd name="connsiteY29" fmla="*/ 3321727 h 3569183"/>
              <a:gd name="connsiteX30" fmla="*/ 1238136 w 4198619"/>
              <a:gd name="connsiteY30" fmla="*/ 3340729 h 3569183"/>
              <a:gd name="connsiteX31" fmla="*/ 1048013 w 4198619"/>
              <a:gd name="connsiteY31" fmla="*/ 3250194 h 3569183"/>
              <a:gd name="connsiteX32" fmla="*/ 875997 w 4198619"/>
              <a:gd name="connsiteY32" fmla="*/ 3195873 h 3569183"/>
              <a:gd name="connsiteX33" fmla="*/ 649661 w 4198619"/>
              <a:gd name="connsiteY33" fmla="*/ 3168713 h 3569183"/>
              <a:gd name="connsiteX34" fmla="*/ 392980 w 4198619"/>
              <a:gd name="connsiteY34" fmla="*/ 3213881 h 3569183"/>
              <a:gd name="connsiteX35" fmla="*/ 0 w 4198619"/>
              <a:gd name="connsiteY35" fmla="*/ 3159660 h 3569183"/>
              <a:gd name="connsiteX0" fmla="*/ 776409 w 4198619"/>
              <a:gd name="connsiteY0" fmla="*/ 0 h 3572005"/>
              <a:gd name="connsiteX1" fmla="*/ 776409 w 4198619"/>
              <a:gd name="connsiteY1" fmla="*/ 0 h 3572005"/>
              <a:gd name="connsiteX2" fmla="*/ 1048013 w 4198619"/>
              <a:gd name="connsiteY2" fmla="*/ 117695 h 3572005"/>
              <a:gd name="connsiteX3" fmla="*/ 1238136 w 4198619"/>
              <a:gd name="connsiteY3" fmla="*/ 190123 h 3572005"/>
              <a:gd name="connsiteX4" fmla="*/ 1621366 w 4198619"/>
              <a:gd name="connsiteY4" fmla="*/ 213304 h 3572005"/>
              <a:gd name="connsiteX5" fmla="*/ 1945301 w 4198619"/>
              <a:gd name="connsiteY5" fmla="*/ 389200 h 3572005"/>
              <a:gd name="connsiteX6" fmla="*/ 2279284 w 4198619"/>
              <a:gd name="connsiteY6" fmla="*/ 353085 h 3572005"/>
              <a:gd name="connsiteX7" fmla="*/ 2650477 w 4198619"/>
              <a:gd name="connsiteY7" fmla="*/ 398353 h 3572005"/>
              <a:gd name="connsiteX8" fmla="*/ 2894920 w 4198619"/>
              <a:gd name="connsiteY8" fmla="*/ 434567 h 3572005"/>
              <a:gd name="connsiteX9" fmla="*/ 3275166 w 4198619"/>
              <a:gd name="connsiteY9" fmla="*/ 506994 h 3572005"/>
              <a:gd name="connsiteX10" fmla="*/ 3709732 w 4198619"/>
              <a:gd name="connsiteY10" fmla="*/ 615636 h 3572005"/>
              <a:gd name="connsiteX11" fmla="*/ 3908908 w 4198619"/>
              <a:gd name="connsiteY11" fmla="*/ 1004935 h 3572005"/>
              <a:gd name="connsiteX12" fmla="*/ 3999443 w 4198619"/>
              <a:gd name="connsiteY12" fmla="*/ 1294646 h 3572005"/>
              <a:gd name="connsiteX13" fmla="*/ 4071871 w 4198619"/>
              <a:gd name="connsiteY13" fmla="*/ 1493822 h 3572005"/>
              <a:gd name="connsiteX14" fmla="*/ 4198619 w 4198619"/>
              <a:gd name="connsiteY14" fmla="*/ 1783533 h 3572005"/>
              <a:gd name="connsiteX15" fmla="*/ 4189566 w 4198619"/>
              <a:gd name="connsiteY15" fmla="*/ 2118511 h 3572005"/>
              <a:gd name="connsiteX16" fmla="*/ 4171459 w 4198619"/>
              <a:gd name="connsiteY16" fmla="*/ 2335794 h 3572005"/>
              <a:gd name="connsiteX17" fmla="*/ 4135245 w 4198619"/>
              <a:gd name="connsiteY17" fmla="*/ 2670773 h 3572005"/>
              <a:gd name="connsiteX18" fmla="*/ 4108084 w 4198619"/>
              <a:gd name="connsiteY18" fmla="*/ 2851842 h 3572005"/>
              <a:gd name="connsiteX19" fmla="*/ 4035657 w 4198619"/>
              <a:gd name="connsiteY19" fmla="*/ 2996697 h 3572005"/>
              <a:gd name="connsiteX20" fmla="*/ 3836481 w 4198619"/>
              <a:gd name="connsiteY20" fmla="*/ 3232087 h 3572005"/>
              <a:gd name="connsiteX21" fmla="*/ 3637304 w 4198619"/>
              <a:gd name="connsiteY21" fmla="*/ 3340729 h 3572005"/>
              <a:gd name="connsiteX22" fmla="*/ 3447181 w 4198619"/>
              <a:gd name="connsiteY22" fmla="*/ 3449371 h 3572005"/>
              <a:gd name="connsiteX23" fmla="*/ 3148417 w 4198619"/>
              <a:gd name="connsiteY23" fmla="*/ 3567066 h 3572005"/>
              <a:gd name="connsiteX24" fmla="*/ 2858706 w 4198619"/>
              <a:gd name="connsiteY24" fmla="*/ 3548959 h 3572005"/>
              <a:gd name="connsiteX25" fmla="*/ 2505621 w 4198619"/>
              <a:gd name="connsiteY25" fmla="*/ 3539905 h 3572005"/>
              <a:gd name="connsiteX26" fmla="*/ 2270231 w 4198619"/>
              <a:gd name="connsiteY26" fmla="*/ 3485584 h 3572005"/>
              <a:gd name="connsiteX27" fmla="*/ 1980520 w 4198619"/>
              <a:gd name="connsiteY27" fmla="*/ 3449371 h 3572005"/>
              <a:gd name="connsiteX28" fmla="*/ 1697923 w 4198619"/>
              <a:gd name="connsiteY28" fmla="*/ 3321727 h 3572005"/>
              <a:gd name="connsiteX29" fmla="*/ 1238136 w 4198619"/>
              <a:gd name="connsiteY29" fmla="*/ 3340729 h 3572005"/>
              <a:gd name="connsiteX30" fmla="*/ 1048013 w 4198619"/>
              <a:gd name="connsiteY30" fmla="*/ 3250194 h 3572005"/>
              <a:gd name="connsiteX31" fmla="*/ 875997 w 4198619"/>
              <a:gd name="connsiteY31" fmla="*/ 3195873 h 3572005"/>
              <a:gd name="connsiteX32" fmla="*/ 649661 w 4198619"/>
              <a:gd name="connsiteY32" fmla="*/ 3168713 h 3572005"/>
              <a:gd name="connsiteX33" fmla="*/ 392980 w 4198619"/>
              <a:gd name="connsiteY33" fmla="*/ 3213881 h 3572005"/>
              <a:gd name="connsiteX34" fmla="*/ 0 w 4198619"/>
              <a:gd name="connsiteY34" fmla="*/ 3159660 h 3572005"/>
              <a:gd name="connsiteX0" fmla="*/ 776409 w 4198619"/>
              <a:gd name="connsiteY0" fmla="*/ 0 h 3572005"/>
              <a:gd name="connsiteX1" fmla="*/ 776409 w 4198619"/>
              <a:gd name="connsiteY1" fmla="*/ 0 h 3572005"/>
              <a:gd name="connsiteX2" fmla="*/ 1048013 w 4198619"/>
              <a:gd name="connsiteY2" fmla="*/ 117695 h 3572005"/>
              <a:gd name="connsiteX3" fmla="*/ 1238136 w 4198619"/>
              <a:gd name="connsiteY3" fmla="*/ 190123 h 3572005"/>
              <a:gd name="connsiteX4" fmla="*/ 1621366 w 4198619"/>
              <a:gd name="connsiteY4" fmla="*/ 213304 h 3572005"/>
              <a:gd name="connsiteX5" fmla="*/ 1945301 w 4198619"/>
              <a:gd name="connsiteY5" fmla="*/ 389200 h 3572005"/>
              <a:gd name="connsiteX6" fmla="*/ 2279284 w 4198619"/>
              <a:gd name="connsiteY6" fmla="*/ 353085 h 3572005"/>
              <a:gd name="connsiteX7" fmla="*/ 2650477 w 4198619"/>
              <a:gd name="connsiteY7" fmla="*/ 398353 h 3572005"/>
              <a:gd name="connsiteX8" fmla="*/ 2894920 w 4198619"/>
              <a:gd name="connsiteY8" fmla="*/ 434567 h 3572005"/>
              <a:gd name="connsiteX9" fmla="*/ 3275166 w 4198619"/>
              <a:gd name="connsiteY9" fmla="*/ 506994 h 3572005"/>
              <a:gd name="connsiteX10" fmla="*/ 3709732 w 4198619"/>
              <a:gd name="connsiteY10" fmla="*/ 615636 h 3572005"/>
              <a:gd name="connsiteX11" fmla="*/ 3908908 w 4198619"/>
              <a:gd name="connsiteY11" fmla="*/ 1004935 h 3572005"/>
              <a:gd name="connsiteX12" fmla="*/ 3999443 w 4198619"/>
              <a:gd name="connsiteY12" fmla="*/ 1294646 h 3572005"/>
              <a:gd name="connsiteX13" fmla="*/ 4071871 w 4198619"/>
              <a:gd name="connsiteY13" fmla="*/ 1493822 h 3572005"/>
              <a:gd name="connsiteX14" fmla="*/ 4198619 w 4198619"/>
              <a:gd name="connsiteY14" fmla="*/ 1783533 h 3572005"/>
              <a:gd name="connsiteX15" fmla="*/ 4189566 w 4198619"/>
              <a:gd name="connsiteY15" fmla="*/ 2118511 h 3572005"/>
              <a:gd name="connsiteX16" fmla="*/ 4171459 w 4198619"/>
              <a:gd name="connsiteY16" fmla="*/ 2335794 h 3572005"/>
              <a:gd name="connsiteX17" fmla="*/ 4135245 w 4198619"/>
              <a:gd name="connsiteY17" fmla="*/ 2670773 h 3572005"/>
              <a:gd name="connsiteX18" fmla="*/ 4108084 w 4198619"/>
              <a:gd name="connsiteY18" fmla="*/ 2851842 h 3572005"/>
              <a:gd name="connsiteX19" fmla="*/ 4035657 w 4198619"/>
              <a:gd name="connsiteY19" fmla="*/ 2996697 h 3572005"/>
              <a:gd name="connsiteX20" fmla="*/ 3595321 w 4198619"/>
              <a:gd name="connsiteY20" fmla="*/ 3011023 h 3572005"/>
              <a:gd name="connsiteX21" fmla="*/ 3637304 w 4198619"/>
              <a:gd name="connsiteY21" fmla="*/ 3340729 h 3572005"/>
              <a:gd name="connsiteX22" fmla="*/ 3447181 w 4198619"/>
              <a:gd name="connsiteY22" fmla="*/ 3449371 h 3572005"/>
              <a:gd name="connsiteX23" fmla="*/ 3148417 w 4198619"/>
              <a:gd name="connsiteY23" fmla="*/ 3567066 h 3572005"/>
              <a:gd name="connsiteX24" fmla="*/ 2858706 w 4198619"/>
              <a:gd name="connsiteY24" fmla="*/ 3548959 h 3572005"/>
              <a:gd name="connsiteX25" fmla="*/ 2505621 w 4198619"/>
              <a:gd name="connsiteY25" fmla="*/ 3539905 h 3572005"/>
              <a:gd name="connsiteX26" fmla="*/ 2270231 w 4198619"/>
              <a:gd name="connsiteY26" fmla="*/ 3485584 h 3572005"/>
              <a:gd name="connsiteX27" fmla="*/ 1980520 w 4198619"/>
              <a:gd name="connsiteY27" fmla="*/ 3449371 h 3572005"/>
              <a:gd name="connsiteX28" fmla="*/ 1697923 w 4198619"/>
              <a:gd name="connsiteY28" fmla="*/ 3321727 h 3572005"/>
              <a:gd name="connsiteX29" fmla="*/ 1238136 w 4198619"/>
              <a:gd name="connsiteY29" fmla="*/ 3340729 h 3572005"/>
              <a:gd name="connsiteX30" fmla="*/ 1048013 w 4198619"/>
              <a:gd name="connsiteY30" fmla="*/ 3250194 h 3572005"/>
              <a:gd name="connsiteX31" fmla="*/ 875997 w 4198619"/>
              <a:gd name="connsiteY31" fmla="*/ 3195873 h 3572005"/>
              <a:gd name="connsiteX32" fmla="*/ 649661 w 4198619"/>
              <a:gd name="connsiteY32" fmla="*/ 3168713 h 3572005"/>
              <a:gd name="connsiteX33" fmla="*/ 392980 w 4198619"/>
              <a:gd name="connsiteY33" fmla="*/ 3213881 h 3572005"/>
              <a:gd name="connsiteX34" fmla="*/ 0 w 4198619"/>
              <a:gd name="connsiteY34" fmla="*/ 3159660 h 3572005"/>
              <a:gd name="connsiteX0" fmla="*/ 776409 w 4198619"/>
              <a:gd name="connsiteY0" fmla="*/ 0 h 3572005"/>
              <a:gd name="connsiteX1" fmla="*/ 776409 w 4198619"/>
              <a:gd name="connsiteY1" fmla="*/ 0 h 3572005"/>
              <a:gd name="connsiteX2" fmla="*/ 1048013 w 4198619"/>
              <a:gd name="connsiteY2" fmla="*/ 117695 h 3572005"/>
              <a:gd name="connsiteX3" fmla="*/ 1238136 w 4198619"/>
              <a:gd name="connsiteY3" fmla="*/ 190123 h 3572005"/>
              <a:gd name="connsiteX4" fmla="*/ 1621366 w 4198619"/>
              <a:gd name="connsiteY4" fmla="*/ 213304 h 3572005"/>
              <a:gd name="connsiteX5" fmla="*/ 1945301 w 4198619"/>
              <a:gd name="connsiteY5" fmla="*/ 389200 h 3572005"/>
              <a:gd name="connsiteX6" fmla="*/ 2279284 w 4198619"/>
              <a:gd name="connsiteY6" fmla="*/ 353085 h 3572005"/>
              <a:gd name="connsiteX7" fmla="*/ 2650477 w 4198619"/>
              <a:gd name="connsiteY7" fmla="*/ 398353 h 3572005"/>
              <a:gd name="connsiteX8" fmla="*/ 2894920 w 4198619"/>
              <a:gd name="connsiteY8" fmla="*/ 434567 h 3572005"/>
              <a:gd name="connsiteX9" fmla="*/ 3275166 w 4198619"/>
              <a:gd name="connsiteY9" fmla="*/ 506994 h 3572005"/>
              <a:gd name="connsiteX10" fmla="*/ 3709732 w 4198619"/>
              <a:gd name="connsiteY10" fmla="*/ 615636 h 3572005"/>
              <a:gd name="connsiteX11" fmla="*/ 3908908 w 4198619"/>
              <a:gd name="connsiteY11" fmla="*/ 1004935 h 3572005"/>
              <a:gd name="connsiteX12" fmla="*/ 3999443 w 4198619"/>
              <a:gd name="connsiteY12" fmla="*/ 1294646 h 3572005"/>
              <a:gd name="connsiteX13" fmla="*/ 4071871 w 4198619"/>
              <a:gd name="connsiteY13" fmla="*/ 1493822 h 3572005"/>
              <a:gd name="connsiteX14" fmla="*/ 4198619 w 4198619"/>
              <a:gd name="connsiteY14" fmla="*/ 1783533 h 3572005"/>
              <a:gd name="connsiteX15" fmla="*/ 4189566 w 4198619"/>
              <a:gd name="connsiteY15" fmla="*/ 2118511 h 3572005"/>
              <a:gd name="connsiteX16" fmla="*/ 4171459 w 4198619"/>
              <a:gd name="connsiteY16" fmla="*/ 2335794 h 3572005"/>
              <a:gd name="connsiteX17" fmla="*/ 4135245 w 4198619"/>
              <a:gd name="connsiteY17" fmla="*/ 2670773 h 3572005"/>
              <a:gd name="connsiteX18" fmla="*/ 4108084 w 4198619"/>
              <a:gd name="connsiteY18" fmla="*/ 2851842 h 3572005"/>
              <a:gd name="connsiteX19" fmla="*/ 4035657 w 4198619"/>
              <a:gd name="connsiteY19" fmla="*/ 2996697 h 3572005"/>
              <a:gd name="connsiteX20" fmla="*/ 3595321 w 4198619"/>
              <a:gd name="connsiteY20" fmla="*/ 3011023 h 3572005"/>
              <a:gd name="connsiteX21" fmla="*/ 3441362 w 4198619"/>
              <a:gd name="connsiteY21" fmla="*/ 3285463 h 3572005"/>
              <a:gd name="connsiteX22" fmla="*/ 3447181 w 4198619"/>
              <a:gd name="connsiteY22" fmla="*/ 3449371 h 3572005"/>
              <a:gd name="connsiteX23" fmla="*/ 3148417 w 4198619"/>
              <a:gd name="connsiteY23" fmla="*/ 3567066 h 3572005"/>
              <a:gd name="connsiteX24" fmla="*/ 2858706 w 4198619"/>
              <a:gd name="connsiteY24" fmla="*/ 3548959 h 3572005"/>
              <a:gd name="connsiteX25" fmla="*/ 2505621 w 4198619"/>
              <a:gd name="connsiteY25" fmla="*/ 3539905 h 3572005"/>
              <a:gd name="connsiteX26" fmla="*/ 2270231 w 4198619"/>
              <a:gd name="connsiteY26" fmla="*/ 3485584 h 3572005"/>
              <a:gd name="connsiteX27" fmla="*/ 1980520 w 4198619"/>
              <a:gd name="connsiteY27" fmla="*/ 3449371 h 3572005"/>
              <a:gd name="connsiteX28" fmla="*/ 1697923 w 4198619"/>
              <a:gd name="connsiteY28" fmla="*/ 3321727 h 3572005"/>
              <a:gd name="connsiteX29" fmla="*/ 1238136 w 4198619"/>
              <a:gd name="connsiteY29" fmla="*/ 3340729 h 3572005"/>
              <a:gd name="connsiteX30" fmla="*/ 1048013 w 4198619"/>
              <a:gd name="connsiteY30" fmla="*/ 3250194 h 3572005"/>
              <a:gd name="connsiteX31" fmla="*/ 875997 w 4198619"/>
              <a:gd name="connsiteY31" fmla="*/ 3195873 h 3572005"/>
              <a:gd name="connsiteX32" fmla="*/ 649661 w 4198619"/>
              <a:gd name="connsiteY32" fmla="*/ 3168713 h 3572005"/>
              <a:gd name="connsiteX33" fmla="*/ 392980 w 4198619"/>
              <a:gd name="connsiteY33" fmla="*/ 3213881 h 3572005"/>
              <a:gd name="connsiteX34" fmla="*/ 0 w 4198619"/>
              <a:gd name="connsiteY34" fmla="*/ 3159660 h 3572005"/>
              <a:gd name="connsiteX0" fmla="*/ 776409 w 4198619"/>
              <a:gd name="connsiteY0" fmla="*/ 0 h 3579309"/>
              <a:gd name="connsiteX1" fmla="*/ 776409 w 4198619"/>
              <a:gd name="connsiteY1" fmla="*/ 0 h 3579309"/>
              <a:gd name="connsiteX2" fmla="*/ 1048013 w 4198619"/>
              <a:gd name="connsiteY2" fmla="*/ 117695 h 3579309"/>
              <a:gd name="connsiteX3" fmla="*/ 1238136 w 4198619"/>
              <a:gd name="connsiteY3" fmla="*/ 190123 h 3579309"/>
              <a:gd name="connsiteX4" fmla="*/ 1621366 w 4198619"/>
              <a:gd name="connsiteY4" fmla="*/ 213304 h 3579309"/>
              <a:gd name="connsiteX5" fmla="*/ 1945301 w 4198619"/>
              <a:gd name="connsiteY5" fmla="*/ 389200 h 3579309"/>
              <a:gd name="connsiteX6" fmla="*/ 2279284 w 4198619"/>
              <a:gd name="connsiteY6" fmla="*/ 353085 h 3579309"/>
              <a:gd name="connsiteX7" fmla="*/ 2650477 w 4198619"/>
              <a:gd name="connsiteY7" fmla="*/ 398353 h 3579309"/>
              <a:gd name="connsiteX8" fmla="*/ 2894920 w 4198619"/>
              <a:gd name="connsiteY8" fmla="*/ 434567 h 3579309"/>
              <a:gd name="connsiteX9" fmla="*/ 3275166 w 4198619"/>
              <a:gd name="connsiteY9" fmla="*/ 506994 h 3579309"/>
              <a:gd name="connsiteX10" fmla="*/ 3709732 w 4198619"/>
              <a:gd name="connsiteY10" fmla="*/ 615636 h 3579309"/>
              <a:gd name="connsiteX11" fmla="*/ 3908908 w 4198619"/>
              <a:gd name="connsiteY11" fmla="*/ 1004935 h 3579309"/>
              <a:gd name="connsiteX12" fmla="*/ 3999443 w 4198619"/>
              <a:gd name="connsiteY12" fmla="*/ 1294646 h 3579309"/>
              <a:gd name="connsiteX13" fmla="*/ 4071871 w 4198619"/>
              <a:gd name="connsiteY13" fmla="*/ 1493822 h 3579309"/>
              <a:gd name="connsiteX14" fmla="*/ 4198619 w 4198619"/>
              <a:gd name="connsiteY14" fmla="*/ 1783533 h 3579309"/>
              <a:gd name="connsiteX15" fmla="*/ 4189566 w 4198619"/>
              <a:gd name="connsiteY15" fmla="*/ 2118511 h 3579309"/>
              <a:gd name="connsiteX16" fmla="*/ 4171459 w 4198619"/>
              <a:gd name="connsiteY16" fmla="*/ 2335794 h 3579309"/>
              <a:gd name="connsiteX17" fmla="*/ 4135245 w 4198619"/>
              <a:gd name="connsiteY17" fmla="*/ 2670773 h 3579309"/>
              <a:gd name="connsiteX18" fmla="*/ 4108084 w 4198619"/>
              <a:gd name="connsiteY18" fmla="*/ 2851842 h 3579309"/>
              <a:gd name="connsiteX19" fmla="*/ 4035657 w 4198619"/>
              <a:gd name="connsiteY19" fmla="*/ 2996697 h 3579309"/>
              <a:gd name="connsiteX20" fmla="*/ 3595321 w 4198619"/>
              <a:gd name="connsiteY20" fmla="*/ 3011023 h 3579309"/>
              <a:gd name="connsiteX21" fmla="*/ 3441362 w 4198619"/>
              <a:gd name="connsiteY21" fmla="*/ 3285463 h 3579309"/>
              <a:gd name="connsiteX22" fmla="*/ 3200996 w 4198619"/>
              <a:gd name="connsiteY22" fmla="*/ 3343864 h 3579309"/>
              <a:gd name="connsiteX23" fmla="*/ 3148417 w 4198619"/>
              <a:gd name="connsiteY23" fmla="*/ 3567066 h 3579309"/>
              <a:gd name="connsiteX24" fmla="*/ 2858706 w 4198619"/>
              <a:gd name="connsiteY24" fmla="*/ 3548959 h 3579309"/>
              <a:gd name="connsiteX25" fmla="*/ 2505621 w 4198619"/>
              <a:gd name="connsiteY25" fmla="*/ 3539905 h 3579309"/>
              <a:gd name="connsiteX26" fmla="*/ 2270231 w 4198619"/>
              <a:gd name="connsiteY26" fmla="*/ 3485584 h 3579309"/>
              <a:gd name="connsiteX27" fmla="*/ 1980520 w 4198619"/>
              <a:gd name="connsiteY27" fmla="*/ 3449371 h 3579309"/>
              <a:gd name="connsiteX28" fmla="*/ 1697923 w 4198619"/>
              <a:gd name="connsiteY28" fmla="*/ 3321727 h 3579309"/>
              <a:gd name="connsiteX29" fmla="*/ 1238136 w 4198619"/>
              <a:gd name="connsiteY29" fmla="*/ 3340729 h 3579309"/>
              <a:gd name="connsiteX30" fmla="*/ 1048013 w 4198619"/>
              <a:gd name="connsiteY30" fmla="*/ 3250194 h 3579309"/>
              <a:gd name="connsiteX31" fmla="*/ 875997 w 4198619"/>
              <a:gd name="connsiteY31" fmla="*/ 3195873 h 3579309"/>
              <a:gd name="connsiteX32" fmla="*/ 649661 w 4198619"/>
              <a:gd name="connsiteY32" fmla="*/ 3168713 h 3579309"/>
              <a:gd name="connsiteX33" fmla="*/ 392980 w 4198619"/>
              <a:gd name="connsiteY33" fmla="*/ 3213881 h 3579309"/>
              <a:gd name="connsiteX34" fmla="*/ 0 w 4198619"/>
              <a:gd name="connsiteY34" fmla="*/ 3159660 h 3579309"/>
              <a:gd name="connsiteX0" fmla="*/ 776409 w 4198619"/>
              <a:gd name="connsiteY0" fmla="*/ 0 h 3579309"/>
              <a:gd name="connsiteX1" fmla="*/ 776409 w 4198619"/>
              <a:gd name="connsiteY1" fmla="*/ 0 h 3579309"/>
              <a:gd name="connsiteX2" fmla="*/ 1048013 w 4198619"/>
              <a:gd name="connsiteY2" fmla="*/ 117695 h 3579309"/>
              <a:gd name="connsiteX3" fmla="*/ 1238136 w 4198619"/>
              <a:gd name="connsiteY3" fmla="*/ 190123 h 3579309"/>
              <a:gd name="connsiteX4" fmla="*/ 1621366 w 4198619"/>
              <a:gd name="connsiteY4" fmla="*/ 213304 h 3579309"/>
              <a:gd name="connsiteX5" fmla="*/ 1945301 w 4198619"/>
              <a:gd name="connsiteY5" fmla="*/ 389200 h 3579309"/>
              <a:gd name="connsiteX6" fmla="*/ 2279284 w 4198619"/>
              <a:gd name="connsiteY6" fmla="*/ 353085 h 3579309"/>
              <a:gd name="connsiteX7" fmla="*/ 2650477 w 4198619"/>
              <a:gd name="connsiteY7" fmla="*/ 398353 h 3579309"/>
              <a:gd name="connsiteX8" fmla="*/ 2894920 w 4198619"/>
              <a:gd name="connsiteY8" fmla="*/ 434567 h 3579309"/>
              <a:gd name="connsiteX9" fmla="*/ 3275166 w 4198619"/>
              <a:gd name="connsiteY9" fmla="*/ 506994 h 3579309"/>
              <a:gd name="connsiteX10" fmla="*/ 3709732 w 4198619"/>
              <a:gd name="connsiteY10" fmla="*/ 615636 h 3579309"/>
              <a:gd name="connsiteX11" fmla="*/ 3908908 w 4198619"/>
              <a:gd name="connsiteY11" fmla="*/ 1004935 h 3579309"/>
              <a:gd name="connsiteX12" fmla="*/ 3999443 w 4198619"/>
              <a:gd name="connsiteY12" fmla="*/ 1294646 h 3579309"/>
              <a:gd name="connsiteX13" fmla="*/ 4071871 w 4198619"/>
              <a:gd name="connsiteY13" fmla="*/ 1493822 h 3579309"/>
              <a:gd name="connsiteX14" fmla="*/ 4198619 w 4198619"/>
              <a:gd name="connsiteY14" fmla="*/ 1783533 h 3579309"/>
              <a:gd name="connsiteX15" fmla="*/ 4189566 w 4198619"/>
              <a:gd name="connsiteY15" fmla="*/ 2118511 h 3579309"/>
              <a:gd name="connsiteX16" fmla="*/ 4171459 w 4198619"/>
              <a:gd name="connsiteY16" fmla="*/ 2335794 h 3579309"/>
              <a:gd name="connsiteX17" fmla="*/ 4135245 w 4198619"/>
              <a:gd name="connsiteY17" fmla="*/ 2670773 h 3579309"/>
              <a:gd name="connsiteX18" fmla="*/ 4035657 w 4198619"/>
              <a:gd name="connsiteY18" fmla="*/ 2996697 h 3579309"/>
              <a:gd name="connsiteX19" fmla="*/ 3595321 w 4198619"/>
              <a:gd name="connsiteY19" fmla="*/ 3011023 h 3579309"/>
              <a:gd name="connsiteX20" fmla="*/ 3441362 w 4198619"/>
              <a:gd name="connsiteY20" fmla="*/ 3285463 h 3579309"/>
              <a:gd name="connsiteX21" fmla="*/ 3200996 w 4198619"/>
              <a:gd name="connsiteY21" fmla="*/ 3343864 h 3579309"/>
              <a:gd name="connsiteX22" fmla="*/ 3148417 w 4198619"/>
              <a:gd name="connsiteY22" fmla="*/ 3567066 h 3579309"/>
              <a:gd name="connsiteX23" fmla="*/ 2858706 w 4198619"/>
              <a:gd name="connsiteY23" fmla="*/ 3548959 h 3579309"/>
              <a:gd name="connsiteX24" fmla="*/ 2505621 w 4198619"/>
              <a:gd name="connsiteY24" fmla="*/ 3539905 h 3579309"/>
              <a:gd name="connsiteX25" fmla="*/ 2270231 w 4198619"/>
              <a:gd name="connsiteY25" fmla="*/ 3485584 h 3579309"/>
              <a:gd name="connsiteX26" fmla="*/ 1980520 w 4198619"/>
              <a:gd name="connsiteY26" fmla="*/ 3449371 h 3579309"/>
              <a:gd name="connsiteX27" fmla="*/ 1697923 w 4198619"/>
              <a:gd name="connsiteY27" fmla="*/ 3321727 h 3579309"/>
              <a:gd name="connsiteX28" fmla="*/ 1238136 w 4198619"/>
              <a:gd name="connsiteY28" fmla="*/ 3340729 h 3579309"/>
              <a:gd name="connsiteX29" fmla="*/ 1048013 w 4198619"/>
              <a:gd name="connsiteY29" fmla="*/ 3250194 h 3579309"/>
              <a:gd name="connsiteX30" fmla="*/ 875997 w 4198619"/>
              <a:gd name="connsiteY30" fmla="*/ 3195873 h 3579309"/>
              <a:gd name="connsiteX31" fmla="*/ 649661 w 4198619"/>
              <a:gd name="connsiteY31" fmla="*/ 3168713 h 3579309"/>
              <a:gd name="connsiteX32" fmla="*/ 392980 w 4198619"/>
              <a:gd name="connsiteY32" fmla="*/ 3213881 h 3579309"/>
              <a:gd name="connsiteX33" fmla="*/ 0 w 4198619"/>
              <a:gd name="connsiteY33" fmla="*/ 3159660 h 3579309"/>
              <a:gd name="connsiteX0" fmla="*/ 776409 w 4198619"/>
              <a:gd name="connsiteY0" fmla="*/ 0 h 3579309"/>
              <a:gd name="connsiteX1" fmla="*/ 776409 w 4198619"/>
              <a:gd name="connsiteY1" fmla="*/ 0 h 3579309"/>
              <a:gd name="connsiteX2" fmla="*/ 1048013 w 4198619"/>
              <a:gd name="connsiteY2" fmla="*/ 117695 h 3579309"/>
              <a:gd name="connsiteX3" fmla="*/ 1238136 w 4198619"/>
              <a:gd name="connsiteY3" fmla="*/ 190123 h 3579309"/>
              <a:gd name="connsiteX4" fmla="*/ 1621366 w 4198619"/>
              <a:gd name="connsiteY4" fmla="*/ 213304 h 3579309"/>
              <a:gd name="connsiteX5" fmla="*/ 1945301 w 4198619"/>
              <a:gd name="connsiteY5" fmla="*/ 389200 h 3579309"/>
              <a:gd name="connsiteX6" fmla="*/ 2279284 w 4198619"/>
              <a:gd name="connsiteY6" fmla="*/ 353085 h 3579309"/>
              <a:gd name="connsiteX7" fmla="*/ 2650477 w 4198619"/>
              <a:gd name="connsiteY7" fmla="*/ 398353 h 3579309"/>
              <a:gd name="connsiteX8" fmla="*/ 2894920 w 4198619"/>
              <a:gd name="connsiteY8" fmla="*/ 434567 h 3579309"/>
              <a:gd name="connsiteX9" fmla="*/ 3275166 w 4198619"/>
              <a:gd name="connsiteY9" fmla="*/ 506994 h 3579309"/>
              <a:gd name="connsiteX10" fmla="*/ 3709732 w 4198619"/>
              <a:gd name="connsiteY10" fmla="*/ 615636 h 3579309"/>
              <a:gd name="connsiteX11" fmla="*/ 3908908 w 4198619"/>
              <a:gd name="connsiteY11" fmla="*/ 1004935 h 3579309"/>
              <a:gd name="connsiteX12" fmla="*/ 3999443 w 4198619"/>
              <a:gd name="connsiteY12" fmla="*/ 1294646 h 3579309"/>
              <a:gd name="connsiteX13" fmla="*/ 4071871 w 4198619"/>
              <a:gd name="connsiteY13" fmla="*/ 1493822 h 3579309"/>
              <a:gd name="connsiteX14" fmla="*/ 4198619 w 4198619"/>
              <a:gd name="connsiteY14" fmla="*/ 1783533 h 3579309"/>
              <a:gd name="connsiteX15" fmla="*/ 4189566 w 4198619"/>
              <a:gd name="connsiteY15" fmla="*/ 2118511 h 3579309"/>
              <a:gd name="connsiteX16" fmla="*/ 4171459 w 4198619"/>
              <a:gd name="connsiteY16" fmla="*/ 2335794 h 3579309"/>
              <a:gd name="connsiteX17" fmla="*/ 4035657 w 4198619"/>
              <a:gd name="connsiteY17" fmla="*/ 2996697 h 3579309"/>
              <a:gd name="connsiteX18" fmla="*/ 3595321 w 4198619"/>
              <a:gd name="connsiteY18" fmla="*/ 3011023 h 3579309"/>
              <a:gd name="connsiteX19" fmla="*/ 3441362 w 4198619"/>
              <a:gd name="connsiteY19" fmla="*/ 3285463 h 3579309"/>
              <a:gd name="connsiteX20" fmla="*/ 3200996 w 4198619"/>
              <a:gd name="connsiteY20" fmla="*/ 3343864 h 3579309"/>
              <a:gd name="connsiteX21" fmla="*/ 3148417 w 4198619"/>
              <a:gd name="connsiteY21" fmla="*/ 3567066 h 3579309"/>
              <a:gd name="connsiteX22" fmla="*/ 2858706 w 4198619"/>
              <a:gd name="connsiteY22" fmla="*/ 3548959 h 3579309"/>
              <a:gd name="connsiteX23" fmla="*/ 2505621 w 4198619"/>
              <a:gd name="connsiteY23" fmla="*/ 3539905 h 3579309"/>
              <a:gd name="connsiteX24" fmla="*/ 2270231 w 4198619"/>
              <a:gd name="connsiteY24" fmla="*/ 3485584 h 3579309"/>
              <a:gd name="connsiteX25" fmla="*/ 1980520 w 4198619"/>
              <a:gd name="connsiteY25" fmla="*/ 3449371 h 3579309"/>
              <a:gd name="connsiteX26" fmla="*/ 1697923 w 4198619"/>
              <a:gd name="connsiteY26" fmla="*/ 3321727 h 3579309"/>
              <a:gd name="connsiteX27" fmla="*/ 1238136 w 4198619"/>
              <a:gd name="connsiteY27" fmla="*/ 3340729 h 3579309"/>
              <a:gd name="connsiteX28" fmla="*/ 1048013 w 4198619"/>
              <a:gd name="connsiteY28" fmla="*/ 3250194 h 3579309"/>
              <a:gd name="connsiteX29" fmla="*/ 875997 w 4198619"/>
              <a:gd name="connsiteY29" fmla="*/ 3195873 h 3579309"/>
              <a:gd name="connsiteX30" fmla="*/ 649661 w 4198619"/>
              <a:gd name="connsiteY30" fmla="*/ 3168713 h 3579309"/>
              <a:gd name="connsiteX31" fmla="*/ 392980 w 4198619"/>
              <a:gd name="connsiteY31" fmla="*/ 3213881 h 3579309"/>
              <a:gd name="connsiteX32" fmla="*/ 0 w 4198619"/>
              <a:gd name="connsiteY32" fmla="*/ 3159660 h 3579309"/>
              <a:gd name="connsiteX0" fmla="*/ 776409 w 4198619"/>
              <a:gd name="connsiteY0" fmla="*/ 0 h 3579309"/>
              <a:gd name="connsiteX1" fmla="*/ 776409 w 4198619"/>
              <a:gd name="connsiteY1" fmla="*/ 0 h 3579309"/>
              <a:gd name="connsiteX2" fmla="*/ 1048013 w 4198619"/>
              <a:gd name="connsiteY2" fmla="*/ 117695 h 3579309"/>
              <a:gd name="connsiteX3" fmla="*/ 1238136 w 4198619"/>
              <a:gd name="connsiteY3" fmla="*/ 190123 h 3579309"/>
              <a:gd name="connsiteX4" fmla="*/ 1621366 w 4198619"/>
              <a:gd name="connsiteY4" fmla="*/ 213304 h 3579309"/>
              <a:gd name="connsiteX5" fmla="*/ 1945301 w 4198619"/>
              <a:gd name="connsiteY5" fmla="*/ 389200 h 3579309"/>
              <a:gd name="connsiteX6" fmla="*/ 2279284 w 4198619"/>
              <a:gd name="connsiteY6" fmla="*/ 353085 h 3579309"/>
              <a:gd name="connsiteX7" fmla="*/ 2650477 w 4198619"/>
              <a:gd name="connsiteY7" fmla="*/ 398353 h 3579309"/>
              <a:gd name="connsiteX8" fmla="*/ 2894920 w 4198619"/>
              <a:gd name="connsiteY8" fmla="*/ 434567 h 3579309"/>
              <a:gd name="connsiteX9" fmla="*/ 3275166 w 4198619"/>
              <a:gd name="connsiteY9" fmla="*/ 506994 h 3579309"/>
              <a:gd name="connsiteX10" fmla="*/ 3709732 w 4198619"/>
              <a:gd name="connsiteY10" fmla="*/ 615636 h 3579309"/>
              <a:gd name="connsiteX11" fmla="*/ 3908908 w 4198619"/>
              <a:gd name="connsiteY11" fmla="*/ 1004935 h 3579309"/>
              <a:gd name="connsiteX12" fmla="*/ 3999443 w 4198619"/>
              <a:gd name="connsiteY12" fmla="*/ 1294646 h 3579309"/>
              <a:gd name="connsiteX13" fmla="*/ 4071871 w 4198619"/>
              <a:gd name="connsiteY13" fmla="*/ 1493822 h 3579309"/>
              <a:gd name="connsiteX14" fmla="*/ 4198619 w 4198619"/>
              <a:gd name="connsiteY14" fmla="*/ 1783533 h 3579309"/>
              <a:gd name="connsiteX15" fmla="*/ 4189566 w 4198619"/>
              <a:gd name="connsiteY15" fmla="*/ 2118511 h 3579309"/>
              <a:gd name="connsiteX16" fmla="*/ 4171459 w 4198619"/>
              <a:gd name="connsiteY16" fmla="*/ 2335794 h 3579309"/>
              <a:gd name="connsiteX17" fmla="*/ 4035657 w 4198619"/>
              <a:gd name="connsiteY17" fmla="*/ 2996697 h 3579309"/>
              <a:gd name="connsiteX18" fmla="*/ 3595321 w 4198619"/>
              <a:gd name="connsiteY18" fmla="*/ 3011023 h 3579309"/>
              <a:gd name="connsiteX19" fmla="*/ 3200996 w 4198619"/>
              <a:gd name="connsiteY19" fmla="*/ 3343864 h 3579309"/>
              <a:gd name="connsiteX20" fmla="*/ 3148417 w 4198619"/>
              <a:gd name="connsiteY20" fmla="*/ 3567066 h 3579309"/>
              <a:gd name="connsiteX21" fmla="*/ 2858706 w 4198619"/>
              <a:gd name="connsiteY21" fmla="*/ 3548959 h 3579309"/>
              <a:gd name="connsiteX22" fmla="*/ 2505621 w 4198619"/>
              <a:gd name="connsiteY22" fmla="*/ 3539905 h 3579309"/>
              <a:gd name="connsiteX23" fmla="*/ 2270231 w 4198619"/>
              <a:gd name="connsiteY23" fmla="*/ 3485584 h 3579309"/>
              <a:gd name="connsiteX24" fmla="*/ 1980520 w 4198619"/>
              <a:gd name="connsiteY24" fmla="*/ 3449371 h 3579309"/>
              <a:gd name="connsiteX25" fmla="*/ 1697923 w 4198619"/>
              <a:gd name="connsiteY25" fmla="*/ 3321727 h 3579309"/>
              <a:gd name="connsiteX26" fmla="*/ 1238136 w 4198619"/>
              <a:gd name="connsiteY26" fmla="*/ 3340729 h 3579309"/>
              <a:gd name="connsiteX27" fmla="*/ 1048013 w 4198619"/>
              <a:gd name="connsiteY27" fmla="*/ 3250194 h 3579309"/>
              <a:gd name="connsiteX28" fmla="*/ 875997 w 4198619"/>
              <a:gd name="connsiteY28" fmla="*/ 3195873 h 3579309"/>
              <a:gd name="connsiteX29" fmla="*/ 649661 w 4198619"/>
              <a:gd name="connsiteY29" fmla="*/ 3168713 h 3579309"/>
              <a:gd name="connsiteX30" fmla="*/ 392980 w 4198619"/>
              <a:gd name="connsiteY30" fmla="*/ 3213881 h 3579309"/>
              <a:gd name="connsiteX31" fmla="*/ 0 w 4198619"/>
              <a:gd name="connsiteY31" fmla="*/ 3159660 h 3579309"/>
              <a:gd name="connsiteX0" fmla="*/ 776409 w 4198619"/>
              <a:gd name="connsiteY0" fmla="*/ 0 h 3561988"/>
              <a:gd name="connsiteX1" fmla="*/ 776409 w 4198619"/>
              <a:gd name="connsiteY1" fmla="*/ 0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650477 w 4198619"/>
              <a:gd name="connsiteY7" fmla="*/ 398353 h 3561988"/>
              <a:gd name="connsiteX8" fmla="*/ 2894920 w 4198619"/>
              <a:gd name="connsiteY8" fmla="*/ 434567 h 3561988"/>
              <a:gd name="connsiteX9" fmla="*/ 3275166 w 4198619"/>
              <a:gd name="connsiteY9" fmla="*/ 506994 h 3561988"/>
              <a:gd name="connsiteX10" fmla="*/ 3709732 w 4198619"/>
              <a:gd name="connsiteY10" fmla="*/ 615636 h 3561988"/>
              <a:gd name="connsiteX11" fmla="*/ 3908908 w 4198619"/>
              <a:gd name="connsiteY11" fmla="*/ 1004935 h 3561988"/>
              <a:gd name="connsiteX12" fmla="*/ 3999443 w 4198619"/>
              <a:gd name="connsiteY12" fmla="*/ 1294646 h 3561988"/>
              <a:gd name="connsiteX13" fmla="*/ 4071871 w 4198619"/>
              <a:gd name="connsiteY13" fmla="*/ 1493822 h 3561988"/>
              <a:gd name="connsiteX14" fmla="*/ 4198619 w 4198619"/>
              <a:gd name="connsiteY14" fmla="*/ 1783533 h 3561988"/>
              <a:gd name="connsiteX15" fmla="*/ 4189566 w 4198619"/>
              <a:gd name="connsiteY15" fmla="*/ 2118511 h 3561988"/>
              <a:gd name="connsiteX16" fmla="*/ 4171459 w 4198619"/>
              <a:gd name="connsiteY16" fmla="*/ 2335794 h 3561988"/>
              <a:gd name="connsiteX17" fmla="*/ 4035657 w 4198619"/>
              <a:gd name="connsiteY17" fmla="*/ 2996697 h 3561988"/>
              <a:gd name="connsiteX18" fmla="*/ 3595321 w 4198619"/>
              <a:gd name="connsiteY18" fmla="*/ 3011023 h 3561988"/>
              <a:gd name="connsiteX19" fmla="*/ 3200996 w 4198619"/>
              <a:gd name="connsiteY19" fmla="*/ 3343864 h 3561988"/>
              <a:gd name="connsiteX20" fmla="*/ 2858706 w 4198619"/>
              <a:gd name="connsiteY20" fmla="*/ 3548959 h 3561988"/>
              <a:gd name="connsiteX21" fmla="*/ 2505621 w 4198619"/>
              <a:gd name="connsiteY21" fmla="*/ 3539905 h 3561988"/>
              <a:gd name="connsiteX22" fmla="*/ 2270231 w 4198619"/>
              <a:gd name="connsiteY22" fmla="*/ 3485584 h 3561988"/>
              <a:gd name="connsiteX23" fmla="*/ 1980520 w 4198619"/>
              <a:gd name="connsiteY23" fmla="*/ 3449371 h 3561988"/>
              <a:gd name="connsiteX24" fmla="*/ 1697923 w 4198619"/>
              <a:gd name="connsiteY24" fmla="*/ 3321727 h 3561988"/>
              <a:gd name="connsiteX25" fmla="*/ 1238136 w 4198619"/>
              <a:gd name="connsiteY25" fmla="*/ 3340729 h 3561988"/>
              <a:gd name="connsiteX26" fmla="*/ 1048013 w 4198619"/>
              <a:gd name="connsiteY26" fmla="*/ 3250194 h 3561988"/>
              <a:gd name="connsiteX27" fmla="*/ 875997 w 4198619"/>
              <a:gd name="connsiteY27" fmla="*/ 3195873 h 3561988"/>
              <a:gd name="connsiteX28" fmla="*/ 649661 w 4198619"/>
              <a:gd name="connsiteY28" fmla="*/ 3168713 h 3561988"/>
              <a:gd name="connsiteX29" fmla="*/ 392980 w 4198619"/>
              <a:gd name="connsiteY29" fmla="*/ 3213881 h 3561988"/>
              <a:gd name="connsiteX30" fmla="*/ 0 w 4198619"/>
              <a:gd name="connsiteY30" fmla="*/ 3159660 h 3561988"/>
              <a:gd name="connsiteX0" fmla="*/ 776409 w 4198619"/>
              <a:gd name="connsiteY0" fmla="*/ 0 h 3561988"/>
              <a:gd name="connsiteX1" fmla="*/ 776409 w 4198619"/>
              <a:gd name="connsiteY1" fmla="*/ 0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650477 w 4198619"/>
              <a:gd name="connsiteY7" fmla="*/ 398353 h 3561988"/>
              <a:gd name="connsiteX8" fmla="*/ 2894920 w 4198619"/>
              <a:gd name="connsiteY8" fmla="*/ 434567 h 3561988"/>
              <a:gd name="connsiteX9" fmla="*/ 3275166 w 4198619"/>
              <a:gd name="connsiteY9" fmla="*/ 506994 h 3561988"/>
              <a:gd name="connsiteX10" fmla="*/ 3709732 w 4198619"/>
              <a:gd name="connsiteY10" fmla="*/ 615636 h 3561988"/>
              <a:gd name="connsiteX11" fmla="*/ 3908908 w 4198619"/>
              <a:gd name="connsiteY11" fmla="*/ 1004935 h 3561988"/>
              <a:gd name="connsiteX12" fmla="*/ 3999443 w 4198619"/>
              <a:gd name="connsiteY12" fmla="*/ 1294646 h 3561988"/>
              <a:gd name="connsiteX13" fmla="*/ 4071871 w 4198619"/>
              <a:gd name="connsiteY13" fmla="*/ 1493822 h 3561988"/>
              <a:gd name="connsiteX14" fmla="*/ 4198619 w 4198619"/>
              <a:gd name="connsiteY14" fmla="*/ 1783533 h 3561988"/>
              <a:gd name="connsiteX15" fmla="*/ 4189566 w 4198619"/>
              <a:gd name="connsiteY15" fmla="*/ 2118511 h 3561988"/>
              <a:gd name="connsiteX16" fmla="*/ 4171459 w 4198619"/>
              <a:gd name="connsiteY16" fmla="*/ 2335794 h 3561988"/>
              <a:gd name="connsiteX17" fmla="*/ 4035657 w 4198619"/>
              <a:gd name="connsiteY17" fmla="*/ 2996697 h 3561988"/>
              <a:gd name="connsiteX18" fmla="*/ 3595321 w 4198619"/>
              <a:gd name="connsiteY18" fmla="*/ 3011023 h 3561988"/>
              <a:gd name="connsiteX19" fmla="*/ 3200996 w 4198619"/>
              <a:gd name="connsiteY19" fmla="*/ 3343864 h 3561988"/>
              <a:gd name="connsiteX20" fmla="*/ 2858706 w 4198619"/>
              <a:gd name="connsiteY20" fmla="*/ 3548959 h 3561988"/>
              <a:gd name="connsiteX21" fmla="*/ 2505621 w 4198619"/>
              <a:gd name="connsiteY21" fmla="*/ 3539905 h 3561988"/>
              <a:gd name="connsiteX22" fmla="*/ 1980520 w 4198619"/>
              <a:gd name="connsiteY22" fmla="*/ 3449371 h 3561988"/>
              <a:gd name="connsiteX23" fmla="*/ 1697923 w 4198619"/>
              <a:gd name="connsiteY23" fmla="*/ 3321727 h 3561988"/>
              <a:gd name="connsiteX24" fmla="*/ 1238136 w 4198619"/>
              <a:gd name="connsiteY24" fmla="*/ 3340729 h 3561988"/>
              <a:gd name="connsiteX25" fmla="*/ 1048013 w 4198619"/>
              <a:gd name="connsiteY25" fmla="*/ 3250194 h 3561988"/>
              <a:gd name="connsiteX26" fmla="*/ 875997 w 4198619"/>
              <a:gd name="connsiteY26" fmla="*/ 3195873 h 3561988"/>
              <a:gd name="connsiteX27" fmla="*/ 649661 w 4198619"/>
              <a:gd name="connsiteY27" fmla="*/ 3168713 h 3561988"/>
              <a:gd name="connsiteX28" fmla="*/ 392980 w 4198619"/>
              <a:gd name="connsiteY28" fmla="*/ 3213881 h 3561988"/>
              <a:gd name="connsiteX29" fmla="*/ 0 w 4198619"/>
              <a:gd name="connsiteY29" fmla="*/ 3159660 h 3561988"/>
              <a:gd name="connsiteX0" fmla="*/ 776409 w 4198619"/>
              <a:gd name="connsiteY0" fmla="*/ 0 h 3561988"/>
              <a:gd name="connsiteX1" fmla="*/ 776409 w 4198619"/>
              <a:gd name="connsiteY1" fmla="*/ 0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650477 w 4198619"/>
              <a:gd name="connsiteY7" fmla="*/ 398353 h 3561988"/>
              <a:gd name="connsiteX8" fmla="*/ 2894920 w 4198619"/>
              <a:gd name="connsiteY8" fmla="*/ 434567 h 3561988"/>
              <a:gd name="connsiteX9" fmla="*/ 3275166 w 4198619"/>
              <a:gd name="connsiteY9" fmla="*/ 506994 h 3561988"/>
              <a:gd name="connsiteX10" fmla="*/ 3709732 w 4198619"/>
              <a:gd name="connsiteY10" fmla="*/ 615636 h 3561988"/>
              <a:gd name="connsiteX11" fmla="*/ 3908908 w 4198619"/>
              <a:gd name="connsiteY11" fmla="*/ 1004935 h 3561988"/>
              <a:gd name="connsiteX12" fmla="*/ 3999443 w 4198619"/>
              <a:gd name="connsiteY12" fmla="*/ 1294646 h 3561988"/>
              <a:gd name="connsiteX13" fmla="*/ 4071871 w 4198619"/>
              <a:gd name="connsiteY13" fmla="*/ 1493822 h 3561988"/>
              <a:gd name="connsiteX14" fmla="*/ 4198619 w 4198619"/>
              <a:gd name="connsiteY14" fmla="*/ 1783533 h 3561988"/>
              <a:gd name="connsiteX15" fmla="*/ 4189566 w 4198619"/>
              <a:gd name="connsiteY15" fmla="*/ 2118511 h 3561988"/>
              <a:gd name="connsiteX16" fmla="*/ 4171459 w 4198619"/>
              <a:gd name="connsiteY16" fmla="*/ 2335794 h 3561988"/>
              <a:gd name="connsiteX17" fmla="*/ 4035657 w 4198619"/>
              <a:gd name="connsiteY17" fmla="*/ 2996697 h 3561988"/>
              <a:gd name="connsiteX18" fmla="*/ 3595321 w 4198619"/>
              <a:gd name="connsiteY18" fmla="*/ 3011023 h 3561988"/>
              <a:gd name="connsiteX19" fmla="*/ 3200996 w 4198619"/>
              <a:gd name="connsiteY19" fmla="*/ 3343864 h 3561988"/>
              <a:gd name="connsiteX20" fmla="*/ 2858706 w 4198619"/>
              <a:gd name="connsiteY20" fmla="*/ 3548959 h 3561988"/>
              <a:gd name="connsiteX21" fmla="*/ 2505621 w 4198619"/>
              <a:gd name="connsiteY21" fmla="*/ 3539905 h 3561988"/>
              <a:gd name="connsiteX22" fmla="*/ 1980520 w 4198619"/>
              <a:gd name="connsiteY22" fmla="*/ 3449371 h 3561988"/>
              <a:gd name="connsiteX23" fmla="*/ 1697923 w 4198619"/>
              <a:gd name="connsiteY23" fmla="*/ 3321727 h 3561988"/>
              <a:gd name="connsiteX24" fmla="*/ 1238136 w 4198619"/>
              <a:gd name="connsiteY24" fmla="*/ 3340729 h 3561988"/>
              <a:gd name="connsiteX25" fmla="*/ 1048013 w 4198619"/>
              <a:gd name="connsiteY25" fmla="*/ 3250194 h 3561988"/>
              <a:gd name="connsiteX26" fmla="*/ 649661 w 4198619"/>
              <a:gd name="connsiteY26" fmla="*/ 3168713 h 3561988"/>
              <a:gd name="connsiteX27" fmla="*/ 392980 w 4198619"/>
              <a:gd name="connsiteY27" fmla="*/ 3213881 h 3561988"/>
              <a:gd name="connsiteX28" fmla="*/ 0 w 4198619"/>
              <a:gd name="connsiteY28" fmla="*/ 3159660 h 3561988"/>
              <a:gd name="connsiteX0" fmla="*/ 776409 w 4198619"/>
              <a:gd name="connsiteY0" fmla="*/ 0 h 3561988"/>
              <a:gd name="connsiteX1" fmla="*/ 776409 w 4198619"/>
              <a:gd name="connsiteY1" fmla="*/ 0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894920 w 4198619"/>
              <a:gd name="connsiteY7" fmla="*/ 434567 h 3561988"/>
              <a:gd name="connsiteX8" fmla="*/ 3275166 w 4198619"/>
              <a:gd name="connsiteY8" fmla="*/ 506994 h 3561988"/>
              <a:gd name="connsiteX9" fmla="*/ 3709732 w 4198619"/>
              <a:gd name="connsiteY9" fmla="*/ 615636 h 3561988"/>
              <a:gd name="connsiteX10" fmla="*/ 3908908 w 4198619"/>
              <a:gd name="connsiteY10" fmla="*/ 1004935 h 3561988"/>
              <a:gd name="connsiteX11" fmla="*/ 3999443 w 4198619"/>
              <a:gd name="connsiteY11" fmla="*/ 1294646 h 3561988"/>
              <a:gd name="connsiteX12" fmla="*/ 4071871 w 4198619"/>
              <a:gd name="connsiteY12" fmla="*/ 1493822 h 3561988"/>
              <a:gd name="connsiteX13" fmla="*/ 4198619 w 4198619"/>
              <a:gd name="connsiteY13" fmla="*/ 1783533 h 3561988"/>
              <a:gd name="connsiteX14" fmla="*/ 4189566 w 4198619"/>
              <a:gd name="connsiteY14" fmla="*/ 2118511 h 3561988"/>
              <a:gd name="connsiteX15" fmla="*/ 4171459 w 4198619"/>
              <a:gd name="connsiteY15" fmla="*/ 2335794 h 3561988"/>
              <a:gd name="connsiteX16" fmla="*/ 4035657 w 4198619"/>
              <a:gd name="connsiteY16" fmla="*/ 2996697 h 3561988"/>
              <a:gd name="connsiteX17" fmla="*/ 3595321 w 4198619"/>
              <a:gd name="connsiteY17" fmla="*/ 3011023 h 3561988"/>
              <a:gd name="connsiteX18" fmla="*/ 3200996 w 4198619"/>
              <a:gd name="connsiteY18" fmla="*/ 3343864 h 3561988"/>
              <a:gd name="connsiteX19" fmla="*/ 2858706 w 4198619"/>
              <a:gd name="connsiteY19" fmla="*/ 3548959 h 3561988"/>
              <a:gd name="connsiteX20" fmla="*/ 2505621 w 4198619"/>
              <a:gd name="connsiteY20" fmla="*/ 3539905 h 3561988"/>
              <a:gd name="connsiteX21" fmla="*/ 1980520 w 4198619"/>
              <a:gd name="connsiteY21" fmla="*/ 3449371 h 3561988"/>
              <a:gd name="connsiteX22" fmla="*/ 1697923 w 4198619"/>
              <a:gd name="connsiteY22" fmla="*/ 3321727 h 3561988"/>
              <a:gd name="connsiteX23" fmla="*/ 1238136 w 4198619"/>
              <a:gd name="connsiteY23" fmla="*/ 3340729 h 3561988"/>
              <a:gd name="connsiteX24" fmla="*/ 1048013 w 4198619"/>
              <a:gd name="connsiteY24" fmla="*/ 3250194 h 3561988"/>
              <a:gd name="connsiteX25" fmla="*/ 649661 w 4198619"/>
              <a:gd name="connsiteY25" fmla="*/ 3168713 h 3561988"/>
              <a:gd name="connsiteX26" fmla="*/ 392980 w 4198619"/>
              <a:gd name="connsiteY26" fmla="*/ 3213881 h 3561988"/>
              <a:gd name="connsiteX27" fmla="*/ 0 w 4198619"/>
              <a:gd name="connsiteY27" fmla="*/ 3159660 h 3561988"/>
              <a:gd name="connsiteX0" fmla="*/ 776409 w 4198619"/>
              <a:gd name="connsiteY0" fmla="*/ 0 h 3561988"/>
              <a:gd name="connsiteX1" fmla="*/ 776409 w 4198619"/>
              <a:gd name="connsiteY1" fmla="*/ 0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894920 w 4198619"/>
              <a:gd name="connsiteY7" fmla="*/ 434567 h 3561988"/>
              <a:gd name="connsiteX8" fmla="*/ 3709732 w 4198619"/>
              <a:gd name="connsiteY8" fmla="*/ 615636 h 3561988"/>
              <a:gd name="connsiteX9" fmla="*/ 3908908 w 4198619"/>
              <a:gd name="connsiteY9" fmla="*/ 1004935 h 3561988"/>
              <a:gd name="connsiteX10" fmla="*/ 3999443 w 4198619"/>
              <a:gd name="connsiteY10" fmla="*/ 1294646 h 3561988"/>
              <a:gd name="connsiteX11" fmla="*/ 4071871 w 4198619"/>
              <a:gd name="connsiteY11" fmla="*/ 1493822 h 3561988"/>
              <a:gd name="connsiteX12" fmla="*/ 4198619 w 4198619"/>
              <a:gd name="connsiteY12" fmla="*/ 1783533 h 3561988"/>
              <a:gd name="connsiteX13" fmla="*/ 4189566 w 4198619"/>
              <a:gd name="connsiteY13" fmla="*/ 2118511 h 3561988"/>
              <a:gd name="connsiteX14" fmla="*/ 4171459 w 4198619"/>
              <a:gd name="connsiteY14" fmla="*/ 2335794 h 3561988"/>
              <a:gd name="connsiteX15" fmla="*/ 4035657 w 4198619"/>
              <a:gd name="connsiteY15" fmla="*/ 2996697 h 3561988"/>
              <a:gd name="connsiteX16" fmla="*/ 3595321 w 4198619"/>
              <a:gd name="connsiteY16" fmla="*/ 3011023 h 3561988"/>
              <a:gd name="connsiteX17" fmla="*/ 3200996 w 4198619"/>
              <a:gd name="connsiteY17" fmla="*/ 3343864 h 3561988"/>
              <a:gd name="connsiteX18" fmla="*/ 2858706 w 4198619"/>
              <a:gd name="connsiteY18" fmla="*/ 3548959 h 3561988"/>
              <a:gd name="connsiteX19" fmla="*/ 2505621 w 4198619"/>
              <a:gd name="connsiteY19" fmla="*/ 3539905 h 3561988"/>
              <a:gd name="connsiteX20" fmla="*/ 1980520 w 4198619"/>
              <a:gd name="connsiteY20" fmla="*/ 3449371 h 3561988"/>
              <a:gd name="connsiteX21" fmla="*/ 1697923 w 4198619"/>
              <a:gd name="connsiteY21" fmla="*/ 3321727 h 3561988"/>
              <a:gd name="connsiteX22" fmla="*/ 1238136 w 4198619"/>
              <a:gd name="connsiteY22" fmla="*/ 3340729 h 3561988"/>
              <a:gd name="connsiteX23" fmla="*/ 1048013 w 4198619"/>
              <a:gd name="connsiteY23" fmla="*/ 3250194 h 3561988"/>
              <a:gd name="connsiteX24" fmla="*/ 649661 w 4198619"/>
              <a:gd name="connsiteY24" fmla="*/ 3168713 h 3561988"/>
              <a:gd name="connsiteX25" fmla="*/ 392980 w 4198619"/>
              <a:gd name="connsiteY25" fmla="*/ 3213881 h 3561988"/>
              <a:gd name="connsiteX26" fmla="*/ 0 w 4198619"/>
              <a:gd name="connsiteY26" fmla="*/ 3159660 h 3561988"/>
              <a:gd name="connsiteX0" fmla="*/ 776409 w 4198619"/>
              <a:gd name="connsiteY0" fmla="*/ 0 h 3561988"/>
              <a:gd name="connsiteX1" fmla="*/ 776409 w 4198619"/>
              <a:gd name="connsiteY1" fmla="*/ 10049 h 3561988"/>
              <a:gd name="connsiteX2" fmla="*/ 1048013 w 4198619"/>
              <a:gd name="connsiteY2" fmla="*/ 117695 h 3561988"/>
              <a:gd name="connsiteX3" fmla="*/ 1238136 w 4198619"/>
              <a:gd name="connsiteY3" fmla="*/ 190123 h 3561988"/>
              <a:gd name="connsiteX4" fmla="*/ 1621366 w 4198619"/>
              <a:gd name="connsiteY4" fmla="*/ 213304 h 3561988"/>
              <a:gd name="connsiteX5" fmla="*/ 1945301 w 4198619"/>
              <a:gd name="connsiteY5" fmla="*/ 389200 h 3561988"/>
              <a:gd name="connsiteX6" fmla="*/ 2279284 w 4198619"/>
              <a:gd name="connsiteY6" fmla="*/ 353085 h 3561988"/>
              <a:gd name="connsiteX7" fmla="*/ 2894920 w 4198619"/>
              <a:gd name="connsiteY7" fmla="*/ 434567 h 3561988"/>
              <a:gd name="connsiteX8" fmla="*/ 3709732 w 4198619"/>
              <a:gd name="connsiteY8" fmla="*/ 615636 h 3561988"/>
              <a:gd name="connsiteX9" fmla="*/ 3908908 w 4198619"/>
              <a:gd name="connsiteY9" fmla="*/ 1004935 h 3561988"/>
              <a:gd name="connsiteX10" fmla="*/ 3999443 w 4198619"/>
              <a:gd name="connsiteY10" fmla="*/ 1294646 h 3561988"/>
              <a:gd name="connsiteX11" fmla="*/ 4071871 w 4198619"/>
              <a:gd name="connsiteY11" fmla="*/ 1493822 h 3561988"/>
              <a:gd name="connsiteX12" fmla="*/ 4198619 w 4198619"/>
              <a:gd name="connsiteY12" fmla="*/ 1783533 h 3561988"/>
              <a:gd name="connsiteX13" fmla="*/ 4189566 w 4198619"/>
              <a:gd name="connsiteY13" fmla="*/ 2118511 h 3561988"/>
              <a:gd name="connsiteX14" fmla="*/ 4171459 w 4198619"/>
              <a:gd name="connsiteY14" fmla="*/ 2335794 h 3561988"/>
              <a:gd name="connsiteX15" fmla="*/ 4035657 w 4198619"/>
              <a:gd name="connsiteY15" fmla="*/ 2996697 h 3561988"/>
              <a:gd name="connsiteX16" fmla="*/ 3595321 w 4198619"/>
              <a:gd name="connsiteY16" fmla="*/ 3011023 h 3561988"/>
              <a:gd name="connsiteX17" fmla="*/ 3200996 w 4198619"/>
              <a:gd name="connsiteY17" fmla="*/ 3343864 h 3561988"/>
              <a:gd name="connsiteX18" fmla="*/ 2858706 w 4198619"/>
              <a:gd name="connsiteY18" fmla="*/ 3548959 h 3561988"/>
              <a:gd name="connsiteX19" fmla="*/ 2505621 w 4198619"/>
              <a:gd name="connsiteY19" fmla="*/ 3539905 h 3561988"/>
              <a:gd name="connsiteX20" fmla="*/ 1980520 w 4198619"/>
              <a:gd name="connsiteY20" fmla="*/ 3449371 h 3561988"/>
              <a:gd name="connsiteX21" fmla="*/ 1697923 w 4198619"/>
              <a:gd name="connsiteY21" fmla="*/ 3321727 h 3561988"/>
              <a:gd name="connsiteX22" fmla="*/ 1238136 w 4198619"/>
              <a:gd name="connsiteY22" fmla="*/ 3340729 h 3561988"/>
              <a:gd name="connsiteX23" fmla="*/ 1048013 w 4198619"/>
              <a:gd name="connsiteY23" fmla="*/ 3250194 h 3561988"/>
              <a:gd name="connsiteX24" fmla="*/ 649661 w 4198619"/>
              <a:gd name="connsiteY24" fmla="*/ 3168713 h 3561988"/>
              <a:gd name="connsiteX25" fmla="*/ 392980 w 4198619"/>
              <a:gd name="connsiteY25" fmla="*/ 3213881 h 3561988"/>
              <a:gd name="connsiteX26" fmla="*/ 0 w 4198619"/>
              <a:gd name="connsiteY26" fmla="*/ 3159660 h 356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198619" h="3561988">
                <a:moveTo>
                  <a:pt x="776409" y="0"/>
                </a:moveTo>
                <a:lnTo>
                  <a:pt x="776409" y="10049"/>
                </a:lnTo>
                <a:lnTo>
                  <a:pt x="1048013" y="117695"/>
                </a:lnTo>
                <a:cubicBezTo>
                  <a:pt x="1124968" y="147707"/>
                  <a:pt x="1142577" y="174188"/>
                  <a:pt x="1238136" y="190123"/>
                </a:cubicBezTo>
                <a:cubicBezTo>
                  <a:pt x="1333695" y="206058"/>
                  <a:pt x="1503505" y="180125"/>
                  <a:pt x="1621366" y="213304"/>
                </a:cubicBezTo>
                <a:cubicBezTo>
                  <a:pt x="1739227" y="246483"/>
                  <a:pt x="1830624" y="372602"/>
                  <a:pt x="1945301" y="389200"/>
                </a:cubicBezTo>
                <a:cubicBezTo>
                  <a:pt x="2056629" y="377162"/>
                  <a:pt x="2167956" y="340002"/>
                  <a:pt x="2279284" y="353085"/>
                </a:cubicBezTo>
                <a:cubicBezTo>
                  <a:pt x="2437554" y="360646"/>
                  <a:pt x="2656512" y="390809"/>
                  <a:pt x="2894920" y="434567"/>
                </a:cubicBezTo>
                <a:cubicBezTo>
                  <a:pt x="3133328" y="478326"/>
                  <a:pt x="3540734" y="520575"/>
                  <a:pt x="3709732" y="615636"/>
                </a:cubicBezTo>
                <a:cubicBezTo>
                  <a:pt x="3878730" y="710697"/>
                  <a:pt x="3860623" y="891767"/>
                  <a:pt x="3908908" y="1004935"/>
                </a:cubicBezTo>
                <a:cubicBezTo>
                  <a:pt x="3957193" y="1118103"/>
                  <a:pt x="3972283" y="1213165"/>
                  <a:pt x="3999443" y="1294646"/>
                </a:cubicBezTo>
                <a:cubicBezTo>
                  <a:pt x="4026603" y="1376127"/>
                  <a:pt x="4038675" y="1412341"/>
                  <a:pt x="4071871" y="1493822"/>
                </a:cubicBezTo>
                <a:cubicBezTo>
                  <a:pt x="4105067" y="1575303"/>
                  <a:pt x="4179003" y="1679418"/>
                  <a:pt x="4198619" y="1783533"/>
                </a:cubicBezTo>
                <a:cubicBezTo>
                  <a:pt x="4195601" y="1895192"/>
                  <a:pt x="4193625" y="2006885"/>
                  <a:pt x="4189566" y="2118511"/>
                </a:cubicBezTo>
                <a:cubicBezTo>
                  <a:pt x="4183945" y="2273093"/>
                  <a:pt x="4187954" y="2236820"/>
                  <a:pt x="4171459" y="2335794"/>
                </a:cubicBezTo>
                <a:cubicBezTo>
                  <a:pt x="4145808" y="2482158"/>
                  <a:pt x="4131680" y="2884159"/>
                  <a:pt x="4035657" y="2996697"/>
                </a:cubicBezTo>
                <a:cubicBezTo>
                  <a:pt x="3939634" y="3109235"/>
                  <a:pt x="3734431" y="2953162"/>
                  <a:pt x="3595321" y="3011023"/>
                </a:cubicBezTo>
                <a:cubicBezTo>
                  <a:pt x="3456211" y="3068884"/>
                  <a:pt x="3323765" y="3254208"/>
                  <a:pt x="3200996" y="3343864"/>
                </a:cubicBezTo>
                <a:cubicBezTo>
                  <a:pt x="3078227" y="3433520"/>
                  <a:pt x="2974602" y="3516285"/>
                  <a:pt x="2858706" y="3548959"/>
                </a:cubicBezTo>
                <a:cubicBezTo>
                  <a:pt x="2742810" y="3581633"/>
                  <a:pt x="2623316" y="3542923"/>
                  <a:pt x="2505621" y="3539905"/>
                </a:cubicBezTo>
                <a:cubicBezTo>
                  <a:pt x="2359257" y="3523307"/>
                  <a:pt x="2115136" y="3485734"/>
                  <a:pt x="1980520" y="3449371"/>
                </a:cubicBezTo>
                <a:cubicBezTo>
                  <a:pt x="1845904" y="3413008"/>
                  <a:pt x="1821654" y="3339834"/>
                  <a:pt x="1697923" y="3321727"/>
                </a:cubicBezTo>
                <a:cubicBezTo>
                  <a:pt x="1574192" y="3303620"/>
                  <a:pt x="1346454" y="3352651"/>
                  <a:pt x="1238136" y="3340729"/>
                </a:cubicBezTo>
                <a:cubicBezTo>
                  <a:pt x="1129818" y="3328807"/>
                  <a:pt x="1146092" y="3278863"/>
                  <a:pt x="1048013" y="3250194"/>
                </a:cubicBezTo>
                <a:cubicBezTo>
                  <a:pt x="949934" y="3221525"/>
                  <a:pt x="758833" y="3174765"/>
                  <a:pt x="649661" y="3168713"/>
                </a:cubicBezTo>
                <a:cubicBezTo>
                  <a:pt x="557775" y="3163175"/>
                  <a:pt x="501257" y="3215390"/>
                  <a:pt x="392980" y="3213881"/>
                </a:cubicBezTo>
                <a:cubicBezTo>
                  <a:pt x="284703" y="3212372"/>
                  <a:pt x="50470" y="3152116"/>
                  <a:pt x="0" y="3159660"/>
                </a:cubicBezTo>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7" name="Right Arrow 36"/>
          <p:cNvSpPr/>
          <p:nvPr/>
        </p:nvSpPr>
        <p:spPr bwMode="auto">
          <a:xfrm rot="13334870">
            <a:off x="1428064" y="2351778"/>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9" name="Right Arrow 118"/>
          <p:cNvSpPr/>
          <p:nvPr/>
        </p:nvSpPr>
        <p:spPr bwMode="auto">
          <a:xfrm rot="10008575">
            <a:off x="227308" y="3340738"/>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0" name="Right Arrow 119"/>
          <p:cNvSpPr/>
          <p:nvPr/>
        </p:nvSpPr>
        <p:spPr bwMode="auto">
          <a:xfrm rot="7136958">
            <a:off x="627266" y="5072882"/>
            <a:ext cx="1107710" cy="12066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1" name="Right Arrow 120"/>
          <p:cNvSpPr/>
          <p:nvPr/>
        </p:nvSpPr>
        <p:spPr bwMode="auto">
          <a:xfrm rot="18133570">
            <a:off x="6557673" y="2736223"/>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2" name="Right Arrow 121"/>
          <p:cNvSpPr/>
          <p:nvPr/>
        </p:nvSpPr>
        <p:spPr bwMode="auto">
          <a:xfrm rot="20349765">
            <a:off x="7193628" y="4092330"/>
            <a:ext cx="1450574" cy="14087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3" name="Right Arrow 122"/>
          <p:cNvSpPr/>
          <p:nvPr/>
        </p:nvSpPr>
        <p:spPr bwMode="auto">
          <a:xfrm rot="3265972">
            <a:off x="6261451" y="5740556"/>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0" name="Straight Arrow Connector 39"/>
          <p:cNvCxnSpPr/>
          <p:nvPr/>
        </p:nvCxnSpPr>
        <p:spPr bwMode="auto">
          <a:xfrm flipV="1">
            <a:off x="4251261" y="2471934"/>
            <a:ext cx="1703787" cy="652979"/>
          </a:xfrm>
          <a:prstGeom prst="straightConnector1">
            <a:avLst/>
          </a:prstGeom>
          <a:solidFill>
            <a:schemeClr val="accent1"/>
          </a:solidFill>
          <a:ln w="22225" cap="flat" cmpd="sng" algn="ctr">
            <a:solidFill>
              <a:srgbClr val="0033CC"/>
            </a:solidFill>
            <a:prstDash val="solid"/>
            <a:round/>
            <a:headEnd type="none" w="med" len="med"/>
            <a:tailEnd type="triangle"/>
          </a:ln>
          <a:effectLst/>
        </p:spPr>
      </p:cxnSp>
      <p:cxnSp>
        <p:nvCxnSpPr>
          <p:cNvPr id="124" name="Straight Arrow Connector 123"/>
          <p:cNvCxnSpPr/>
          <p:nvPr/>
        </p:nvCxnSpPr>
        <p:spPr bwMode="auto">
          <a:xfrm>
            <a:off x="4188920" y="5214616"/>
            <a:ext cx="992681" cy="1010069"/>
          </a:xfrm>
          <a:prstGeom prst="straightConnector1">
            <a:avLst/>
          </a:prstGeom>
          <a:solidFill>
            <a:schemeClr val="accent1"/>
          </a:solidFill>
          <a:ln w="22225" cap="flat" cmpd="sng" algn="ctr">
            <a:solidFill>
              <a:srgbClr val="0033CC"/>
            </a:solidFill>
            <a:prstDash val="solid"/>
            <a:round/>
            <a:headEnd type="none" w="med" len="med"/>
            <a:tailEnd type="triangle"/>
          </a:ln>
          <a:effectLst/>
        </p:spPr>
      </p:cxnSp>
      <p:cxnSp>
        <p:nvCxnSpPr>
          <p:cNvPr id="125" name="Straight Arrow Connector 124"/>
          <p:cNvCxnSpPr/>
          <p:nvPr/>
        </p:nvCxnSpPr>
        <p:spPr bwMode="auto">
          <a:xfrm flipV="1">
            <a:off x="4675381" y="3301965"/>
            <a:ext cx="1048814" cy="636278"/>
          </a:xfrm>
          <a:prstGeom prst="straightConnector1">
            <a:avLst/>
          </a:prstGeom>
          <a:solidFill>
            <a:schemeClr val="accent1"/>
          </a:solidFill>
          <a:ln w="38100" cap="flat" cmpd="sng" algn="ctr">
            <a:solidFill>
              <a:srgbClr val="0033CC"/>
            </a:solidFill>
            <a:prstDash val="solid"/>
            <a:round/>
            <a:headEnd type="none" w="med" len="med"/>
            <a:tailEnd type="triangle"/>
          </a:ln>
          <a:effectLst/>
        </p:spPr>
      </p:cxnSp>
      <p:cxnSp>
        <p:nvCxnSpPr>
          <p:cNvPr id="81" name="Straight Connector 80"/>
          <p:cNvCxnSpPr/>
          <p:nvPr/>
        </p:nvCxnSpPr>
        <p:spPr bwMode="auto">
          <a:xfrm>
            <a:off x="5717547" y="3311018"/>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35" name="Straight Connector 134"/>
          <p:cNvCxnSpPr/>
          <p:nvPr/>
        </p:nvCxnSpPr>
        <p:spPr bwMode="auto">
          <a:xfrm flipV="1">
            <a:off x="5724195" y="4393200"/>
            <a:ext cx="1045418" cy="405626"/>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39" name="Straight Connector 138"/>
          <p:cNvCxnSpPr/>
          <p:nvPr/>
        </p:nvCxnSpPr>
        <p:spPr bwMode="auto">
          <a:xfrm flipH="1" flipV="1">
            <a:off x="3618987" y="4329287"/>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5" name="Straight Connector 144"/>
          <p:cNvCxnSpPr/>
          <p:nvPr/>
        </p:nvCxnSpPr>
        <p:spPr bwMode="auto">
          <a:xfrm>
            <a:off x="3637093" y="2827735"/>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6" name="Straight Connector 145"/>
          <p:cNvCxnSpPr/>
          <p:nvPr/>
        </p:nvCxnSpPr>
        <p:spPr bwMode="auto">
          <a:xfrm>
            <a:off x="6749089" y="2900582"/>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7" name="Straight Connector 146"/>
          <p:cNvCxnSpPr/>
          <p:nvPr/>
        </p:nvCxnSpPr>
        <p:spPr bwMode="auto">
          <a:xfrm flipV="1">
            <a:off x="5721802" y="2903841"/>
            <a:ext cx="1056965" cy="399348"/>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9" name="Straight Connector 148"/>
          <p:cNvCxnSpPr/>
          <p:nvPr/>
        </p:nvCxnSpPr>
        <p:spPr bwMode="auto">
          <a:xfrm flipV="1">
            <a:off x="3637867" y="2414681"/>
            <a:ext cx="1056965" cy="399348"/>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0" name="Straight Connector 149"/>
          <p:cNvCxnSpPr/>
          <p:nvPr/>
        </p:nvCxnSpPr>
        <p:spPr bwMode="auto">
          <a:xfrm flipH="1" flipV="1">
            <a:off x="3635561" y="2825399"/>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1" name="Straight Connector 150"/>
          <p:cNvCxnSpPr/>
          <p:nvPr/>
        </p:nvCxnSpPr>
        <p:spPr bwMode="auto">
          <a:xfrm flipH="1" flipV="1">
            <a:off x="4649511" y="2426572"/>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2" name="Straight Arrow Connector 151"/>
          <p:cNvCxnSpPr/>
          <p:nvPr/>
        </p:nvCxnSpPr>
        <p:spPr bwMode="auto">
          <a:xfrm flipH="1">
            <a:off x="3635561" y="3931444"/>
            <a:ext cx="1021029" cy="402628"/>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cxnSp>
        <p:nvCxnSpPr>
          <p:cNvPr id="154" name="Straight Arrow Connector 153"/>
          <p:cNvCxnSpPr/>
          <p:nvPr/>
        </p:nvCxnSpPr>
        <p:spPr bwMode="auto">
          <a:xfrm>
            <a:off x="4666618" y="3944028"/>
            <a:ext cx="2088100" cy="453003"/>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cxnSp>
        <p:nvCxnSpPr>
          <p:cNvPr id="156" name="Straight Arrow Connector 155"/>
          <p:cNvCxnSpPr/>
          <p:nvPr/>
        </p:nvCxnSpPr>
        <p:spPr bwMode="auto">
          <a:xfrm flipH="1" flipV="1">
            <a:off x="4653374" y="2435478"/>
            <a:ext cx="10295" cy="1527833"/>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sp>
        <p:nvSpPr>
          <p:cNvPr id="157" name="Right Arrow 156"/>
          <p:cNvSpPr/>
          <p:nvPr/>
        </p:nvSpPr>
        <p:spPr bwMode="auto">
          <a:xfrm rot="9984764">
            <a:off x="1705927" y="3409438"/>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0" name="Right Arrow 159"/>
          <p:cNvSpPr/>
          <p:nvPr/>
        </p:nvSpPr>
        <p:spPr bwMode="auto">
          <a:xfrm rot="9984764">
            <a:off x="1855785" y="3371562"/>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1" name="Right Arrow 160"/>
          <p:cNvSpPr/>
          <p:nvPr/>
        </p:nvSpPr>
        <p:spPr bwMode="auto">
          <a:xfrm rot="20755509">
            <a:off x="6744075" y="5114121"/>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2" name="Right Arrow 161"/>
          <p:cNvSpPr/>
          <p:nvPr/>
        </p:nvSpPr>
        <p:spPr bwMode="auto">
          <a:xfrm rot="20755509">
            <a:off x="6587348" y="5155118"/>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63" name="Object 162"/>
          <p:cNvGraphicFramePr>
            <a:graphicFrameLocks noChangeAspect="1"/>
          </p:cNvGraphicFramePr>
          <p:nvPr>
            <p:extLst>
              <p:ext uri="{D42A27DB-BD31-4B8C-83A1-F6EECF244321}">
                <p14:modId xmlns:p14="http://schemas.microsoft.com/office/powerpoint/2010/main" val="585352826"/>
              </p:ext>
            </p:extLst>
          </p:nvPr>
        </p:nvGraphicFramePr>
        <p:xfrm>
          <a:off x="7327027" y="1979426"/>
          <a:ext cx="301876" cy="441203"/>
        </p:xfrm>
        <a:graphic>
          <a:graphicData uri="http://schemas.openxmlformats.org/presentationml/2006/ole">
            <mc:AlternateContent xmlns:mc="http://schemas.openxmlformats.org/markup-compatibility/2006">
              <mc:Choice xmlns:v="urn:schemas-microsoft-com:vml" Requires="v">
                <p:oleObj spid="_x0000_s392430" name="Equation" r:id="rId3" imgW="164880" imgH="241200" progId="Equation.DSMT4">
                  <p:embed/>
                </p:oleObj>
              </mc:Choice>
              <mc:Fallback>
                <p:oleObj name="Equation" r:id="rId3" imgW="164880" imgH="241200" progId="Equation.DSMT4">
                  <p:embed/>
                  <p:pic>
                    <p:nvPicPr>
                      <p:cNvPr id="0" name=""/>
                      <p:cNvPicPr/>
                      <p:nvPr/>
                    </p:nvPicPr>
                    <p:blipFill>
                      <a:blip r:embed="rId4"/>
                      <a:stretch>
                        <a:fillRect/>
                      </a:stretch>
                    </p:blipFill>
                    <p:spPr>
                      <a:xfrm>
                        <a:off x="7327027" y="1979426"/>
                        <a:ext cx="301876" cy="441203"/>
                      </a:xfrm>
                      <a:prstGeom prst="rect">
                        <a:avLst/>
                      </a:prstGeom>
                    </p:spPr>
                  </p:pic>
                </p:oleObj>
              </mc:Fallback>
            </mc:AlternateContent>
          </a:graphicData>
        </a:graphic>
      </p:graphicFrame>
      <p:graphicFrame>
        <p:nvGraphicFramePr>
          <p:cNvPr id="164" name="Object 163"/>
          <p:cNvGraphicFramePr>
            <a:graphicFrameLocks noChangeAspect="1"/>
          </p:cNvGraphicFramePr>
          <p:nvPr>
            <p:extLst>
              <p:ext uri="{D42A27DB-BD31-4B8C-83A1-F6EECF244321}">
                <p14:modId xmlns:p14="http://schemas.microsoft.com/office/powerpoint/2010/main" val="3980001923"/>
              </p:ext>
            </p:extLst>
          </p:nvPr>
        </p:nvGraphicFramePr>
        <p:xfrm>
          <a:off x="8374063" y="3332163"/>
          <a:ext cx="325437" cy="441325"/>
        </p:xfrm>
        <a:graphic>
          <a:graphicData uri="http://schemas.openxmlformats.org/presentationml/2006/ole">
            <mc:AlternateContent xmlns:mc="http://schemas.openxmlformats.org/markup-compatibility/2006">
              <mc:Choice xmlns:v="urn:schemas-microsoft-com:vml" Requires="v">
                <p:oleObj spid="_x0000_s392431"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8374063" y="3332163"/>
                        <a:ext cx="325437" cy="441325"/>
                      </a:xfrm>
                      <a:prstGeom prst="rect">
                        <a:avLst/>
                      </a:prstGeom>
                    </p:spPr>
                  </p:pic>
                </p:oleObj>
              </mc:Fallback>
            </mc:AlternateContent>
          </a:graphicData>
        </a:graphic>
      </p:graphicFrame>
      <p:graphicFrame>
        <p:nvGraphicFramePr>
          <p:cNvPr id="165" name="Object 164"/>
          <p:cNvGraphicFramePr>
            <a:graphicFrameLocks noChangeAspect="1"/>
          </p:cNvGraphicFramePr>
          <p:nvPr>
            <p:extLst>
              <p:ext uri="{D42A27DB-BD31-4B8C-83A1-F6EECF244321}">
                <p14:modId xmlns:p14="http://schemas.microsoft.com/office/powerpoint/2010/main" val="3319185264"/>
              </p:ext>
            </p:extLst>
          </p:nvPr>
        </p:nvGraphicFramePr>
        <p:xfrm>
          <a:off x="6881813" y="5559425"/>
          <a:ext cx="327025" cy="441325"/>
        </p:xfrm>
        <a:graphic>
          <a:graphicData uri="http://schemas.openxmlformats.org/presentationml/2006/ole">
            <mc:AlternateContent xmlns:mc="http://schemas.openxmlformats.org/markup-compatibility/2006">
              <mc:Choice xmlns:v="urn:schemas-microsoft-com:vml" Requires="v">
                <p:oleObj spid="_x0000_s392432"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6881813" y="5559425"/>
                        <a:ext cx="327025" cy="441325"/>
                      </a:xfrm>
                      <a:prstGeom prst="rect">
                        <a:avLst/>
                      </a:prstGeom>
                    </p:spPr>
                  </p:pic>
                </p:oleObj>
              </mc:Fallback>
            </mc:AlternateContent>
          </a:graphicData>
        </a:graphic>
      </p:graphicFrame>
      <p:graphicFrame>
        <p:nvGraphicFramePr>
          <p:cNvPr id="166" name="Object 165"/>
          <p:cNvGraphicFramePr>
            <a:graphicFrameLocks noChangeAspect="1"/>
          </p:cNvGraphicFramePr>
          <p:nvPr>
            <p:extLst>
              <p:ext uri="{D42A27DB-BD31-4B8C-83A1-F6EECF244321}">
                <p14:modId xmlns:p14="http://schemas.microsoft.com/office/powerpoint/2010/main" val="823616474"/>
              </p:ext>
            </p:extLst>
          </p:nvPr>
        </p:nvGraphicFramePr>
        <p:xfrm>
          <a:off x="442913" y="5319713"/>
          <a:ext cx="327025" cy="441325"/>
        </p:xfrm>
        <a:graphic>
          <a:graphicData uri="http://schemas.openxmlformats.org/presentationml/2006/ole">
            <mc:AlternateContent xmlns:mc="http://schemas.openxmlformats.org/markup-compatibility/2006">
              <mc:Choice xmlns:v="urn:schemas-microsoft-com:vml" Requires="v">
                <p:oleObj spid="_x0000_s392433" name="Equation" r:id="rId9" imgW="177480" imgH="241200" progId="Equation.DSMT4">
                  <p:embed/>
                </p:oleObj>
              </mc:Choice>
              <mc:Fallback>
                <p:oleObj name="Equation" r:id="rId9" imgW="177480" imgH="241200" progId="Equation.DSMT4">
                  <p:embed/>
                  <p:pic>
                    <p:nvPicPr>
                      <p:cNvPr id="0" name=""/>
                      <p:cNvPicPr/>
                      <p:nvPr/>
                    </p:nvPicPr>
                    <p:blipFill>
                      <a:blip r:embed="rId10"/>
                      <a:stretch>
                        <a:fillRect/>
                      </a:stretch>
                    </p:blipFill>
                    <p:spPr>
                      <a:xfrm>
                        <a:off x="442913" y="5319713"/>
                        <a:ext cx="327025" cy="441325"/>
                      </a:xfrm>
                      <a:prstGeom prst="rect">
                        <a:avLst/>
                      </a:prstGeom>
                    </p:spPr>
                  </p:pic>
                </p:oleObj>
              </mc:Fallback>
            </mc:AlternateContent>
          </a:graphicData>
        </a:graphic>
      </p:graphicFrame>
      <p:graphicFrame>
        <p:nvGraphicFramePr>
          <p:cNvPr id="167" name="Object 166"/>
          <p:cNvGraphicFramePr>
            <a:graphicFrameLocks noChangeAspect="1"/>
          </p:cNvGraphicFramePr>
          <p:nvPr>
            <p:extLst>
              <p:ext uri="{D42A27DB-BD31-4B8C-83A1-F6EECF244321}">
                <p14:modId xmlns:p14="http://schemas.microsoft.com/office/powerpoint/2010/main" val="3614511781"/>
              </p:ext>
            </p:extLst>
          </p:nvPr>
        </p:nvGraphicFramePr>
        <p:xfrm>
          <a:off x="230188" y="2951163"/>
          <a:ext cx="323850" cy="441325"/>
        </p:xfrm>
        <a:graphic>
          <a:graphicData uri="http://schemas.openxmlformats.org/presentationml/2006/ole">
            <mc:AlternateContent xmlns:mc="http://schemas.openxmlformats.org/markup-compatibility/2006">
              <mc:Choice xmlns:v="urn:schemas-microsoft-com:vml" Requires="v">
                <p:oleObj spid="_x0000_s392434" name="Equation" r:id="rId11" imgW="177480" imgH="241200" progId="Equation.DSMT4">
                  <p:embed/>
                </p:oleObj>
              </mc:Choice>
              <mc:Fallback>
                <p:oleObj name="Equation" r:id="rId11" imgW="177480" imgH="241200" progId="Equation.DSMT4">
                  <p:embed/>
                  <p:pic>
                    <p:nvPicPr>
                      <p:cNvPr id="0" name=""/>
                      <p:cNvPicPr/>
                      <p:nvPr/>
                    </p:nvPicPr>
                    <p:blipFill>
                      <a:blip r:embed="rId12"/>
                      <a:stretch>
                        <a:fillRect/>
                      </a:stretch>
                    </p:blipFill>
                    <p:spPr>
                      <a:xfrm>
                        <a:off x="230188" y="2951163"/>
                        <a:ext cx="323850" cy="441325"/>
                      </a:xfrm>
                      <a:prstGeom prst="rect">
                        <a:avLst/>
                      </a:prstGeom>
                    </p:spPr>
                  </p:pic>
                </p:oleObj>
              </mc:Fallback>
            </mc:AlternateContent>
          </a:graphicData>
        </a:graphic>
      </p:graphicFrame>
      <p:graphicFrame>
        <p:nvGraphicFramePr>
          <p:cNvPr id="168" name="Object 167"/>
          <p:cNvGraphicFramePr>
            <a:graphicFrameLocks noChangeAspect="1"/>
          </p:cNvGraphicFramePr>
          <p:nvPr>
            <p:extLst>
              <p:ext uri="{D42A27DB-BD31-4B8C-83A1-F6EECF244321}">
                <p14:modId xmlns:p14="http://schemas.microsoft.com/office/powerpoint/2010/main" val="700567567"/>
              </p:ext>
            </p:extLst>
          </p:nvPr>
        </p:nvGraphicFramePr>
        <p:xfrm>
          <a:off x="1149350" y="1855788"/>
          <a:ext cx="325438" cy="441325"/>
        </p:xfrm>
        <a:graphic>
          <a:graphicData uri="http://schemas.openxmlformats.org/presentationml/2006/ole">
            <mc:AlternateContent xmlns:mc="http://schemas.openxmlformats.org/markup-compatibility/2006">
              <mc:Choice xmlns:v="urn:schemas-microsoft-com:vml" Requires="v">
                <p:oleObj spid="_x0000_s392435" name="Equation" r:id="rId13" imgW="177480" imgH="241200" progId="Equation.DSMT4">
                  <p:embed/>
                </p:oleObj>
              </mc:Choice>
              <mc:Fallback>
                <p:oleObj name="Equation" r:id="rId13" imgW="177480" imgH="241200" progId="Equation.DSMT4">
                  <p:embed/>
                  <p:pic>
                    <p:nvPicPr>
                      <p:cNvPr id="0" name=""/>
                      <p:cNvPicPr/>
                      <p:nvPr/>
                    </p:nvPicPr>
                    <p:blipFill>
                      <a:blip r:embed="rId14"/>
                      <a:stretch>
                        <a:fillRect/>
                      </a:stretch>
                    </p:blipFill>
                    <p:spPr>
                      <a:xfrm>
                        <a:off x="1149350" y="1855788"/>
                        <a:ext cx="325438" cy="441325"/>
                      </a:xfrm>
                      <a:prstGeom prst="rect">
                        <a:avLst/>
                      </a:prstGeom>
                    </p:spPr>
                  </p:pic>
                </p:oleObj>
              </mc:Fallback>
            </mc:AlternateContent>
          </a:graphicData>
        </a:graphic>
      </p:graphicFrame>
      <p:graphicFrame>
        <p:nvGraphicFramePr>
          <p:cNvPr id="169" name="Object 168"/>
          <p:cNvGraphicFramePr>
            <a:graphicFrameLocks noChangeAspect="1"/>
          </p:cNvGraphicFramePr>
          <p:nvPr>
            <p:extLst>
              <p:ext uri="{D42A27DB-BD31-4B8C-83A1-F6EECF244321}">
                <p14:modId xmlns:p14="http://schemas.microsoft.com/office/powerpoint/2010/main" val="1715124468"/>
              </p:ext>
            </p:extLst>
          </p:nvPr>
        </p:nvGraphicFramePr>
        <p:xfrm>
          <a:off x="5580421" y="2049224"/>
          <a:ext cx="349250" cy="441325"/>
        </p:xfrm>
        <a:graphic>
          <a:graphicData uri="http://schemas.openxmlformats.org/presentationml/2006/ole">
            <mc:AlternateContent xmlns:mc="http://schemas.openxmlformats.org/markup-compatibility/2006">
              <mc:Choice xmlns:v="urn:schemas-microsoft-com:vml" Requires="v">
                <p:oleObj spid="_x0000_s392436" name="Equation" r:id="rId15" imgW="190440" imgH="241200" progId="Equation.DSMT4">
                  <p:embed/>
                </p:oleObj>
              </mc:Choice>
              <mc:Fallback>
                <p:oleObj name="Equation" r:id="rId15" imgW="190440" imgH="241200" progId="Equation.DSMT4">
                  <p:embed/>
                  <p:pic>
                    <p:nvPicPr>
                      <p:cNvPr id="0" name=""/>
                      <p:cNvPicPr/>
                      <p:nvPr/>
                    </p:nvPicPr>
                    <p:blipFill>
                      <a:blip r:embed="rId16"/>
                      <a:stretch>
                        <a:fillRect/>
                      </a:stretch>
                    </p:blipFill>
                    <p:spPr>
                      <a:xfrm>
                        <a:off x="5580421" y="2049224"/>
                        <a:ext cx="349250" cy="441325"/>
                      </a:xfrm>
                      <a:prstGeom prst="rect">
                        <a:avLst/>
                      </a:prstGeom>
                    </p:spPr>
                  </p:pic>
                </p:oleObj>
              </mc:Fallback>
            </mc:AlternateContent>
          </a:graphicData>
        </a:graphic>
      </p:graphicFrame>
      <p:graphicFrame>
        <p:nvGraphicFramePr>
          <p:cNvPr id="170" name="Object 169"/>
          <p:cNvGraphicFramePr>
            <a:graphicFrameLocks noChangeAspect="1"/>
          </p:cNvGraphicFramePr>
          <p:nvPr>
            <p:extLst>
              <p:ext uri="{D42A27DB-BD31-4B8C-83A1-F6EECF244321}">
                <p14:modId xmlns:p14="http://schemas.microsoft.com/office/powerpoint/2010/main" val="668273761"/>
              </p:ext>
            </p:extLst>
          </p:nvPr>
        </p:nvGraphicFramePr>
        <p:xfrm>
          <a:off x="4960938" y="5622925"/>
          <a:ext cx="395287" cy="441325"/>
        </p:xfrm>
        <a:graphic>
          <a:graphicData uri="http://schemas.openxmlformats.org/presentationml/2006/ole">
            <mc:AlternateContent xmlns:mc="http://schemas.openxmlformats.org/markup-compatibility/2006">
              <mc:Choice xmlns:v="urn:schemas-microsoft-com:vml" Requires="v">
                <p:oleObj spid="_x0000_s392437" name="Equation" r:id="rId17" imgW="215640" imgH="241200" progId="Equation.DSMT4">
                  <p:embed/>
                </p:oleObj>
              </mc:Choice>
              <mc:Fallback>
                <p:oleObj name="Equation" r:id="rId17" imgW="215640" imgH="241200" progId="Equation.DSMT4">
                  <p:embed/>
                  <p:pic>
                    <p:nvPicPr>
                      <p:cNvPr id="0" name=""/>
                      <p:cNvPicPr/>
                      <p:nvPr/>
                    </p:nvPicPr>
                    <p:blipFill>
                      <a:blip r:embed="rId18"/>
                      <a:stretch>
                        <a:fillRect/>
                      </a:stretch>
                    </p:blipFill>
                    <p:spPr>
                      <a:xfrm>
                        <a:off x="4960938" y="5622925"/>
                        <a:ext cx="395287" cy="441325"/>
                      </a:xfrm>
                      <a:prstGeom prst="rect">
                        <a:avLst/>
                      </a:prstGeom>
                    </p:spPr>
                  </p:pic>
                </p:oleObj>
              </mc:Fallback>
            </mc:AlternateContent>
          </a:graphicData>
        </a:graphic>
      </p:graphicFrame>
      <p:graphicFrame>
        <p:nvGraphicFramePr>
          <p:cNvPr id="171" name="Object 170"/>
          <p:cNvGraphicFramePr>
            <a:graphicFrameLocks noChangeAspect="1"/>
          </p:cNvGraphicFramePr>
          <p:nvPr>
            <p:extLst>
              <p:ext uri="{D42A27DB-BD31-4B8C-83A1-F6EECF244321}">
                <p14:modId xmlns:p14="http://schemas.microsoft.com/office/powerpoint/2010/main" val="182759186"/>
              </p:ext>
            </p:extLst>
          </p:nvPr>
        </p:nvGraphicFramePr>
        <p:xfrm>
          <a:off x="5681445" y="3199446"/>
          <a:ext cx="465137" cy="349250"/>
        </p:xfrm>
        <a:graphic>
          <a:graphicData uri="http://schemas.openxmlformats.org/presentationml/2006/ole">
            <mc:AlternateContent xmlns:mc="http://schemas.openxmlformats.org/markup-compatibility/2006">
              <mc:Choice xmlns:v="urn:schemas-microsoft-com:vml" Requires="v">
                <p:oleObj spid="_x0000_s392438" name="Equation" r:id="rId19" imgW="253800" imgH="190440" progId="Equation.DSMT4">
                  <p:embed/>
                </p:oleObj>
              </mc:Choice>
              <mc:Fallback>
                <p:oleObj name="Equation" r:id="rId19" imgW="253800" imgH="190440" progId="Equation.DSMT4">
                  <p:embed/>
                  <p:pic>
                    <p:nvPicPr>
                      <p:cNvPr id="0" name=""/>
                      <p:cNvPicPr/>
                      <p:nvPr/>
                    </p:nvPicPr>
                    <p:blipFill>
                      <a:blip r:embed="rId20"/>
                      <a:stretch>
                        <a:fillRect/>
                      </a:stretch>
                    </p:blipFill>
                    <p:spPr>
                      <a:xfrm>
                        <a:off x="5681445" y="3199446"/>
                        <a:ext cx="465137" cy="349250"/>
                      </a:xfrm>
                      <a:prstGeom prst="rect">
                        <a:avLst/>
                      </a:prstGeom>
                    </p:spPr>
                  </p:pic>
                </p:oleObj>
              </mc:Fallback>
            </mc:AlternateContent>
          </a:graphicData>
        </a:graphic>
      </p:graphicFrame>
      <p:graphicFrame>
        <p:nvGraphicFramePr>
          <p:cNvPr id="172" name="Object 171"/>
          <p:cNvGraphicFramePr>
            <a:graphicFrameLocks noChangeAspect="1"/>
          </p:cNvGraphicFramePr>
          <p:nvPr>
            <p:extLst>
              <p:ext uri="{D42A27DB-BD31-4B8C-83A1-F6EECF244321}">
                <p14:modId xmlns:p14="http://schemas.microsoft.com/office/powerpoint/2010/main" val="897085668"/>
              </p:ext>
            </p:extLst>
          </p:nvPr>
        </p:nvGraphicFramePr>
        <p:xfrm>
          <a:off x="4050867" y="3407569"/>
          <a:ext cx="419100" cy="303212"/>
        </p:xfrm>
        <a:graphic>
          <a:graphicData uri="http://schemas.openxmlformats.org/presentationml/2006/ole">
            <mc:AlternateContent xmlns:mc="http://schemas.openxmlformats.org/markup-compatibility/2006">
              <mc:Choice xmlns:v="urn:schemas-microsoft-com:vml" Requires="v">
                <p:oleObj spid="_x0000_s392439" name="Equation" r:id="rId21" imgW="228600" imgH="164880" progId="Equation.DSMT4">
                  <p:embed/>
                </p:oleObj>
              </mc:Choice>
              <mc:Fallback>
                <p:oleObj name="Equation" r:id="rId21" imgW="228600" imgH="164880" progId="Equation.DSMT4">
                  <p:embed/>
                  <p:pic>
                    <p:nvPicPr>
                      <p:cNvPr id="0" name=""/>
                      <p:cNvPicPr/>
                      <p:nvPr/>
                    </p:nvPicPr>
                    <p:blipFill>
                      <a:blip r:embed="rId22"/>
                      <a:stretch>
                        <a:fillRect/>
                      </a:stretch>
                    </p:blipFill>
                    <p:spPr>
                      <a:xfrm>
                        <a:off x="4050867" y="3407569"/>
                        <a:ext cx="419100" cy="303212"/>
                      </a:xfrm>
                      <a:prstGeom prst="rect">
                        <a:avLst/>
                      </a:prstGeom>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1943651568"/>
              </p:ext>
            </p:extLst>
          </p:nvPr>
        </p:nvGraphicFramePr>
        <p:xfrm>
          <a:off x="1209675" y="3490913"/>
          <a:ext cx="441325" cy="439737"/>
        </p:xfrm>
        <a:graphic>
          <a:graphicData uri="http://schemas.openxmlformats.org/presentationml/2006/ole">
            <mc:AlternateContent xmlns:mc="http://schemas.openxmlformats.org/markup-compatibility/2006">
              <mc:Choice xmlns:v="urn:schemas-microsoft-com:vml" Requires="v">
                <p:oleObj spid="_x0000_s392440" name="Equation" r:id="rId23" imgW="241200" imgH="241200" progId="Equation.DSMT4">
                  <p:embed/>
                </p:oleObj>
              </mc:Choice>
              <mc:Fallback>
                <p:oleObj name="Equation" r:id="rId23" imgW="241200" imgH="241200" progId="Equation.DSMT4">
                  <p:embed/>
                  <p:pic>
                    <p:nvPicPr>
                      <p:cNvPr id="0" name=""/>
                      <p:cNvPicPr/>
                      <p:nvPr/>
                    </p:nvPicPr>
                    <p:blipFill>
                      <a:blip r:embed="rId24"/>
                      <a:stretch>
                        <a:fillRect/>
                      </a:stretch>
                    </p:blipFill>
                    <p:spPr>
                      <a:xfrm>
                        <a:off x="1209675" y="3490913"/>
                        <a:ext cx="441325" cy="439737"/>
                      </a:xfrm>
                      <a:prstGeom prst="rect">
                        <a:avLst/>
                      </a:prstGeom>
                    </p:spPr>
                  </p:pic>
                </p:oleObj>
              </mc:Fallback>
            </mc:AlternateContent>
          </a:graphicData>
        </a:graphic>
      </p:graphicFrame>
      <p:graphicFrame>
        <p:nvGraphicFramePr>
          <p:cNvPr id="174" name="Object 173"/>
          <p:cNvGraphicFramePr>
            <a:graphicFrameLocks noChangeAspect="1"/>
          </p:cNvGraphicFramePr>
          <p:nvPr>
            <p:extLst>
              <p:ext uri="{D42A27DB-BD31-4B8C-83A1-F6EECF244321}">
                <p14:modId xmlns:p14="http://schemas.microsoft.com/office/powerpoint/2010/main" val="2027138891"/>
              </p:ext>
            </p:extLst>
          </p:nvPr>
        </p:nvGraphicFramePr>
        <p:xfrm>
          <a:off x="7634288" y="4891088"/>
          <a:ext cx="419100" cy="439737"/>
        </p:xfrm>
        <a:graphic>
          <a:graphicData uri="http://schemas.openxmlformats.org/presentationml/2006/ole">
            <mc:AlternateContent xmlns:mc="http://schemas.openxmlformats.org/markup-compatibility/2006">
              <mc:Choice xmlns:v="urn:schemas-microsoft-com:vml" Requires="v">
                <p:oleObj spid="_x0000_s392441" name="Equation" r:id="rId25" imgW="228600" imgH="241200" progId="Equation.DSMT4">
                  <p:embed/>
                </p:oleObj>
              </mc:Choice>
              <mc:Fallback>
                <p:oleObj name="Equation" r:id="rId25" imgW="228600" imgH="241200" progId="Equation.DSMT4">
                  <p:embed/>
                  <p:pic>
                    <p:nvPicPr>
                      <p:cNvPr id="0" name=""/>
                      <p:cNvPicPr/>
                      <p:nvPr/>
                    </p:nvPicPr>
                    <p:blipFill>
                      <a:blip r:embed="rId26"/>
                      <a:stretch>
                        <a:fillRect/>
                      </a:stretch>
                    </p:blipFill>
                    <p:spPr>
                      <a:xfrm>
                        <a:off x="7634288" y="4891088"/>
                        <a:ext cx="419100" cy="439737"/>
                      </a:xfrm>
                      <a:prstGeom prst="rect">
                        <a:avLst/>
                      </a:prstGeom>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2973827513"/>
              </p:ext>
            </p:extLst>
          </p:nvPr>
        </p:nvGraphicFramePr>
        <p:xfrm>
          <a:off x="6470650" y="4371975"/>
          <a:ext cx="488950" cy="442913"/>
        </p:xfrm>
        <a:graphic>
          <a:graphicData uri="http://schemas.openxmlformats.org/presentationml/2006/ole">
            <mc:AlternateContent xmlns:mc="http://schemas.openxmlformats.org/markup-compatibility/2006">
              <mc:Choice xmlns:v="urn:schemas-microsoft-com:vml" Requires="v">
                <p:oleObj spid="_x0000_s392442" name="Equation" r:id="rId27" imgW="266400" imgH="241200" progId="Equation.DSMT4">
                  <p:embed/>
                </p:oleObj>
              </mc:Choice>
              <mc:Fallback>
                <p:oleObj name="Equation" r:id="rId27" imgW="266400" imgH="241200" progId="Equation.DSMT4">
                  <p:embed/>
                  <p:pic>
                    <p:nvPicPr>
                      <p:cNvPr id="0" name=""/>
                      <p:cNvPicPr/>
                      <p:nvPr/>
                    </p:nvPicPr>
                    <p:blipFill>
                      <a:blip r:embed="rId28"/>
                      <a:stretch>
                        <a:fillRect/>
                      </a:stretch>
                    </p:blipFill>
                    <p:spPr>
                      <a:xfrm>
                        <a:off x="6470650" y="4371975"/>
                        <a:ext cx="488950" cy="442913"/>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1148974671"/>
              </p:ext>
            </p:extLst>
          </p:nvPr>
        </p:nvGraphicFramePr>
        <p:xfrm>
          <a:off x="3455988" y="4343400"/>
          <a:ext cx="582612" cy="442913"/>
        </p:xfrm>
        <a:graphic>
          <a:graphicData uri="http://schemas.openxmlformats.org/presentationml/2006/ole">
            <mc:AlternateContent xmlns:mc="http://schemas.openxmlformats.org/markup-compatibility/2006">
              <mc:Choice xmlns:v="urn:schemas-microsoft-com:vml" Requires="v">
                <p:oleObj spid="_x0000_s392443" name="Equation" r:id="rId29" imgW="317160" imgH="241200" progId="Equation.DSMT4">
                  <p:embed/>
                </p:oleObj>
              </mc:Choice>
              <mc:Fallback>
                <p:oleObj name="Equation" r:id="rId29" imgW="317160" imgH="241200" progId="Equation.DSMT4">
                  <p:embed/>
                  <p:pic>
                    <p:nvPicPr>
                      <p:cNvPr id="0" name=""/>
                      <p:cNvPicPr/>
                      <p:nvPr/>
                    </p:nvPicPr>
                    <p:blipFill>
                      <a:blip r:embed="rId30"/>
                      <a:stretch>
                        <a:fillRect/>
                      </a:stretch>
                    </p:blipFill>
                    <p:spPr>
                      <a:xfrm>
                        <a:off x="3455988" y="4343400"/>
                        <a:ext cx="582612" cy="442913"/>
                      </a:xfrm>
                      <a:prstGeom prst="rect">
                        <a:avLst/>
                      </a:prstGeom>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4209605471"/>
              </p:ext>
            </p:extLst>
          </p:nvPr>
        </p:nvGraphicFramePr>
        <p:xfrm>
          <a:off x="4622965" y="2086738"/>
          <a:ext cx="582612" cy="442913"/>
        </p:xfrm>
        <a:graphic>
          <a:graphicData uri="http://schemas.openxmlformats.org/presentationml/2006/ole">
            <mc:AlternateContent xmlns:mc="http://schemas.openxmlformats.org/markup-compatibility/2006">
              <mc:Choice xmlns:v="urn:schemas-microsoft-com:vml" Requires="v">
                <p:oleObj spid="_x0000_s392444" name="Equation" r:id="rId31" imgW="317160" imgH="241200" progId="Equation.DSMT4">
                  <p:embed/>
                </p:oleObj>
              </mc:Choice>
              <mc:Fallback>
                <p:oleObj name="Equation" r:id="rId31" imgW="317160" imgH="241200" progId="Equation.DSMT4">
                  <p:embed/>
                  <p:pic>
                    <p:nvPicPr>
                      <p:cNvPr id="0" name=""/>
                      <p:cNvPicPr/>
                      <p:nvPr/>
                    </p:nvPicPr>
                    <p:blipFill>
                      <a:blip r:embed="rId30"/>
                      <a:stretch>
                        <a:fillRect/>
                      </a:stretch>
                    </p:blipFill>
                    <p:spPr>
                      <a:xfrm>
                        <a:off x="4622965" y="2086738"/>
                        <a:ext cx="582612" cy="442913"/>
                      </a:xfrm>
                      <a:prstGeom prst="rect">
                        <a:avLst/>
                      </a:prstGeom>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2011451834"/>
              </p:ext>
            </p:extLst>
          </p:nvPr>
        </p:nvGraphicFramePr>
        <p:xfrm>
          <a:off x="5034069" y="5242526"/>
          <a:ext cx="3932857" cy="469964"/>
        </p:xfrm>
        <a:graphic>
          <a:graphicData uri="http://schemas.openxmlformats.org/presentationml/2006/ole">
            <mc:AlternateContent xmlns:mc="http://schemas.openxmlformats.org/markup-compatibility/2006">
              <mc:Choice xmlns:v="urn:schemas-microsoft-com:vml" Requires="v">
                <p:oleObj spid="_x0000_s392445" name="Equation" r:id="rId32" imgW="2019240" imgH="241200" progId="Equation.DSMT4">
                  <p:embed/>
                </p:oleObj>
              </mc:Choice>
              <mc:Fallback>
                <p:oleObj name="Equation" r:id="rId32" imgW="2019240" imgH="241200" progId="Equation.DSMT4">
                  <p:embed/>
                  <p:pic>
                    <p:nvPicPr>
                      <p:cNvPr id="0" name=""/>
                      <p:cNvPicPr/>
                      <p:nvPr/>
                    </p:nvPicPr>
                    <p:blipFill>
                      <a:blip r:embed="rId33"/>
                      <a:stretch>
                        <a:fillRect/>
                      </a:stretch>
                    </p:blipFill>
                    <p:spPr>
                      <a:xfrm>
                        <a:off x="5034069" y="5242526"/>
                        <a:ext cx="3932857" cy="469964"/>
                      </a:xfrm>
                      <a:prstGeom prst="rect">
                        <a:avLst/>
                      </a:prstGeom>
                    </p:spPr>
                  </p:pic>
                </p:oleObj>
              </mc:Fallback>
            </mc:AlternateContent>
          </a:graphicData>
        </a:graphic>
      </p:graphicFrame>
      <p:sp>
        <p:nvSpPr>
          <p:cNvPr id="180" name="Slide Number Placeholder 179"/>
          <p:cNvSpPr>
            <a:spLocks noGrp="1"/>
          </p:cNvSpPr>
          <p:nvPr>
            <p:ph type="sldNum" sz="quarter" idx="4"/>
          </p:nvPr>
        </p:nvSpPr>
        <p:spPr>
          <a:xfrm>
            <a:off x="7010400" y="6184588"/>
            <a:ext cx="2133600" cy="365125"/>
          </a:xfrm>
        </p:spPr>
        <p:txBody>
          <a:bodyPr/>
          <a:lstStyle/>
          <a:p>
            <a:fld id="{CBBFA05F-689E-4591-9CFF-FB8E4A004253}" type="slidenum">
              <a:rPr lang="en-US" smtClean="0"/>
              <a:pPr/>
              <a:t>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2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6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2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64"/>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23"/>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6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17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65"/>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6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7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7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4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4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5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4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1"/>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4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7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7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76"/>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5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52"/>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5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61" grpId="0"/>
      <p:bldP spid="3" grpId="0" animBg="1"/>
      <p:bldP spid="71" grpId="0"/>
      <p:bldP spid="72" grpId="0"/>
      <p:bldP spid="36" grpId="0" animBg="1"/>
      <p:bldP spid="121" grpId="0" animBg="1"/>
      <p:bldP spid="122" grpId="0" animBg="1"/>
      <p:bldP spid="123" grpId="0" animBg="1"/>
      <p:bldP spid="161" grpId="0" animBg="1"/>
      <p:bldP spid="16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TextBox 118"/>
          <p:cNvSpPr txBox="1"/>
          <p:nvPr/>
        </p:nvSpPr>
        <p:spPr>
          <a:xfrm>
            <a:off x="2117594" y="5068669"/>
            <a:ext cx="559769"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r>
              <a:rPr lang="en-US" b="1" baseline="-25000" dirty="0" smtClean="0">
                <a:latin typeface="+mj-lt"/>
                <a:cs typeface="Times New Roman" pitchFamily="18" charset="0"/>
                <a:sym typeface="Symbol"/>
              </a:rPr>
              <a:t>’</a:t>
            </a:r>
          </a:p>
          <a:p>
            <a:endParaRPr lang="en-US" b="1" dirty="0"/>
          </a:p>
        </p:txBody>
      </p:sp>
      <p:cxnSp>
        <p:nvCxnSpPr>
          <p:cNvPr id="113" name="Straight Arrow Connector 112"/>
          <p:cNvCxnSpPr/>
          <p:nvPr/>
        </p:nvCxnSpPr>
        <p:spPr bwMode="auto">
          <a:xfrm rot="5400000">
            <a:off x="1729000" y="4519400"/>
            <a:ext cx="1126812" cy="317612"/>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2" name="Title 1"/>
          <p:cNvSpPr>
            <a:spLocks noGrp="1"/>
          </p:cNvSpPr>
          <p:nvPr>
            <p:ph type="title"/>
          </p:nvPr>
        </p:nvSpPr>
        <p:spPr/>
        <p:txBody>
          <a:bodyPr/>
          <a:lstStyle/>
          <a:p>
            <a:r>
              <a:rPr lang="en-US" dirty="0" smtClean="0"/>
              <a:t>Resultant Stress Found From</a:t>
            </a:r>
            <a:br>
              <a:rPr lang="en-US" dirty="0" smtClean="0"/>
            </a:br>
            <a:r>
              <a:rPr lang="en-US" dirty="0" smtClean="0"/>
              <a:t>Equilibrium Equation</a:t>
            </a:r>
            <a:endParaRPr lang="en-US" dirty="0"/>
          </a:p>
        </p:txBody>
      </p:sp>
      <p:cxnSp>
        <p:nvCxnSpPr>
          <p:cNvPr id="7" name="Straight Arrow Connector 6"/>
          <p:cNvCxnSpPr>
            <a:cxnSpLocks noChangeAspect="1"/>
          </p:cNvCxnSpPr>
          <p:nvPr/>
        </p:nvCxnSpPr>
        <p:spPr bwMode="auto">
          <a:xfrm rot="5400000" flipH="1" flipV="1">
            <a:off x="1867536" y="2399664"/>
            <a:ext cx="684894" cy="36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9" name="Straight Arrow Connector 8"/>
          <p:cNvCxnSpPr>
            <a:cxnSpLocks noChangeAspect="1"/>
          </p:cNvCxnSpPr>
          <p:nvPr/>
        </p:nvCxnSpPr>
        <p:spPr bwMode="auto">
          <a:xfrm>
            <a:off x="3724241" y="4345658"/>
            <a:ext cx="847759" cy="3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1" name="Straight Arrow Connector 10"/>
          <p:cNvCxnSpPr>
            <a:cxnSpLocks noChangeAspect="1"/>
          </p:cNvCxnSpPr>
          <p:nvPr/>
        </p:nvCxnSpPr>
        <p:spPr bwMode="auto">
          <a:xfrm rot="10800000" flipV="1">
            <a:off x="824000" y="5223613"/>
            <a:ext cx="461319" cy="41518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24" name="Freeform 23"/>
          <p:cNvSpPr/>
          <p:nvPr/>
        </p:nvSpPr>
        <p:spPr bwMode="auto">
          <a:xfrm>
            <a:off x="1333064" y="2891464"/>
            <a:ext cx="2305318" cy="2253803"/>
          </a:xfrm>
          <a:custGeom>
            <a:avLst/>
            <a:gdLst>
              <a:gd name="connsiteX0" fmla="*/ 0 w 2305318"/>
              <a:gd name="connsiteY0" fmla="*/ 2253803 h 2253803"/>
              <a:gd name="connsiteX1" fmla="*/ 862884 w 2305318"/>
              <a:gd name="connsiteY1" fmla="*/ 0 h 2253803"/>
              <a:gd name="connsiteX2" fmla="*/ 2305318 w 2305318"/>
              <a:gd name="connsiteY2" fmla="*/ 1455312 h 2253803"/>
              <a:gd name="connsiteX3" fmla="*/ 0 w 2305318"/>
              <a:gd name="connsiteY3" fmla="*/ 2253803 h 2253803"/>
            </a:gdLst>
            <a:ahLst/>
            <a:cxnLst>
              <a:cxn ang="0">
                <a:pos x="connsiteX0" y="connsiteY0"/>
              </a:cxn>
              <a:cxn ang="0">
                <a:pos x="connsiteX1" y="connsiteY1"/>
              </a:cxn>
              <a:cxn ang="0">
                <a:pos x="connsiteX2" y="connsiteY2"/>
              </a:cxn>
              <a:cxn ang="0">
                <a:pos x="connsiteX3" y="connsiteY3"/>
              </a:cxn>
            </a:cxnLst>
            <a:rect l="l" t="t" r="r" b="b"/>
            <a:pathLst>
              <a:path w="2305318" h="2253803">
                <a:moveTo>
                  <a:pt x="0" y="2253803"/>
                </a:moveTo>
                <a:lnTo>
                  <a:pt x="862884" y="0"/>
                </a:lnTo>
                <a:lnTo>
                  <a:pt x="2305318" y="1455312"/>
                </a:lnTo>
                <a:lnTo>
                  <a:pt x="0" y="2253803"/>
                </a:lnTo>
                <a:close/>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6" name="Freeform 25"/>
          <p:cNvSpPr/>
          <p:nvPr/>
        </p:nvSpPr>
        <p:spPr bwMode="auto">
          <a:xfrm>
            <a:off x="1336641" y="2886813"/>
            <a:ext cx="869950" cy="2260600"/>
          </a:xfrm>
          <a:custGeom>
            <a:avLst/>
            <a:gdLst>
              <a:gd name="connsiteX0" fmla="*/ 0 w 869950"/>
              <a:gd name="connsiteY0" fmla="*/ 2260600 h 2260600"/>
              <a:gd name="connsiteX1" fmla="*/ 869950 w 869950"/>
              <a:gd name="connsiteY1" fmla="*/ 1466850 h 2260600"/>
              <a:gd name="connsiteX2" fmla="*/ 869950 w 869950"/>
              <a:gd name="connsiteY2" fmla="*/ 0 h 2260600"/>
              <a:gd name="connsiteX3" fmla="*/ 0 w 869950"/>
              <a:gd name="connsiteY3" fmla="*/ 2260600 h 2260600"/>
            </a:gdLst>
            <a:ahLst/>
            <a:cxnLst>
              <a:cxn ang="0">
                <a:pos x="connsiteX0" y="connsiteY0"/>
              </a:cxn>
              <a:cxn ang="0">
                <a:pos x="connsiteX1" y="connsiteY1"/>
              </a:cxn>
              <a:cxn ang="0">
                <a:pos x="connsiteX2" y="connsiteY2"/>
              </a:cxn>
              <a:cxn ang="0">
                <a:pos x="connsiteX3" y="connsiteY3"/>
              </a:cxn>
            </a:cxnLst>
            <a:rect l="l" t="t" r="r" b="b"/>
            <a:pathLst>
              <a:path w="869950" h="2260600">
                <a:moveTo>
                  <a:pt x="0" y="2260600"/>
                </a:moveTo>
                <a:lnTo>
                  <a:pt x="869950" y="1466850"/>
                </a:lnTo>
                <a:lnTo>
                  <a:pt x="869950" y="0"/>
                </a:lnTo>
                <a:lnTo>
                  <a:pt x="0" y="2260600"/>
                </a:lnTo>
                <a:close/>
              </a:path>
            </a:pathLst>
          </a:custGeom>
          <a:solidFill>
            <a:srgbClr val="6699FF">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7" name="Freeform 26"/>
          <p:cNvSpPr/>
          <p:nvPr/>
        </p:nvSpPr>
        <p:spPr bwMode="auto">
          <a:xfrm>
            <a:off x="2200241" y="2905863"/>
            <a:ext cx="1435100" cy="1441450"/>
          </a:xfrm>
          <a:custGeom>
            <a:avLst/>
            <a:gdLst>
              <a:gd name="connsiteX0" fmla="*/ 6350 w 1435100"/>
              <a:gd name="connsiteY0" fmla="*/ 1441450 h 1441450"/>
              <a:gd name="connsiteX1" fmla="*/ 0 w 1435100"/>
              <a:gd name="connsiteY1" fmla="*/ 0 h 1441450"/>
              <a:gd name="connsiteX2" fmla="*/ 1435100 w 1435100"/>
              <a:gd name="connsiteY2" fmla="*/ 1441450 h 1441450"/>
              <a:gd name="connsiteX3" fmla="*/ 6350 w 1435100"/>
              <a:gd name="connsiteY3" fmla="*/ 1441450 h 1441450"/>
            </a:gdLst>
            <a:ahLst/>
            <a:cxnLst>
              <a:cxn ang="0">
                <a:pos x="connsiteX0" y="connsiteY0"/>
              </a:cxn>
              <a:cxn ang="0">
                <a:pos x="connsiteX1" y="connsiteY1"/>
              </a:cxn>
              <a:cxn ang="0">
                <a:pos x="connsiteX2" y="connsiteY2"/>
              </a:cxn>
              <a:cxn ang="0">
                <a:pos x="connsiteX3" y="connsiteY3"/>
              </a:cxn>
            </a:cxnLst>
            <a:rect l="l" t="t" r="r" b="b"/>
            <a:pathLst>
              <a:path w="1435100" h="1441450">
                <a:moveTo>
                  <a:pt x="6350" y="1441450"/>
                </a:moveTo>
                <a:cubicBezTo>
                  <a:pt x="4233" y="960967"/>
                  <a:pt x="2117" y="480483"/>
                  <a:pt x="0" y="0"/>
                </a:cubicBezTo>
                <a:lnTo>
                  <a:pt x="1435100" y="1441450"/>
                </a:lnTo>
                <a:lnTo>
                  <a:pt x="6350" y="1441450"/>
                </a:lnTo>
                <a:close/>
              </a:path>
            </a:pathLst>
          </a:custGeom>
          <a:solidFill>
            <a:srgbClr val="FFFF99">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Freeform 27"/>
          <p:cNvSpPr/>
          <p:nvPr/>
        </p:nvSpPr>
        <p:spPr bwMode="auto">
          <a:xfrm>
            <a:off x="1330291" y="4340963"/>
            <a:ext cx="2305050" cy="806450"/>
          </a:xfrm>
          <a:custGeom>
            <a:avLst/>
            <a:gdLst>
              <a:gd name="connsiteX0" fmla="*/ 869950 w 2305050"/>
              <a:gd name="connsiteY0" fmla="*/ 0 h 806450"/>
              <a:gd name="connsiteX1" fmla="*/ 2305050 w 2305050"/>
              <a:gd name="connsiteY1" fmla="*/ 6350 h 806450"/>
              <a:gd name="connsiteX2" fmla="*/ 0 w 2305050"/>
              <a:gd name="connsiteY2" fmla="*/ 806450 h 806450"/>
              <a:gd name="connsiteX3" fmla="*/ 869950 w 2305050"/>
              <a:gd name="connsiteY3" fmla="*/ 0 h 806450"/>
            </a:gdLst>
            <a:ahLst/>
            <a:cxnLst>
              <a:cxn ang="0">
                <a:pos x="connsiteX0" y="connsiteY0"/>
              </a:cxn>
              <a:cxn ang="0">
                <a:pos x="connsiteX1" y="connsiteY1"/>
              </a:cxn>
              <a:cxn ang="0">
                <a:pos x="connsiteX2" y="connsiteY2"/>
              </a:cxn>
              <a:cxn ang="0">
                <a:pos x="connsiteX3" y="connsiteY3"/>
              </a:cxn>
            </a:cxnLst>
            <a:rect l="l" t="t" r="r" b="b"/>
            <a:pathLst>
              <a:path w="2305050" h="806450">
                <a:moveTo>
                  <a:pt x="869950" y="0"/>
                </a:moveTo>
                <a:lnTo>
                  <a:pt x="2305050" y="6350"/>
                </a:lnTo>
                <a:lnTo>
                  <a:pt x="0" y="806450"/>
                </a:lnTo>
                <a:lnTo>
                  <a:pt x="869950" y="0"/>
                </a:lnTo>
                <a:close/>
              </a:path>
            </a:pathLst>
          </a:custGeom>
          <a:solidFill>
            <a:schemeClr val="accent1">
              <a:alpha val="20000"/>
            </a:scheme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0" name="Straight Arrow Connector 29"/>
          <p:cNvCxnSpPr>
            <a:cxnSpLocks noChangeAspect="1"/>
          </p:cNvCxnSpPr>
          <p:nvPr/>
        </p:nvCxnSpPr>
        <p:spPr bwMode="auto">
          <a:xfrm flipV="1">
            <a:off x="3495641" y="2888575"/>
            <a:ext cx="452628" cy="37604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46" name="Straight Connector 45"/>
          <p:cNvCxnSpPr>
            <a:cxnSpLocks noChangeAspect="1"/>
          </p:cNvCxnSpPr>
          <p:nvPr/>
        </p:nvCxnSpPr>
        <p:spPr bwMode="auto">
          <a:xfrm flipV="1">
            <a:off x="2209292" y="4122999"/>
            <a:ext cx="258312" cy="208090"/>
          </a:xfrm>
          <a:prstGeom prst="line">
            <a:avLst/>
          </a:prstGeom>
          <a:solidFill>
            <a:schemeClr val="accent1"/>
          </a:solidFill>
          <a:ln w="25400" cap="flat" cmpd="sng" algn="ctr">
            <a:solidFill>
              <a:schemeClr val="tx1"/>
            </a:solidFill>
            <a:prstDash val="sysDash"/>
            <a:round/>
            <a:headEnd type="none" w="med" len="med"/>
            <a:tailEnd type="none" w="med" len="med"/>
          </a:ln>
          <a:effectLst/>
        </p:spPr>
      </p:cxnSp>
      <p:cxnSp>
        <p:nvCxnSpPr>
          <p:cNvPr id="48" name="Straight Arrow Connector 47"/>
          <p:cNvCxnSpPr/>
          <p:nvPr/>
        </p:nvCxnSpPr>
        <p:spPr bwMode="auto">
          <a:xfrm flipV="1">
            <a:off x="2428841" y="3318613"/>
            <a:ext cx="990600" cy="838200"/>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53" name="TextBox 52"/>
          <p:cNvSpPr txBox="1"/>
          <p:nvPr/>
        </p:nvSpPr>
        <p:spPr>
          <a:xfrm>
            <a:off x="1524000" y="4278461"/>
            <a:ext cx="482824"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xy</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cxnSp>
        <p:nvCxnSpPr>
          <p:cNvPr id="58" name="Straight Arrow Connector 57"/>
          <p:cNvCxnSpPr>
            <a:cxnSpLocks/>
          </p:cNvCxnSpPr>
          <p:nvPr/>
        </p:nvCxnSpPr>
        <p:spPr bwMode="auto">
          <a:xfrm flipV="1">
            <a:off x="2418287" y="4389321"/>
            <a:ext cx="232812" cy="22972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59" name="Straight Arrow Connector 58"/>
          <p:cNvCxnSpPr>
            <a:cxnSpLocks/>
          </p:cNvCxnSpPr>
          <p:nvPr/>
        </p:nvCxnSpPr>
        <p:spPr bwMode="auto">
          <a:xfrm rot="10800000" flipV="1">
            <a:off x="2041499" y="4617081"/>
            <a:ext cx="376796" cy="84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0" name="Straight Arrow Connector 59"/>
          <p:cNvCxnSpPr>
            <a:cxnSpLocks/>
          </p:cNvCxnSpPr>
          <p:nvPr/>
        </p:nvCxnSpPr>
        <p:spPr bwMode="auto">
          <a:xfrm rot="16200000" flipH="1">
            <a:off x="2239492" y="4798486"/>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1" name="Straight Arrow Connector 60"/>
          <p:cNvCxnSpPr/>
          <p:nvPr/>
        </p:nvCxnSpPr>
        <p:spPr bwMode="auto">
          <a:xfrm flipV="1">
            <a:off x="2667795" y="3505200"/>
            <a:ext cx="380205" cy="34840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2" name="Straight Arrow Connector 61"/>
          <p:cNvCxnSpPr>
            <a:cxnSpLocks/>
          </p:cNvCxnSpPr>
          <p:nvPr/>
        </p:nvCxnSpPr>
        <p:spPr bwMode="auto">
          <a:xfrm rot="10800000" flipV="1">
            <a:off x="2209801" y="3837704"/>
            <a:ext cx="457999" cy="79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3" name="Straight Arrow Connector 62"/>
          <p:cNvCxnSpPr/>
          <p:nvPr/>
        </p:nvCxnSpPr>
        <p:spPr bwMode="auto">
          <a:xfrm rot="16200000" flipH="1">
            <a:off x="2440720" y="4112480"/>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4" name="Straight Arrow Connector 63"/>
          <p:cNvCxnSpPr>
            <a:cxnSpLocks/>
          </p:cNvCxnSpPr>
          <p:nvPr/>
        </p:nvCxnSpPr>
        <p:spPr bwMode="auto">
          <a:xfrm flipV="1">
            <a:off x="1905000" y="3810000"/>
            <a:ext cx="304800" cy="24005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5" name="Straight Arrow Connector 64"/>
          <p:cNvCxnSpPr/>
          <p:nvPr/>
        </p:nvCxnSpPr>
        <p:spPr bwMode="auto">
          <a:xfrm rot="10800000">
            <a:off x="1375174" y="4050051"/>
            <a:ext cx="529820" cy="1374"/>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66" name="Straight Arrow Connector 65"/>
          <p:cNvCxnSpPr/>
          <p:nvPr/>
        </p:nvCxnSpPr>
        <p:spPr bwMode="auto">
          <a:xfrm rot="5400000">
            <a:off x="1679977" y="4278648"/>
            <a:ext cx="457198"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sp>
        <p:nvSpPr>
          <p:cNvPr id="69" name="TextBox 68"/>
          <p:cNvSpPr txBox="1"/>
          <p:nvPr/>
        </p:nvSpPr>
        <p:spPr>
          <a:xfrm>
            <a:off x="1054208" y="3862347"/>
            <a:ext cx="412292"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x</a:t>
            </a:r>
            <a:endParaRPr lang="en-US" b="1" dirty="0">
              <a:solidFill>
                <a:schemeClr val="bg1">
                  <a:lumMod val="50000"/>
                </a:schemeClr>
              </a:solidFill>
              <a:latin typeface="+mj-lt"/>
            </a:endParaRPr>
          </a:p>
        </p:txBody>
      </p:sp>
      <p:sp>
        <p:nvSpPr>
          <p:cNvPr id="70" name="TextBox 69"/>
          <p:cNvSpPr txBox="1"/>
          <p:nvPr/>
        </p:nvSpPr>
        <p:spPr>
          <a:xfrm>
            <a:off x="2374792" y="4760845"/>
            <a:ext cx="404278"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y</a:t>
            </a:r>
            <a:endParaRPr lang="en-US" b="1" dirty="0">
              <a:solidFill>
                <a:schemeClr val="bg1">
                  <a:lumMod val="50000"/>
                </a:schemeClr>
              </a:solidFill>
              <a:latin typeface="+mj-lt"/>
            </a:endParaRPr>
          </a:p>
        </p:txBody>
      </p:sp>
      <p:sp>
        <p:nvSpPr>
          <p:cNvPr id="71" name="TextBox 70"/>
          <p:cNvSpPr txBox="1"/>
          <p:nvPr/>
        </p:nvSpPr>
        <p:spPr>
          <a:xfrm>
            <a:off x="2698804" y="3197090"/>
            <a:ext cx="394660" cy="369332"/>
          </a:xfrm>
          <a:prstGeom prst="rect">
            <a:avLst/>
          </a:prstGeom>
          <a:noFill/>
        </p:spPr>
        <p:txBody>
          <a:bodyPr wrap="none" rtlCol="0">
            <a:spAutoFit/>
          </a:bodyPr>
          <a:lstStyle/>
          <a:p>
            <a:r>
              <a:rPr lang="el-GR" b="1" dirty="0" smtClean="0">
                <a:solidFill>
                  <a:schemeClr val="bg1">
                    <a:lumMod val="50000"/>
                  </a:schemeClr>
                </a:solidFill>
                <a:latin typeface="Times New Roman"/>
                <a:cs typeface="Times New Roman"/>
              </a:rPr>
              <a:t>σ</a:t>
            </a:r>
            <a:r>
              <a:rPr lang="en-US" b="1" baseline="-25000" dirty="0" smtClean="0">
                <a:solidFill>
                  <a:schemeClr val="bg1">
                    <a:lumMod val="50000"/>
                  </a:schemeClr>
                </a:solidFill>
                <a:latin typeface="+mj-lt"/>
                <a:cs typeface="Times New Roman"/>
              </a:rPr>
              <a:t>z</a:t>
            </a:r>
            <a:endParaRPr lang="en-US" b="1" dirty="0">
              <a:solidFill>
                <a:schemeClr val="bg1">
                  <a:lumMod val="50000"/>
                </a:schemeClr>
              </a:solidFill>
              <a:latin typeface="+mj-lt"/>
            </a:endParaRPr>
          </a:p>
        </p:txBody>
      </p:sp>
      <p:sp>
        <p:nvSpPr>
          <p:cNvPr id="72" name="TextBox 71"/>
          <p:cNvSpPr txBox="1"/>
          <p:nvPr/>
        </p:nvSpPr>
        <p:spPr>
          <a:xfrm>
            <a:off x="609600" y="5562600"/>
            <a:ext cx="304800" cy="276999"/>
          </a:xfrm>
          <a:prstGeom prst="rect">
            <a:avLst/>
          </a:prstGeom>
          <a:noFill/>
        </p:spPr>
        <p:txBody>
          <a:bodyPr wrap="square" rtlCol="0">
            <a:spAutoFit/>
          </a:bodyPr>
          <a:lstStyle/>
          <a:p>
            <a:r>
              <a:rPr lang="en-US" sz="1200" dirty="0" smtClean="0"/>
              <a:t>z</a:t>
            </a:r>
            <a:endParaRPr lang="en-US" sz="1200" dirty="0"/>
          </a:p>
        </p:txBody>
      </p:sp>
      <p:sp>
        <p:nvSpPr>
          <p:cNvPr id="73" name="TextBox 72"/>
          <p:cNvSpPr txBox="1"/>
          <p:nvPr/>
        </p:nvSpPr>
        <p:spPr>
          <a:xfrm>
            <a:off x="1820849" y="3925669"/>
            <a:ext cx="473206"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xz</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4" name="TextBox 73"/>
          <p:cNvSpPr txBox="1"/>
          <p:nvPr/>
        </p:nvSpPr>
        <p:spPr>
          <a:xfrm>
            <a:off x="2560815" y="4230469"/>
            <a:ext cx="583928" cy="646331"/>
          </a:xfrm>
          <a:prstGeom prst="rect">
            <a:avLst/>
          </a:prstGeom>
          <a:noFill/>
        </p:spPr>
        <p:txBody>
          <a:bodyPr wrap="squar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yz</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5" name="TextBox 74"/>
          <p:cNvSpPr txBox="1"/>
          <p:nvPr/>
        </p:nvSpPr>
        <p:spPr>
          <a:xfrm>
            <a:off x="2209800" y="3484657"/>
            <a:ext cx="482824"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zx</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6" name="TextBox 75"/>
          <p:cNvSpPr txBox="1"/>
          <p:nvPr/>
        </p:nvSpPr>
        <p:spPr>
          <a:xfrm>
            <a:off x="2590800" y="3962400"/>
            <a:ext cx="465192" cy="646331"/>
          </a:xfrm>
          <a:prstGeom prst="rect">
            <a:avLst/>
          </a:prstGeom>
          <a:noFill/>
        </p:spPr>
        <p:txBody>
          <a:bodyPr wrap="non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zy</a:t>
            </a:r>
            <a:endParaRPr lang="en-US" b="1" baseline="-25000" dirty="0" smtClean="0">
              <a:solidFill>
                <a:schemeClr val="bg1">
                  <a:lumMod val="50000"/>
                </a:schemeClr>
              </a:solidFill>
              <a:latin typeface="+mj-lt"/>
              <a:cs typeface="Times New Roman" pitchFamily="18" charset="0"/>
              <a:sym typeface="Symbol"/>
            </a:endParaRPr>
          </a:p>
          <a:p>
            <a:endParaRPr lang="en-US" b="1" dirty="0"/>
          </a:p>
        </p:txBody>
      </p:sp>
      <p:sp>
        <p:nvSpPr>
          <p:cNvPr id="77" name="TextBox 76"/>
          <p:cNvSpPr txBox="1"/>
          <p:nvPr/>
        </p:nvSpPr>
        <p:spPr>
          <a:xfrm>
            <a:off x="1768502" y="4519653"/>
            <a:ext cx="520160" cy="646331"/>
          </a:xfrm>
          <a:prstGeom prst="rect">
            <a:avLst/>
          </a:prstGeom>
          <a:noFill/>
        </p:spPr>
        <p:txBody>
          <a:bodyPr wrap="square" rtlCol="0">
            <a:spAutoFit/>
          </a:bodyPr>
          <a:lstStyle/>
          <a:p>
            <a:r>
              <a:rPr lang="en-US" b="1" dirty="0" smtClean="0">
                <a:solidFill>
                  <a:schemeClr val="bg1">
                    <a:lumMod val="50000"/>
                  </a:schemeClr>
                </a:solidFill>
                <a:sym typeface="Symbol"/>
              </a:rPr>
              <a:t></a:t>
            </a:r>
            <a:r>
              <a:rPr lang="en-US" b="1" baseline="-25000" dirty="0" err="1" smtClean="0">
                <a:solidFill>
                  <a:schemeClr val="bg1">
                    <a:lumMod val="50000"/>
                  </a:schemeClr>
                </a:solidFill>
                <a:latin typeface="+mj-lt"/>
                <a:cs typeface="Times New Roman" pitchFamily="18" charset="0"/>
                <a:sym typeface="Symbol"/>
              </a:rPr>
              <a:t>yx</a:t>
            </a:r>
            <a:endParaRPr lang="en-US" b="1" baseline="-25000" dirty="0" smtClean="0">
              <a:solidFill>
                <a:schemeClr val="bg1">
                  <a:lumMod val="50000"/>
                </a:schemeClr>
              </a:solidFill>
              <a:latin typeface="+mj-lt"/>
              <a:cs typeface="Times New Roman" pitchFamily="18" charset="0"/>
              <a:sym typeface="Symbol"/>
            </a:endParaRPr>
          </a:p>
          <a:p>
            <a:endParaRPr lang="en-US" b="1" dirty="0">
              <a:solidFill>
                <a:schemeClr val="bg1">
                  <a:lumMod val="50000"/>
                </a:schemeClr>
              </a:solidFill>
            </a:endParaRPr>
          </a:p>
        </p:txBody>
      </p:sp>
      <p:sp>
        <p:nvSpPr>
          <p:cNvPr id="98" name="TextBox 97"/>
          <p:cNvSpPr txBox="1"/>
          <p:nvPr/>
        </p:nvSpPr>
        <p:spPr>
          <a:xfrm>
            <a:off x="4572000" y="4191000"/>
            <a:ext cx="304800" cy="276999"/>
          </a:xfrm>
          <a:prstGeom prst="rect">
            <a:avLst/>
          </a:prstGeom>
          <a:noFill/>
        </p:spPr>
        <p:txBody>
          <a:bodyPr wrap="square" rtlCol="0">
            <a:spAutoFit/>
          </a:bodyPr>
          <a:lstStyle/>
          <a:p>
            <a:r>
              <a:rPr lang="en-US" sz="1200" dirty="0" smtClean="0"/>
              <a:t>x</a:t>
            </a:r>
            <a:endParaRPr lang="en-US" sz="1200" dirty="0"/>
          </a:p>
        </p:txBody>
      </p:sp>
      <p:sp>
        <p:nvSpPr>
          <p:cNvPr id="99" name="TextBox 98"/>
          <p:cNvSpPr txBox="1"/>
          <p:nvPr/>
        </p:nvSpPr>
        <p:spPr>
          <a:xfrm>
            <a:off x="2057400" y="1828800"/>
            <a:ext cx="304800" cy="276999"/>
          </a:xfrm>
          <a:prstGeom prst="rect">
            <a:avLst/>
          </a:prstGeom>
          <a:noFill/>
        </p:spPr>
        <p:txBody>
          <a:bodyPr wrap="square" rtlCol="0">
            <a:spAutoFit/>
          </a:bodyPr>
          <a:lstStyle/>
          <a:p>
            <a:r>
              <a:rPr lang="en-US" sz="1200" dirty="0" smtClean="0"/>
              <a:t>y</a:t>
            </a:r>
            <a:endParaRPr lang="en-US" sz="1200" dirty="0"/>
          </a:p>
        </p:txBody>
      </p:sp>
      <p:cxnSp>
        <p:nvCxnSpPr>
          <p:cNvPr id="101" name="Straight Arrow Connector 100"/>
          <p:cNvCxnSpPr>
            <a:cxnSpLocks noChangeAspect="1"/>
          </p:cNvCxnSpPr>
          <p:nvPr/>
        </p:nvCxnSpPr>
        <p:spPr bwMode="auto">
          <a:xfrm rot="5400000" flipH="1">
            <a:off x="1084565" y="3182635"/>
            <a:ext cx="264860" cy="452790"/>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06" name="Straight Arrow Connector 105"/>
          <p:cNvCxnSpPr>
            <a:cxnSpLocks noChangeAspect="1"/>
          </p:cNvCxnSpPr>
          <p:nvPr/>
        </p:nvCxnSpPr>
        <p:spPr bwMode="auto">
          <a:xfrm rot="5400000">
            <a:off x="1841851" y="5479361"/>
            <a:ext cx="413384" cy="12265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11" name="Straight Arrow Connector 110"/>
          <p:cNvCxnSpPr>
            <a:stCxn id="75" idx="2"/>
          </p:cNvCxnSpPr>
          <p:nvPr/>
        </p:nvCxnSpPr>
        <p:spPr bwMode="auto">
          <a:xfrm rot="5400000" flipH="1">
            <a:off x="1712812" y="3392588"/>
            <a:ext cx="549588" cy="927212"/>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115" name="TextBox 114"/>
          <p:cNvSpPr txBox="1"/>
          <p:nvPr/>
        </p:nvSpPr>
        <p:spPr>
          <a:xfrm>
            <a:off x="1828800" y="5791200"/>
            <a:ext cx="381000" cy="276999"/>
          </a:xfrm>
          <a:prstGeom prst="rect">
            <a:avLst/>
          </a:prstGeom>
          <a:noFill/>
        </p:spPr>
        <p:txBody>
          <a:bodyPr wrap="square" rtlCol="0">
            <a:spAutoFit/>
          </a:bodyPr>
          <a:lstStyle/>
          <a:p>
            <a:r>
              <a:rPr lang="en-US" sz="1200" b="1" dirty="0" smtClean="0"/>
              <a:t>z’</a:t>
            </a:r>
            <a:endParaRPr lang="en-US" sz="1200" b="1" dirty="0"/>
          </a:p>
        </p:txBody>
      </p:sp>
      <p:sp>
        <p:nvSpPr>
          <p:cNvPr id="116" name="TextBox 115"/>
          <p:cNvSpPr txBox="1"/>
          <p:nvPr/>
        </p:nvSpPr>
        <p:spPr>
          <a:xfrm>
            <a:off x="685800" y="3048000"/>
            <a:ext cx="381000" cy="276999"/>
          </a:xfrm>
          <a:prstGeom prst="rect">
            <a:avLst/>
          </a:prstGeom>
          <a:noFill/>
        </p:spPr>
        <p:txBody>
          <a:bodyPr wrap="square" rtlCol="0">
            <a:spAutoFit/>
          </a:bodyPr>
          <a:lstStyle/>
          <a:p>
            <a:r>
              <a:rPr lang="en-US" sz="1200" dirty="0" smtClean="0"/>
              <a:t>y’</a:t>
            </a:r>
            <a:endParaRPr lang="en-US" sz="1200" dirty="0"/>
          </a:p>
        </p:txBody>
      </p:sp>
      <p:sp>
        <p:nvSpPr>
          <p:cNvPr id="117" name="TextBox 116"/>
          <p:cNvSpPr txBox="1"/>
          <p:nvPr/>
        </p:nvSpPr>
        <p:spPr>
          <a:xfrm>
            <a:off x="3886200" y="2743200"/>
            <a:ext cx="381000" cy="276999"/>
          </a:xfrm>
          <a:prstGeom prst="rect">
            <a:avLst/>
          </a:prstGeom>
          <a:noFill/>
        </p:spPr>
        <p:txBody>
          <a:bodyPr wrap="square" rtlCol="0">
            <a:spAutoFit/>
          </a:bodyPr>
          <a:lstStyle/>
          <a:p>
            <a:r>
              <a:rPr lang="en-US" sz="1200" dirty="0" smtClean="0"/>
              <a:t>x’</a:t>
            </a:r>
            <a:endParaRPr lang="en-US" sz="1200" dirty="0"/>
          </a:p>
        </p:txBody>
      </p:sp>
      <p:sp>
        <p:nvSpPr>
          <p:cNvPr id="118" name="TextBox 117"/>
          <p:cNvSpPr txBox="1"/>
          <p:nvPr/>
        </p:nvSpPr>
        <p:spPr>
          <a:xfrm>
            <a:off x="3429000" y="3276600"/>
            <a:ext cx="45557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120" name="TextBox 119"/>
          <p:cNvSpPr txBox="1"/>
          <p:nvPr/>
        </p:nvSpPr>
        <p:spPr>
          <a:xfrm>
            <a:off x="1371600" y="3200400"/>
            <a:ext cx="569387"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r>
              <a:rPr lang="en-US" b="1" baseline="-25000" dirty="0" smtClean="0">
                <a:latin typeface="+mj-lt"/>
                <a:cs typeface="Times New Roman" pitchFamily="18" charset="0"/>
                <a:sym typeface="Symbol"/>
              </a:rPr>
              <a:t>’</a:t>
            </a:r>
          </a:p>
          <a:p>
            <a:endParaRPr lang="en-US" b="1" dirty="0"/>
          </a:p>
        </p:txBody>
      </p:sp>
      <p:sp>
        <p:nvSpPr>
          <p:cNvPr id="5" name="Slide Number Placeholder 4"/>
          <p:cNvSpPr>
            <a:spLocks noGrp="1"/>
          </p:cNvSpPr>
          <p:nvPr>
            <p:ph type="sldNum" sz="quarter" idx="4"/>
          </p:nvPr>
        </p:nvSpPr>
        <p:spPr>
          <a:xfrm>
            <a:off x="6996065" y="6181253"/>
            <a:ext cx="2133600" cy="365125"/>
          </a:xfrm>
        </p:spPr>
        <p:txBody>
          <a:bodyPr/>
          <a:lstStyle/>
          <a:p>
            <a:fld id="{CBBFA05F-689E-4591-9CFF-FB8E4A004253}" type="slidenum">
              <a:rPr lang="en-US" smtClean="0"/>
              <a:pPr/>
              <a:t>20</a:t>
            </a:fld>
            <a:endParaRPr lang="en-US" dirty="0"/>
          </a:p>
        </p:txBody>
      </p:sp>
      <p:graphicFrame>
        <p:nvGraphicFramePr>
          <p:cNvPr id="79" name="Object 78"/>
          <p:cNvGraphicFramePr>
            <a:graphicFrameLocks noChangeAspect="1"/>
          </p:cNvGraphicFramePr>
          <p:nvPr>
            <p:extLst>
              <p:ext uri="{D42A27DB-BD31-4B8C-83A1-F6EECF244321}">
                <p14:modId xmlns:p14="http://schemas.microsoft.com/office/powerpoint/2010/main" val="3177424271"/>
              </p:ext>
            </p:extLst>
          </p:nvPr>
        </p:nvGraphicFramePr>
        <p:xfrm>
          <a:off x="4657759" y="2732406"/>
          <a:ext cx="4265660" cy="2189368"/>
        </p:xfrm>
        <a:graphic>
          <a:graphicData uri="http://schemas.openxmlformats.org/presentationml/2006/ole">
            <mc:AlternateContent xmlns:mc="http://schemas.openxmlformats.org/markup-compatibility/2006">
              <mc:Choice xmlns:v="urn:schemas-microsoft-com:vml" Requires="v">
                <p:oleObj spid="_x0000_s406537" name="Equation" r:id="rId4" imgW="1930320" imgH="990360" progId="Equation.DSMT4">
                  <p:embed/>
                </p:oleObj>
              </mc:Choice>
              <mc:Fallback>
                <p:oleObj name="Equation" r:id="rId4" imgW="1930320" imgH="990360" progId="Equation.DSMT4">
                  <p:embed/>
                  <p:pic>
                    <p:nvPicPr>
                      <p:cNvPr id="0" name=""/>
                      <p:cNvPicPr>
                        <a:picLocks noChangeAspect="1" noChangeArrowheads="1"/>
                      </p:cNvPicPr>
                      <p:nvPr/>
                    </p:nvPicPr>
                    <p:blipFill>
                      <a:blip r:embed="rId5"/>
                      <a:srcRect/>
                      <a:stretch>
                        <a:fillRect/>
                      </a:stretch>
                    </p:blipFill>
                    <p:spPr bwMode="auto">
                      <a:xfrm>
                        <a:off x="4657759" y="2732406"/>
                        <a:ext cx="4265660" cy="2189368"/>
                      </a:xfrm>
                      <a:prstGeom prst="rect">
                        <a:avLst/>
                      </a:prstGeom>
                      <a:noFill/>
                    </p:spPr>
                  </p:pic>
                </p:oleObj>
              </mc:Fallback>
            </mc:AlternateContent>
          </a:graphicData>
        </a:graphic>
      </p:graphicFrame>
    </p:spTree>
    <p:extLst>
      <p:ext uri="{BB962C8B-B14F-4D97-AF65-F5344CB8AC3E}">
        <p14:creationId xmlns:p14="http://schemas.microsoft.com/office/powerpoint/2010/main" val="209567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6"/>
                                        </p:tgtEl>
                                      </p:cBhvr>
                                    </p:animEffect>
                                    <p:set>
                                      <p:cBhvr>
                                        <p:cTn id="7" dur="1" fill="hold">
                                          <p:stCondLst>
                                            <p:cond delay="499"/>
                                          </p:stCondLst>
                                        </p:cTn>
                                        <p:tgtEl>
                                          <p:spTgt spid="11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1"/>
                                        </p:tgtEl>
                                      </p:cBhvr>
                                    </p:animEffect>
                                    <p:set>
                                      <p:cBhvr>
                                        <p:cTn id="10" dur="1" fill="hold">
                                          <p:stCondLst>
                                            <p:cond delay="499"/>
                                          </p:stCondLst>
                                        </p:cTn>
                                        <p:tgtEl>
                                          <p:spTgt spid="101"/>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20"/>
                                        </p:tgtEl>
                                      </p:cBhvr>
                                    </p:animEffect>
                                    <p:set>
                                      <p:cBhvr>
                                        <p:cTn id="13" dur="1" fill="hold">
                                          <p:stCondLst>
                                            <p:cond delay="499"/>
                                          </p:stCondLst>
                                        </p:cTn>
                                        <p:tgtEl>
                                          <p:spTgt spid="120"/>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1"/>
                                        </p:tgtEl>
                                      </p:cBhvr>
                                    </p:animEffect>
                                    <p:set>
                                      <p:cBhvr>
                                        <p:cTn id="16" dur="1" fill="hold">
                                          <p:stCondLst>
                                            <p:cond delay="499"/>
                                          </p:stCondLst>
                                        </p:cTn>
                                        <p:tgtEl>
                                          <p:spTgt spid="111"/>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3"/>
                                        </p:tgtEl>
                                      </p:cBhvr>
                                    </p:animEffect>
                                    <p:set>
                                      <p:cBhvr>
                                        <p:cTn id="19" dur="1" fill="hold">
                                          <p:stCondLst>
                                            <p:cond delay="499"/>
                                          </p:stCondLst>
                                        </p:cTn>
                                        <p:tgtEl>
                                          <p:spTgt spid="113"/>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19"/>
                                        </p:tgtEl>
                                      </p:cBhvr>
                                    </p:animEffect>
                                    <p:set>
                                      <p:cBhvr>
                                        <p:cTn id="22" dur="1" fill="hold">
                                          <p:stCondLst>
                                            <p:cond delay="499"/>
                                          </p:stCondLst>
                                        </p:cTn>
                                        <p:tgtEl>
                                          <p:spTgt spid="119"/>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06"/>
                                        </p:tgtEl>
                                      </p:cBhvr>
                                    </p:animEffect>
                                    <p:set>
                                      <p:cBhvr>
                                        <p:cTn id="25" dur="1" fill="hold">
                                          <p:stCondLst>
                                            <p:cond delay="499"/>
                                          </p:stCondLst>
                                        </p:cTn>
                                        <p:tgtEl>
                                          <p:spTgt spid="106"/>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15"/>
                                        </p:tgtEl>
                                      </p:cBhvr>
                                    </p:animEffect>
                                    <p:set>
                                      <p:cBhvr>
                                        <p:cTn id="28" dur="1" fill="hold">
                                          <p:stCondLst>
                                            <p:cond delay="499"/>
                                          </p:stCondLst>
                                        </p:cTn>
                                        <p:tgtEl>
                                          <p:spTgt spid="115"/>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6"/>
                                        </p:tgtEl>
                                      </p:cBhvr>
                                    </p:animEffect>
                                    <p:set>
                                      <p:cBhvr>
                                        <p:cTn id="31" dur="1" fill="hold">
                                          <p:stCondLst>
                                            <p:cond delay="499"/>
                                          </p:stCondLst>
                                        </p:cTn>
                                        <p:tgtEl>
                                          <p:spTgt spid="4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fade">
                                      <p:cBhvr>
                                        <p:cTn id="36"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15" grpId="0"/>
      <p:bldP spid="116" grpId="0"/>
      <p:bldP spid="1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ation Equations</a:t>
            </a:r>
            <a:endParaRPr lang="en-US" dirty="0"/>
          </a:p>
        </p:txBody>
      </p:sp>
      <p:graphicFrame>
        <p:nvGraphicFramePr>
          <p:cNvPr id="5" name="Object 4"/>
          <p:cNvGraphicFramePr>
            <a:graphicFrameLocks noChangeAspect="1"/>
          </p:cNvGraphicFramePr>
          <p:nvPr/>
        </p:nvGraphicFramePr>
        <p:xfrm>
          <a:off x="228600" y="1752600"/>
          <a:ext cx="8915400" cy="4165600"/>
        </p:xfrm>
        <a:graphic>
          <a:graphicData uri="http://schemas.openxmlformats.org/presentationml/2006/ole">
            <mc:AlternateContent xmlns:mc="http://schemas.openxmlformats.org/markup-compatibility/2006">
              <mc:Choice xmlns:v="urn:schemas-microsoft-com:vml" Requires="v">
                <p:oleObj spid="_x0000_s398346" name="Equation" r:id="rId3" imgW="4952880" imgH="2311200" progId="Equation.DSMT4">
                  <p:embed/>
                </p:oleObj>
              </mc:Choice>
              <mc:Fallback>
                <p:oleObj name="Equation" r:id="rId3" imgW="4952880" imgH="23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752600"/>
                        <a:ext cx="8915400" cy="416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4"/>
          </p:nvPr>
        </p:nvSpPr>
        <p:spPr>
          <a:xfrm>
            <a:off x="6988521" y="6186187"/>
            <a:ext cx="2133600" cy="365125"/>
          </a:xfrm>
        </p:spPr>
        <p:txBody>
          <a:bodyPr/>
          <a:lstStyle/>
          <a:p>
            <a:fld id="{CBBFA05F-689E-4591-9CFF-FB8E4A004253}" type="slidenum">
              <a:rPr lang="en-US" smtClean="0"/>
              <a:pPr/>
              <a:t>21</a:t>
            </a:fld>
            <a:endParaRPr lang="en-US" dirty="0"/>
          </a:p>
        </p:txBody>
      </p:sp>
    </p:spTree>
    <p:extLst>
      <p:ext uri="{BB962C8B-B14F-4D97-AF65-F5344CB8AC3E}">
        <p14:creationId xmlns:p14="http://schemas.microsoft.com/office/powerpoint/2010/main" val="1476667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en-US"/>
              <a:t>Inverting the Stress Tensor</a:t>
            </a:r>
          </a:p>
        </p:txBody>
      </p:sp>
      <p:graphicFrame>
        <p:nvGraphicFramePr>
          <p:cNvPr id="374788" name="Object 4"/>
          <p:cNvGraphicFramePr>
            <a:graphicFrameLocks noGrp="1" noChangeAspect="1"/>
          </p:cNvGraphicFramePr>
          <p:nvPr>
            <p:ph sz="half" idx="1"/>
          </p:nvPr>
        </p:nvGraphicFramePr>
        <p:xfrm>
          <a:off x="381000" y="3048000"/>
          <a:ext cx="4191000" cy="2151063"/>
        </p:xfrm>
        <a:graphic>
          <a:graphicData uri="http://schemas.openxmlformats.org/presentationml/2006/ole">
            <mc:AlternateContent xmlns:mc="http://schemas.openxmlformats.org/markup-compatibility/2006">
              <mc:Choice xmlns:v="urn:schemas-microsoft-com:vml" Requires="v">
                <p:oleObj spid="_x0000_s399389" name="Equation" r:id="rId4" imgW="1434960" imgH="736560" progId="Equation.3">
                  <p:embed/>
                </p:oleObj>
              </mc:Choice>
              <mc:Fallback>
                <p:oleObj name="Equation" r:id="rId4" imgW="1434960" imgH="736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048000"/>
                        <a:ext cx="4191000" cy="215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3" name="Object 9"/>
          <p:cNvGraphicFramePr>
            <a:graphicFrameLocks noChangeAspect="1"/>
          </p:cNvGraphicFramePr>
          <p:nvPr/>
        </p:nvGraphicFramePr>
        <p:xfrm>
          <a:off x="457200" y="5334000"/>
          <a:ext cx="2286000" cy="647700"/>
        </p:xfrm>
        <a:graphic>
          <a:graphicData uri="http://schemas.openxmlformats.org/presentationml/2006/ole">
            <mc:AlternateContent xmlns:mc="http://schemas.openxmlformats.org/markup-compatibility/2006">
              <mc:Choice xmlns:v="urn:schemas-microsoft-com:vml" Requires="v">
                <p:oleObj spid="_x0000_s399390" name="Equation" r:id="rId6" imgW="850680" imgH="241200" progId="Equation.3">
                  <p:embed/>
                </p:oleObj>
              </mc:Choice>
              <mc:Fallback>
                <p:oleObj name="Equation" r:id="rId6" imgW="8506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334000"/>
                        <a:ext cx="22860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4" name="Object 4"/>
          <p:cNvGraphicFramePr>
            <a:graphicFrameLocks noChangeAspect="1"/>
          </p:cNvGraphicFramePr>
          <p:nvPr/>
        </p:nvGraphicFramePr>
        <p:xfrm>
          <a:off x="304800" y="2133600"/>
          <a:ext cx="3714750" cy="684213"/>
        </p:xfrm>
        <a:graphic>
          <a:graphicData uri="http://schemas.openxmlformats.org/presentationml/2006/ole">
            <mc:AlternateContent xmlns:mc="http://schemas.openxmlformats.org/markup-compatibility/2006">
              <mc:Choice xmlns:v="urn:schemas-microsoft-com:vml" Requires="v">
                <p:oleObj spid="_x0000_s399391" name="Equation" r:id="rId8" imgW="1447560" imgH="266400" progId="Equation.3">
                  <p:embed/>
                </p:oleObj>
              </mc:Choice>
              <mc:Fallback>
                <p:oleObj name="Equation" r:id="rId8" imgW="144756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133600"/>
                        <a:ext cx="371475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a:cxnSpLocks noChangeAspect="1"/>
          </p:cNvCxnSpPr>
          <p:nvPr/>
        </p:nvCxnSpPr>
        <p:spPr bwMode="auto">
          <a:xfrm rot="5400000" flipH="1" flipV="1">
            <a:off x="6058536" y="2247264"/>
            <a:ext cx="684894" cy="36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1" name="Straight Arrow Connector 10"/>
          <p:cNvCxnSpPr>
            <a:cxnSpLocks noChangeAspect="1"/>
          </p:cNvCxnSpPr>
          <p:nvPr/>
        </p:nvCxnSpPr>
        <p:spPr bwMode="auto">
          <a:xfrm>
            <a:off x="7915241" y="4193258"/>
            <a:ext cx="847759" cy="30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12" name="Straight Arrow Connector 11"/>
          <p:cNvCxnSpPr>
            <a:cxnSpLocks noChangeAspect="1"/>
          </p:cNvCxnSpPr>
          <p:nvPr/>
        </p:nvCxnSpPr>
        <p:spPr bwMode="auto">
          <a:xfrm rot="10800000" flipV="1">
            <a:off x="5015000" y="5071213"/>
            <a:ext cx="461319" cy="415187"/>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3" name="Freeform 12"/>
          <p:cNvSpPr/>
          <p:nvPr/>
        </p:nvSpPr>
        <p:spPr bwMode="auto">
          <a:xfrm>
            <a:off x="5524064" y="2739064"/>
            <a:ext cx="2305318" cy="2253803"/>
          </a:xfrm>
          <a:custGeom>
            <a:avLst/>
            <a:gdLst>
              <a:gd name="connsiteX0" fmla="*/ 0 w 2305318"/>
              <a:gd name="connsiteY0" fmla="*/ 2253803 h 2253803"/>
              <a:gd name="connsiteX1" fmla="*/ 862884 w 2305318"/>
              <a:gd name="connsiteY1" fmla="*/ 0 h 2253803"/>
              <a:gd name="connsiteX2" fmla="*/ 2305318 w 2305318"/>
              <a:gd name="connsiteY2" fmla="*/ 1455312 h 2253803"/>
              <a:gd name="connsiteX3" fmla="*/ 0 w 2305318"/>
              <a:gd name="connsiteY3" fmla="*/ 2253803 h 2253803"/>
            </a:gdLst>
            <a:ahLst/>
            <a:cxnLst>
              <a:cxn ang="0">
                <a:pos x="connsiteX0" y="connsiteY0"/>
              </a:cxn>
              <a:cxn ang="0">
                <a:pos x="connsiteX1" y="connsiteY1"/>
              </a:cxn>
              <a:cxn ang="0">
                <a:pos x="connsiteX2" y="connsiteY2"/>
              </a:cxn>
              <a:cxn ang="0">
                <a:pos x="connsiteX3" y="connsiteY3"/>
              </a:cxn>
            </a:cxnLst>
            <a:rect l="l" t="t" r="r" b="b"/>
            <a:pathLst>
              <a:path w="2305318" h="2253803">
                <a:moveTo>
                  <a:pt x="0" y="2253803"/>
                </a:moveTo>
                <a:lnTo>
                  <a:pt x="862884" y="0"/>
                </a:lnTo>
                <a:lnTo>
                  <a:pt x="2305318" y="1455312"/>
                </a:lnTo>
                <a:lnTo>
                  <a:pt x="0" y="2253803"/>
                </a:lnTo>
                <a:close/>
              </a:path>
            </a:pathLst>
          </a:cu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Freeform 13"/>
          <p:cNvSpPr/>
          <p:nvPr/>
        </p:nvSpPr>
        <p:spPr bwMode="auto">
          <a:xfrm>
            <a:off x="5527641" y="2734413"/>
            <a:ext cx="869950" cy="2260600"/>
          </a:xfrm>
          <a:custGeom>
            <a:avLst/>
            <a:gdLst>
              <a:gd name="connsiteX0" fmla="*/ 0 w 869950"/>
              <a:gd name="connsiteY0" fmla="*/ 2260600 h 2260600"/>
              <a:gd name="connsiteX1" fmla="*/ 869950 w 869950"/>
              <a:gd name="connsiteY1" fmla="*/ 1466850 h 2260600"/>
              <a:gd name="connsiteX2" fmla="*/ 869950 w 869950"/>
              <a:gd name="connsiteY2" fmla="*/ 0 h 2260600"/>
              <a:gd name="connsiteX3" fmla="*/ 0 w 869950"/>
              <a:gd name="connsiteY3" fmla="*/ 2260600 h 2260600"/>
            </a:gdLst>
            <a:ahLst/>
            <a:cxnLst>
              <a:cxn ang="0">
                <a:pos x="connsiteX0" y="connsiteY0"/>
              </a:cxn>
              <a:cxn ang="0">
                <a:pos x="connsiteX1" y="connsiteY1"/>
              </a:cxn>
              <a:cxn ang="0">
                <a:pos x="connsiteX2" y="connsiteY2"/>
              </a:cxn>
              <a:cxn ang="0">
                <a:pos x="connsiteX3" y="connsiteY3"/>
              </a:cxn>
            </a:cxnLst>
            <a:rect l="l" t="t" r="r" b="b"/>
            <a:pathLst>
              <a:path w="869950" h="2260600">
                <a:moveTo>
                  <a:pt x="0" y="2260600"/>
                </a:moveTo>
                <a:lnTo>
                  <a:pt x="869950" y="1466850"/>
                </a:lnTo>
                <a:lnTo>
                  <a:pt x="869950" y="0"/>
                </a:lnTo>
                <a:lnTo>
                  <a:pt x="0" y="2260600"/>
                </a:lnTo>
                <a:close/>
              </a:path>
            </a:pathLst>
          </a:custGeom>
          <a:solidFill>
            <a:srgbClr val="6699FF">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5" name="Freeform 14"/>
          <p:cNvSpPr/>
          <p:nvPr/>
        </p:nvSpPr>
        <p:spPr bwMode="auto">
          <a:xfrm>
            <a:off x="6391241" y="2753463"/>
            <a:ext cx="1435100" cy="1441450"/>
          </a:xfrm>
          <a:custGeom>
            <a:avLst/>
            <a:gdLst>
              <a:gd name="connsiteX0" fmla="*/ 6350 w 1435100"/>
              <a:gd name="connsiteY0" fmla="*/ 1441450 h 1441450"/>
              <a:gd name="connsiteX1" fmla="*/ 0 w 1435100"/>
              <a:gd name="connsiteY1" fmla="*/ 0 h 1441450"/>
              <a:gd name="connsiteX2" fmla="*/ 1435100 w 1435100"/>
              <a:gd name="connsiteY2" fmla="*/ 1441450 h 1441450"/>
              <a:gd name="connsiteX3" fmla="*/ 6350 w 1435100"/>
              <a:gd name="connsiteY3" fmla="*/ 1441450 h 1441450"/>
            </a:gdLst>
            <a:ahLst/>
            <a:cxnLst>
              <a:cxn ang="0">
                <a:pos x="connsiteX0" y="connsiteY0"/>
              </a:cxn>
              <a:cxn ang="0">
                <a:pos x="connsiteX1" y="connsiteY1"/>
              </a:cxn>
              <a:cxn ang="0">
                <a:pos x="connsiteX2" y="connsiteY2"/>
              </a:cxn>
              <a:cxn ang="0">
                <a:pos x="connsiteX3" y="connsiteY3"/>
              </a:cxn>
            </a:cxnLst>
            <a:rect l="l" t="t" r="r" b="b"/>
            <a:pathLst>
              <a:path w="1435100" h="1441450">
                <a:moveTo>
                  <a:pt x="6350" y="1441450"/>
                </a:moveTo>
                <a:cubicBezTo>
                  <a:pt x="4233" y="960967"/>
                  <a:pt x="2117" y="480483"/>
                  <a:pt x="0" y="0"/>
                </a:cubicBezTo>
                <a:lnTo>
                  <a:pt x="1435100" y="1441450"/>
                </a:lnTo>
                <a:lnTo>
                  <a:pt x="6350" y="1441450"/>
                </a:lnTo>
                <a:close/>
              </a:path>
            </a:pathLst>
          </a:custGeom>
          <a:solidFill>
            <a:srgbClr val="FFFF99">
              <a:alpha val="20000"/>
            </a:srgb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 name="Freeform 15"/>
          <p:cNvSpPr/>
          <p:nvPr/>
        </p:nvSpPr>
        <p:spPr bwMode="auto">
          <a:xfrm>
            <a:off x="5521291" y="4188563"/>
            <a:ext cx="2305050" cy="806450"/>
          </a:xfrm>
          <a:custGeom>
            <a:avLst/>
            <a:gdLst>
              <a:gd name="connsiteX0" fmla="*/ 869950 w 2305050"/>
              <a:gd name="connsiteY0" fmla="*/ 0 h 806450"/>
              <a:gd name="connsiteX1" fmla="*/ 2305050 w 2305050"/>
              <a:gd name="connsiteY1" fmla="*/ 6350 h 806450"/>
              <a:gd name="connsiteX2" fmla="*/ 0 w 2305050"/>
              <a:gd name="connsiteY2" fmla="*/ 806450 h 806450"/>
              <a:gd name="connsiteX3" fmla="*/ 869950 w 2305050"/>
              <a:gd name="connsiteY3" fmla="*/ 0 h 806450"/>
            </a:gdLst>
            <a:ahLst/>
            <a:cxnLst>
              <a:cxn ang="0">
                <a:pos x="connsiteX0" y="connsiteY0"/>
              </a:cxn>
              <a:cxn ang="0">
                <a:pos x="connsiteX1" y="connsiteY1"/>
              </a:cxn>
              <a:cxn ang="0">
                <a:pos x="connsiteX2" y="connsiteY2"/>
              </a:cxn>
              <a:cxn ang="0">
                <a:pos x="connsiteX3" y="connsiteY3"/>
              </a:cxn>
            </a:cxnLst>
            <a:rect l="l" t="t" r="r" b="b"/>
            <a:pathLst>
              <a:path w="2305050" h="806450">
                <a:moveTo>
                  <a:pt x="869950" y="0"/>
                </a:moveTo>
                <a:lnTo>
                  <a:pt x="2305050" y="6350"/>
                </a:lnTo>
                <a:lnTo>
                  <a:pt x="0" y="806450"/>
                </a:lnTo>
                <a:lnTo>
                  <a:pt x="869950" y="0"/>
                </a:lnTo>
                <a:close/>
              </a:path>
            </a:pathLst>
          </a:custGeom>
          <a:solidFill>
            <a:schemeClr val="accent1">
              <a:alpha val="20000"/>
            </a:schemeClr>
          </a:solidFill>
          <a:ln w="1270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7" name="Straight Arrow Connector 16"/>
          <p:cNvCxnSpPr>
            <a:cxnSpLocks noChangeAspect="1"/>
          </p:cNvCxnSpPr>
          <p:nvPr/>
        </p:nvCxnSpPr>
        <p:spPr bwMode="auto">
          <a:xfrm flipV="1">
            <a:off x="6661204" y="2827351"/>
            <a:ext cx="1387236" cy="1152525"/>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18" name="TextBox 17"/>
          <p:cNvSpPr txBox="1"/>
          <p:nvPr/>
        </p:nvSpPr>
        <p:spPr>
          <a:xfrm>
            <a:off x="4800600" y="5410200"/>
            <a:ext cx="304800" cy="276999"/>
          </a:xfrm>
          <a:prstGeom prst="rect">
            <a:avLst/>
          </a:prstGeom>
          <a:noFill/>
        </p:spPr>
        <p:txBody>
          <a:bodyPr wrap="square" rtlCol="0">
            <a:spAutoFit/>
          </a:bodyPr>
          <a:lstStyle/>
          <a:p>
            <a:r>
              <a:rPr lang="en-US" sz="1200" dirty="0" smtClean="0"/>
              <a:t>z</a:t>
            </a:r>
            <a:endParaRPr lang="en-US" sz="1200" dirty="0"/>
          </a:p>
        </p:txBody>
      </p:sp>
      <p:sp>
        <p:nvSpPr>
          <p:cNvPr id="19" name="TextBox 18"/>
          <p:cNvSpPr txBox="1"/>
          <p:nvPr/>
        </p:nvSpPr>
        <p:spPr>
          <a:xfrm>
            <a:off x="8763000" y="4038600"/>
            <a:ext cx="304800" cy="276999"/>
          </a:xfrm>
          <a:prstGeom prst="rect">
            <a:avLst/>
          </a:prstGeom>
          <a:noFill/>
        </p:spPr>
        <p:txBody>
          <a:bodyPr wrap="square" rtlCol="0">
            <a:spAutoFit/>
          </a:bodyPr>
          <a:lstStyle/>
          <a:p>
            <a:r>
              <a:rPr lang="en-US" sz="1200" dirty="0" smtClean="0"/>
              <a:t>x</a:t>
            </a:r>
            <a:endParaRPr lang="en-US" sz="1200" dirty="0"/>
          </a:p>
        </p:txBody>
      </p:sp>
      <p:sp>
        <p:nvSpPr>
          <p:cNvPr id="20" name="TextBox 19"/>
          <p:cNvSpPr txBox="1"/>
          <p:nvPr/>
        </p:nvSpPr>
        <p:spPr>
          <a:xfrm>
            <a:off x="6248400" y="1676400"/>
            <a:ext cx="304800" cy="276999"/>
          </a:xfrm>
          <a:prstGeom prst="rect">
            <a:avLst/>
          </a:prstGeom>
          <a:noFill/>
        </p:spPr>
        <p:txBody>
          <a:bodyPr wrap="square" rtlCol="0">
            <a:spAutoFit/>
          </a:bodyPr>
          <a:lstStyle/>
          <a:p>
            <a:r>
              <a:rPr lang="en-US" sz="1200" dirty="0" smtClean="0"/>
              <a:t>y</a:t>
            </a:r>
            <a:endParaRPr lang="en-US" sz="1200" dirty="0"/>
          </a:p>
        </p:txBody>
      </p:sp>
      <p:cxnSp>
        <p:nvCxnSpPr>
          <p:cNvPr id="21" name="Straight Arrow Connector 20"/>
          <p:cNvCxnSpPr>
            <a:cxnSpLocks noChangeAspect="1"/>
          </p:cNvCxnSpPr>
          <p:nvPr/>
        </p:nvCxnSpPr>
        <p:spPr bwMode="auto">
          <a:xfrm rot="5400000" flipH="1">
            <a:off x="5375250" y="2706477"/>
            <a:ext cx="940253" cy="1607398"/>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cxnSp>
        <p:nvCxnSpPr>
          <p:cNvPr id="22" name="Straight Arrow Connector 21"/>
          <p:cNvCxnSpPr>
            <a:cxnSpLocks noChangeAspect="1"/>
          </p:cNvCxnSpPr>
          <p:nvPr/>
        </p:nvCxnSpPr>
        <p:spPr bwMode="auto">
          <a:xfrm rot="5400000">
            <a:off x="5586740" y="4543840"/>
            <a:ext cx="1653536" cy="490649"/>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23" name="TextBox 22"/>
          <p:cNvSpPr txBox="1"/>
          <p:nvPr/>
        </p:nvSpPr>
        <p:spPr>
          <a:xfrm>
            <a:off x="6019800" y="5638800"/>
            <a:ext cx="381000" cy="276999"/>
          </a:xfrm>
          <a:prstGeom prst="rect">
            <a:avLst/>
          </a:prstGeom>
          <a:noFill/>
        </p:spPr>
        <p:txBody>
          <a:bodyPr wrap="square" rtlCol="0">
            <a:spAutoFit/>
          </a:bodyPr>
          <a:lstStyle/>
          <a:p>
            <a:r>
              <a:rPr lang="en-US" sz="1200" b="1" dirty="0" smtClean="0"/>
              <a:t>z’</a:t>
            </a:r>
            <a:endParaRPr lang="en-US" sz="1200" b="1" dirty="0"/>
          </a:p>
        </p:txBody>
      </p:sp>
      <p:sp>
        <p:nvSpPr>
          <p:cNvPr id="24" name="TextBox 23"/>
          <p:cNvSpPr txBox="1"/>
          <p:nvPr/>
        </p:nvSpPr>
        <p:spPr>
          <a:xfrm>
            <a:off x="4800600" y="2847201"/>
            <a:ext cx="381000" cy="276999"/>
          </a:xfrm>
          <a:prstGeom prst="rect">
            <a:avLst/>
          </a:prstGeom>
          <a:noFill/>
        </p:spPr>
        <p:txBody>
          <a:bodyPr wrap="square" rtlCol="0">
            <a:spAutoFit/>
          </a:bodyPr>
          <a:lstStyle/>
          <a:p>
            <a:r>
              <a:rPr lang="en-US" sz="1200" dirty="0" smtClean="0"/>
              <a:t>y’</a:t>
            </a:r>
            <a:endParaRPr lang="en-US" sz="1200" dirty="0"/>
          </a:p>
        </p:txBody>
      </p:sp>
      <p:sp>
        <p:nvSpPr>
          <p:cNvPr id="25" name="TextBox 24"/>
          <p:cNvSpPr txBox="1"/>
          <p:nvPr/>
        </p:nvSpPr>
        <p:spPr>
          <a:xfrm>
            <a:off x="8077200" y="2590800"/>
            <a:ext cx="381000" cy="276999"/>
          </a:xfrm>
          <a:prstGeom prst="rect">
            <a:avLst/>
          </a:prstGeom>
          <a:noFill/>
        </p:spPr>
        <p:txBody>
          <a:bodyPr wrap="square" rtlCol="0">
            <a:spAutoFit/>
          </a:bodyPr>
          <a:lstStyle/>
          <a:p>
            <a:r>
              <a:rPr lang="en-US" sz="1200" dirty="0" smtClean="0"/>
              <a:t>x’</a:t>
            </a:r>
            <a:endParaRPr lang="en-US" sz="1200" dirty="0"/>
          </a:p>
        </p:txBody>
      </p:sp>
      <p:sp>
        <p:nvSpPr>
          <p:cNvPr id="26" name="Arc 25"/>
          <p:cNvSpPr/>
          <p:nvPr/>
        </p:nvSpPr>
        <p:spPr bwMode="auto">
          <a:xfrm>
            <a:off x="4876800" y="2209800"/>
            <a:ext cx="3200400" cy="3048000"/>
          </a:xfrm>
          <a:prstGeom prst="arc">
            <a:avLst>
              <a:gd name="adj1" fmla="val 16037855"/>
              <a:gd name="adj2" fmla="val 19843581"/>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7" name="Arc 26"/>
          <p:cNvSpPr/>
          <p:nvPr/>
        </p:nvSpPr>
        <p:spPr bwMode="auto">
          <a:xfrm>
            <a:off x="5029200" y="2590800"/>
            <a:ext cx="3505200" cy="3200400"/>
          </a:xfrm>
          <a:prstGeom prst="arc">
            <a:avLst>
              <a:gd name="adj1" fmla="val 18772528"/>
              <a:gd name="adj2" fmla="val 0"/>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TextBox 27"/>
          <p:cNvSpPr txBox="1"/>
          <p:nvPr/>
        </p:nvSpPr>
        <p:spPr>
          <a:xfrm>
            <a:off x="7239000" y="21336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y</a:t>
            </a:r>
            <a:endParaRPr lang="en-US" b="1" dirty="0"/>
          </a:p>
        </p:txBody>
      </p:sp>
      <p:sp>
        <p:nvSpPr>
          <p:cNvPr id="29" name="TextBox 28"/>
          <p:cNvSpPr txBox="1"/>
          <p:nvPr/>
        </p:nvSpPr>
        <p:spPr>
          <a:xfrm>
            <a:off x="8382000" y="3048000"/>
            <a:ext cx="553357"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x</a:t>
            </a:r>
            <a:endParaRPr lang="en-US" b="1" dirty="0"/>
          </a:p>
        </p:txBody>
      </p:sp>
      <p:sp>
        <p:nvSpPr>
          <p:cNvPr id="30" name="TextBox 29"/>
          <p:cNvSpPr txBox="1"/>
          <p:nvPr/>
        </p:nvSpPr>
        <p:spPr>
          <a:xfrm>
            <a:off x="7772400" y="4953000"/>
            <a:ext cx="545342" cy="369332"/>
          </a:xfrm>
          <a:prstGeom prst="rect">
            <a:avLst/>
          </a:prstGeom>
          <a:noFill/>
        </p:spPr>
        <p:txBody>
          <a:bodyPr wrap="none" rtlCol="0">
            <a:spAutoFit/>
          </a:bodyPr>
          <a:lstStyle/>
          <a:p>
            <a:r>
              <a:rPr lang="en-US" b="1" dirty="0" smtClean="0">
                <a:sym typeface="Symbol"/>
              </a:rPr>
              <a:t></a:t>
            </a:r>
            <a:r>
              <a:rPr lang="en-US" b="1" baseline="-25000" dirty="0" err="1" smtClean="0">
                <a:sym typeface="Symbol"/>
              </a:rPr>
              <a:t>x’z</a:t>
            </a:r>
            <a:endParaRPr lang="en-US" b="1" dirty="0"/>
          </a:p>
        </p:txBody>
      </p:sp>
      <p:sp>
        <p:nvSpPr>
          <p:cNvPr id="31" name="TextBox 30"/>
          <p:cNvSpPr txBox="1"/>
          <p:nvPr/>
        </p:nvSpPr>
        <p:spPr>
          <a:xfrm>
            <a:off x="5334000" y="2819400"/>
            <a:ext cx="466794" cy="369332"/>
          </a:xfrm>
          <a:prstGeom prst="rect">
            <a:avLst/>
          </a:prstGeom>
          <a:noFill/>
        </p:spPr>
        <p:txBody>
          <a:bodyPr wrap="none" rtlCol="0">
            <a:spAutoFit/>
          </a:bodyPr>
          <a:lstStyle/>
          <a:p>
            <a:r>
              <a:rPr lang="en-US" b="1" dirty="0" smtClean="0"/>
              <a:t>A</a:t>
            </a:r>
            <a:r>
              <a:rPr lang="en-US" b="1" baseline="-25000" dirty="0" smtClean="0"/>
              <a:t>x</a:t>
            </a:r>
            <a:endParaRPr lang="en-US" b="1" dirty="0"/>
          </a:p>
        </p:txBody>
      </p:sp>
      <p:sp>
        <p:nvSpPr>
          <p:cNvPr id="32" name="TextBox 31"/>
          <p:cNvSpPr txBox="1"/>
          <p:nvPr/>
        </p:nvSpPr>
        <p:spPr>
          <a:xfrm>
            <a:off x="6858000" y="2667000"/>
            <a:ext cx="466794" cy="369332"/>
          </a:xfrm>
          <a:prstGeom prst="rect">
            <a:avLst/>
          </a:prstGeom>
          <a:noFill/>
        </p:spPr>
        <p:txBody>
          <a:bodyPr wrap="none" rtlCol="0">
            <a:spAutoFit/>
          </a:bodyPr>
          <a:lstStyle/>
          <a:p>
            <a:r>
              <a:rPr lang="en-US" b="1" dirty="0" err="1" smtClean="0"/>
              <a:t>A</a:t>
            </a:r>
            <a:r>
              <a:rPr lang="en-US" b="1" baseline="-25000" dirty="0" err="1" smtClean="0"/>
              <a:t>z</a:t>
            </a:r>
            <a:endParaRPr lang="en-US" b="1" dirty="0"/>
          </a:p>
        </p:txBody>
      </p:sp>
      <p:sp>
        <p:nvSpPr>
          <p:cNvPr id="33" name="TextBox 32"/>
          <p:cNvSpPr txBox="1"/>
          <p:nvPr/>
        </p:nvSpPr>
        <p:spPr>
          <a:xfrm>
            <a:off x="6705600" y="4648200"/>
            <a:ext cx="466794" cy="369332"/>
          </a:xfrm>
          <a:prstGeom prst="rect">
            <a:avLst/>
          </a:prstGeom>
          <a:noFill/>
        </p:spPr>
        <p:txBody>
          <a:bodyPr wrap="none" rtlCol="0">
            <a:spAutoFit/>
          </a:bodyPr>
          <a:lstStyle/>
          <a:p>
            <a:r>
              <a:rPr lang="en-US" b="1" dirty="0" smtClean="0"/>
              <a:t>A</a:t>
            </a:r>
            <a:r>
              <a:rPr lang="en-US" b="1" baseline="-25000" dirty="0" smtClean="0"/>
              <a:t>y</a:t>
            </a:r>
            <a:endParaRPr lang="en-US" b="1" dirty="0"/>
          </a:p>
        </p:txBody>
      </p:sp>
      <p:cxnSp>
        <p:nvCxnSpPr>
          <p:cNvPr id="34" name="Straight Connector 33"/>
          <p:cNvCxnSpPr>
            <a:stCxn id="33" idx="1"/>
          </p:cNvCxnSpPr>
          <p:nvPr/>
        </p:nvCxnSpPr>
        <p:spPr bwMode="auto">
          <a:xfrm rot="10800000">
            <a:off x="6629400" y="4419600"/>
            <a:ext cx="76200" cy="413266"/>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35" name="Straight Connector 34"/>
          <p:cNvCxnSpPr>
            <a:stCxn id="31" idx="3"/>
          </p:cNvCxnSpPr>
          <p:nvPr/>
        </p:nvCxnSpPr>
        <p:spPr bwMode="auto">
          <a:xfrm>
            <a:off x="5800794" y="3004066"/>
            <a:ext cx="371406" cy="958334"/>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36" name="Straight Connector 35"/>
          <p:cNvCxnSpPr>
            <a:stCxn id="32" idx="2"/>
          </p:cNvCxnSpPr>
          <p:nvPr/>
        </p:nvCxnSpPr>
        <p:spPr bwMode="auto">
          <a:xfrm rot="5400000">
            <a:off x="6664065" y="3154068"/>
            <a:ext cx="545068" cy="309597"/>
          </a:xfrm>
          <a:prstGeom prst="line">
            <a:avLst/>
          </a:prstGeom>
          <a:solidFill>
            <a:schemeClr val="accent1"/>
          </a:solidFill>
          <a:ln w="9525" cap="flat" cmpd="sng" algn="ctr">
            <a:solidFill>
              <a:schemeClr val="tx1"/>
            </a:solidFill>
            <a:prstDash val="solid"/>
            <a:round/>
            <a:headEnd type="none" w="med" len="med"/>
            <a:tailEnd type="oval" w="med" len="med"/>
          </a:ln>
          <a:effectLst/>
        </p:spPr>
      </p:cxnSp>
      <p:sp>
        <p:nvSpPr>
          <p:cNvPr id="37" name="Arc 36"/>
          <p:cNvSpPr/>
          <p:nvPr/>
        </p:nvSpPr>
        <p:spPr bwMode="auto">
          <a:xfrm>
            <a:off x="3124200" y="2819400"/>
            <a:ext cx="5181600" cy="2667000"/>
          </a:xfrm>
          <a:prstGeom prst="arc">
            <a:avLst>
              <a:gd name="adj1" fmla="val 20024172"/>
              <a:gd name="adj2" fmla="val 6883163"/>
            </a:avLst>
          </a:prstGeom>
          <a:noFill/>
          <a:ln w="25400" cap="flat" cmpd="sng" algn="ctr">
            <a:solidFill>
              <a:schemeClr val="tx1"/>
            </a:solidFill>
            <a:prstDash val="sysDot"/>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Slide Number Placeholder 1"/>
          <p:cNvSpPr>
            <a:spLocks noGrp="1"/>
          </p:cNvSpPr>
          <p:nvPr>
            <p:ph type="sldNum" sz="quarter" idx="4"/>
          </p:nvPr>
        </p:nvSpPr>
        <p:spPr>
          <a:xfrm>
            <a:off x="7010400" y="6183517"/>
            <a:ext cx="2133600" cy="365125"/>
          </a:xfrm>
        </p:spPr>
        <p:txBody>
          <a:bodyPr/>
          <a:lstStyle/>
          <a:p>
            <a:fld id="{CBBFA05F-689E-4591-9CFF-FB8E4A004253}" type="slidenum">
              <a:rPr lang="en-US" smtClean="0"/>
              <a:pPr/>
              <a:t>22</a:t>
            </a:fld>
            <a:endParaRPr lang="en-US" dirty="0"/>
          </a:p>
        </p:txBody>
      </p:sp>
    </p:spTree>
    <p:extLst>
      <p:ext uri="{BB962C8B-B14F-4D97-AF65-F5344CB8AC3E}">
        <p14:creationId xmlns:p14="http://schemas.microsoft.com/office/powerpoint/2010/main" val="30389623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br>
              <a:rPr lang="en-US" dirty="0"/>
            </a:br>
            <a:r>
              <a:rPr lang="en-US" dirty="0"/>
              <a:t>Transformation of Axes</a:t>
            </a:r>
          </a:p>
        </p:txBody>
      </p:sp>
      <p:sp>
        <p:nvSpPr>
          <p:cNvPr id="6" name="TextBox 5"/>
          <p:cNvSpPr txBox="1"/>
          <p:nvPr/>
        </p:nvSpPr>
        <p:spPr>
          <a:xfrm>
            <a:off x="762000" y="1806476"/>
            <a:ext cx="8241066" cy="1569660"/>
          </a:xfrm>
          <a:prstGeom prst="rect">
            <a:avLst/>
          </a:prstGeom>
          <a:noFill/>
        </p:spPr>
        <p:txBody>
          <a:bodyPr wrap="square" rtlCol="0">
            <a:spAutoFit/>
          </a:bodyPr>
          <a:lstStyle/>
          <a:p>
            <a:r>
              <a:rPr lang="en-US" sz="2400" dirty="0" smtClean="0"/>
              <a:t>Write the transformation Matrix for the following: </a:t>
            </a:r>
          </a:p>
          <a:p>
            <a:r>
              <a:rPr lang="en-US" sz="2400" dirty="0" smtClean="0"/>
              <a:t>- First a positive 45° about z axis</a:t>
            </a:r>
          </a:p>
          <a:p>
            <a:r>
              <a:rPr lang="en-US" sz="2400" dirty="0" smtClean="0"/>
              <a:t>- Second a positive 30° about the new x’ axis</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3041006874"/>
              </p:ext>
            </p:extLst>
          </p:nvPr>
        </p:nvGraphicFramePr>
        <p:xfrm>
          <a:off x="1133475" y="4846260"/>
          <a:ext cx="6877050" cy="1092200"/>
        </p:xfrm>
        <a:graphic>
          <a:graphicData uri="http://schemas.openxmlformats.org/presentationml/2006/ole">
            <mc:AlternateContent xmlns:mc="http://schemas.openxmlformats.org/markup-compatibility/2006">
              <mc:Choice xmlns:v="urn:schemas-microsoft-com:vml" Requires="v">
                <p:oleObj spid="_x0000_s400404" name="Equation" r:id="rId3" imgW="4520880" imgH="698400" progId="Equation.DSMT4">
                  <p:embed/>
                </p:oleObj>
              </mc:Choice>
              <mc:Fallback>
                <p:oleObj name="Equation" r:id="rId3" imgW="4520880" imgH="698400" progId="Equation.DSMT4">
                  <p:embed/>
                  <p:pic>
                    <p:nvPicPr>
                      <p:cNvPr id="0" name=""/>
                      <p:cNvPicPr>
                        <a:picLocks noChangeAspect="1" noChangeArrowheads="1"/>
                      </p:cNvPicPr>
                      <p:nvPr/>
                    </p:nvPicPr>
                    <p:blipFill>
                      <a:blip r:embed="rId4"/>
                      <a:srcRect/>
                      <a:stretch>
                        <a:fillRect/>
                      </a:stretch>
                    </p:blipFill>
                    <p:spPr bwMode="auto">
                      <a:xfrm>
                        <a:off x="1133475" y="4846260"/>
                        <a:ext cx="687705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4"/>
          </p:nvPr>
        </p:nvSpPr>
        <p:spPr>
          <a:xfrm>
            <a:off x="7010400" y="6186316"/>
            <a:ext cx="2133600" cy="365125"/>
          </a:xfrm>
        </p:spPr>
        <p:txBody>
          <a:bodyPr/>
          <a:lstStyle/>
          <a:p>
            <a:fld id="{CBBFA05F-689E-4591-9CFF-FB8E4A004253}" type="slidenum">
              <a:rPr lang="en-US" smtClean="0"/>
              <a:pPr/>
              <a:t>23</a:t>
            </a:fld>
            <a:endParaRPr lang="en-US" dirty="0"/>
          </a:p>
        </p:txBody>
      </p:sp>
      <p:graphicFrame>
        <p:nvGraphicFramePr>
          <p:cNvPr id="9" name="Object 4"/>
          <p:cNvGraphicFramePr>
            <a:graphicFrameLocks noChangeAspect="1"/>
          </p:cNvGraphicFramePr>
          <p:nvPr>
            <p:extLst>
              <p:ext uri="{D42A27DB-BD31-4B8C-83A1-F6EECF244321}">
                <p14:modId xmlns:p14="http://schemas.microsoft.com/office/powerpoint/2010/main" val="1928816053"/>
              </p:ext>
            </p:extLst>
          </p:nvPr>
        </p:nvGraphicFramePr>
        <p:xfrm>
          <a:off x="3048000" y="3276600"/>
          <a:ext cx="2645875" cy="1358016"/>
        </p:xfrm>
        <a:graphic>
          <a:graphicData uri="http://schemas.openxmlformats.org/presentationml/2006/ole">
            <mc:AlternateContent xmlns:mc="http://schemas.openxmlformats.org/markup-compatibility/2006">
              <mc:Choice xmlns:v="urn:schemas-microsoft-com:vml" Requires="v">
                <p:oleObj spid="_x0000_s400405" name="Equation" r:id="rId5" imgW="1434960" imgH="736560" progId="Equation.3">
                  <p:embed/>
                </p:oleObj>
              </mc:Choice>
              <mc:Fallback>
                <p:oleObj name="Equation" r:id="rId5" imgW="143496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276600"/>
                        <a:ext cx="2645875" cy="1358016"/>
                      </a:xfrm>
                      <a:prstGeom prst="rect">
                        <a:avLst/>
                      </a:prstGeom>
                      <a:noFill/>
                    </p:spPr>
                  </p:pic>
                </p:oleObj>
              </mc:Fallback>
            </mc:AlternateContent>
          </a:graphicData>
        </a:graphic>
      </p:graphicFrame>
    </p:spTree>
    <p:extLst>
      <p:ext uri="{BB962C8B-B14F-4D97-AF65-F5344CB8AC3E}">
        <p14:creationId xmlns:p14="http://schemas.microsoft.com/office/powerpoint/2010/main" val="3283530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br>
              <a:rPr lang="en-US" dirty="0" smtClean="0"/>
            </a:br>
            <a:r>
              <a:rPr lang="en-US" dirty="0" smtClean="0"/>
              <a:t>Transformation of Axes</a:t>
            </a:r>
            <a:endParaRPr lang="en-US" dirty="0"/>
          </a:p>
        </p:txBody>
      </p:sp>
      <p:sp>
        <p:nvSpPr>
          <p:cNvPr id="6" name="TextBox 5"/>
          <p:cNvSpPr txBox="1"/>
          <p:nvPr/>
        </p:nvSpPr>
        <p:spPr>
          <a:xfrm>
            <a:off x="457200" y="1806476"/>
            <a:ext cx="8545866" cy="3785652"/>
          </a:xfrm>
          <a:prstGeom prst="rect">
            <a:avLst/>
          </a:prstGeom>
          <a:noFill/>
        </p:spPr>
        <p:txBody>
          <a:bodyPr wrap="none" rtlCol="0">
            <a:spAutoFit/>
          </a:bodyPr>
          <a:lstStyle/>
          <a:p>
            <a:r>
              <a:rPr lang="en-US" sz="2400" dirty="0" smtClean="0"/>
              <a:t>Write the transformation Matrix for the following: </a:t>
            </a:r>
          </a:p>
          <a:p>
            <a:pPr>
              <a:buFontTx/>
              <a:buChar char="-"/>
            </a:pPr>
            <a:r>
              <a:rPr lang="en-US" sz="2400" dirty="0" smtClean="0"/>
              <a:t>First a positive 45° about z axis</a:t>
            </a:r>
          </a:p>
          <a:p>
            <a:pPr>
              <a:buFontTx/>
              <a:buChar char="-"/>
            </a:pPr>
            <a:endParaRPr lang="en-US" sz="2400" dirty="0" smtClean="0"/>
          </a:p>
          <a:p>
            <a:pPr>
              <a:buFontTx/>
              <a:buChar char="-"/>
            </a:pPr>
            <a:endParaRPr lang="en-US" sz="2400" dirty="0" smtClean="0"/>
          </a:p>
          <a:p>
            <a:pPr>
              <a:buFontTx/>
              <a:buChar char="-"/>
            </a:pPr>
            <a:endParaRPr lang="en-US" sz="2400" dirty="0" smtClean="0"/>
          </a:p>
          <a:p>
            <a:pPr>
              <a:buFontTx/>
              <a:buChar char="-"/>
            </a:pPr>
            <a:endParaRPr lang="en-US" sz="2400" dirty="0" smtClean="0"/>
          </a:p>
          <a:p>
            <a:r>
              <a:rPr lang="en-US" sz="2400" dirty="0" smtClean="0"/>
              <a:t>- Second a positive 30° about the new x’ axis</a:t>
            </a:r>
          </a:p>
          <a:p>
            <a:r>
              <a:rPr lang="en-US" sz="2400" dirty="0" smtClean="0"/>
              <a:t>	</a:t>
            </a:r>
          </a:p>
          <a:p>
            <a:endParaRPr lang="en-US" sz="2400" dirty="0" smtClean="0"/>
          </a:p>
          <a:p>
            <a:endParaRPr lang="en-US" sz="2400" dirty="0"/>
          </a:p>
        </p:txBody>
      </p:sp>
      <p:graphicFrame>
        <p:nvGraphicFramePr>
          <p:cNvPr id="7" name="Object 6"/>
          <p:cNvGraphicFramePr>
            <a:graphicFrameLocks noChangeAspect="1"/>
          </p:cNvGraphicFramePr>
          <p:nvPr/>
        </p:nvGraphicFramePr>
        <p:xfrm>
          <a:off x="1828800" y="2819400"/>
          <a:ext cx="2743200" cy="2938462"/>
        </p:xfrm>
        <a:graphic>
          <a:graphicData uri="http://schemas.openxmlformats.org/presentationml/2006/ole">
            <mc:AlternateContent xmlns:mc="http://schemas.openxmlformats.org/markup-compatibility/2006">
              <mc:Choice xmlns:v="urn:schemas-microsoft-com:vml" Requires="v">
                <p:oleObj spid="_x0000_s401426" name="Equation" r:id="rId3" imgW="1803240" imgH="1879560" progId="Equation.DSMT4">
                  <p:embed/>
                </p:oleObj>
              </mc:Choice>
              <mc:Fallback>
                <p:oleObj name="Equation" r:id="rId3" imgW="1803240" imgH="1879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19400"/>
                        <a:ext cx="2743200" cy="293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7" name="Object 3"/>
          <p:cNvGraphicFramePr>
            <a:graphicFrameLocks noChangeAspect="1"/>
          </p:cNvGraphicFramePr>
          <p:nvPr/>
        </p:nvGraphicFramePr>
        <p:xfrm>
          <a:off x="4800600" y="4648200"/>
          <a:ext cx="3559175" cy="1047750"/>
        </p:xfrm>
        <a:graphic>
          <a:graphicData uri="http://schemas.openxmlformats.org/presentationml/2006/ole">
            <mc:AlternateContent xmlns:mc="http://schemas.openxmlformats.org/markup-compatibility/2006">
              <mc:Choice xmlns:v="urn:schemas-microsoft-com:vml" Requires="v">
                <p:oleObj spid="_x0000_s401427" name="Equation" r:id="rId5" imgW="2438280" imgH="698400" progId="Equation.DSMT4">
                  <p:embed/>
                </p:oleObj>
              </mc:Choice>
              <mc:Fallback>
                <p:oleObj name="Equation" r:id="rId5" imgW="243828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648200"/>
                        <a:ext cx="3559175"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4"/>
          </p:nvPr>
        </p:nvSpPr>
        <p:spPr>
          <a:xfrm>
            <a:off x="7010400" y="6181253"/>
            <a:ext cx="2133600" cy="365125"/>
          </a:xfrm>
        </p:spPr>
        <p:txBody>
          <a:bodyPr/>
          <a:lstStyle/>
          <a:p>
            <a:fld id="{CBBFA05F-689E-4591-9CFF-FB8E4A004253}" type="slidenum">
              <a:rPr lang="en-US" smtClean="0"/>
              <a:pPr/>
              <a:t>24</a:t>
            </a:fld>
            <a:endParaRPr lang="en-US" dirty="0"/>
          </a:p>
        </p:txBody>
      </p:sp>
    </p:spTree>
    <p:extLst>
      <p:ext uri="{BB962C8B-B14F-4D97-AF65-F5344CB8AC3E}">
        <p14:creationId xmlns:p14="http://schemas.microsoft.com/office/powerpoint/2010/main" val="8389601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dirty="0" smtClean="0"/>
              <a:t>EXAMPLE:</a:t>
            </a:r>
            <a:br>
              <a:rPr lang="en-US" dirty="0" smtClean="0"/>
            </a:br>
            <a:r>
              <a:rPr lang="en-US" dirty="0" smtClean="0"/>
              <a:t>Stress Transformation</a:t>
            </a:r>
            <a:endParaRPr lang="en-US" dirty="0"/>
          </a:p>
        </p:txBody>
      </p:sp>
      <p:sp>
        <p:nvSpPr>
          <p:cNvPr id="378884" name="Text Box 4"/>
          <p:cNvSpPr txBox="1">
            <a:spLocks noChangeArrowheads="1"/>
          </p:cNvSpPr>
          <p:nvPr/>
        </p:nvSpPr>
        <p:spPr bwMode="auto">
          <a:xfrm>
            <a:off x="746125" y="1797050"/>
            <a:ext cx="8093075" cy="641350"/>
          </a:xfrm>
          <a:prstGeom prst="rect">
            <a:avLst/>
          </a:prstGeom>
          <a:noFill/>
          <a:ln w="9525">
            <a:noFill/>
            <a:miter lim="800000"/>
            <a:headEnd/>
            <a:tailEnd/>
          </a:ln>
          <a:effectLst/>
        </p:spPr>
        <p:txBody>
          <a:bodyPr>
            <a:spAutoFit/>
          </a:bodyPr>
          <a:lstStyle/>
          <a:p>
            <a:r>
              <a:rPr lang="en-US"/>
              <a:t>The stress tensor at a point in a machine element with respect to the inertial coordinate system is</a:t>
            </a:r>
          </a:p>
        </p:txBody>
      </p:sp>
      <p:graphicFrame>
        <p:nvGraphicFramePr>
          <p:cNvPr id="378885" name="Object 5"/>
          <p:cNvGraphicFramePr>
            <a:graphicFrameLocks noGrp="1" noChangeAspect="1"/>
          </p:cNvGraphicFramePr>
          <p:nvPr>
            <p:ph idx="1"/>
          </p:nvPr>
        </p:nvGraphicFramePr>
        <p:xfrm>
          <a:off x="2362200" y="2438400"/>
          <a:ext cx="3136900" cy="1439863"/>
        </p:xfrm>
        <a:graphic>
          <a:graphicData uri="http://schemas.openxmlformats.org/presentationml/2006/ole">
            <mc:AlternateContent xmlns:mc="http://schemas.openxmlformats.org/markup-compatibility/2006">
              <mc:Choice xmlns:v="urn:schemas-microsoft-com:vml" Requires="v">
                <p:oleObj spid="_x0000_s402442" name="Equation" r:id="rId4" imgW="1549080" imgH="711000" progId="Equation.3">
                  <p:embed/>
                </p:oleObj>
              </mc:Choice>
              <mc:Fallback>
                <p:oleObj name="Equation" r:id="rId4" imgW="15490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438400"/>
                        <a:ext cx="313690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7" name="Text Box 7"/>
          <p:cNvSpPr txBox="1">
            <a:spLocks noChangeArrowheads="1"/>
          </p:cNvSpPr>
          <p:nvPr/>
        </p:nvSpPr>
        <p:spPr bwMode="auto">
          <a:xfrm>
            <a:off x="898525" y="3930650"/>
            <a:ext cx="7788275" cy="366713"/>
          </a:xfrm>
          <a:prstGeom prst="rect">
            <a:avLst/>
          </a:prstGeom>
          <a:noFill/>
          <a:ln w="9525">
            <a:noFill/>
            <a:miter lim="800000"/>
            <a:headEnd/>
            <a:tailEnd/>
          </a:ln>
          <a:effectLst/>
        </p:spPr>
        <p:txBody>
          <a:bodyPr>
            <a:spAutoFit/>
          </a:bodyPr>
          <a:lstStyle/>
          <a:p>
            <a:endParaRPr lang="en-US"/>
          </a:p>
        </p:txBody>
      </p:sp>
      <p:sp>
        <p:nvSpPr>
          <p:cNvPr id="378888" name="Text Box 8"/>
          <p:cNvSpPr txBox="1">
            <a:spLocks noChangeArrowheads="1"/>
          </p:cNvSpPr>
          <p:nvPr/>
        </p:nvSpPr>
        <p:spPr bwMode="auto">
          <a:xfrm>
            <a:off x="746125" y="4006850"/>
            <a:ext cx="7864475" cy="923330"/>
          </a:xfrm>
          <a:prstGeom prst="rect">
            <a:avLst/>
          </a:prstGeom>
          <a:noFill/>
          <a:ln w="9525">
            <a:noFill/>
            <a:miter lim="800000"/>
            <a:headEnd/>
            <a:tailEnd/>
          </a:ln>
          <a:effectLst/>
        </p:spPr>
        <p:txBody>
          <a:bodyPr>
            <a:spAutoFit/>
          </a:bodyPr>
          <a:lstStyle/>
          <a:p>
            <a:r>
              <a:rPr lang="en-US" dirty="0"/>
              <a:t>Determine  the state of stress if the stress element is rotated 45</a:t>
            </a:r>
            <a:r>
              <a:rPr lang="en-US" baseline="30000" dirty="0"/>
              <a:t>o</a:t>
            </a:r>
            <a:r>
              <a:rPr lang="en-US" dirty="0"/>
              <a:t> counterclockwise about the z </a:t>
            </a:r>
            <a:r>
              <a:rPr lang="en-US" dirty="0" smtClean="0"/>
              <a:t>axis followed by 30° about the new x’ axis.</a:t>
            </a:r>
            <a:endParaRPr lang="en-US" dirty="0"/>
          </a:p>
        </p:txBody>
      </p:sp>
      <p:sp>
        <p:nvSpPr>
          <p:cNvPr id="2" name="Slide Number Placeholder 1"/>
          <p:cNvSpPr>
            <a:spLocks noGrp="1"/>
          </p:cNvSpPr>
          <p:nvPr>
            <p:ph type="sldNum" sz="quarter" idx="4"/>
          </p:nvPr>
        </p:nvSpPr>
        <p:spPr>
          <a:xfrm>
            <a:off x="6999837" y="6181253"/>
            <a:ext cx="2133600" cy="365125"/>
          </a:xfrm>
        </p:spPr>
        <p:txBody>
          <a:bodyPr/>
          <a:lstStyle/>
          <a:p>
            <a:fld id="{CBBFA05F-689E-4591-9CFF-FB8E4A004253}" type="slidenum">
              <a:rPr lang="en-US" smtClean="0"/>
              <a:pPr/>
              <a:t>25</a:t>
            </a:fld>
            <a:endParaRPr lang="en-US" dirty="0"/>
          </a:p>
        </p:txBody>
      </p:sp>
    </p:spTree>
    <p:extLst>
      <p:ext uri="{BB962C8B-B14F-4D97-AF65-F5344CB8AC3E}">
        <p14:creationId xmlns:p14="http://schemas.microsoft.com/office/powerpoint/2010/main" val="25237096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9600" y="1752600"/>
            <a:ext cx="6235938" cy="3416320"/>
          </a:xfrm>
          <a:prstGeom prst="rect">
            <a:avLst/>
          </a:prstGeom>
          <a:noFill/>
        </p:spPr>
        <p:txBody>
          <a:bodyPr wrap="none" rtlCol="0">
            <a:spAutoFit/>
          </a:bodyPr>
          <a:lstStyle/>
          <a:p>
            <a:r>
              <a:rPr lang="en-US" sz="2400" dirty="0" smtClean="0"/>
              <a:t>Stress Transformation</a:t>
            </a:r>
          </a:p>
          <a:p>
            <a:endParaRPr lang="en-US" sz="2400" dirty="0" smtClean="0"/>
          </a:p>
          <a:p>
            <a:endParaRPr lang="en-US" sz="2400" dirty="0" smtClean="0"/>
          </a:p>
          <a:p>
            <a:r>
              <a:rPr lang="en-US" sz="2400" dirty="0" smtClean="0"/>
              <a:t>Transformation Matrix</a:t>
            </a:r>
          </a:p>
          <a:p>
            <a:endParaRPr lang="en-US" sz="2400" dirty="0" smtClean="0"/>
          </a:p>
          <a:p>
            <a:endParaRPr lang="en-US" sz="2400" dirty="0" smtClean="0"/>
          </a:p>
          <a:p>
            <a:endParaRPr lang="en-US" sz="2400" dirty="0" smtClean="0"/>
          </a:p>
          <a:p>
            <a:r>
              <a:rPr lang="en-US" sz="2400" dirty="0" smtClean="0"/>
              <a:t>Transpose of Transformation Matrix</a:t>
            </a:r>
          </a:p>
          <a:p>
            <a:endParaRPr lang="en-US" sz="2400" dirty="0"/>
          </a:p>
        </p:txBody>
      </p:sp>
      <p:sp>
        <p:nvSpPr>
          <p:cNvPr id="2" name="Title 1"/>
          <p:cNvSpPr>
            <a:spLocks noGrp="1"/>
          </p:cNvSpPr>
          <p:nvPr>
            <p:ph type="title"/>
          </p:nvPr>
        </p:nvSpPr>
        <p:spPr/>
        <p:txBody>
          <a:bodyPr/>
          <a:lstStyle/>
          <a:p>
            <a:r>
              <a:rPr lang="en-US" dirty="0" smtClean="0"/>
              <a:t>SOLUTION:</a:t>
            </a:r>
            <a:br>
              <a:rPr lang="en-US" dirty="0" smtClean="0"/>
            </a:br>
            <a:r>
              <a:rPr lang="en-US" dirty="0" smtClean="0"/>
              <a:t>Stress Transformation</a:t>
            </a:r>
            <a:endParaRPr lang="en-US" dirty="0"/>
          </a:p>
        </p:txBody>
      </p:sp>
      <p:graphicFrame>
        <p:nvGraphicFramePr>
          <p:cNvPr id="415747" name="Object 3"/>
          <p:cNvGraphicFramePr>
            <a:graphicFrameLocks noChangeAspect="1"/>
          </p:cNvGraphicFramePr>
          <p:nvPr/>
        </p:nvGraphicFramePr>
        <p:xfrm>
          <a:off x="1524000" y="3276600"/>
          <a:ext cx="3948113" cy="1047750"/>
        </p:xfrm>
        <a:graphic>
          <a:graphicData uri="http://schemas.openxmlformats.org/presentationml/2006/ole">
            <mc:AlternateContent xmlns:mc="http://schemas.openxmlformats.org/markup-compatibility/2006">
              <mc:Choice xmlns:v="urn:schemas-microsoft-com:vml" Requires="v">
                <p:oleObj spid="_x0000_s403488" name="Equation" r:id="rId3" imgW="2705040" imgH="698400" progId="Equation.DSMT4">
                  <p:embed/>
                </p:oleObj>
              </mc:Choice>
              <mc:Fallback>
                <p:oleObj name="Equation" r:id="rId3" imgW="270504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76600"/>
                        <a:ext cx="3948113"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2" name="Object 4"/>
          <p:cNvGraphicFramePr>
            <a:graphicFrameLocks noChangeAspect="1"/>
          </p:cNvGraphicFramePr>
          <p:nvPr/>
        </p:nvGraphicFramePr>
        <p:xfrm>
          <a:off x="1524000" y="1828800"/>
          <a:ext cx="5943600" cy="1228997"/>
        </p:xfrm>
        <a:graphic>
          <a:graphicData uri="http://schemas.openxmlformats.org/presentationml/2006/ole">
            <mc:AlternateContent xmlns:mc="http://schemas.openxmlformats.org/markup-compatibility/2006">
              <mc:Choice xmlns:v="urn:schemas-microsoft-com:vml" Requires="v">
                <p:oleObj spid="_x0000_s403489" name="Equation" r:id="rId5" imgW="3377880" imgH="698400" progId="Equation.DSMT4">
                  <p:embed/>
                </p:oleObj>
              </mc:Choice>
              <mc:Fallback>
                <p:oleObj name="Equation" r:id="rId5" imgW="337788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828800"/>
                        <a:ext cx="5943600" cy="1228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944652713"/>
              </p:ext>
            </p:extLst>
          </p:nvPr>
        </p:nvGraphicFramePr>
        <p:xfrm>
          <a:off x="1582738" y="4876800"/>
          <a:ext cx="3262312" cy="1047750"/>
        </p:xfrm>
        <a:graphic>
          <a:graphicData uri="http://schemas.openxmlformats.org/presentationml/2006/ole">
            <mc:AlternateContent xmlns:mc="http://schemas.openxmlformats.org/markup-compatibility/2006">
              <mc:Choice xmlns:v="urn:schemas-microsoft-com:vml" Requires="v">
                <p:oleObj spid="_x0000_s403490" name="Equation" r:id="rId7" imgW="2234880" imgH="698400" progId="Equation.DSMT4">
                  <p:embed/>
                </p:oleObj>
              </mc:Choice>
              <mc:Fallback>
                <p:oleObj name="Equation" r:id="rId7" imgW="2234880" imgH="698400" progId="Equation.DSMT4">
                  <p:embed/>
                  <p:pic>
                    <p:nvPicPr>
                      <p:cNvPr id="0" name=""/>
                      <p:cNvPicPr>
                        <a:picLocks noChangeAspect="1" noChangeArrowheads="1"/>
                      </p:cNvPicPr>
                      <p:nvPr/>
                    </p:nvPicPr>
                    <p:blipFill>
                      <a:blip r:embed="rId8"/>
                      <a:srcRect/>
                      <a:stretch>
                        <a:fillRect/>
                      </a:stretch>
                    </p:blipFill>
                    <p:spPr bwMode="auto">
                      <a:xfrm>
                        <a:off x="1582738" y="4876800"/>
                        <a:ext cx="32623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4"/>
          </p:nvPr>
        </p:nvSpPr>
        <p:spPr>
          <a:xfrm>
            <a:off x="7010400" y="6181253"/>
            <a:ext cx="2133600" cy="365125"/>
          </a:xfrm>
        </p:spPr>
        <p:txBody>
          <a:bodyPr/>
          <a:lstStyle/>
          <a:p>
            <a:fld id="{CBBFA05F-689E-4591-9CFF-FB8E4A004253}" type="slidenum">
              <a:rPr lang="en-US" smtClean="0"/>
              <a:pPr/>
              <a:t>26</a:t>
            </a:fld>
            <a:endParaRPr lang="en-US" dirty="0"/>
          </a:p>
        </p:txBody>
      </p:sp>
    </p:spTree>
    <p:extLst>
      <p:ext uri="{BB962C8B-B14F-4D97-AF65-F5344CB8AC3E}">
        <p14:creationId xmlns:p14="http://schemas.microsoft.com/office/powerpoint/2010/main" val="29501463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ing Time to Thin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7</a:t>
            </a:fld>
            <a:endParaRPr lang="en-US" dirty="0"/>
          </a:p>
        </p:txBody>
      </p:sp>
      <p:sp>
        <p:nvSpPr>
          <p:cNvPr id="4" name="TextBox 3"/>
          <p:cNvSpPr txBox="1"/>
          <p:nvPr/>
        </p:nvSpPr>
        <p:spPr>
          <a:xfrm>
            <a:off x="647700" y="1905000"/>
            <a:ext cx="7848600" cy="4093428"/>
          </a:xfrm>
          <a:prstGeom prst="rect">
            <a:avLst/>
          </a:prstGeom>
          <a:noFill/>
        </p:spPr>
        <p:txBody>
          <a:bodyPr wrap="square" rtlCol="0">
            <a:spAutoFit/>
          </a:bodyPr>
          <a:lstStyle/>
          <a:p>
            <a:r>
              <a:rPr lang="en-US" sz="2000" dirty="0" smtClean="0"/>
              <a:t>Shown below is the Roman numeral seven. By adding only a single line, turn it into an eight</a:t>
            </a:r>
          </a:p>
          <a:p>
            <a:endParaRPr lang="en-US" sz="2000" dirty="0"/>
          </a:p>
          <a:p>
            <a:pPr algn="ctr"/>
            <a:r>
              <a:rPr lang="en-US" sz="2000" dirty="0" smtClean="0"/>
              <a:t>VII</a:t>
            </a:r>
          </a:p>
          <a:p>
            <a:endParaRPr lang="en-US" sz="2000" dirty="0" smtClean="0"/>
          </a:p>
          <a:p>
            <a:r>
              <a:rPr lang="en-US" sz="2000" dirty="0" smtClean="0"/>
              <a:t>This is pretty easy; all you have to do is add a vertical line to the right of the VII to create an eight: VIII.  Now consider something more challenging.</a:t>
            </a:r>
          </a:p>
          <a:p>
            <a:endParaRPr lang="en-US" sz="2000" dirty="0"/>
          </a:p>
          <a:p>
            <a:r>
              <a:rPr lang="en-US" sz="2000" dirty="0" smtClean="0"/>
              <a:t>Shown below is a roman numeral nine.  By adding only a single line, turn it into a 6.</a:t>
            </a:r>
          </a:p>
          <a:p>
            <a:endParaRPr lang="en-US" sz="2000" dirty="0"/>
          </a:p>
          <a:p>
            <a:pPr algn="ctr"/>
            <a:r>
              <a:rPr lang="en-US" sz="2000" dirty="0" smtClean="0"/>
              <a:t>IX</a:t>
            </a:r>
            <a:endParaRPr lang="en-US" sz="2000" dirty="0"/>
          </a:p>
        </p:txBody>
      </p:sp>
    </p:spTree>
    <p:extLst>
      <p:ext uri="{BB962C8B-B14F-4D97-AF65-F5344CB8AC3E}">
        <p14:creationId xmlns:p14="http://schemas.microsoft.com/office/powerpoint/2010/main" val="31644549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a:xfrm>
            <a:off x="6999838" y="6181253"/>
            <a:ext cx="2133600" cy="365125"/>
          </a:xfrm>
        </p:spPr>
        <p:txBody>
          <a:bodyPr/>
          <a:lstStyle/>
          <a:p>
            <a:fld id="{784D54C9-EE26-4281-934B-33BB515362F7}" type="slidenum">
              <a:rPr lang="en-US"/>
              <a:pPr/>
              <a:t>28</a:t>
            </a:fld>
            <a:endParaRPr lang="en-US" dirty="0"/>
          </a:p>
        </p:txBody>
      </p:sp>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dirty="0"/>
              <a:t>LECTURE </a:t>
            </a:r>
            <a:r>
              <a:rPr lang="en-US" sz="2400" dirty="0" smtClean="0"/>
              <a:t>3  </a:t>
            </a:r>
            <a:r>
              <a:rPr lang="en-US" sz="2400" dirty="0"/>
              <a:t/>
            </a:r>
            <a:br>
              <a:rPr lang="en-US" sz="2400" dirty="0"/>
            </a:br>
            <a:endParaRPr lang="en-US" sz="2400" dirty="0"/>
          </a:p>
          <a:p>
            <a:pPr>
              <a:lnSpc>
                <a:spcPct val="80000"/>
              </a:lnSpc>
              <a:buFont typeface="Wingdings" pitchFamily="2" charset="2"/>
              <a:buChar char="o"/>
            </a:pPr>
            <a:r>
              <a:rPr lang="en-US" sz="2400" dirty="0" smtClean="0"/>
              <a:t>  Principal Stress</a:t>
            </a:r>
          </a:p>
          <a:p>
            <a:pPr>
              <a:lnSpc>
                <a:spcPct val="80000"/>
              </a:lnSpc>
              <a:buFont typeface="Wingdings" pitchFamily="2" charset="2"/>
              <a:buChar char="o"/>
            </a:pPr>
            <a:r>
              <a:rPr lang="en-US" sz="2400" dirty="0" smtClean="0"/>
              <a:t>  Mohr’s Circle For Stress</a:t>
            </a:r>
          </a:p>
        </p:txBody>
      </p:sp>
    </p:spTree>
    <p:extLst>
      <p:ext uri="{BB962C8B-B14F-4D97-AF65-F5344CB8AC3E}">
        <p14:creationId xmlns:p14="http://schemas.microsoft.com/office/powerpoint/2010/main" val="327860550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Freeform 85"/>
          <p:cNvSpPr/>
          <p:nvPr/>
        </p:nvSpPr>
        <p:spPr bwMode="auto">
          <a:xfrm>
            <a:off x="5573286" y="4205235"/>
            <a:ext cx="2105130" cy="673240"/>
          </a:xfrm>
          <a:custGeom>
            <a:avLst/>
            <a:gdLst>
              <a:gd name="connsiteX0" fmla="*/ 0 w 2105130"/>
              <a:gd name="connsiteY0" fmla="*/ 331596 h 673240"/>
              <a:gd name="connsiteX1" fmla="*/ 959618 w 2105130"/>
              <a:gd name="connsiteY1" fmla="*/ 673240 h 673240"/>
              <a:gd name="connsiteX2" fmla="*/ 2105130 w 2105130"/>
              <a:gd name="connsiteY2" fmla="*/ 341644 h 673240"/>
              <a:gd name="connsiteX3" fmla="*/ 899328 w 2105130"/>
              <a:gd name="connsiteY3" fmla="*/ 0 h 673240"/>
              <a:gd name="connsiteX4" fmla="*/ 0 w 2105130"/>
              <a:gd name="connsiteY4" fmla="*/ 331596 h 6732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5130" h="673240">
                <a:moveTo>
                  <a:pt x="0" y="331596"/>
                </a:moveTo>
                <a:lnTo>
                  <a:pt x="959618" y="673240"/>
                </a:lnTo>
                <a:lnTo>
                  <a:pt x="2105130" y="341644"/>
                </a:lnTo>
                <a:lnTo>
                  <a:pt x="899328" y="0"/>
                </a:lnTo>
                <a:lnTo>
                  <a:pt x="0" y="331596"/>
                </a:lnTo>
                <a:close/>
              </a:path>
            </a:pathLst>
          </a:custGeom>
          <a:solidFill>
            <a:schemeClr val="accent1">
              <a:alpha val="20000"/>
            </a:scheme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1" name="TextBox 100"/>
          <p:cNvSpPr txBox="1"/>
          <p:nvPr/>
        </p:nvSpPr>
        <p:spPr>
          <a:xfrm>
            <a:off x="6151657" y="4435502"/>
            <a:ext cx="404278"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y</a:t>
            </a:r>
            <a:endParaRPr lang="en-US" b="1" dirty="0">
              <a:solidFill>
                <a:schemeClr val="tx1">
                  <a:lumMod val="50000"/>
                  <a:lumOff val="50000"/>
                </a:schemeClr>
              </a:solidFill>
              <a:latin typeface="+mj-lt"/>
            </a:endParaRPr>
          </a:p>
        </p:txBody>
      </p:sp>
      <p:sp>
        <p:nvSpPr>
          <p:cNvPr id="113" name="TextBox 112"/>
          <p:cNvSpPr txBox="1"/>
          <p:nvPr/>
        </p:nvSpPr>
        <p:spPr>
          <a:xfrm>
            <a:off x="5791200" y="4281485"/>
            <a:ext cx="520160"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2" name="Freeform 81"/>
          <p:cNvSpPr/>
          <p:nvPr/>
        </p:nvSpPr>
        <p:spPr bwMode="auto">
          <a:xfrm>
            <a:off x="55626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solidFill>
            <a:srgbClr val="FFFF99">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5" name="TextBox 64"/>
          <p:cNvSpPr txBox="1"/>
          <p:nvPr/>
        </p:nvSpPr>
        <p:spPr>
          <a:xfrm>
            <a:off x="2362200" y="3657600"/>
            <a:ext cx="473206"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endParaRPr lang="en-US" b="1" baseline="-25000" dirty="0" smtClean="0">
              <a:latin typeface="+mj-lt"/>
              <a:cs typeface="Times New Roman" pitchFamily="18" charset="0"/>
              <a:sym typeface="Symbol"/>
            </a:endParaRPr>
          </a:p>
          <a:p>
            <a:endParaRPr lang="en-US" b="1" dirty="0"/>
          </a:p>
        </p:txBody>
      </p:sp>
      <p:sp>
        <p:nvSpPr>
          <p:cNvPr id="109" name="TextBox 108"/>
          <p:cNvSpPr txBox="1"/>
          <p:nvPr/>
        </p:nvSpPr>
        <p:spPr>
          <a:xfrm>
            <a:off x="6026420" y="3303763"/>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4" name="Freeform 83"/>
          <p:cNvSpPr/>
          <p:nvPr/>
        </p:nvSpPr>
        <p:spPr bwMode="auto">
          <a:xfrm>
            <a:off x="55632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Freeform 22"/>
          <p:cNvSpPr/>
          <p:nvPr/>
        </p:nvSpPr>
        <p: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04800" y="152400"/>
            <a:ext cx="8610600" cy="1216025"/>
          </a:xfrm>
        </p:spPr>
        <p:txBody>
          <a:bodyPr/>
          <a:lstStyle/>
          <a:p>
            <a:r>
              <a:rPr lang="en-US" sz="3200" dirty="0" smtClean="0"/>
              <a:t>Stress at a Point</a:t>
            </a:r>
            <a:br>
              <a:rPr lang="en-US" sz="3200" dirty="0" smtClean="0"/>
            </a:br>
            <a:r>
              <a:rPr lang="en-US" sz="3200" dirty="0" smtClean="0"/>
              <a:t>Shown in the Tensile (+) Direction</a:t>
            </a:r>
            <a:endParaRPr lang="en-US" sz="3200" dirty="0"/>
          </a:p>
        </p:txBody>
      </p:sp>
      <p:sp>
        <p:nvSpPr>
          <p:cNvPr id="4" name="Slide Number Placeholder 3"/>
          <p:cNvSpPr>
            <a:spLocks noGrp="1"/>
          </p:cNvSpPr>
          <p:nvPr>
            <p:ph type="sldNum" sz="quarter" idx="4294967295"/>
          </p:nvPr>
        </p:nvSpPr>
        <p:spPr>
          <a:xfrm>
            <a:off x="7239000" y="6183719"/>
            <a:ext cx="1905000" cy="457200"/>
          </a:xfrm>
          <a:prstGeom prst="rect">
            <a:avLst/>
          </a:prstGeom>
        </p:spPr>
        <p:txBody>
          <a:bodyPr/>
          <a:lstStyle/>
          <a:p>
            <a:pPr algn="r"/>
            <a:fld id="{91C14FF9-0FDA-4166-8E83-AB7F65757835}" type="slidenum">
              <a:rPr lang="en-US" sz="800" smtClean="0"/>
              <a:pPr algn="r"/>
              <a:t>29</a:t>
            </a:fld>
            <a:endParaRPr lang="en-US" sz="800" dirty="0"/>
          </a:p>
        </p:txBody>
      </p:sp>
      <p:sp>
        <p:nvSpPr>
          <p:cNvPr id="9" name="Freeform 8"/>
          <p:cNvSpPr/>
          <p:nvPr/>
        </p:nvSpPr>
        <p: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Freeform 23"/>
          <p:cNvSpPr/>
          <p:nvPr/>
        </p:nvSpPr>
        <p: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4" name="Straight Arrow Connector 43"/>
          <p:cNvCxnSpPr>
            <a:cxnSpLocks noChangeAspect="1"/>
          </p:cNvCxnSpPr>
          <p:nvPr/>
        </p:nvCxnSpPr>
        <p:spPr bwMode="auto">
          <a:xfrm rot="10800000" flipV="1">
            <a:off x="1911774" y="3103952"/>
            <a:ext cx="332526" cy="96447"/>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a:cxnSpLocks noChangeAspect="1"/>
          </p:cNvCxnSpPr>
          <p:nvPr/>
        </p:nvCxnSpPr>
        <p:spPr bwMode="auto">
          <a:xfrm>
            <a:off x="2244308" y="3101984"/>
            <a:ext cx="492084" cy="9841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a:cxnSpLocks noChangeAspect="1"/>
          </p:cNvCxnSpPr>
          <p:nvPr/>
        </p:nvCxnSpPr>
        <p:spPr bwMode="auto">
          <a:xfrm rot="5400000" flipH="1" flipV="1">
            <a:off x="2088896" y="2940215"/>
            <a:ext cx="319786" cy="553"/>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7" name="Straight Arrow Connector 46"/>
          <p:cNvCxnSpPr/>
          <p:nvPr/>
        </p:nvCxnSpPr>
        <p:spPr bwMode="auto">
          <a:xfrm rot="10800000" flipV="1">
            <a:off x="1371600" y="4038600"/>
            <a:ext cx="381000" cy="1524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8" name="Straight Arrow Connector 47"/>
          <p:cNvCxnSpPr>
            <a:cxnSpLocks noChangeAspect="1"/>
          </p:cNvCxnSpPr>
          <p:nvPr/>
        </p:nvCxnSpPr>
        <p:spPr bwMode="auto">
          <a:xfrm>
            <a:off x="1752602" y="4038602"/>
            <a:ext cx="384049" cy="9601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9" name="Straight Arrow Connector 48"/>
          <p:cNvCxnSpPr/>
          <p:nvPr/>
        </p:nvCxnSpPr>
        <p:spPr bwMode="auto">
          <a:xfrm rot="5400000" flipH="1" flipV="1">
            <a:off x="1523206" y="3810000"/>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0" name="Straight Arrow Connector 49"/>
          <p:cNvCxnSpPr>
            <a:cxnSpLocks noChangeAspect="1"/>
          </p:cNvCxnSpPr>
          <p:nvPr/>
        </p:nvCxnSpPr>
        <p:spPr bwMode="auto">
          <a:xfrm rot="10800000" flipV="1">
            <a:off x="2478755" y="4041392"/>
            <a:ext cx="413265" cy="11780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1" name="Straight Arrow Connector 50"/>
          <p:cNvCxnSpPr/>
          <p:nvPr/>
        </p:nvCxnSpPr>
        <p:spPr bwMode="auto">
          <a:xfrm>
            <a:off x="2892019" y="4039973"/>
            <a:ext cx="381000" cy="762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2" name="Straight Arrow Connector 51"/>
          <p:cNvCxnSpPr/>
          <p:nvPr/>
        </p:nvCxnSpPr>
        <p:spPr bwMode="auto">
          <a:xfrm rot="5400000" flipH="1" flipV="1">
            <a:off x="2662625" y="3811373"/>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3" name="Straight Arrow Connector 52"/>
          <p:cNvCxnSpPr/>
          <p:nvPr/>
        </p:nvCxnSpPr>
        <p: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4" name="Straight Arrow Connector 53"/>
          <p:cNvCxnSpPr/>
          <p:nvPr/>
        </p:nvCxnSpPr>
        <p: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6" name="TextBox 55"/>
          <p:cNvSpPr txBox="1"/>
          <p:nvPr/>
        </p:nvSpPr>
        <p:spPr>
          <a:xfrm>
            <a:off x="3048000" y="3733800"/>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57" name="TextBox 56"/>
          <p:cNvSpPr txBox="1"/>
          <p:nvPr/>
        </p:nvSpPr>
        <p:spPr>
          <a:xfrm>
            <a:off x="2124085" y="2483401"/>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sp>
        <p:nvSpPr>
          <p:cNvPr id="58" name="TextBox 57"/>
          <p:cNvSpPr txBox="1"/>
          <p:nvPr/>
        </p:nvSpPr>
        <p:spPr>
          <a:xfrm>
            <a:off x="1295400" y="3776659"/>
            <a:ext cx="38664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Times New Roman"/>
                <a:cs typeface="Times New Roman"/>
              </a:rPr>
              <a:t>z</a:t>
            </a:r>
            <a:endParaRPr lang="en-US" b="1" dirty="0"/>
          </a:p>
        </p:txBody>
      </p:sp>
      <p:sp>
        <p:nvSpPr>
          <p:cNvPr id="59" name="TextBox 58"/>
          <p:cNvSpPr txBox="1"/>
          <p:nvPr/>
        </p:nvSpPr>
        <p:spPr>
          <a:xfrm>
            <a:off x="304800" y="4267200"/>
            <a:ext cx="304800" cy="276999"/>
          </a:xfrm>
          <a:prstGeom prst="rect">
            <a:avLst/>
          </a:prstGeom>
          <a:noFill/>
        </p:spPr>
        <p:txBody>
          <a:bodyPr wrap="square" rtlCol="0">
            <a:spAutoFit/>
          </a:bodyPr>
          <a:lstStyle/>
          <a:p>
            <a:r>
              <a:rPr lang="en-US" sz="1200" dirty="0" smtClean="0"/>
              <a:t>z</a:t>
            </a:r>
            <a:endParaRPr lang="en-US" sz="1200" dirty="0"/>
          </a:p>
        </p:txBody>
      </p:sp>
      <p:sp>
        <p:nvSpPr>
          <p:cNvPr id="60" name="TextBox 59"/>
          <p:cNvSpPr txBox="1"/>
          <p:nvPr/>
        </p:nvSpPr>
        <p:spPr>
          <a:xfrm>
            <a:off x="2118305" y="1751806"/>
            <a:ext cx="304800" cy="276999"/>
          </a:xfrm>
          <a:prstGeom prst="rect">
            <a:avLst/>
          </a:prstGeom>
          <a:noFill/>
        </p:spPr>
        <p:txBody>
          <a:bodyPr wrap="square" rtlCol="0">
            <a:spAutoFit/>
          </a:bodyPr>
          <a:lstStyle/>
          <a:p>
            <a:r>
              <a:rPr lang="en-US" sz="1200" dirty="0" smtClean="0"/>
              <a:t>y</a:t>
            </a:r>
            <a:endParaRPr lang="en-US" sz="1200" dirty="0"/>
          </a:p>
        </p:txBody>
      </p:sp>
      <p:sp>
        <p:nvSpPr>
          <p:cNvPr id="61" name="TextBox 60"/>
          <p:cNvSpPr txBox="1"/>
          <p:nvPr/>
        </p:nvSpPr>
        <p:spPr>
          <a:xfrm>
            <a:off x="4170310" y="4188196"/>
            <a:ext cx="304800" cy="276999"/>
          </a:xfrm>
          <a:prstGeom prst="rect">
            <a:avLst/>
          </a:prstGeom>
          <a:noFill/>
        </p:spPr>
        <p:txBody>
          <a:bodyPr wrap="square" rtlCol="0">
            <a:spAutoFit/>
          </a:bodyPr>
          <a:lstStyle/>
          <a:p>
            <a:r>
              <a:rPr lang="en-US" sz="1200" dirty="0" smtClean="0"/>
              <a:t>x</a:t>
            </a:r>
            <a:endParaRPr lang="en-US" sz="1200" dirty="0"/>
          </a:p>
        </p:txBody>
      </p:sp>
      <p:sp>
        <p:nvSpPr>
          <p:cNvPr id="66" name="TextBox 65"/>
          <p:cNvSpPr txBox="1"/>
          <p:nvPr/>
        </p:nvSpPr>
        <p:spPr>
          <a:xfrm>
            <a:off x="2739619" y="3277973"/>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67" name="TextBox 66"/>
          <p:cNvSpPr txBox="1"/>
          <p:nvPr/>
        </p:nvSpPr>
        <p:spPr>
          <a:xfrm>
            <a:off x="1524000" y="2667000"/>
            <a:ext cx="533400"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yz</a:t>
            </a:r>
            <a:endParaRPr lang="en-US" b="1" baseline="-25000" dirty="0" smtClean="0">
              <a:latin typeface="+mj-lt"/>
              <a:cs typeface="Times New Roman" pitchFamily="18" charset="0"/>
              <a:sym typeface="Symbol"/>
            </a:endParaRPr>
          </a:p>
          <a:p>
            <a:endParaRPr lang="en-US" b="1" dirty="0"/>
          </a:p>
        </p:txBody>
      </p:sp>
      <p:sp>
        <p:nvSpPr>
          <p:cNvPr id="68" name="TextBox 67"/>
          <p:cNvSpPr txBox="1"/>
          <p:nvPr/>
        </p:nvSpPr>
        <p:spPr>
          <a:xfrm>
            <a:off x="1814511" y="3711358"/>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69" name="TextBox 68"/>
          <p:cNvSpPr txBox="1"/>
          <p:nvPr/>
        </p:nvSpPr>
        <p:spPr>
          <a:xfrm>
            <a:off x="1390652" y="3314712"/>
            <a:ext cx="465192"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zy</a:t>
            </a:r>
            <a:endParaRPr lang="en-US" b="1" baseline="-25000" dirty="0" smtClean="0">
              <a:latin typeface="+mj-lt"/>
              <a:cs typeface="Times New Roman" pitchFamily="18" charset="0"/>
              <a:sym typeface="Symbol"/>
            </a:endParaRPr>
          </a:p>
          <a:p>
            <a:endParaRPr lang="en-US" b="1" dirty="0"/>
          </a:p>
        </p:txBody>
      </p:sp>
      <p:sp>
        <p:nvSpPr>
          <p:cNvPr id="70" name="TextBox 69"/>
          <p:cNvSpPr txBox="1"/>
          <p:nvPr/>
        </p:nvSpPr>
        <p:spPr>
          <a:xfrm>
            <a:off x="2438400" y="2667000"/>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83" name="Freeform 82"/>
          <p:cNvSpPr/>
          <p:nvPr/>
        </p:nvSpPr>
        <p:spPr bwMode="auto">
          <a:xfrm>
            <a:off x="65211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5" name="Freeform 84"/>
          <p:cNvSpPr/>
          <p:nvPr/>
        </p:nvSpPr>
        <p:spPr bwMode="auto">
          <a:xfrm>
            <a:off x="55632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Freeform 86"/>
          <p:cNvSpPr/>
          <p:nvPr/>
        </p:nvSpPr>
        <p:spPr bwMode="auto">
          <a:xfrm>
            <a:off x="64680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solidFill>
            <a:srgbClr val="6699FF">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8" name="Straight Arrow Connector 87"/>
          <p:cNvCxnSpPr>
            <a:cxnSpLocks noChangeAspect="1"/>
          </p:cNvCxnSpPr>
          <p:nvPr/>
        </p:nvCxnSpPr>
        <p:spPr bwMode="auto">
          <a:xfrm flipV="1">
            <a:off x="6472788" y="4402624"/>
            <a:ext cx="385212" cy="11172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89" name="Straight Arrow Connector 88"/>
          <p:cNvCxnSpPr>
            <a:cxnSpLocks noChangeAspect="1"/>
          </p:cNvCxnSpPr>
          <p:nvPr/>
        </p:nvCxnSpPr>
        <p:spPr bwMode="auto">
          <a:xfrm rot="10800000">
            <a:off x="6096000" y="4437027"/>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0" name="Straight Arrow Connector 89"/>
          <p:cNvCxnSpPr>
            <a:cxnSpLocks noChangeAspect="1"/>
          </p:cNvCxnSpPr>
          <p:nvPr/>
        </p:nvCxnSpPr>
        <p:spPr bwMode="auto">
          <a:xfrm rot="16200000" flipH="1">
            <a:off x="6293993" y="46937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1" name="Straight Arrow Connector 90"/>
          <p:cNvCxnSpPr/>
          <p:nvPr/>
        </p:nvCxnSpPr>
        <p:spPr bwMode="auto">
          <a:xfrm flipV="1">
            <a:off x="7007349" y="3657600"/>
            <a:ext cx="3840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2" name="Straight Arrow Connector 91"/>
          <p:cNvCxnSpPr>
            <a:cxnSpLocks noChangeAspect="1"/>
          </p:cNvCxnSpPr>
          <p:nvPr/>
        </p:nvCxnSpPr>
        <p:spPr bwMode="auto">
          <a:xfrm rot="10800000">
            <a:off x="6553201" y="3696466"/>
            <a:ext cx="454152" cy="11353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3" name="Straight Arrow Connector 92"/>
          <p:cNvCxnSpPr/>
          <p:nvPr/>
        </p:nvCxnSpPr>
        <p:spPr bwMode="auto">
          <a:xfrm rot="16200000" flipH="1">
            <a:off x="6780274" y="4037074"/>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4" name="Straight Arrow Connector 93"/>
          <p:cNvCxnSpPr>
            <a:cxnSpLocks noChangeAspect="1"/>
          </p:cNvCxnSpPr>
          <p:nvPr/>
        </p:nvCxnSpPr>
        <p:spPr bwMode="auto">
          <a:xfrm flipV="1">
            <a:off x="6092427" y="3722350"/>
            <a:ext cx="349514" cy="8765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5" name="Straight Arrow Connector 94"/>
          <p:cNvCxnSpPr/>
          <p:nvPr/>
        </p:nvCxnSpPr>
        <p:spPr bwMode="auto">
          <a:xfrm rot="10800000">
            <a:off x="5638801" y="3733801"/>
            <a:ext cx="453619" cy="77573"/>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6" name="Straight Arrow Connector 95"/>
          <p:cNvCxnSpPr/>
          <p:nvPr/>
        </p:nvCxnSpPr>
        <p:spPr bwMode="auto">
          <a:xfrm rot="16200000" flipH="1">
            <a:off x="5866296" y="4037495"/>
            <a:ext cx="455033" cy="437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7" name="Straight Arrow Connector 96"/>
          <p:cNvCxnSpPr/>
          <p:nvPr/>
        </p:nvCxnSpPr>
        <p:spPr bwMode="auto">
          <a:xfrm rot="5400000" flipH="1" flipV="1">
            <a:off x="62158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8" name="Straight Arrow Connector 97"/>
          <p:cNvCxnSpPr/>
          <p:nvPr/>
        </p:nvCxnSpPr>
        <p:spPr bwMode="auto">
          <a:xfrm>
            <a:off x="77724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9" name="Straight Arrow Connector 98"/>
          <p:cNvCxnSpPr/>
          <p:nvPr/>
        </p:nvCxnSpPr>
        <p:spPr bwMode="auto">
          <a:xfrm rot="10800000" flipV="1">
            <a:off x="47244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0" name="TextBox 99"/>
          <p:cNvSpPr txBox="1"/>
          <p:nvPr/>
        </p:nvSpPr>
        <p:spPr>
          <a:xfrm>
            <a:off x="5562600" y="3352800"/>
            <a:ext cx="412292"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x</a:t>
            </a:r>
            <a:endParaRPr lang="en-US" b="1" dirty="0">
              <a:solidFill>
                <a:schemeClr val="tx1">
                  <a:lumMod val="50000"/>
                  <a:lumOff val="50000"/>
                </a:schemeClr>
              </a:solidFill>
              <a:latin typeface="+mj-lt"/>
            </a:endParaRPr>
          </a:p>
        </p:txBody>
      </p:sp>
      <p:sp>
        <p:nvSpPr>
          <p:cNvPr id="102" name="TextBox 101"/>
          <p:cNvSpPr txBox="1"/>
          <p:nvPr/>
        </p:nvSpPr>
        <p:spPr>
          <a:xfrm>
            <a:off x="7239000" y="3276600"/>
            <a:ext cx="394660"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z</a:t>
            </a:r>
            <a:endParaRPr lang="en-US" b="1" dirty="0">
              <a:solidFill>
                <a:schemeClr val="tx1">
                  <a:lumMod val="50000"/>
                  <a:lumOff val="50000"/>
                </a:schemeClr>
              </a:solidFill>
              <a:latin typeface="+mj-lt"/>
            </a:endParaRPr>
          </a:p>
        </p:txBody>
      </p:sp>
      <p:sp>
        <p:nvSpPr>
          <p:cNvPr id="103" name="TextBox 102"/>
          <p:cNvSpPr txBox="1"/>
          <p:nvPr/>
        </p:nvSpPr>
        <p:spPr>
          <a:xfrm>
            <a:off x="4572000" y="4267200"/>
            <a:ext cx="304800" cy="276999"/>
          </a:xfrm>
          <a:prstGeom prst="rect">
            <a:avLst/>
          </a:prstGeom>
          <a:noFill/>
        </p:spPr>
        <p:txBody>
          <a:bodyPr wrap="square" rtlCol="0">
            <a:spAutoFit/>
          </a:bodyPr>
          <a:lstStyle/>
          <a:p>
            <a:r>
              <a:rPr lang="en-US" sz="1200" dirty="0" smtClean="0"/>
              <a:t>z</a:t>
            </a:r>
            <a:endParaRPr lang="en-US" sz="1200" dirty="0"/>
          </a:p>
        </p:txBody>
      </p:sp>
      <p:sp>
        <p:nvSpPr>
          <p:cNvPr id="104" name="TextBox 103"/>
          <p:cNvSpPr txBox="1"/>
          <p:nvPr/>
        </p:nvSpPr>
        <p:spPr>
          <a:xfrm>
            <a:off x="8437510" y="4188196"/>
            <a:ext cx="304800" cy="276999"/>
          </a:xfrm>
          <a:prstGeom prst="rect">
            <a:avLst/>
          </a:prstGeom>
          <a:noFill/>
        </p:spPr>
        <p:txBody>
          <a:bodyPr wrap="square" rtlCol="0">
            <a:spAutoFit/>
          </a:bodyPr>
          <a:lstStyle/>
          <a:p>
            <a:r>
              <a:rPr lang="en-US" sz="1200" dirty="0" smtClean="0"/>
              <a:t>x</a:t>
            </a:r>
            <a:endParaRPr lang="en-US" sz="1200" dirty="0"/>
          </a:p>
        </p:txBody>
      </p:sp>
      <p:sp>
        <p:nvSpPr>
          <p:cNvPr id="108" name="TextBox 107"/>
          <p:cNvSpPr txBox="1"/>
          <p:nvPr/>
        </p:nvSpPr>
        <p:spPr>
          <a:xfrm>
            <a:off x="5662653" y="3921314"/>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0" name="TextBox 109"/>
          <p:cNvSpPr txBox="1"/>
          <p:nvPr/>
        </p:nvSpPr>
        <p:spPr>
          <a:xfrm>
            <a:off x="6731272" y="4306669"/>
            <a:ext cx="583928"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1" name="TextBox 110"/>
          <p:cNvSpPr txBox="1"/>
          <p:nvPr/>
        </p:nvSpPr>
        <p:spPr>
          <a:xfrm>
            <a:off x="6497543" y="3336898"/>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2" name="TextBox 111"/>
          <p:cNvSpPr txBox="1"/>
          <p:nvPr/>
        </p:nvSpPr>
        <p:spPr>
          <a:xfrm>
            <a:off x="7010400" y="4001869"/>
            <a:ext cx="465192"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4" name="TextBox 113"/>
          <p:cNvSpPr txBox="1"/>
          <p:nvPr/>
        </p:nvSpPr>
        <p:spPr>
          <a:xfrm>
            <a:off x="6400800" y="1752600"/>
            <a:ext cx="304800" cy="276999"/>
          </a:xfrm>
          <a:prstGeom prst="rect">
            <a:avLst/>
          </a:prstGeom>
          <a:noFill/>
        </p:spPr>
        <p:txBody>
          <a:bodyPr wrap="square" rtlCol="0">
            <a:spAutoFit/>
          </a:bodyPr>
          <a:lstStyle/>
          <a:p>
            <a:r>
              <a:rPr lang="en-US" sz="1200" dirty="0" smtClean="0"/>
              <a:t>y</a:t>
            </a:r>
            <a:endParaRPr lang="en-US" sz="1200" dirty="0"/>
          </a:p>
        </p:txBody>
      </p:sp>
      <p:sp>
        <p:nvSpPr>
          <p:cNvPr id="143" name="TextBox 142"/>
          <p:cNvSpPr txBox="1"/>
          <p:nvPr/>
        </p:nvSpPr>
        <p:spPr>
          <a:xfrm>
            <a:off x="914400" y="5029200"/>
            <a:ext cx="3235437" cy="646331"/>
          </a:xfrm>
          <a:prstGeom prst="rect">
            <a:avLst/>
          </a:prstGeom>
          <a:noFill/>
        </p:spPr>
        <p:txBody>
          <a:bodyPr wrap="none" rtlCol="0">
            <a:spAutoFit/>
          </a:bodyPr>
          <a:lstStyle/>
          <a:p>
            <a:r>
              <a:rPr lang="en-US" dirty="0" smtClean="0"/>
              <a:t>Surfaces with a Positive</a:t>
            </a:r>
          </a:p>
          <a:p>
            <a:r>
              <a:rPr lang="en-US" dirty="0" smtClean="0"/>
              <a:t>Directed Area Normal</a:t>
            </a:r>
            <a:endParaRPr lang="en-US" dirty="0"/>
          </a:p>
        </p:txBody>
      </p:sp>
      <p:sp>
        <p:nvSpPr>
          <p:cNvPr id="144" name="TextBox 143"/>
          <p:cNvSpPr txBox="1"/>
          <p:nvPr/>
        </p:nvSpPr>
        <p:spPr>
          <a:xfrm>
            <a:off x="5222763" y="5029200"/>
            <a:ext cx="3358612" cy="646331"/>
          </a:xfrm>
          <a:prstGeom prst="rect">
            <a:avLst/>
          </a:prstGeom>
          <a:noFill/>
        </p:spPr>
        <p:txBody>
          <a:bodyPr wrap="none" rtlCol="0">
            <a:spAutoFit/>
          </a:bodyPr>
          <a:lstStyle/>
          <a:p>
            <a:r>
              <a:rPr lang="en-US" dirty="0" smtClean="0"/>
              <a:t>Surfaces with a Negative</a:t>
            </a:r>
          </a:p>
          <a:p>
            <a:r>
              <a:rPr lang="en-US" dirty="0" smtClean="0"/>
              <a:t>Directed Area Normal</a:t>
            </a:r>
            <a:endParaRPr lang="en-US" dirty="0"/>
          </a:p>
        </p:txBody>
      </p:sp>
    </p:spTree>
    <p:extLst>
      <p:ext uri="{BB962C8B-B14F-4D97-AF65-F5344CB8AC3E}">
        <p14:creationId xmlns:p14="http://schemas.microsoft.com/office/powerpoint/2010/main" val="29984488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3676151931"/>
              </p:ext>
            </p:extLst>
          </p:nvPr>
        </p:nvGraphicFramePr>
        <p:xfrm>
          <a:off x="215900" y="1703388"/>
          <a:ext cx="3300413" cy="2673350"/>
        </p:xfrm>
        <a:graphic>
          <a:graphicData uri="http://schemas.openxmlformats.org/presentationml/2006/ole">
            <mc:AlternateContent xmlns:mc="http://schemas.openxmlformats.org/markup-compatibility/2006">
              <mc:Choice xmlns:v="urn:schemas-microsoft-com:vml" Requires="v">
                <p:oleObj spid="_x0000_s393424" name="Equation" r:id="rId3" imgW="2070000" imgH="1676160" progId="Equation.DSMT4">
                  <p:embed/>
                </p:oleObj>
              </mc:Choice>
              <mc:Fallback>
                <p:oleObj name="Equation" r:id="rId3" imgW="2070000" imgH="1676160" progId="Equation.DSMT4">
                  <p:embed/>
                  <p:pic>
                    <p:nvPicPr>
                      <p:cNvPr id="0" name=""/>
                      <p:cNvPicPr/>
                      <p:nvPr/>
                    </p:nvPicPr>
                    <p:blipFill>
                      <a:blip r:embed="rId4"/>
                      <a:stretch>
                        <a:fillRect/>
                      </a:stretch>
                    </p:blipFill>
                    <p:spPr>
                      <a:xfrm>
                        <a:off x="215900" y="1703388"/>
                        <a:ext cx="3300413" cy="2673350"/>
                      </a:xfrm>
                      <a:prstGeom prst="rect">
                        <a:avLst/>
                      </a:prstGeom>
                    </p:spPr>
                  </p:pic>
                </p:oleObj>
              </mc:Fallback>
            </mc:AlternateContent>
          </a:graphicData>
        </a:graphic>
      </p:graphicFrame>
      <p:sp>
        <p:nvSpPr>
          <p:cNvPr id="38" name="Freeform 37"/>
          <p:cNvSpPr/>
          <p:nvPr/>
        </p:nvSpPr>
        <p:spPr bwMode="auto">
          <a:xfrm>
            <a:off x="4457700" y="3567113"/>
            <a:ext cx="423863" cy="728662"/>
          </a:xfrm>
          <a:custGeom>
            <a:avLst/>
            <a:gdLst>
              <a:gd name="connsiteX0" fmla="*/ 0 w 423863"/>
              <a:gd name="connsiteY0" fmla="*/ 176212 h 728662"/>
              <a:gd name="connsiteX1" fmla="*/ 423863 w 423863"/>
              <a:gd name="connsiteY1" fmla="*/ 0 h 728662"/>
              <a:gd name="connsiteX2" fmla="*/ 419100 w 423863"/>
              <a:gd name="connsiteY2" fmla="*/ 552450 h 728662"/>
              <a:gd name="connsiteX3" fmla="*/ 0 w 423863"/>
              <a:gd name="connsiteY3" fmla="*/ 728662 h 728662"/>
              <a:gd name="connsiteX4" fmla="*/ 0 w 423863"/>
              <a:gd name="connsiteY4" fmla="*/ 176212 h 728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63" h="728662">
                <a:moveTo>
                  <a:pt x="0" y="176212"/>
                </a:moveTo>
                <a:lnTo>
                  <a:pt x="423863" y="0"/>
                </a:lnTo>
                <a:cubicBezTo>
                  <a:pt x="422275" y="184150"/>
                  <a:pt x="420688" y="368300"/>
                  <a:pt x="419100" y="552450"/>
                </a:cubicBezTo>
                <a:lnTo>
                  <a:pt x="0" y="728662"/>
                </a:lnTo>
                <a:lnTo>
                  <a:pt x="0" y="176212"/>
                </a:lnTo>
                <a:close/>
              </a:path>
            </a:pathLst>
          </a:custGeom>
          <a:solidFill>
            <a:schemeClr val="bg1">
              <a:lumMod val="8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04800" y="152400"/>
            <a:ext cx="8610600" cy="1216025"/>
          </a:xfrm>
        </p:spPr>
        <p:txBody>
          <a:bodyPr/>
          <a:lstStyle/>
          <a:p>
            <a:r>
              <a:rPr lang="en-US" sz="3200" dirty="0" smtClean="0"/>
              <a:t>Body and Surface Loads Over An Area Define Stress On A Surface</a:t>
            </a:r>
            <a:endParaRPr lang="en-US" sz="3200" dirty="0"/>
          </a:p>
        </p:txBody>
      </p:sp>
      <p:cxnSp>
        <p:nvCxnSpPr>
          <p:cNvPr id="53" name="Straight Arrow Connector 52"/>
          <p:cNvCxnSpPr/>
          <p:nvPr/>
        </p:nvCxnSpPr>
        <p:spPr bwMode="auto">
          <a:xfrm flipV="1">
            <a:off x="4656590" y="2075755"/>
            <a:ext cx="0" cy="186688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4" name="Straight Arrow Connector 53"/>
          <p:cNvCxnSpPr/>
          <p:nvPr/>
        </p:nvCxnSpPr>
        <p:spPr bwMode="auto">
          <a:xfrm>
            <a:off x="4656590" y="3933444"/>
            <a:ext cx="2757968" cy="62406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5" name="Straight Arrow Connector 54"/>
          <p:cNvCxnSpPr/>
          <p:nvPr/>
        </p:nvCxnSpPr>
        <p:spPr bwMode="auto">
          <a:xfrm flipH="1">
            <a:off x="2718141" y="3933444"/>
            <a:ext cx="1929687" cy="759459"/>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61" name="TextBox 60"/>
          <p:cNvSpPr txBox="1"/>
          <p:nvPr/>
        </p:nvSpPr>
        <p:spPr>
          <a:xfrm>
            <a:off x="7324103" y="4521827"/>
            <a:ext cx="304800" cy="276999"/>
          </a:xfrm>
          <a:prstGeom prst="rect">
            <a:avLst/>
          </a:prstGeom>
          <a:noFill/>
        </p:spPr>
        <p:txBody>
          <a:bodyPr wrap="square" rtlCol="0">
            <a:spAutoFit/>
          </a:bodyPr>
          <a:lstStyle/>
          <a:p>
            <a:r>
              <a:rPr lang="en-US" sz="1200" dirty="0" smtClean="0">
                <a:solidFill>
                  <a:srgbClr val="0033CC"/>
                </a:solidFill>
              </a:rPr>
              <a:t>x</a:t>
            </a:r>
            <a:endParaRPr lang="en-US" sz="1200" dirty="0">
              <a:solidFill>
                <a:srgbClr val="0033CC"/>
              </a:solidFill>
            </a:endParaRPr>
          </a:p>
        </p:txBody>
      </p:sp>
      <p:sp>
        <p:nvSpPr>
          <p:cNvPr id="3" name="Oval 2"/>
          <p:cNvSpPr/>
          <p:nvPr/>
        </p:nvSpPr>
        <p:spPr bwMode="auto">
          <a:xfrm rot="932076">
            <a:off x="3424937" y="2503468"/>
            <a:ext cx="2066684" cy="3245603"/>
          </a:xfrm>
          <a:prstGeom prst="ellipse">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5" name="Freeform 4"/>
          <p:cNvSpPr/>
          <p:nvPr/>
        </p:nvSpPr>
        <p:spPr bwMode="auto">
          <a:xfrm rot="701973">
            <a:off x="492903" y="1940353"/>
            <a:ext cx="4123055" cy="3554228"/>
          </a:xfrm>
          <a:custGeom>
            <a:avLst/>
            <a:gdLst>
              <a:gd name="connsiteX0" fmla="*/ 3972232 w 3972232"/>
              <a:gd name="connsiteY0" fmla="*/ 167148 h 3480619"/>
              <a:gd name="connsiteX1" fmla="*/ 3972232 w 3972232"/>
              <a:gd name="connsiteY1" fmla="*/ 167148 h 3480619"/>
              <a:gd name="connsiteX2" fmla="*/ 3883742 w 3972232"/>
              <a:gd name="connsiteY2" fmla="*/ 157316 h 3480619"/>
              <a:gd name="connsiteX3" fmla="*/ 3470787 w 3972232"/>
              <a:gd name="connsiteY3" fmla="*/ 176981 h 3480619"/>
              <a:gd name="connsiteX4" fmla="*/ 3441291 w 3972232"/>
              <a:gd name="connsiteY4" fmla="*/ 186813 h 3480619"/>
              <a:gd name="connsiteX5" fmla="*/ 3126658 w 3972232"/>
              <a:gd name="connsiteY5" fmla="*/ 186813 h 3480619"/>
              <a:gd name="connsiteX6" fmla="*/ 2949678 w 3972232"/>
              <a:gd name="connsiteY6" fmla="*/ 176981 h 3480619"/>
              <a:gd name="connsiteX7" fmla="*/ 2861187 w 3972232"/>
              <a:gd name="connsiteY7" fmla="*/ 157316 h 3480619"/>
              <a:gd name="connsiteX8" fmla="*/ 2831691 w 3972232"/>
              <a:gd name="connsiteY8" fmla="*/ 127819 h 3480619"/>
              <a:gd name="connsiteX9" fmla="*/ 2802194 w 3972232"/>
              <a:gd name="connsiteY9" fmla="*/ 108155 h 3480619"/>
              <a:gd name="connsiteX10" fmla="*/ 2772697 w 3972232"/>
              <a:gd name="connsiteY10" fmla="*/ 78658 h 3480619"/>
              <a:gd name="connsiteX11" fmla="*/ 2743200 w 3972232"/>
              <a:gd name="connsiteY11" fmla="*/ 58993 h 3480619"/>
              <a:gd name="connsiteX12" fmla="*/ 2713703 w 3972232"/>
              <a:gd name="connsiteY12" fmla="*/ 29497 h 3480619"/>
              <a:gd name="connsiteX13" fmla="*/ 2674374 w 3972232"/>
              <a:gd name="connsiteY13" fmla="*/ 19664 h 3480619"/>
              <a:gd name="connsiteX14" fmla="*/ 2615381 w 3972232"/>
              <a:gd name="connsiteY14" fmla="*/ 0 h 3480619"/>
              <a:gd name="connsiteX15" fmla="*/ 2241755 w 3972232"/>
              <a:gd name="connsiteY15" fmla="*/ 9832 h 3480619"/>
              <a:gd name="connsiteX16" fmla="*/ 2153265 w 3972232"/>
              <a:gd name="connsiteY16" fmla="*/ 29497 h 3480619"/>
              <a:gd name="connsiteX17" fmla="*/ 2104103 w 3972232"/>
              <a:gd name="connsiteY17" fmla="*/ 39329 h 3480619"/>
              <a:gd name="connsiteX18" fmla="*/ 2045110 w 3972232"/>
              <a:gd name="connsiteY18" fmla="*/ 58993 h 3480619"/>
              <a:gd name="connsiteX19" fmla="*/ 1936955 w 3972232"/>
              <a:gd name="connsiteY19" fmla="*/ 78658 h 3480619"/>
              <a:gd name="connsiteX20" fmla="*/ 1897626 w 3972232"/>
              <a:gd name="connsiteY20" fmla="*/ 108155 h 3480619"/>
              <a:gd name="connsiteX21" fmla="*/ 1868129 w 3972232"/>
              <a:gd name="connsiteY21" fmla="*/ 117987 h 3480619"/>
              <a:gd name="connsiteX22" fmla="*/ 1828800 w 3972232"/>
              <a:gd name="connsiteY22" fmla="*/ 137652 h 3480619"/>
              <a:gd name="connsiteX23" fmla="*/ 1769807 w 3972232"/>
              <a:gd name="connsiteY23" fmla="*/ 167148 h 3480619"/>
              <a:gd name="connsiteX24" fmla="*/ 1740310 w 3972232"/>
              <a:gd name="connsiteY24" fmla="*/ 186813 h 3480619"/>
              <a:gd name="connsiteX25" fmla="*/ 1700981 w 3972232"/>
              <a:gd name="connsiteY25" fmla="*/ 196645 h 3480619"/>
              <a:gd name="connsiteX26" fmla="*/ 1641987 w 3972232"/>
              <a:gd name="connsiteY26" fmla="*/ 235974 h 3480619"/>
              <a:gd name="connsiteX27" fmla="*/ 1553497 w 3972232"/>
              <a:gd name="connsiteY27" fmla="*/ 285135 h 3480619"/>
              <a:gd name="connsiteX28" fmla="*/ 1484671 w 3972232"/>
              <a:gd name="connsiteY28" fmla="*/ 334297 h 3480619"/>
              <a:gd name="connsiteX29" fmla="*/ 1425678 w 3972232"/>
              <a:gd name="connsiteY29" fmla="*/ 373626 h 3480619"/>
              <a:gd name="connsiteX30" fmla="*/ 1406013 w 3972232"/>
              <a:gd name="connsiteY30" fmla="*/ 403123 h 3480619"/>
              <a:gd name="connsiteX31" fmla="*/ 1376516 w 3972232"/>
              <a:gd name="connsiteY31" fmla="*/ 432619 h 3480619"/>
              <a:gd name="connsiteX32" fmla="*/ 1337187 w 3972232"/>
              <a:gd name="connsiteY32" fmla="*/ 511277 h 3480619"/>
              <a:gd name="connsiteX33" fmla="*/ 1317523 w 3972232"/>
              <a:gd name="connsiteY33" fmla="*/ 550606 h 3480619"/>
              <a:gd name="connsiteX34" fmla="*/ 1307691 w 3972232"/>
              <a:gd name="connsiteY34" fmla="*/ 580103 h 3480619"/>
              <a:gd name="connsiteX35" fmla="*/ 1278194 w 3972232"/>
              <a:gd name="connsiteY35" fmla="*/ 599768 h 3480619"/>
              <a:gd name="connsiteX36" fmla="*/ 1229032 w 3972232"/>
              <a:gd name="connsiteY36" fmla="*/ 629264 h 3480619"/>
              <a:gd name="connsiteX37" fmla="*/ 1179871 w 3972232"/>
              <a:gd name="connsiteY37" fmla="*/ 668593 h 3480619"/>
              <a:gd name="connsiteX38" fmla="*/ 1150374 w 3972232"/>
              <a:gd name="connsiteY38" fmla="*/ 678426 h 3480619"/>
              <a:gd name="connsiteX39" fmla="*/ 1111045 w 3972232"/>
              <a:gd name="connsiteY39" fmla="*/ 698090 h 3480619"/>
              <a:gd name="connsiteX40" fmla="*/ 1081549 w 3972232"/>
              <a:gd name="connsiteY40" fmla="*/ 707923 h 3480619"/>
              <a:gd name="connsiteX41" fmla="*/ 1032387 w 3972232"/>
              <a:gd name="connsiteY41" fmla="*/ 727587 h 3480619"/>
              <a:gd name="connsiteX42" fmla="*/ 904568 w 3972232"/>
              <a:gd name="connsiteY42" fmla="*/ 786581 h 3480619"/>
              <a:gd name="connsiteX43" fmla="*/ 865239 w 3972232"/>
              <a:gd name="connsiteY43" fmla="*/ 796413 h 3480619"/>
              <a:gd name="connsiteX44" fmla="*/ 786581 w 3972232"/>
              <a:gd name="connsiteY44" fmla="*/ 825910 h 3480619"/>
              <a:gd name="connsiteX45" fmla="*/ 688258 w 3972232"/>
              <a:gd name="connsiteY45" fmla="*/ 914400 h 3480619"/>
              <a:gd name="connsiteX46" fmla="*/ 629265 w 3972232"/>
              <a:gd name="connsiteY46" fmla="*/ 983226 h 3480619"/>
              <a:gd name="connsiteX47" fmla="*/ 609600 w 3972232"/>
              <a:gd name="connsiteY47" fmla="*/ 1012723 h 3480619"/>
              <a:gd name="connsiteX48" fmla="*/ 550607 w 3972232"/>
              <a:gd name="connsiteY48" fmla="*/ 1052052 h 3480619"/>
              <a:gd name="connsiteX49" fmla="*/ 530942 w 3972232"/>
              <a:gd name="connsiteY49" fmla="*/ 1091381 h 3480619"/>
              <a:gd name="connsiteX50" fmla="*/ 501445 w 3972232"/>
              <a:gd name="connsiteY50" fmla="*/ 1111045 h 3480619"/>
              <a:gd name="connsiteX51" fmla="*/ 491613 w 3972232"/>
              <a:gd name="connsiteY51" fmla="*/ 1140542 h 3480619"/>
              <a:gd name="connsiteX52" fmla="*/ 462116 w 3972232"/>
              <a:gd name="connsiteY52" fmla="*/ 1170039 h 3480619"/>
              <a:gd name="connsiteX53" fmla="*/ 383458 w 3972232"/>
              <a:gd name="connsiteY53" fmla="*/ 1268361 h 3480619"/>
              <a:gd name="connsiteX54" fmla="*/ 383458 w 3972232"/>
              <a:gd name="connsiteY54" fmla="*/ 1268361 h 3480619"/>
              <a:gd name="connsiteX55" fmla="*/ 344129 w 3972232"/>
              <a:gd name="connsiteY55" fmla="*/ 1327355 h 3480619"/>
              <a:gd name="connsiteX56" fmla="*/ 314632 w 3972232"/>
              <a:gd name="connsiteY56" fmla="*/ 1356852 h 3480619"/>
              <a:gd name="connsiteX57" fmla="*/ 255639 w 3972232"/>
              <a:gd name="connsiteY57" fmla="*/ 1455174 h 3480619"/>
              <a:gd name="connsiteX58" fmla="*/ 235974 w 3972232"/>
              <a:gd name="connsiteY58" fmla="*/ 1484671 h 3480619"/>
              <a:gd name="connsiteX59" fmla="*/ 196645 w 3972232"/>
              <a:gd name="connsiteY59" fmla="*/ 1563329 h 3480619"/>
              <a:gd name="connsiteX60" fmla="*/ 167149 w 3972232"/>
              <a:gd name="connsiteY60" fmla="*/ 1661652 h 3480619"/>
              <a:gd name="connsiteX61" fmla="*/ 147484 w 3972232"/>
              <a:gd name="connsiteY61" fmla="*/ 1700981 h 3480619"/>
              <a:gd name="connsiteX62" fmla="*/ 127820 w 3972232"/>
              <a:gd name="connsiteY62" fmla="*/ 1779639 h 3480619"/>
              <a:gd name="connsiteX63" fmla="*/ 117987 w 3972232"/>
              <a:gd name="connsiteY63" fmla="*/ 1818968 h 3480619"/>
              <a:gd name="connsiteX64" fmla="*/ 98323 w 3972232"/>
              <a:gd name="connsiteY64" fmla="*/ 1936955 h 3480619"/>
              <a:gd name="connsiteX65" fmla="*/ 88491 w 3972232"/>
              <a:gd name="connsiteY65" fmla="*/ 2133600 h 3480619"/>
              <a:gd name="connsiteX66" fmla="*/ 78658 w 3972232"/>
              <a:gd name="connsiteY66" fmla="*/ 2163097 h 3480619"/>
              <a:gd name="connsiteX67" fmla="*/ 68826 w 3972232"/>
              <a:gd name="connsiteY67" fmla="*/ 2202426 h 3480619"/>
              <a:gd name="connsiteX68" fmla="*/ 49161 w 3972232"/>
              <a:gd name="connsiteY68" fmla="*/ 2261419 h 3480619"/>
              <a:gd name="connsiteX69" fmla="*/ 39329 w 3972232"/>
              <a:gd name="connsiteY69" fmla="*/ 2290916 h 3480619"/>
              <a:gd name="connsiteX70" fmla="*/ 29497 w 3972232"/>
              <a:gd name="connsiteY70" fmla="*/ 2330245 h 3480619"/>
              <a:gd name="connsiteX71" fmla="*/ 19665 w 3972232"/>
              <a:gd name="connsiteY71" fmla="*/ 2359742 h 3480619"/>
              <a:gd name="connsiteX72" fmla="*/ 0 w 3972232"/>
              <a:gd name="connsiteY72" fmla="*/ 2467897 h 3480619"/>
              <a:gd name="connsiteX73" fmla="*/ 19665 w 3972232"/>
              <a:gd name="connsiteY73" fmla="*/ 2664542 h 3480619"/>
              <a:gd name="connsiteX74" fmla="*/ 39329 w 3972232"/>
              <a:gd name="connsiteY74" fmla="*/ 2733368 h 3480619"/>
              <a:gd name="connsiteX75" fmla="*/ 68826 w 3972232"/>
              <a:gd name="connsiteY75" fmla="*/ 2772697 h 3480619"/>
              <a:gd name="connsiteX76" fmla="*/ 78658 w 3972232"/>
              <a:gd name="connsiteY76" fmla="*/ 2802193 h 3480619"/>
              <a:gd name="connsiteX77" fmla="*/ 117987 w 3972232"/>
              <a:gd name="connsiteY77" fmla="*/ 2861187 h 3480619"/>
              <a:gd name="connsiteX78" fmla="*/ 157316 w 3972232"/>
              <a:gd name="connsiteY78" fmla="*/ 2930013 h 3480619"/>
              <a:gd name="connsiteX79" fmla="*/ 196645 w 3972232"/>
              <a:gd name="connsiteY79" fmla="*/ 2989006 h 3480619"/>
              <a:gd name="connsiteX80" fmla="*/ 226142 w 3972232"/>
              <a:gd name="connsiteY80" fmla="*/ 3028335 h 3480619"/>
              <a:gd name="connsiteX81" fmla="*/ 245807 w 3972232"/>
              <a:gd name="connsiteY81" fmla="*/ 3057832 h 3480619"/>
              <a:gd name="connsiteX82" fmla="*/ 275303 w 3972232"/>
              <a:gd name="connsiteY82" fmla="*/ 3077497 h 3480619"/>
              <a:gd name="connsiteX83" fmla="*/ 304800 w 3972232"/>
              <a:gd name="connsiteY83" fmla="*/ 3106993 h 3480619"/>
              <a:gd name="connsiteX84" fmla="*/ 344129 w 3972232"/>
              <a:gd name="connsiteY84" fmla="*/ 3175819 h 3480619"/>
              <a:gd name="connsiteX85" fmla="*/ 373626 w 3972232"/>
              <a:gd name="connsiteY85" fmla="*/ 3205316 h 3480619"/>
              <a:gd name="connsiteX86" fmla="*/ 452284 w 3972232"/>
              <a:gd name="connsiteY86" fmla="*/ 3283974 h 3480619"/>
              <a:gd name="connsiteX87" fmla="*/ 481781 w 3972232"/>
              <a:gd name="connsiteY87" fmla="*/ 3303639 h 3480619"/>
              <a:gd name="connsiteX88" fmla="*/ 530942 w 3972232"/>
              <a:gd name="connsiteY88" fmla="*/ 3313471 h 3480619"/>
              <a:gd name="connsiteX89" fmla="*/ 619432 w 3972232"/>
              <a:gd name="connsiteY89" fmla="*/ 3352800 h 3480619"/>
              <a:gd name="connsiteX90" fmla="*/ 717755 w 3972232"/>
              <a:gd name="connsiteY90" fmla="*/ 3392129 h 3480619"/>
              <a:gd name="connsiteX91" fmla="*/ 816078 w 3972232"/>
              <a:gd name="connsiteY91" fmla="*/ 3401961 h 3480619"/>
              <a:gd name="connsiteX92" fmla="*/ 845574 w 3972232"/>
              <a:gd name="connsiteY92" fmla="*/ 3411793 h 3480619"/>
              <a:gd name="connsiteX93" fmla="*/ 884903 w 3972232"/>
              <a:gd name="connsiteY93" fmla="*/ 3421626 h 3480619"/>
              <a:gd name="connsiteX94" fmla="*/ 924232 w 3972232"/>
              <a:gd name="connsiteY94" fmla="*/ 3441290 h 3480619"/>
              <a:gd name="connsiteX95" fmla="*/ 1022555 w 3972232"/>
              <a:gd name="connsiteY95" fmla="*/ 3460955 h 3480619"/>
              <a:gd name="connsiteX96" fmla="*/ 1140542 w 3972232"/>
              <a:gd name="connsiteY96" fmla="*/ 3480619 h 3480619"/>
              <a:gd name="connsiteX97" fmla="*/ 1238865 w 3972232"/>
              <a:gd name="connsiteY97" fmla="*/ 3470787 h 3480619"/>
              <a:gd name="connsiteX98" fmla="*/ 1268361 w 3972232"/>
              <a:gd name="connsiteY98" fmla="*/ 3460955 h 3480619"/>
              <a:gd name="connsiteX99" fmla="*/ 1347020 w 3972232"/>
              <a:gd name="connsiteY99" fmla="*/ 3451123 h 3480619"/>
              <a:gd name="connsiteX100" fmla="*/ 1406013 w 3972232"/>
              <a:gd name="connsiteY100" fmla="*/ 3431458 h 3480619"/>
              <a:gd name="connsiteX101" fmla="*/ 1445342 w 3972232"/>
              <a:gd name="connsiteY101" fmla="*/ 3421626 h 3480619"/>
              <a:gd name="connsiteX102" fmla="*/ 1504336 w 3972232"/>
              <a:gd name="connsiteY102" fmla="*/ 3401961 h 3480619"/>
              <a:gd name="connsiteX103" fmla="*/ 1533832 w 3972232"/>
              <a:gd name="connsiteY103" fmla="*/ 3392129 h 3480619"/>
              <a:gd name="connsiteX104" fmla="*/ 1622323 w 3972232"/>
              <a:gd name="connsiteY104" fmla="*/ 3352800 h 3480619"/>
              <a:gd name="connsiteX105" fmla="*/ 1651820 w 3972232"/>
              <a:gd name="connsiteY105" fmla="*/ 3342968 h 3480619"/>
              <a:gd name="connsiteX106" fmla="*/ 1681316 w 3972232"/>
              <a:gd name="connsiteY106" fmla="*/ 3333135 h 3480619"/>
              <a:gd name="connsiteX107" fmla="*/ 1907458 w 3972232"/>
              <a:gd name="connsiteY107" fmla="*/ 3303639 h 3480619"/>
              <a:gd name="connsiteX108" fmla="*/ 2025445 w 3972232"/>
              <a:gd name="connsiteY108" fmla="*/ 3313471 h 3480619"/>
              <a:gd name="connsiteX109" fmla="*/ 2271252 w 3972232"/>
              <a:gd name="connsiteY109" fmla="*/ 3293806 h 3480619"/>
              <a:gd name="connsiteX110" fmla="*/ 2300749 w 3972232"/>
              <a:gd name="connsiteY110" fmla="*/ 3283974 h 3480619"/>
              <a:gd name="connsiteX111" fmla="*/ 2556387 w 3972232"/>
              <a:gd name="connsiteY111" fmla="*/ 3303639 h 3480619"/>
              <a:gd name="connsiteX112" fmla="*/ 2644878 w 3972232"/>
              <a:gd name="connsiteY112" fmla="*/ 3342968 h 3480619"/>
              <a:gd name="connsiteX113" fmla="*/ 2674374 w 3972232"/>
              <a:gd name="connsiteY113" fmla="*/ 3352800 h 3480619"/>
              <a:gd name="connsiteX114" fmla="*/ 2782529 w 3972232"/>
              <a:gd name="connsiteY114" fmla="*/ 3372464 h 3480619"/>
              <a:gd name="connsiteX115" fmla="*/ 3136491 w 3972232"/>
              <a:gd name="connsiteY115" fmla="*/ 3382297 h 3480619"/>
              <a:gd name="connsiteX116" fmla="*/ 3293807 w 3972232"/>
              <a:gd name="connsiteY116" fmla="*/ 3372464 h 3480619"/>
              <a:gd name="connsiteX117" fmla="*/ 3323303 w 3972232"/>
              <a:gd name="connsiteY117" fmla="*/ 3372464 h 3480619"/>
              <a:gd name="connsiteX118" fmla="*/ 3323303 w 3972232"/>
              <a:gd name="connsiteY118" fmla="*/ 3352800 h 3480619"/>
              <a:gd name="connsiteX0" fmla="*/ 3972232 w 4043119"/>
              <a:gd name="connsiteY0" fmla="*/ 167148 h 3480619"/>
              <a:gd name="connsiteX1" fmla="*/ 3972232 w 4043119"/>
              <a:gd name="connsiteY1" fmla="*/ 167148 h 3480619"/>
              <a:gd name="connsiteX2" fmla="*/ 3883742 w 4043119"/>
              <a:gd name="connsiteY2" fmla="*/ 157316 h 3480619"/>
              <a:gd name="connsiteX3" fmla="*/ 3470787 w 4043119"/>
              <a:gd name="connsiteY3" fmla="*/ 176981 h 3480619"/>
              <a:gd name="connsiteX4" fmla="*/ 3441291 w 4043119"/>
              <a:gd name="connsiteY4" fmla="*/ 186813 h 3480619"/>
              <a:gd name="connsiteX5" fmla="*/ 3126658 w 4043119"/>
              <a:gd name="connsiteY5" fmla="*/ 186813 h 3480619"/>
              <a:gd name="connsiteX6" fmla="*/ 2949678 w 4043119"/>
              <a:gd name="connsiteY6" fmla="*/ 176981 h 3480619"/>
              <a:gd name="connsiteX7" fmla="*/ 2861187 w 4043119"/>
              <a:gd name="connsiteY7" fmla="*/ 157316 h 3480619"/>
              <a:gd name="connsiteX8" fmla="*/ 2831691 w 4043119"/>
              <a:gd name="connsiteY8" fmla="*/ 127819 h 3480619"/>
              <a:gd name="connsiteX9" fmla="*/ 2802194 w 4043119"/>
              <a:gd name="connsiteY9" fmla="*/ 108155 h 3480619"/>
              <a:gd name="connsiteX10" fmla="*/ 2772697 w 4043119"/>
              <a:gd name="connsiteY10" fmla="*/ 78658 h 3480619"/>
              <a:gd name="connsiteX11" fmla="*/ 2743200 w 4043119"/>
              <a:gd name="connsiteY11" fmla="*/ 58993 h 3480619"/>
              <a:gd name="connsiteX12" fmla="*/ 2713703 w 4043119"/>
              <a:gd name="connsiteY12" fmla="*/ 29497 h 3480619"/>
              <a:gd name="connsiteX13" fmla="*/ 2674374 w 4043119"/>
              <a:gd name="connsiteY13" fmla="*/ 19664 h 3480619"/>
              <a:gd name="connsiteX14" fmla="*/ 2615381 w 4043119"/>
              <a:gd name="connsiteY14" fmla="*/ 0 h 3480619"/>
              <a:gd name="connsiteX15" fmla="*/ 2241755 w 4043119"/>
              <a:gd name="connsiteY15" fmla="*/ 9832 h 3480619"/>
              <a:gd name="connsiteX16" fmla="*/ 2153265 w 4043119"/>
              <a:gd name="connsiteY16" fmla="*/ 29497 h 3480619"/>
              <a:gd name="connsiteX17" fmla="*/ 2104103 w 4043119"/>
              <a:gd name="connsiteY17" fmla="*/ 39329 h 3480619"/>
              <a:gd name="connsiteX18" fmla="*/ 2045110 w 4043119"/>
              <a:gd name="connsiteY18" fmla="*/ 58993 h 3480619"/>
              <a:gd name="connsiteX19" fmla="*/ 1936955 w 4043119"/>
              <a:gd name="connsiteY19" fmla="*/ 78658 h 3480619"/>
              <a:gd name="connsiteX20" fmla="*/ 1897626 w 4043119"/>
              <a:gd name="connsiteY20" fmla="*/ 108155 h 3480619"/>
              <a:gd name="connsiteX21" fmla="*/ 1868129 w 4043119"/>
              <a:gd name="connsiteY21" fmla="*/ 117987 h 3480619"/>
              <a:gd name="connsiteX22" fmla="*/ 1828800 w 4043119"/>
              <a:gd name="connsiteY22" fmla="*/ 137652 h 3480619"/>
              <a:gd name="connsiteX23" fmla="*/ 1769807 w 4043119"/>
              <a:gd name="connsiteY23" fmla="*/ 167148 h 3480619"/>
              <a:gd name="connsiteX24" fmla="*/ 1740310 w 4043119"/>
              <a:gd name="connsiteY24" fmla="*/ 186813 h 3480619"/>
              <a:gd name="connsiteX25" fmla="*/ 1700981 w 4043119"/>
              <a:gd name="connsiteY25" fmla="*/ 196645 h 3480619"/>
              <a:gd name="connsiteX26" fmla="*/ 1641987 w 4043119"/>
              <a:gd name="connsiteY26" fmla="*/ 235974 h 3480619"/>
              <a:gd name="connsiteX27" fmla="*/ 1553497 w 4043119"/>
              <a:gd name="connsiteY27" fmla="*/ 285135 h 3480619"/>
              <a:gd name="connsiteX28" fmla="*/ 1484671 w 4043119"/>
              <a:gd name="connsiteY28" fmla="*/ 334297 h 3480619"/>
              <a:gd name="connsiteX29" fmla="*/ 1425678 w 4043119"/>
              <a:gd name="connsiteY29" fmla="*/ 373626 h 3480619"/>
              <a:gd name="connsiteX30" fmla="*/ 1406013 w 4043119"/>
              <a:gd name="connsiteY30" fmla="*/ 403123 h 3480619"/>
              <a:gd name="connsiteX31" fmla="*/ 1376516 w 4043119"/>
              <a:gd name="connsiteY31" fmla="*/ 432619 h 3480619"/>
              <a:gd name="connsiteX32" fmla="*/ 1337187 w 4043119"/>
              <a:gd name="connsiteY32" fmla="*/ 511277 h 3480619"/>
              <a:gd name="connsiteX33" fmla="*/ 1317523 w 4043119"/>
              <a:gd name="connsiteY33" fmla="*/ 550606 h 3480619"/>
              <a:gd name="connsiteX34" fmla="*/ 1307691 w 4043119"/>
              <a:gd name="connsiteY34" fmla="*/ 580103 h 3480619"/>
              <a:gd name="connsiteX35" fmla="*/ 1278194 w 4043119"/>
              <a:gd name="connsiteY35" fmla="*/ 599768 h 3480619"/>
              <a:gd name="connsiteX36" fmla="*/ 1229032 w 4043119"/>
              <a:gd name="connsiteY36" fmla="*/ 629264 h 3480619"/>
              <a:gd name="connsiteX37" fmla="*/ 1179871 w 4043119"/>
              <a:gd name="connsiteY37" fmla="*/ 668593 h 3480619"/>
              <a:gd name="connsiteX38" fmla="*/ 1150374 w 4043119"/>
              <a:gd name="connsiteY38" fmla="*/ 678426 h 3480619"/>
              <a:gd name="connsiteX39" fmla="*/ 1111045 w 4043119"/>
              <a:gd name="connsiteY39" fmla="*/ 698090 h 3480619"/>
              <a:gd name="connsiteX40" fmla="*/ 1081549 w 4043119"/>
              <a:gd name="connsiteY40" fmla="*/ 707923 h 3480619"/>
              <a:gd name="connsiteX41" fmla="*/ 1032387 w 4043119"/>
              <a:gd name="connsiteY41" fmla="*/ 727587 h 3480619"/>
              <a:gd name="connsiteX42" fmla="*/ 904568 w 4043119"/>
              <a:gd name="connsiteY42" fmla="*/ 786581 h 3480619"/>
              <a:gd name="connsiteX43" fmla="*/ 865239 w 4043119"/>
              <a:gd name="connsiteY43" fmla="*/ 796413 h 3480619"/>
              <a:gd name="connsiteX44" fmla="*/ 786581 w 4043119"/>
              <a:gd name="connsiteY44" fmla="*/ 825910 h 3480619"/>
              <a:gd name="connsiteX45" fmla="*/ 688258 w 4043119"/>
              <a:gd name="connsiteY45" fmla="*/ 914400 h 3480619"/>
              <a:gd name="connsiteX46" fmla="*/ 629265 w 4043119"/>
              <a:gd name="connsiteY46" fmla="*/ 983226 h 3480619"/>
              <a:gd name="connsiteX47" fmla="*/ 609600 w 4043119"/>
              <a:gd name="connsiteY47" fmla="*/ 1012723 h 3480619"/>
              <a:gd name="connsiteX48" fmla="*/ 550607 w 4043119"/>
              <a:gd name="connsiteY48" fmla="*/ 1052052 h 3480619"/>
              <a:gd name="connsiteX49" fmla="*/ 530942 w 4043119"/>
              <a:gd name="connsiteY49" fmla="*/ 1091381 h 3480619"/>
              <a:gd name="connsiteX50" fmla="*/ 501445 w 4043119"/>
              <a:gd name="connsiteY50" fmla="*/ 1111045 h 3480619"/>
              <a:gd name="connsiteX51" fmla="*/ 491613 w 4043119"/>
              <a:gd name="connsiteY51" fmla="*/ 1140542 h 3480619"/>
              <a:gd name="connsiteX52" fmla="*/ 462116 w 4043119"/>
              <a:gd name="connsiteY52" fmla="*/ 1170039 h 3480619"/>
              <a:gd name="connsiteX53" fmla="*/ 383458 w 4043119"/>
              <a:gd name="connsiteY53" fmla="*/ 1268361 h 3480619"/>
              <a:gd name="connsiteX54" fmla="*/ 383458 w 4043119"/>
              <a:gd name="connsiteY54" fmla="*/ 1268361 h 3480619"/>
              <a:gd name="connsiteX55" fmla="*/ 344129 w 4043119"/>
              <a:gd name="connsiteY55" fmla="*/ 1327355 h 3480619"/>
              <a:gd name="connsiteX56" fmla="*/ 314632 w 4043119"/>
              <a:gd name="connsiteY56" fmla="*/ 1356852 h 3480619"/>
              <a:gd name="connsiteX57" fmla="*/ 255639 w 4043119"/>
              <a:gd name="connsiteY57" fmla="*/ 1455174 h 3480619"/>
              <a:gd name="connsiteX58" fmla="*/ 235974 w 4043119"/>
              <a:gd name="connsiteY58" fmla="*/ 1484671 h 3480619"/>
              <a:gd name="connsiteX59" fmla="*/ 196645 w 4043119"/>
              <a:gd name="connsiteY59" fmla="*/ 1563329 h 3480619"/>
              <a:gd name="connsiteX60" fmla="*/ 167149 w 4043119"/>
              <a:gd name="connsiteY60" fmla="*/ 1661652 h 3480619"/>
              <a:gd name="connsiteX61" fmla="*/ 147484 w 4043119"/>
              <a:gd name="connsiteY61" fmla="*/ 1700981 h 3480619"/>
              <a:gd name="connsiteX62" fmla="*/ 127820 w 4043119"/>
              <a:gd name="connsiteY62" fmla="*/ 1779639 h 3480619"/>
              <a:gd name="connsiteX63" fmla="*/ 117987 w 4043119"/>
              <a:gd name="connsiteY63" fmla="*/ 1818968 h 3480619"/>
              <a:gd name="connsiteX64" fmla="*/ 98323 w 4043119"/>
              <a:gd name="connsiteY64" fmla="*/ 1936955 h 3480619"/>
              <a:gd name="connsiteX65" fmla="*/ 88491 w 4043119"/>
              <a:gd name="connsiteY65" fmla="*/ 2133600 h 3480619"/>
              <a:gd name="connsiteX66" fmla="*/ 78658 w 4043119"/>
              <a:gd name="connsiteY66" fmla="*/ 2163097 h 3480619"/>
              <a:gd name="connsiteX67" fmla="*/ 68826 w 4043119"/>
              <a:gd name="connsiteY67" fmla="*/ 2202426 h 3480619"/>
              <a:gd name="connsiteX68" fmla="*/ 49161 w 4043119"/>
              <a:gd name="connsiteY68" fmla="*/ 2261419 h 3480619"/>
              <a:gd name="connsiteX69" fmla="*/ 39329 w 4043119"/>
              <a:gd name="connsiteY69" fmla="*/ 2290916 h 3480619"/>
              <a:gd name="connsiteX70" fmla="*/ 29497 w 4043119"/>
              <a:gd name="connsiteY70" fmla="*/ 2330245 h 3480619"/>
              <a:gd name="connsiteX71" fmla="*/ 19665 w 4043119"/>
              <a:gd name="connsiteY71" fmla="*/ 2359742 h 3480619"/>
              <a:gd name="connsiteX72" fmla="*/ 0 w 4043119"/>
              <a:gd name="connsiteY72" fmla="*/ 2467897 h 3480619"/>
              <a:gd name="connsiteX73" fmla="*/ 19665 w 4043119"/>
              <a:gd name="connsiteY73" fmla="*/ 2664542 h 3480619"/>
              <a:gd name="connsiteX74" fmla="*/ 39329 w 4043119"/>
              <a:gd name="connsiteY74" fmla="*/ 2733368 h 3480619"/>
              <a:gd name="connsiteX75" fmla="*/ 68826 w 4043119"/>
              <a:gd name="connsiteY75" fmla="*/ 2772697 h 3480619"/>
              <a:gd name="connsiteX76" fmla="*/ 78658 w 4043119"/>
              <a:gd name="connsiteY76" fmla="*/ 2802193 h 3480619"/>
              <a:gd name="connsiteX77" fmla="*/ 117987 w 4043119"/>
              <a:gd name="connsiteY77" fmla="*/ 2861187 h 3480619"/>
              <a:gd name="connsiteX78" fmla="*/ 157316 w 4043119"/>
              <a:gd name="connsiteY78" fmla="*/ 2930013 h 3480619"/>
              <a:gd name="connsiteX79" fmla="*/ 196645 w 4043119"/>
              <a:gd name="connsiteY79" fmla="*/ 2989006 h 3480619"/>
              <a:gd name="connsiteX80" fmla="*/ 226142 w 4043119"/>
              <a:gd name="connsiteY80" fmla="*/ 3028335 h 3480619"/>
              <a:gd name="connsiteX81" fmla="*/ 245807 w 4043119"/>
              <a:gd name="connsiteY81" fmla="*/ 3057832 h 3480619"/>
              <a:gd name="connsiteX82" fmla="*/ 275303 w 4043119"/>
              <a:gd name="connsiteY82" fmla="*/ 3077497 h 3480619"/>
              <a:gd name="connsiteX83" fmla="*/ 304800 w 4043119"/>
              <a:gd name="connsiteY83" fmla="*/ 3106993 h 3480619"/>
              <a:gd name="connsiteX84" fmla="*/ 344129 w 4043119"/>
              <a:gd name="connsiteY84" fmla="*/ 3175819 h 3480619"/>
              <a:gd name="connsiteX85" fmla="*/ 373626 w 4043119"/>
              <a:gd name="connsiteY85" fmla="*/ 3205316 h 3480619"/>
              <a:gd name="connsiteX86" fmla="*/ 452284 w 4043119"/>
              <a:gd name="connsiteY86" fmla="*/ 3283974 h 3480619"/>
              <a:gd name="connsiteX87" fmla="*/ 481781 w 4043119"/>
              <a:gd name="connsiteY87" fmla="*/ 3303639 h 3480619"/>
              <a:gd name="connsiteX88" fmla="*/ 530942 w 4043119"/>
              <a:gd name="connsiteY88" fmla="*/ 3313471 h 3480619"/>
              <a:gd name="connsiteX89" fmla="*/ 619432 w 4043119"/>
              <a:gd name="connsiteY89" fmla="*/ 3352800 h 3480619"/>
              <a:gd name="connsiteX90" fmla="*/ 717755 w 4043119"/>
              <a:gd name="connsiteY90" fmla="*/ 3392129 h 3480619"/>
              <a:gd name="connsiteX91" fmla="*/ 816078 w 4043119"/>
              <a:gd name="connsiteY91" fmla="*/ 3401961 h 3480619"/>
              <a:gd name="connsiteX92" fmla="*/ 845574 w 4043119"/>
              <a:gd name="connsiteY92" fmla="*/ 3411793 h 3480619"/>
              <a:gd name="connsiteX93" fmla="*/ 884903 w 4043119"/>
              <a:gd name="connsiteY93" fmla="*/ 3421626 h 3480619"/>
              <a:gd name="connsiteX94" fmla="*/ 924232 w 4043119"/>
              <a:gd name="connsiteY94" fmla="*/ 3441290 h 3480619"/>
              <a:gd name="connsiteX95" fmla="*/ 1022555 w 4043119"/>
              <a:gd name="connsiteY95" fmla="*/ 3460955 h 3480619"/>
              <a:gd name="connsiteX96" fmla="*/ 1140542 w 4043119"/>
              <a:gd name="connsiteY96" fmla="*/ 3480619 h 3480619"/>
              <a:gd name="connsiteX97" fmla="*/ 1238865 w 4043119"/>
              <a:gd name="connsiteY97" fmla="*/ 3470787 h 3480619"/>
              <a:gd name="connsiteX98" fmla="*/ 1268361 w 4043119"/>
              <a:gd name="connsiteY98" fmla="*/ 3460955 h 3480619"/>
              <a:gd name="connsiteX99" fmla="*/ 1347020 w 4043119"/>
              <a:gd name="connsiteY99" fmla="*/ 3451123 h 3480619"/>
              <a:gd name="connsiteX100" fmla="*/ 1406013 w 4043119"/>
              <a:gd name="connsiteY100" fmla="*/ 3431458 h 3480619"/>
              <a:gd name="connsiteX101" fmla="*/ 1445342 w 4043119"/>
              <a:gd name="connsiteY101" fmla="*/ 3421626 h 3480619"/>
              <a:gd name="connsiteX102" fmla="*/ 1504336 w 4043119"/>
              <a:gd name="connsiteY102" fmla="*/ 3401961 h 3480619"/>
              <a:gd name="connsiteX103" fmla="*/ 1533832 w 4043119"/>
              <a:gd name="connsiteY103" fmla="*/ 3392129 h 3480619"/>
              <a:gd name="connsiteX104" fmla="*/ 1622323 w 4043119"/>
              <a:gd name="connsiteY104" fmla="*/ 3352800 h 3480619"/>
              <a:gd name="connsiteX105" fmla="*/ 1651820 w 4043119"/>
              <a:gd name="connsiteY105" fmla="*/ 3342968 h 3480619"/>
              <a:gd name="connsiteX106" fmla="*/ 1681316 w 4043119"/>
              <a:gd name="connsiteY106" fmla="*/ 3333135 h 3480619"/>
              <a:gd name="connsiteX107" fmla="*/ 1907458 w 4043119"/>
              <a:gd name="connsiteY107" fmla="*/ 3303639 h 3480619"/>
              <a:gd name="connsiteX108" fmla="*/ 2025445 w 4043119"/>
              <a:gd name="connsiteY108" fmla="*/ 3313471 h 3480619"/>
              <a:gd name="connsiteX109" fmla="*/ 2271252 w 4043119"/>
              <a:gd name="connsiteY109" fmla="*/ 3293806 h 3480619"/>
              <a:gd name="connsiteX110" fmla="*/ 2300749 w 4043119"/>
              <a:gd name="connsiteY110" fmla="*/ 3283974 h 3480619"/>
              <a:gd name="connsiteX111" fmla="*/ 2556387 w 4043119"/>
              <a:gd name="connsiteY111" fmla="*/ 3303639 h 3480619"/>
              <a:gd name="connsiteX112" fmla="*/ 2644878 w 4043119"/>
              <a:gd name="connsiteY112" fmla="*/ 3342968 h 3480619"/>
              <a:gd name="connsiteX113" fmla="*/ 2674374 w 4043119"/>
              <a:gd name="connsiteY113" fmla="*/ 3352800 h 3480619"/>
              <a:gd name="connsiteX114" fmla="*/ 2782529 w 4043119"/>
              <a:gd name="connsiteY114" fmla="*/ 3372464 h 3480619"/>
              <a:gd name="connsiteX115" fmla="*/ 3136491 w 4043119"/>
              <a:gd name="connsiteY115" fmla="*/ 3382297 h 3480619"/>
              <a:gd name="connsiteX116" fmla="*/ 3293807 w 4043119"/>
              <a:gd name="connsiteY116" fmla="*/ 3372464 h 3480619"/>
              <a:gd name="connsiteX117" fmla="*/ 3323303 w 4043119"/>
              <a:gd name="connsiteY117" fmla="*/ 3372464 h 3480619"/>
              <a:gd name="connsiteX118" fmla="*/ 4043119 w 4043119"/>
              <a:gd name="connsiteY118" fmla="*/ 3434679 h 3480619"/>
              <a:gd name="connsiteX0" fmla="*/ 3972232 w 4043119"/>
              <a:gd name="connsiteY0" fmla="*/ 167148 h 3483331"/>
              <a:gd name="connsiteX1" fmla="*/ 3972232 w 4043119"/>
              <a:gd name="connsiteY1" fmla="*/ 167148 h 3483331"/>
              <a:gd name="connsiteX2" fmla="*/ 3883742 w 4043119"/>
              <a:gd name="connsiteY2" fmla="*/ 157316 h 3483331"/>
              <a:gd name="connsiteX3" fmla="*/ 3470787 w 4043119"/>
              <a:gd name="connsiteY3" fmla="*/ 176981 h 3483331"/>
              <a:gd name="connsiteX4" fmla="*/ 3441291 w 4043119"/>
              <a:gd name="connsiteY4" fmla="*/ 186813 h 3483331"/>
              <a:gd name="connsiteX5" fmla="*/ 3126658 w 4043119"/>
              <a:gd name="connsiteY5" fmla="*/ 186813 h 3483331"/>
              <a:gd name="connsiteX6" fmla="*/ 2949678 w 4043119"/>
              <a:gd name="connsiteY6" fmla="*/ 176981 h 3483331"/>
              <a:gd name="connsiteX7" fmla="*/ 2861187 w 4043119"/>
              <a:gd name="connsiteY7" fmla="*/ 157316 h 3483331"/>
              <a:gd name="connsiteX8" fmla="*/ 2831691 w 4043119"/>
              <a:gd name="connsiteY8" fmla="*/ 127819 h 3483331"/>
              <a:gd name="connsiteX9" fmla="*/ 2802194 w 4043119"/>
              <a:gd name="connsiteY9" fmla="*/ 108155 h 3483331"/>
              <a:gd name="connsiteX10" fmla="*/ 2772697 w 4043119"/>
              <a:gd name="connsiteY10" fmla="*/ 78658 h 3483331"/>
              <a:gd name="connsiteX11" fmla="*/ 2743200 w 4043119"/>
              <a:gd name="connsiteY11" fmla="*/ 58993 h 3483331"/>
              <a:gd name="connsiteX12" fmla="*/ 2713703 w 4043119"/>
              <a:gd name="connsiteY12" fmla="*/ 29497 h 3483331"/>
              <a:gd name="connsiteX13" fmla="*/ 2674374 w 4043119"/>
              <a:gd name="connsiteY13" fmla="*/ 19664 h 3483331"/>
              <a:gd name="connsiteX14" fmla="*/ 2615381 w 4043119"/>
              <a:gd name="connsiteY14" fmla="*/ 0 h 3483331"/>
              <a:gd name="connsiteX15" fmla="*/ 2241755 w 4043119"/>
              <a:gd name="connsiteY15" fmla="*/ 9832 h 3483331"/>
              <a:gd name="connsiteX16" fmla="*/ 2153265 w 4043119"/>
              <a:gd name="connsiteY16" fmla="*/ 29497 h 3483331"/>
              <a:gd name="connsiteX17" fmla="*/ 2104103 w 4043119"/>
              <a:gd name="connsiteY17" fmla="*/ 39329 h 3483331"/>
              <a:gd name="connsiteX18" fmla="*/ 2045110 w 4043119"/>
              <a:gd name="connsiteY18" fmla="*/ 58993 h 3483331"/>
              <a:gd name="connsiteX19" fmla="*/ 1936955 w 4043119"/>
              <a:gd name="connsiteY19" fmla="*/ 78658 h 3483331"/>
              <a:gd name="connsiteX20" fmla="*/ 1897626 w 4043119"/>
              <a:gd name="connsiteY20" fmla="*/ 108155 h 3483331"/>
              <a:gd name="connsiteX21" fmla="*/ 1868129 w 4043119"/>
              <a:gd name="connsiteY21" fmla="*/ 117987 h 3483331"/>
              <a:gd name="connsiteX22" fmla="*/ 1828800 w 4043119"/>
              <a:gd name="connsiteY22" fmla="*/ 137652 h 3483331"/>
              <a:gd name="connsiteX23" fmla="*/ 1769807 w 4043119"/>
              <a:gd name="connsiteY23" fmla="*/ 167148 h 3483331"/>
              <a:gd name="connsiteX24" fmla="*/ 1740310 w 4043119"/>
              <a:gd name="connsiteY24" fmla="*/ 186813 h 3483331"/>
              <a:gd name="connsiteX25" fmla="*/ 1700981 w 4043119"/>
              <a:gd name="connsiteY25" fmla="*/ 196645 h 3483331"/>
              <a:gd name="connsiteX26" fmla="*/ 1641987 w 4043119"/>
              <a:gd name="connsiteY26" fmla="*/ 235974 h 3483331"/>
              <a:gd name="connsiteX27" fmla="*/ 1553497 w 4043119"/>
              <a:gd name="connsiteY27" fmla="*/ 285135 h 3483331"/>
              <a:gd name="connsiteX28" fmla="*/ 1484671 w 4043119"/>
              <a:gd name="connsiteY28" fmla="*/ 334297 h 3483331"/>
              <a:gd name="connsiteX29" fmla="*/ 1425678 w 4043119"/>
              <a:gd name="connsiteY29" fmla="*/ 373626 h 3483331"/>
              <a:gd name="connsiteX30" fmla="*/ 1406013 w 4043119"/>
              <a:gd name="connsiteY30" fmla="*/ 403123 h 3483331"/>
              <a:gd name="connsiteX31" fmla="*/ 1376516 w 4043119"/>
              <a:gd name="connsiteY31" fmla="*/ 432619 h 3483331"/>
              <a:gd name="connsiteX32" fmla="*/ 1337187 w 4043119"/>
              <a:gd name="connsiteY32" fmla="*/ 511277 h 3483331"/>
              <a:gd name="connsiteX33" fmla="*/ 1317523 w 4043119"/>
              <a:gd name="connsiteY33" fmla="*/ 550606 h 3483331"/>
              <a:gd name="connsiteX34" fmla="*/ 1307691 w 4043119"/>
              <a:gd name="connsiteY34" fmla="*/ 580103 h 3483331"/>
              <a:gd name="connsiteX35" fmla="*/ 1278194 w 4043119"/>
              <a:gd name="connsiteY35" fmla="*/ 599768 h 3483331"/>
              <a:gd name="connsiteX36" fmla="*/ 1229032 w 4043119"/>
              <a:gd name="connsiteY36" fmla="*/ 629264 h 3483331"/>
              <a:gd name="connsiteX37" fmla="*/ 1179871 w 4043119"/>
              <a:gd name="connsiteY37" fmla="*/ 668593 h 3483331"/>
              <a:gd name="connsiteX38" fmla="*/ 1150374 w 4043119"/>
              <a:gd name="connsiteY38" fmla="*/ 678426 h 3483331"/>
              <a:gd name="connsiteX39" fmla="*/ 1111045 w 4043119"/>
              <a:gd name="connsiteY39" fmla="*/ 698090 h 3483331"/>
              <a:gd name="connsiteX40" fmla="*/ 1081549 w 4043119"/>
              <a:gd name="connsiteY40" fmla="*/ 707923 h 3483331"/>
              <a:gd name="connsiteX41" fmla="*/ 1032387 w 4043119"/>
              <a:gd name="connsiteY41" fmla="*/ 727587 h 3483331"/>
              <a:gd name="connsiteX42" fmla="*/ 904568 w 4043119"/>
              <a:gd name="connsiteY42" fmla="*/ 786581 h 3483331"/>
              <a:gd name="connsiteX43" fmla="*/ 865239 w 4043119"/>
              <a:gd name="connsiteY43" fmla="*/ 796413 h 3483331"/>
              <a:gd name="connsiteX44" fmla="*/ 786581 w 4043119"/>
              <a:gd name="connsiteY44" fmla="*/ 825910 h 3483331"/>
              <a:gd name="connsiteX45" fmla="*/ 688258 w 4043119"/>
              <a:gd name="connsiteY45" fmla="*/ 914400 h 3483331"/>
              <a:gd name="connsiteX46" fmla="*/ 629265 w 4043119"/>
              <a:gd name="connsiteY46" fmla="*/ 983226 h 3483331"/>
              <a:gd name="connsiteX47" fmla="*/ 609600 w 4043119"/>
              <a:gd name="connsiteY47" fmla="*/ 1012723 h 3483331"/>
              <a:gd name="connsiteX48" fmla="*/ 550607 w 4043119"/>
              <a:gd name="connsiteY48" fmla="*/ 1052052 h 3483331"/>
              <a:gd name="connsiteX49" fmla="*/ 530942 w 4043119"/>
              <a:gd name="connsiteY49" fmla="*/ 1091381 h 3483331"/>
              <a:gd name="connsiteX50" fmla="*/ 501445 w 4043119"/>
              <a:gd name="connsiteY50" fmla="*/ 1111045 h 3483331"/>
              <a:gd name="connsiteX51" fmla="*/ 491613 w 4043119"/>
              <a:gd name="connsiteY51" fmla="*/ 1140542 h 3483331"/>
              <a:gd name="connsiteX52" fmla="*/ 462116 w 4043119"/>
              <a:gd name="connsiteY52" fmla="*/ 1170039 h 3483331"/>
              <a:gd name="connsiteX53" fmla="*/ 383458 w 4043119"/>
              <a:gd name="connsiteY53" fmla="*/ 1268361 h 3483331"/>
              <a:gd name="connsiteX54" fmla="*/ 383458 w 4043119"/>
              <a:gd name="connsiteY54" fmla="*/ 1268361 h 3483331"/>
              <a:gd name="connsiteX55" fmla="*/ 344129 w 4043119"/>
              <a:gd name="connsiteY55" fmla="*/ 1327355 h 3483331"/>
              <a:gd name="connsiteX56" fmla="*/ 314632 w 4043119"/>
              <a:gd name="connsiteY56" fmla="*/ 1356852 h 3483331"/>
              <a:gd name="connsiteX57" fmla="*/ 255639 w 4043119"/>
              <a:gd name="connsiteY57" fmla="*/ 1455174 h 3483331"/>
              <a:gd name="connsiteX58" fmla="*/ 235974 w 4043119"/>
              <a:gd name="connsiteY58" fmla="*/ 1484671 h 3483331"/>
              <a:gd name="connsiteX59" fmla="*/ 196645 w 4043119"/>
              <a:gd name="connsiteY59" fmla="*/ 1563329 h 3483331"/>
              <a:gd name="connsiteX60" fmla="*/ 167149 w 4043119"/>
              <a:gd name="connsiteY60" fmla="*/ 1661652 h 3483331"/>
              <a:gd name="connsiteX61" fmla="*/ 147484 w 4043119"/>
              <a:gd name="connsiteY61" fmla="*/ 1700981 h 3483331"/>
              <a:gd name="connsiteX62" fmla="*/ 127820 w 4043119"/>
              <a:gd name="connsiteY62" fmla="*/ 1779639 h 3483331"/>
              <a:gd name="connsiteX63" fmla="*/ 117987 w 4043119"/>
              <a:gd name="connsiteY63" fmla="*/ 1818968 h 3483331"/>
              <a:gd name="connsiteX64" fmla="*/ 98323 w 4043119"/>
              <a:gd name="connsiteY64" fmla="*/ 1936955 h 3483331"/>
              <a:gd name="connsiteX65" fmla="*/ 88491 w 4043119"/>
              <a:gd name="connsiteY65" fmla="*/ 2133600 h 3483331"/>
              <a:gd name="connsiteX66" fmla="*/ 78658 w 4043119"/>
              <a:gd name="connsiteY66" fmla="*/ 2163097 h 3483331"/>
              <a:gd name="connsiteX67" fmla="*/ 68826 w 4043119"/>
              <a:gd name="connsiteY67" fmla="*/ 2202426 h 3483331"/>
              <a:gd name="connsiteX68" fmla="*/ 49161 w 4043119"/>
              <a:gd name="connsiteY68" fmla="*/ 2261419 h 3483331"/>
              <a:gd name="connsiteX69" fmla="*/ 39329 w 4043119"/>
              <a:gd name="connsiteY69" fmla="*/ 2290916 h 3483331"/>
              <a:gd name="connsiteX70" fmla="*/ 29497 w 4043119"/>
              <a:gd name="connsiteY70" fmla="*/ 2330245 h 3483331"/>
              <a:gd name="connsiteX71" fmla="*/ 19665 w 4043119"/>
              <a:gd name="connsiteY71" fmla="*/ 2359742 h 3483331"/>
              <a:gd name="connsiteX72" fmla="*/ 0 w 4043119"/>
              <a:gd name="connsiteY72" fmla="*/ 2467897 h 3483331"/>
              <a:gd name="connsiteX73" fmla="*/ 19665 w 4043119"/>
              <a:gd name="connsiteY73" fmla="*/ 2664542 h 3483331"/>
              <a:gd name="connsiteX74" fmla="*/ 39329 w 4043119"/>
              <a:gd name="connsiteY74" fmla="*/ 2733368 h 3483331"/>
              <a:gd name="connsiteX75" fmla="*/ 68826 w 4043119"/>
              <a:gd name="connsiteY75" fmla="*/ 2772697 h 3483331"/>
              <a:gd name="connsiteX76" fmla="*/ 78658 w 4043119"/>
              <a:gd name="connsiteY76" fmla="*/ 2802193 h 3483331"/>
              <a:gd name="connsiteX77" fmla="*/ 117987 w 4043119"/>
              <a:gd name="connsiteY77" fmla="*/ 2861187 h 3483331"/>
              <a:gd name="connsiteX78" fmla="*/ 157316 w 4043119"/>
              <a:gd name="connsiteY78" fmla="*/ 2930013 h 3483331"/>
              <a:gd name="connsiteX79" fmla="*/ 196645 w 4043119"/>
              <a:gd name="connsiteY79" fmla="*/ 2989006 h 3483331"/>
              <a:gd name="connsiteX80" fmla="*/ 226142 w 4043119"/>
              <a:gd name="connsiteY80" fmla="*/ 3028335 h 3483331"/>
              <a:gd name="connsiteX81" fmla="*/ 245807 w 4043119"/>
              <a:gd name="connsiteY81" fmla="*/ 3057832 h 3483331"/>
              <a:gd name="connsiteX82" fmla="*/ 275303 w 4043119"/>
              <a:gd name="connsiteY82" fmla="*/ 3077497 h 3483331"/>
              <a:gd name="connsiteX83" fmla="*/ 304800 w 4043119"/>
              <a:gd name="connsiteY83" fmla="*/ 3106993 h 3483331"/>
              <a:gd name="connsiteX84" fmla="*/ 344129 w 4043119"/>
              <a:gd name="connsiteY84" fmla="*/ 3175819 h 3483331"/>
              <a:gd name="connsiteX85" fmla="*/ 373626 w 4043119"/>
              <a:gd name="connsiteY85" fmla="*/ 3205316 h 3483331"/>
              <a:gd name="connsiteX86" fmla="*/ 452284 w 4043119"/>
              <a:gd name="connsiteY86" fmla="*/ 3283974 h 3483331"/>
              <a:gd name="connsiteX87" fmla="*/ 481781 w 4043119"/>
              <a:gd name="connsiteY87" fmla="*/ 3303639 h 3483331"/>
              <a:gd name="connsiteX88" fmla="*/ 530942 w 4043119"/>
              <a:gd name="connsiteY88" fmla="*/ 3313471 h 3483331"/>
              <a:gd name="connsiteX89" fmla="*/ 619432 w 4043119"/>
              <a:gd name="connsiteY89" fmla="*/ 3352800 h 3483331"/>
              <a:gd name="connsiteX90" fmla="*/ 717755 w 4043119"/>
              <a:gd name="connsiteY90" fmla="*/ 3392129 h 3483331"/>
              <a:gd name="connsiteX91" fmla="*/ 816078 w 4043119"/>
              <a:gd name="connsiteY91" fmla="*/ 3401961 h 3483331"/>
              <a:gd name="connsiteX92" fmla="*/ 845574 w 4043119"/>
              <a:gd name="connsiteY92" fmla="*/ 3411793 h 3483331"/>
              <a:gd name="connsiteX93" fmla="*/ 884903 w 4043119"/>
              <a:gd name="connsiteY93" fmla="*/ 3421626 h 3483331"/>
              <a:gd name="connsiteX94" fmla="*/ 924232 w 4043119"/>
              <a:gd name="connsiteY94" fmla="*/ 3441290 h 3483331"/>
              <a:gd name="connsiteX95" fmla="*/ 1022555 w 4043119"/>
              <a:gd name="connsiteY95" fmla="*/ 3460955 h 3483331"/>
              <a:gd name="connsiteX96" fmla="*/ 1140542 w 4043119"/>
              <a:gd name="connsiteY96" fmla="*/ 3480619 h 3483331"/>
              <a:gd name="connsiteX97" fmla="*/ 1238865 w 4043119"/>
              <a:gd name="connsiteY97" fmla="*/ 3470787 h 3483331"/>
              <a:gd name="connsiteX98" fmla="*/ 1268361 w 4043119"/>
              <a:gd name="connsiteY98" fmla="*/ 3460955 h 3483331"/>
              <a:gd name="connsiteX99" fmla="*/ 1347020 w 4043119"/>
              <a:gd name="connsiteY99" fmla="*/ 3451123 h 3483331"/>
              <a:gd name="connsiteX100" fmla="*/ 1406013 w 4043119"/>
              <a:gd name="connsiteY100" fmla="*/ 3431458 h 3483331"/>
              <a:gd name="connsiteX101" fmla="*/ 1445342 w 4043119"/>
              <a:gd name="connsiteY101" fmla="*/ 3421626 h 3483331"/>
              <a:gd name="connsiteX102" fmla="*/ 1504336 w 4043119"/>
              <a:gd name="connsiteY102" fmla="*/ 3401961 h 3483331"/>
              <a:gd name="connsiteX103" fmla="*/ 1533832 w 4043119"/>
              <a:gd name="connsiteY103" fmla="*/ 3392129 h 3483331"/>
              <a:gd name="connsiteX104" fmla="*/ 1622323 w 4043119"/>
              <a:gd name="connsiteY104" fmla="*/ 3352800 h 3483331"/>
              <a:gd name="connsiteX105" fmla="*/ 1651820 w 4043119"/>
              <a:gd name="connsiteY105" fmla="*/ 3342968 h 3483331"/>
              <a:gd name="connsiteX106" fmla="*/ 1681316 w 4043119"/>
              <a:gd name="connsiteY106" fmla="*/ 3333135 h 3483331"/>
              <a:gd name="connsiteX107" fmla="*/ 1907458 w 4043119"/>
              <a:gd name="connsiteY107" fmla="*/ 3303639 h 3483331"/>
              <a:gd name="connsiteX108" fmla="*/ 2025445 w 4043119"/>
              <a:gd name="connsiteY108" fmla="*/ 3313471 h 3483331"/>
              <a:gd name="connsiteX109" fmla="*/ 2271252 w 4043119"/>
              <a:gd name="connsiteY109" fmla="*/ 3293806 h 3483331"/>
              <a:gd name="connsiteX110" fmla="*/ 2300749 w 4043119"/>
              <a:gd name="connsiteY110" fmla="*/ 3283974 h 3483331"/>
              <a:gd name="connsiteX111" fmla="*/ 2556387 w 4043119"/>
              <a:gd name="connsiteY111" fmla="*/ 3303639 h 3483331"/>
              <a:gd name="connsiteX112" fmla="*/ 2644878 w 4043119"/>
              <a:gd name="connsiteY112" fmla="*/ 3342968 h 3483331"/>
              <a:gd name="connsiteX113" fmla="*/ 2674374 w 4043119"/>
              <a:gd name="connsiteY113" fmla="*/ 3352800 h 3483331"/>
              <a:gd name="connsiteX114" fmla="*/ 2782529 w 4043119"/>
              <a:gd name="connsiteY114" fmla="*/ 3372464 h 3483331"/>
              <a:gd name="connsiteX115" fmla="*/ 3136491 w 4043119"/>
              <a:gd name="connsiteY115" fmla="*/ 3382297 h 3483331"/>
              <a:gd name="connsiteX116" fmla="*/ 3293807 w 4043119"/>
              <a:gd name="connsiteY116" fmla="*/ 3372464 h 3483331"/>
              <a:gd name="connsiteX117" fmla="*/ 3466752 w 4043119"/>
              <a:gd name="connsiteY117" fmla="*/ 3483331 h 3483331"/>
              <a:gd name="connsiteX118" fmla="*/ 4043119 w 4043119"/>
              <a:gd name="connsiteY118" fmla="*/ 3434679 h 3483331"/>
              <a:gd name="connsiteX0" fmla="*/ 3972232 w 4043119"/>
              <a:gd name="connsiteY0" fmla="*/ 167148 h 3510924"/>
              <a:gd name="connsiteX1" fmla="*/ 3972232 w 4043119"/>
              <a:gd name="connsiteY1" fmla="*/ 167148 h 3510924"/>
              <a:gd name="connsiteX2" fmla="*/ 3883742 w 4043119"/>
              <a:gd name="connsiteY2" fmla="*/ 157316 h 3510924"/>
              <a:gd name="connsiteX3" fmla="*/ 3470787 w 4043119"/>
              <a:gd name="connsiteY3" fmla="*/ 176981 h 3510924"/>
              <a:gd name="connsiteX4" fmla="*/ 3441291 w 4043119"/>
              <a:gd name="connsiteY4" fmla="*/ 186813 h 3510924"/>
              <a:gd name="connsiteX5" fmla="*/ 3126658 w 4043119"/>
              <a:gd name="connsiteY5" fmla="*/ 186813 h 3510924"/>
              <a:gd name="connsiteX6" fmla="*/ 2949678 w 4043119"/>
              <a:gd name="connsiteY6" fmla="*/ 176981 h 3510924"/>
              <a:gd name="connsiteX7" fmla="*/ 2861187 w 4043119"/>
              <a:gd name="connsiteY7" fmla="*/ 157316 h 3510924"/>
              <a:gd name="connsiteX8" fmla="*/ 2831691 w 4043119"/>
              <a:gd name="connsiteY8" fmla="*/ 127819 h 3510924"/>
              <a:gd name="connsiteX9" fmla="*/ 2802194 w 4043119"/>
              <a:gd name="connsiteY9" fmla="*/ 108155 h 3510924"/>
              <a:gd name="connsiteX10" fmla="*/ 2772697 w 4043119"/>
              <a:gd name="connsiteY10" fmla="*/ 78658 h 3510924"/>
              <a:gd name="connsiteX11" fmla="*/ 2743200 w 4043119"/>
              <a:gd name="connsiteY11" fmla="*/ 58993 h 3510924"/>
              <a:gd name="connsiteX12" fmla="*/ 2713703 w 4043119"/>
              <a:gd name="connsiteY12" fmla="*/ 29497 h 3510924"/>
              <a:gd name="connsiteX13" fmla="*/ 2674374 w 4043119"/>
              <a:gd name="connsiteY13" fmla="*/ 19664 h 3510924"/>
              <a:gd name="connsiteX14" fmla="*/ 2615381 w 4043119"/>
              <a:gd name="connsiteY14" fmla="*/ 0 h 3510924"/>
              <a:gd name="connsiteX15" fmla="*/ 2241755 w 4043119"/>
              <a:gd name="connsiteY15" fmla="*/ 9832 h 3510924"/>
              <a:gd name="connsiteX16" fmla="*/ 2153265 w 4043119"/>
              <a:gd name="connsiteY16" fmla="*/ 29497 h 3510924"/>
              <a:gd name="connsiteX17" fmla="*/ 2104103 w 4043119"/>
              <a:gd name="connsiteY17" fmla="*/ 39329 h 3510924"/>
              <a:gd name="connsiteX18" fmla="*/ 2045110 w 4043119"/>
              <a:gd name="connsiteY18" fmla="*/ 58993 h 3510924"/>
              <a:gd name="connsiteX19" fmla="*/ 1936955 w 4043119"/>
              <a:gd name="connsiteY19" fmla="*/ 78658 h 3510924"/>
              <a:gd name="connsiteX20" fmla="*/ 1897626 w 4043119"/>
              <a:gd name="connsiteY20" fmla="*/ 108155 h 3510924"/>
              <a:gd name="connsiteX21" fmla="*/ 1868129 w 4043119"/>
              <a:gd name="connsiteY21" fmla="*/ 117987 h 3510924"/>
              <a:gd name="connsiteX22" fmla="*/ 1828800 w 4043119"/>
              <a:gd name="connsiteY22" fmla="*/ 137652 h 3510924"/>
              <a:gd name="connsiteX23" fmla="*/ 1769807 w 4043119"/>
              <a:gd name="connsiteY23" fmla="*/ 167148 h 3510924"/>
              <a:gd name="connsiteX24" fmla="*/ 1740310 w 4043119"/>
              <a:gd name="connsiteY24" fmla="*/ 186813 h 3510924"/>
              <a:gd name="connsiteX25" fmla="*/ 1700981 w 4043119"/>
              <a:gd name="connsiteY25" fmla="*/ 196645 h 3510924"/>
              <a:gd name="connsiteX26" fmla="*/ 1641987 w 4043119"/>
              <a:gd name="connsiteY26" fmla="*/ 235974 h 3510924"/>
              <a:gd name="connsiteX27" fmla="*/ 1553497 w 4043119"/>
              <a:gd name="connsiteY27" fmla="*/ 285135 h 3510924"/>
              <a:gd name="connsiteX28" fmla="*/ 1484671 w 4043119"/>
              <a:gd name="connsiteY28" fmla="*/ 334297 h 3510924"/>
              <a:gd name="connsiteX29" fmla="*/ 1425678 w 4043119"/>
              <a:gd name="connsiteY29" fmla="*/ 373626 h 3510924"/>
              <a:gd name="connsiteX30" fmla="*/ 1406013 w 4043119"/>
              <a:gd name="connsiteY30" fmla="*/ 403123 h 3510924"/>
              <a:gd name="connsiteX31" fmla="*/ 1376516 w 4043119"/>
              <a:gd name="connsiteY31" fmla="*/ 432619 h 3510924"/>
              <a:gd name="connsiteX32" fmla="*/ 1337187 w 4043119"/>
              <a:gd name="connsiteY32" fmla="*/ 511277 h 3510924"/>
              <a:gd name="connsiteX33" fmla="*/ 1317523 w 4043119"/>
              <a:gd name="connsiteY33" fmla="*/ 550606 h 3510924"/>
              <a:gd name="connsiteX34" fmla="*/ 1307691 w 4043119"/>
              <a:gd name="connsiteY34" fmla="*/ 580103 h 3510924"/>
              <a:gd name="connsiteX35" fmla="*/ 1278194 w 4043119"/>
              <a:gd name="connsiteY35" fmla="*/ 599768 h 3510924"/>
              <a:gd name="connsiteX36" fmla="*/ 1229032 w 4043119"/>
              <a:gd name="connsiteY36" fmla="*/ 629264 h 3510924"/>
              <a:gd name="connsiteX37" fmla="*/ 1179871 w 4043119"/>
              <a:gd name="connsiteY37" fmla="*/ 668593 h 3510924"/>
              <a:gd name="connsiteX38" fmla="*/ 1150374 w 4043119"/>
              <a:gd name="connsiteY38" fmla="*/ 678426 h 3510924"/>
              <a:gd name="connsiteX39" fmla="*/ 1111045 w 4043119"/>
              <a:gd name="connsiteY39" fmla="*/ 698090 h 3510924"/>
              <a:gd name="connsiteX40" fmla="*/ 1081549 w 4043119"/>
              <a:gd name="connsiteY40" fmla="*/ 707923 h 3510924"/>
              <a:gd name="connsiteX41" fmla="*/ 1032387 w 4043119"/>
              <a:gd name="connsiteY41" fmla="*/ 727587 h 3510924"/>
              <a:gd name="connsiteX42" fmla="*/ 904568 w 4043119"/>
              <a:gd name="connsiteY42" fmla="*/ 786581 h 3510924"/>
              <a:gd name="connsiteX43" fmla="*/ 865239 w 4043119"/>
              <a:gd name="connsiteY43" fmla="*/ 796413 h 3510924"/>
              <a:gd name="connsiteX44" fmla="*/ 786581 w 4043119"/>
              <a:gd name="connsiteY44" fmla="*/ 825910 h 3510924"/>
              <a:gd name="connsiteX45" fmla="*/ 688258 w 4043119"/>
              <a:gd name="connsiteY45" fmla="*/ 914400 h 3510924"/>
              <a:gd name="connsiteX46" fmla="*/ 629265 w 4043119"/>
              <a:gd name="connsiteY46" fmla="*/ 983226 h 3510924"/>
              <a:gd name="connsiteX47" fmla="*/ 609600 w 4043119"/>
              <a:gd name="connsiteY47" fmla="*/ 1012723 h 3510924"/>
              <a:gd name="connsiteX48" fmla="*/ 550607 w 4043119"/>
              <a:gd name="connsiteY48" fmla="*/ 1052052 h 3510924"/>
              <a:gd name="connsiteX49" fmla="*/ 530942 w 4043119"/>
              <a:gd name="connsiteY49" fmla="*/ 1091381 h 3510924"/>
              <a:gd name="connsiteX50" fmla="*/ 501445 w 4043119"/>
              <a:gd name="connsiteY50" fmla="*/ 1111045 h 3510924"/>
              <a:gd name="connsiteX51" fmla="*/ 491613 w 4043119"/>
              <a:gd name="connsiteY51" fmla="*/ 1140542 h 3510924"/>
              <a:gd name="connsiteX52" fmla="*/ 462116 w 4043119"/>
              <a:gd name="connsiteY52" fmla="*/ 1170039 h 3510924"/>
              <a:gd name="connsiteX53" fmla="*/ 383458 w 4043119"/>
              <a:gd name="connsiteY53" fmla="*/ 1268361 h 3510924"/>
              <a:gd name="connsiteX54" fmla="*/ 383458 w 4043119"/>
              <a:gd name="connsiteY54" fmla="*/ 1268361 h 3510924"/>
              <a:gd name="connsiteX55" fmla="*/ 344129 w 4043119"/>
              <a:gd name="connsiteY55" fmla="*/ 1327355 h 3510924"/>
              <a:gd name="connsiteX56" fmla="*/ 314632 w 4043119"/>
              <a:gd name="connsiteY56" fmla="*/ 1356852 h 3510924"/>
              <a:gd name="connsiteX57" fmla="*/ 255639 w 4043119"/>
              <a:gd name="connsiteY57" fmla="*/ 1455174 h 3510924"/>
              <a:gd name="connsiteX58" fmla="*/ 235974 w 4043119"/>
              <a:gd name="connsiteY58" fmla="*/ 1484671 h 3510924"/>
              <a:gd name="connsiteX59" fmla="*/ 196645 w 4043119"/>
              <a:gd name="connsiteY59" fmla="*/ 1563329 h 3510924"/>
              <a:gd name="connsiteX60" fmla="*/ 167149 w 4043119"/>
              <a:gd name="connsiteY60" fmla="*/ 1661652 h 3510924"/>
              <a:gd name="connsiteX61" fmla="*/ 147484 w 4043119"/>
              <a:gd name="connsiteY61" fmla="*/ 1700981 h 3510924"/>
              <a:gd name="connsiteX62" fmla="*/ 127820 w 4043119"/>
              <a:gd name="connsiteY62" fmla="*/ 1779639 h 3510924"/>
              <a:gd name="connsiteX63" fmla="*/ 117987 w 4043119"/>
              <a:gd name="connsiteY63" fmla="*/ 1818968 h 3510924"/>
              <a:gd name="connsiteX64" fmla="*/ 98323 w 4043119"/>
              <a:gd name="connsiteY64" fmla="*/ 1936955 h 3510924"/>
              <a:gd name="connsiteX65" fmla="*/ 88491 w 4043119"/>
              <a:gd name="connsiteY65" fmla="*/ 2133600 h 3510924"/>
              <a:gd name="connsiteX66" fmla="*/ 78658 w 4043119"/>
              <a:gd name="connsiteY66" fmla="*/ 2163097 h 3510924"/>
              <a:gd name="connsiteX67" fmla="*/ 68826 w 4043119"/>
              <a:gd name="connsiteY67" fmla="*/ 2202426 h 3510924"/>
              <a:gd name="connsiteX68" fmla="*/ 49161 w 4043119"/>
              <a:gd name="connsiteY68" fmla="*/ 2261419 h 3510924"/>
              <a:gd name="connsiteX69" fmla="*/ 39329 w 4043119"/>
              <a:gd name="connsiteY69" fmla="*/ 2290916 h 3510924"/>
              <a:gd name="connsiteX70" fmla="*/ 29497 w 4043119"/>
              <a:gd name="connsiteY70" fmla="*/ 2330245 h 3510924"/>
              <a:gd name="connsiteX71" fmla="*/ 19665 w 4043119"/>
              <a:gd name="connsiteY71" fmla="*/ 2359742 h 3510924"/>
              <a:gd name="connsiteX72" fmla="*/ 0 w 4043119"/>
              <a:gd name="connsiteY72" fmla="*/ 2467897 h 3510924"/>
              <a:gd name="connsiteX73" fmla="*/ 19665 w 4043119"/>
              <a:gd name="connsiteY73" fmla="*/ 2664542 h 3510924"/>
              <a:gd name="connsiteX74" fmla="*/ 39329 w 4043119"/>
              <a:gd name="connsiteY74" fmla="*/ 2733368 h 3510924"/>
              <a:gd name="connsiteX75" fmla="*/ 68826 w 4043119"/>
              <a:gd name="connsiteY75" fmla="*/ 2772697 h 3510924"/>
              <a:gd name="connsiteX76" fmla="*/ 78658 w 4043119"/>
              <a:gd name="connsiteY76" fmla="*/ 2802193 h 3510924"/>
              <a:gd name="connsiteX77" fmla="*/ 117987 w 4043119"/>
              <a:gd name="connsiteY77" fmla="*/ 2861187 h 3510924"/>
              <a:gd name="connsiteX78" fmla="*/ 157316 w 4043119"/>
              <a:gd name="connsiteY78" fmla="*/ 2930013 h 3510924"/>
              <a:gd name="connsiteX79" fmla="*/ 196645 w 4043119"/>
              <a:gd name="connsiteY79" fmla="*/ 2989006 h 3510924"/>
              <a:gd name="connsiteX80" fmla="*/ 226142 w 4043119"/>
              <a:gd name="connsiteY80" fmla="*/ 3028335 h 3510924"/>
              <a:gd name="connsiteX81" fmla="*/ 245807 w 4043119"/>
              <a:gd name="connsiteY81" fmla="*/ 3057832 h 3510924"/>
              <a:gd name="connsiteX82" fmla="*/ 275303 w 4043119"/>
              <a:gd name="connsiteY82" fmla="*/ 3077497 h 3510924"/>
              <a:gd name="connsiteX83" fmla="*/ 304800 w 4043119"/>
              <a:gd name="connsiteY83" fmla="*/ 3106993 h 3510924"/>
              <a:gd name="connsiteX84" fmla="*/ 344129 w 4043119"/>
              <a:gd name="connsiteY84" fmla="*/ 3175819 h 3510924"/>
              <a:gd name="connsiteX85" fmla="*/ 373626 w 4043119"/>
              <a:gd name="connsiteY85" fmla="*/ 3205316 h 3510924"/>
              <a:gd name="connsiteX86" fmla="*/ 452284 w 4043119"/>
              <a:gd name="connsiteY86" fmla="*/ 3283974 h 3510924"/>
              <a:gd name="connsiteX87" fmla="*/ 481781 w 4043119"/>
              <a:gd name="connsiteY87" fmla="*/ 3303639 h 3510924"/>
              <a:gd name="connsiteX88" fmla="*/ 530942 w 4043119"/>
              <a:gd name="connsiteY88" fmla="*/ 3313471 h 3510924"/>
              <a:gd name="connsiteX89" fmla="*/ 619432 w 4043119"/>
              <a:gd name="connsiteY89" fmla="*/ 3352800 h 3510924"/>
              <a:gd name="connsiteX90" fmla="*/ 717755 w 4043119"/>
              <a:gd name="connsiteY90" fmla="*/ 3392129 h 3510924"/>
              <a:gd name="connsiteX91" fmla="*/ 816078 w 4043119"/>
              <a:gd name="connsiteY91" fmla="*/ 3401961 h 3510924"/>
              <a:gd name="connsiteX92" fmla="*/ 845574 w 4043119"/>
              <a:gd name="connsiteY92" fmla="*/ 3411793 h 3510924"/>
              <a:gd name="connsiteX93" fmla="*/ 884903 w 4043119"/>
              <a:gd name="connsiteY93" fmla="*/ 3421626 h 3510924"/>
              <a:gd name="connsiteX94" fmla="*/ 924232 w 4043119"/>
              <a:gd name="connsiteY94" fmla="*/ 3441290 h 3510924"/>
              <a:gd name="connsiteX95" fmla="*/ 1022555 w 4043119"/>
              <a:gd name="connsiteY95" fmla="*/ 3460955 h 3510924"/>
              <a:gd name="connsiteX96" fmla="*/ 1140542 w 4043119"/>
              <a:gd name="connsiteY96" fmla="*/ 3480619 h 3510924"/>
              <a:gd name="connsiteX97" fmla="*/ 1238865 w 4043119"/>
              <a:gd name="connsiteY97" fmla="*/ 3470787 h 3510924"/>
              <a:gd name="connsiteX98" fmla="*/ 1268361 w 4043119"/>
              <a:gd name="connsiteY98" fmla="*/ 3460955 h 3510924"/>
              <a:gd name="connsiteX99" fmla="*/ 1347020 w 4043119"/>
              <a:gd name="connsiteY99" fmla="*/ 3451123 h 3510924"/>
              <a:gd name="connsiteX100" fmla="*/ 1406013 w 4043119"/>
              <a:gd name="connsiteY100" fmla="*/ 3431458 h 3510924"/>
              <a:gd name="connsiteX101" fmla="*/ 1445342 w 4043119"/>
              <a:gd name="connsiteY101" fmla="*/ 3421626 h 3510924"/>
              <a:gd name="connsiteX102" fmla="*/ 1504336 w 4043119"/>
              <a:gd name="connsiteY102" fmla="*/ 3401961 h 3510924"/>
              <a:gd name="connsiteX103" fmla="*/ 1533832 w 4043119"/>
              <a:gd name="connsiteY103" fmla="*/ 3392129 h 3510924"/>
              <a:gd name="connsiteX104" fmla="*/ 1622323 w 4043119"/>
              <a:gd name="connsiteY104" fmla="*/ 3352800 h 3510924"/>
              <a:gd name="connsiteX105" fmla="*/ 1651820 w 4043119"/>
              <a:gd name="connsiteY105" fmla="*/ 3342968 h 3510924"/>
              <a:gd name="connsiteX106" fmla="*/ 1681316 w 4043119"/>
              <a:gd name="connsiteY106" fmla="*/ 3333135 h 3510924"/>
              <a:gd name="connsiteX107" fmla="*/ 1907458 w 4043119"/>
              <a:gd name="connsiteY107" fmla="*/ 3303639 h 3510924"/>
              <a:gd name="connsiteX108" fmla="*/ 2025445 w 4043119"/>
              <a:gd name="connsiteY108" fmla="*/ 3313471 h 3510924"/>
              <a:gd name="connsiteX109" fmla="*/ 2271252 w 4043119"/>
              <a:gd name="connsiteY109" fmla="*/ 3293806 h 3510924"/>
              <a:gd name="connsiteX110" fmla="*/ 2300749 w 4043119"/>
              <a:gd name="connsiteY110" fmla="*/ 3283974 h 3510924"/>
              <a:gd name="connsiteX111" fmla="*/ 2556387 w 4043119"/>
              <a:gd name="connsiteY111" fmla="*/ 3303639 h 3510924"/>
              <a:gd name="connsiteX112" fmla="*/ 2644878 w 4043119"/>
              <a:gd name="connsiteY112" fmla="*/ 3342968 h 3510924"/>
              <a:gd name="connsiteX113" fmla="*/ 2674374 w 4043119"/>
              <a:gd name="connsiteY113" fmla="*/ 3352800 h 3510924"/>
              <a:gd name="connsiteX114" fmla="*/ 2782529 w 4043119"/>
              <a:gd name="connsiteY114" fmla="*/ 3372464 h 3510924"/>
              <a:gd name="connsiteX115" fmla="*/ 3052516 w 4043119"/>
              <a:gd name="connsiteY115" fmla="*/ 3510136 h 3510924"/>
              <a:gd name="connsiteX116" fmla="*/ 3293807 w 4043119"/>
              <a:gd name="connsiteY116" fmla="*/ 3372464 h 3510924"/>
              <a:gd name="connsiteX117" fmla="*/ 3466752 w 4043119"/>
              <a:gd name="connsiteY117" fmla="*/ 3483331 h 3510924"/>
              <a:gd name="connsiteX118" fmla="*/ 4043119 w 4043119"/>
              <a:gd name="connsiteY118" fmla="*/ 3434679 h 3510924"/>
              <a:gd name="connsiteX0" fmla="*/ 3972232 w 4043119"/>
              <a:gd name="connsiteY0" fmla="*/ 167148 h 3511921"/>
              <a:gd name="connsiteX1" fmla="*/ 3972232 w 4043119"/>
              <a:gd name="connsiteY1" fmla="*/ 167148 h 3511921"/>
              <a:gd name="connsiteX2" fmla="*/ 3883742 w 4043119"/>
              <a:gd name="connsiteY2" fmla="*/ 157316 h 3511921"/>
              <a:gd name="connsiteX3" fmla="*/ 3470787 w 4043119"/>
              <a:gd name="connsiteY3" fmla="*/ 176981 h 3511921"/>
              <a:gd name="connsiteX4" fmla="*/ 3441291 w 4043119"/>
              <a:gd name="connsiteY4" fmla="*/ 186813 h 3511921"/>
              <a:gd name="connsiteX5" fmla="*/ 3126658 w 4043119"/>
              <a:gd name="connsiteY5" fmla="*/ 186813 h 3511921"/>
              <a:gd name="connsiteX6" fmla="*/ 2949678 w 4043119"/>
              <a:gd name="connsiteY6" fmla="*/ 176981 h 3511921"/>
              <a:gd name="connsiteX7" fmla="*/ 2861187 w 4043119"/>
              <a:gd name="connsiteY7" fmla="*/ 157316 h 3511921"/>
              <a:gd name="connsiteX8" fmla="*/ 2831691 w 4043119"/>
              <a:gd name="connsiteY8" fmla="*/ 127819 h 3511921"/>
              <a:gd name="connsiteX9" fmla="*/ 2802194 w 4043119"/>
              <a:gd name="connsiteY9" fmla="*/ 108155 h 3511921"/>
              <a:gd name="connsiteX10" fmla="*/ 2772697 w 4043119"/>
              <a:gd name="connsiteY10" fmla="*/ 78658 h 3511921"/>
              <a:gd name="connsiteX11" fmla="*/ 2743200 w 4043119"/>
              <a:gd name="connsiteY11" fmla="*/ 58993 h 3511921"/>
              <a:gd name="connsiteX12" fmla="*/ 2713703 w 4043119"/>
              <a:gd name="connsiteY12" fmla="*/ 29497 h 3511921"/>
              <a:gd name="connsiteX13" fmla="*/ 2674374 w 4043119"/>
              <a:gd name="connsiteY13" fmla="*/ 19664 h 3511921"/>
              <a:gd name="connsiteX14" fmla="*/ 2615381 w 4043119"/>
              <a:gd name="connsiteY14" fmla="*/ 0 h 3511921"/>
              <a:gd name="connsiteX15" fmla="*/ 2241755 w 4043119"/>
              <a:gd name="connsiteY15" fmla="*/ 9832 h 3511921"/>
              <a:gd name="connsiteX16" fmla="*/ 2153265 w 4043119"/>
              <a:gd name="connsiteY16" fmla="*/ 29497 h 3511921"/>
              <a:gd name="connsiteX17" fmla="*/ 2104103 w 4043119"/>
              <a:gd name="connsiteY17" fmla="*/ 39329 h 3511921"/>
              <a:gd name="connsiteX18" fmla="*/ 2045110 w 4043119"/>
              <a:gd name="connsiteY18" fmla="*/ 58993 h 3511921"/>
              <a:gd name="connsiteX19" fmla="*/ 1936955 w 4043119"/>
              <a:gd name="connsiteY19" fmla="*/ 78658 h 3511921"/>
              <a:gd name="connsiteX20" fmla="*/ 1897626 w 4043119"/>
              <a:gd name="connsiteY20" fmla="*/ 108155 h 3511921"/>
              <a:gd name="connsiteX21" fmla="*/ 1868129 w 4043119"/>
              <a:gd name="connsiteY21" fmla="*/ 117987 h 3511921"/>
              <a:gd name="connsiteX22" fmla="*/ 1828800 w 4043119"/>
              <a:gd name="connsiteY22" fmla="*/ 137652 h 3511921"/>
              <a:gd name="connsiteX23" fmla="*/ 1769807 w 4043119"/>
              <a:gd name="connsiteY23" fmla="*/ 167148 h 3511921"/>
              <a:gd name="connsiteX24" fmla="*/ 1740310 w 4043119"/>
              <a:gd name="connsiteY24" fmla="*/ 186813 h 3511921"/>
              <a:gd name="connsiteX25" fmla="*/ 1700981 w 4043119"/>
              <a:gd name="connsiteY25" fmla="*/ 196645 h 3511921"/>
              <a:gd name="connsiteX26" fmla="*/ 1641987 w 4043119"/>
              <a:gd name="connsiteY26" fmla="*/ 235974 h 3511921"/>
              <a:gd name="connsiteX27" fmla="*/ 1553497 w 4043119"/>
              <a:gd name="connsiteY27" fmla="*/ 285135 h 3511921"/>
              <a:gd name="connsiteX28" fmla="*/ 1484671 w 4043119"/>
              <a:gd name="connsiteY28" fmla="*/ 334297 h 3511921"/>
              <a:gd name="connsiteX29" fmla="*/ 1425678 w 4043119"/>
              <a:gd name="connsiteY29" fmla="*/ 373626 h 3511921"/>
              <a:gd name="connsiteX30" fmla="*/ 1406013 w 4043119"/>
              <a:gd name="connsiteY30" fmla="*/ 403123 h 3511921"/>
              <a:gd name="connsiteX31" fmla="*/ 1376516 w 4043119"/>
              <a:gd name="connsiteY31" fmla="*/ 432619 h 3511921"/>
              <a:gd name="connsiteX32" fmla="*/ 1337187 w 4043119"/>
              <a:gd name="connsiteY32" fmla="*/ 511277 h 3511921"/>
              <a:gd name="connsiteX33" fmla="*/ 1317523 w 4043119"/>
              <a:gd name="connsiteY33" fmla="*/ 550606 h 3511921"/>
              <a:gd name="connsiteX34" fmla="*/ 1307691 w 4043119"/>
              <a:gd name="connsiteY34" fmla="*/ 580103 h 3511921"/>
              <a:gd name="connsiteX35" fmla="*/ 1278194 w 4043119"/>
              <a:gd name="connsiteY35" fmla="*/ 599768 h 3511921"/>
              <a:gd name="connsiteX36" fmla="*/ 1229032 w 4043119"/>
              <a:gd name="connsiteY36" fmla="*/ 629264 h 3511921"/>
              <a:gd name="connsiteX37" fmla="*/ 1179871 w 4043119"/>
              <a:gd name="connsiteY37" fmla="*/ 668593 h 3511921"/>
              <a:gd name="connsiteX38" fmla="*/ 1150374 w 4043119"/>
              <a:gd name="connsiteY38" fmla="*/ 678426 h 3511921"/>
              <a:gd name="connsiteX39" fmla="*/ 1111045 w 4043119"/>
              <a:gd name="connsiteY39" fmla="*/ 698090 h 3511921"/>
              <a:gd name="connsiteX40" fmla="*/ 1081549 w 4043119"/>
              <a:gd name="connsiteY40" fmla="*/ 707923 h 3511921"/>
              <a:gd name="connsiteX41" fmla="*/ 1032387 w 4043119"/>
              <a:gd name="connsiteY41" fmla="*/ 727587 h 3511921"/>
              <a:gd name="connsiteX42" fmla="*/ 904568 w 4043119"/>
              <a:gd name="connsiteY42" fmla="*/ 786581 h 3511921"/>
              <a:gd name="connsiteX43" fmla="*/ 865239 w 4043119"/>
              <a:gd name="connsiteY43" fmla="*/ 796413 h 3511921"/>
              <a:gd name="connsiteX44" fmla="*/ 786581 w 4043119"/>
              <a:gd name="connsiteY44" fmla="*/ 825910 h 3511921"/>
              <a:gd name="connsiteX45" fmla="*/ 688258 w 4043119"/>
              <a:gd name="connsiteY45" fmla="*/ 914400 h 3511921"/>
              <a:gd name="connsiteX46" fmla="*/ 629265 w 4043119"/>
              <a:gd name="connsiteY46" fmla="*/ 983226 h 3511921"/>
              <a:gd name="connsiteX47" fmla="*/ 609600 w 4043119"/>
              <a:gd name="connsiteY47" fmla="*/ 1012723 h 3511921"/>
              <a:gd name="connsiteX48" fmla="*/ 550607 w 4043119"/>
              <a:gd name="connsiteY48" fmla="*/ 1052052 h 3511921"/>
              <a:gd name="connsiteX49" fmla="*/ 530942 w 4043119"/>
              <a:gd name="connsiteY49" fmla="*/ 1091381 h 3511921"/>
              <a:gd name="connsiteX50" fmla="*/ 501445 w 4043119"/>
              <a:gd name="connsiteY50" fmla="*/ 1111045 h 3511921"/>
              <a:gd name="connsiteX51" fmla="*/ 491613 w 4043119"/>
              <a:gd name="connsiteY51" fmla="*/ 1140542 h 3511921"/>
              <a:gd name="connsiteX52" fmla="*/ 462116 w 4043119"/>
              <a:gd name="connsiteY52" fmla="*/ 1170039 h 3511921"/>
              <a:gd name="connsiteX53" fmla="*/ 383458 w 4043119"/>
              <a:gd name="connsiteY53" fmla="*/ 1268361 h 3511921"/>
              <a:gd name="connsiteX54" fmla="*/ 383458 w 4043119"/>
              <a:gd name="connsiteY54" fmla="*/ 1268361 h 3511921"/>
              <a:gd name="connsiteX55" fmla="*/ 344129 w 4043119"/>
              <a:gd name="connsiteY55" fmla="*/ 1327355 h 3511921"/>
              <a:gd name="connsiteX56" fmla="*/ 314632 w 4043119"/>
              <a:gd name="connsiteY56" fmla="*/ 1356852 h 3511921"/>
              <a:gd name="connsiteX57" fmla="*/ 255639 w 4043119"/>
              <a:gd name="connsiteY57" fmla="*/ 1455174 h 3511921"/>
              <a:gd name="connsiteX58" fmla="*/ 235974 w 4043119"/>
              <a:gd name="connsiteY58" fmla="*/ 1484671 h 3511921"/>
              <a:gd name="connsiteX59" fmla="*/ 196645 w 4043119"/>
              <a:gd name="connsiteY59" fmla="*/ 1563329 h 3511921"/>
              <a:gd name="connsiteX60" fmla="*/ 167149 w 4043119"/>
              <a:gd name="connsiteY60" fmla="*/ 1661652 h 3511921"/>
              <a:gd name="connsiteX61" fmla="*/ 147484 w 4043119"/>
              <a:gd name="connsiteY61" fmla="*/ 1700981 h 3511921"/>
              <a:gd name="connsiteX62" fmla="*/ 127820 w 4043119"/>
              <a:gd name="connsiteY62" fmla="*/ 1779639 h 3511921"/>
              <a:gd name="connsiteX63" fmla="*/ 117987 w 4043119"/>
              <a:gd name="connsiteY63" fmla="*/ 1818968 h 3511921"/>
              <a:gd name="connsiteX64" fmla="*/ 98323 w 4043119"/>
              <a:gd name="connsiteY64" fmla="*/ 1936955 h 3511921"/>
              <a:gd name="connsiteX65" fmla="*/ 88491 w 4043119"/>
              <a:gd name="connsiteY65" fmla="*/ 2133600 h 3511921"/>
              <a:gd name="connsiteX66" fmla="*/ 78658 w 4043119"/>
              <a:gd name="connsiteY66" fmla="*/ 2163097 h 3511921"/>
              <a:gd name="connsiteX67" fmla="*/ 68826 w 4043119"/>
              <a:gd name="connsiteY67" fmla="*/ 2202426 h 3511921"/>
              <a:gd name="connsiteX68" fmla="*/ 49161 w 4043119"/>
              <a:gd name="connsiteY68" fmla="*/ 2261419 h 3511921"/>
              <a:gd name="connsiteX69" fmla="*/ 39329 w 4043119"/>
              <a:gd name="connsiteY69" fmla="*/ 2290916 h 3511921"/>
              <a:gd name="connsiteX70" fmla="*/ 29497 w 4043119"/>
              <a:gd name="connsiteY70" fmla="*/ 2330245 h 3511921"/>
              <a:gd name="connsiteX71" fmla="*/ 19665 w 4043119"/>
              <a:gd name="connsiteY71" fmla="*/ 2359742 h 3511921"/>
              <a:gd name="connsiteX72" fmla="*/ 0 w 4043119"/>
              <a:gd name="connsiteY72" fmla="*/ 2467897 h 3511921"/>
              <a:gd name="connsiteX73" fmla="*/ 19665 w 4043119"/>
              <a:gd name="connsiteY73" fmla="*/ 2664542 h 3511921"/>
              <a:gd name="connsiteX74" fmla="*/ 39329 w 4043119"/>
              <a:gd name="connsiteY74" fmla="*/ 2733368 h 3511921"/>
              <a:gd name="connsiteX75" fmla="*/ 68826 w 4043119"/>
              <a:gd name="connsiteY75" fmla="*/ 2772697 h 3511921"/>
              <a:gd name="connsiteX76" fmla="*/ 78658 w 4043119"/>
              <a:gd name="connsiteY76" fmla="*/ 2802193 h 3511921"/>
              <a:gd name="connsiteX77" fmla="*/ 117987 w 4043119"/>
              <a:gd name="connsiteY77" fmla="*/ 2861187 h 3511921"/>
              <a:gd name="connsiteX78" fmla="*/ 157316 w 4043119"/>
              <a:gd name="connsiteY78" fmla="*/ 2930013 h 3511921"/>
              <a:gd name="connsiteX79" fmla="*/ 196645 w 4043119"/>
              <a:gd name="connsiteY79" fmla="*/ 2989006 h 3511921"/>
              <a:gd name="connsiteX80" fmla="*/ 226142 w 4043119"/>
              <a:gd name="connsiteY80" fmla="*/ 3028335 h 3511921"/>
              <a:gd name="connsiteX81" fmla="*/ 245807 w 4043119"/>
              <a:gd name="connsiteY81" fmla="*/ 3057832 h 3511921"/>
              <a:gd name="connsiteX82" fmla="*/ 275303 w 4043119"/>
              <a:gd name="connsiteY82" fmla="*/ 3077497 h 3511921"/>
              <a:gd name="connsiteX83" fmla="*/ 304800 w 4043119"/>
              <a:gd name="connsiteY83" fmla="*/ 3106993 h 3511921"/>
              <a:gd name="connsiteX84" fmla="*/ 344129 w 4043119"/>
              <a:gd name="connsiteY84" fmla="*/ 3175819 h 3511921"/>
              <a:gd name="connsiteX85" fmla="*/ 373626 w 4043119"/>
              <a:gd name="connsiteY85" fmla="*/ 3205316 h 3511921"/>
              <a:gd name="connsiteX86" fmla="*/ 452284 w 4043119"/>
              <a:gd name="connsiteY86" fmla="*/ 3283974 h 3511921"/>
              <a:gd name="connsiteX87" fmla="*/ 481781 w 4043119"/>
              <a:gd name="connsiteY87" fmla="*/ 3303639 h 3511921"/>
              <a:gd name="connsiteX88" fmla="*/ 530942 w 4043119"/>
              <a:gd name="connsiteY88" fmla="*/ 3313471 h 3511921"/>
              <a:gd name="connsiteX89" fmla="*/ 619432 w 4043119"/>
              <a:gd name="connsiteY89" fmla="*/ 3352800 h 3511921"/>
              <a:gd name="connsiteX90" fmla="*/ 717755 w 4043119"/>
              <a:gd name="connsiteY90" fmla="*/ 3392129 h 3511921"/>
              <a:gd name="connsiteX91" fmla="*/ 816078 w 4043119"/>
              <a:gd name="connsiteY91" fmla="*/ 3401961 h 3511921"/>
              <a:gd name="connsiteX92" fmla="*/ 845574 w 4043119"/>
              <a:gd name="connsiteY92" fmla="*/ 3411793 h 3511921"/>
              <a:gd name="connsiteX93" fmla="*/ 884903 w 4043119"/>
              <a:gd name="connsiteY93" fmla="*/ 3421626 h 3511921"/>
              <a:gd name="connsiteX94" fmla="*/ 924232 w 4043119"/>
              <a:gd name="connsiteY94" fmla="*/ 3441290 h 3511921"/>
              <a:gd name="connsiteX95" fmla="*/ 1022555 w 4043119"/>
              <a:gd name="connsiteY95" fmla="*/ 3460955 h 3511921"/>
              <a:gd name="connsiteX96" fmla="*/ 1140542 w 4043119"/>
              <a:gd name="connsiteY96" fmla="*/ 3480619 h 3511921"/>
              <a:gd name="connsiteX97" fmla="*/ 1238865 w 4043119"/>
              <a:gd name="connsiteY97" fmla="*/ 3470787 h 3511921"/>
              <a:gd name="connsiteX98" fmla="*/ 1268361 w 4043119"/>
              <a:gd name="connsiteY98" fmla="*/ 3460955 h 3511921"/>
              <a:gd name="connsiteX99" fmla="*/ 1347020 w 4043119"/>
              <a:gd name="connsiteY99" fmla="*/ 3451123 h 3511921"/>
              <a:gd name="connsiteX100" fmla="*/ 1406013 w 4043119"/>
              <a:gd name="connsiteY100" fmla="*/ 3431458 h 3511921"/>
              <a:gd name="connsiteX101" fmla="*/ 1445342 w 4043119"/>
              <a:gd name="connsiteY101" fmla="*/ 3421626 h 3511921"/>
              <a:gd name="connsiteX102" fmla="*/ 1504336 w 4043119"/>
              <a:gd name="connsiteY102" fmla="*/ 3401961 h 3511921"/>
              <a:gd name="connsiteX103" fmla="*/ 1533832 w 4043119"/>
              <a:gd name="connsiteY103" fmla="*/ 3392129 h 3511921"/>
              <a:gd name="connsiteX104" fmla="*/ 1622323 w 4043119"/>
              <a:gd name="connsiteY104" fmla="*/ 3352800 h 3511921"/>
              <a:gd name="connsiteX105" fmla="*/ 1651820 w 4043119"/>
              <a:gd name="connsiteY105" fmla="*/ 3342968 h 3511921"/>
              <a:gd name="connsiteX106" fmla="*/ 1681316 w 4043119"/>
              <a:gd name="connsiteY106" fmla="*/ 3333135 h 3511921"/>
              <a:gd name="connsiteX107" fmla="*/ 1907458 w 4043119"/>
              <a:gd name="connsiteY107" fmla="*/ 3303639 h 3511921"/>
              <a:gd name="connsiteX108" fmla="*/ 2025445 w 4043119"/>
              <a:gd name="connsiteY108" fmla="*/ 3313471 h 3511921"/>
              <a:gd name="connsiteX109" fmla="*/ 2271252 w 4043119"/>
              <a:gd name="connsiteY109" fmla="*/ 3293806 h 3511921"/>
              <a:gd name="connsiteX110" fmla="*/ 2300749 w 4043119"/>
              <a:gd name="connsiteY110" fmla="*/ 3283974 h 3511921"/>
              <a:gd name="connsiteX111" fmla="*/ 2556387 w 4043119"/>
              <a:gd name="connsiteY111" fmla="*/ 3303639 h 3511921"/>
              <a:gd name="connsiteX112" fmla="*/ 2644878 w 4043119"/>
              <a:gd name="connsiteY112" fmla="*/ 3342968 h 3511921"/>
              <a:gd name="connsiteX113" fmla="*/ 2674374 w 4043119"/>
              <a:gd name="connsiteY113" fmla="*/ 3352800 h 3511921"/>
              <a:gd name="connsiteX114" fmla="*/ 2782529 w 4043119"/>
              <a:gd name="connsiteY114" fmla="*/ 3372464 h 3511921"/>
              <a:gd name="connsiteX115" fmla="*/ 3052516 w 4043119"/>
              <a:gd name="connsiteY115" fmla="*/ 3510136 h 3511921"/>
              <a:gd name="connsiteX116" fmla="*/ 3302464 w 4043119"/>
              <a:gd name="connsiteY116" fmla="*/ 3511243 h 3511921"/>
              <a:gd name="connsiteX117" fmla="*/ 3466752 w 4043119"/>
              <a:gd name="connsiteY117" fmla="*/ 3483331 h 3511921"/>
              <a:gd name="connsiteX118" fmla="*/ 4043119 w 4043119"/>
              <a:gd name="connsiteY118" fmla="*/ 3434679 h 3511921"/>
              <a:gd name="connsiteX0" fmla="*/ 3972232 w 4043119"/>
              <a:gd name="connsiteY0" fmla="*/ 167148 h 3511921"/>
              <a:gd name="connsiteX1" fmla="*/ 3972232 w 4043119"/>
              <a:gd name="connsiteY1" fmla="*/ 167148 h 3511921"/>
              <a:gd name="connsiteX2" fmla="*/ 3883742 w 4043119"/>
              <a:gd name="connsiteY2" fmla="*/ 157316 h 3511921"/>
              <a:gd name="connsiteX3" fmla="*/ 3470787 w 4043119"/>
              <a:gd name="connsiteY3" fmla="*/ 176981 h 3511921"/>
              <a:gd name="connsiteX4" fmla="*/ 3441291 w 4043119"/>
              <a:gd name="connsiteY4" fmla="*/ 186813 h 3511921"/>
              <a:gd name="connsiteX5" fmla="*/ 3126658 w 4043119"/>
              <a:gd name="connsiteY5" fmla="*/ 186813 h 3511921"/>
              <a:gd name="connsiteX6" fmla="*/ 2949678 w 4043119"/>
              <a:gd name="connsiteY6" fmla="*/ 176981 h 3511921"/>
              <a:gd name="connsiteX7" fmla="*/ 2861187 w 4043119"/>
              <a:gd name="connsiteY7" fmla="*/ 157316 h 3511921"/>
              <a:gd name="connsiteX8" fmla="*/ 2831691 w 4043119"/>
              <a:gd name="connsiteY8" fmla="*/ 127819 h 3511921"/>
              <a:gd name="connsiteX9" fmla="*/ 2802194 w 4043119"/>
              <a:gd name="connsiteY9" fmla="*/ 108155 h 3511921"/>
              <a:gd name="connsiteX10" fmla="*/ 2772697 w 4043119"/>
              <a:gd name="connsiteY10" fmla="*/ 78658 h 3511921"/>
              <a:gd name="connsiteX11" fmla="*/ 2743200 w 4043119"/>
              <a:gd name="connsiteY11" fmla="*/ 58993 h 3511921"/>
              <a:gd name="connsiteX12" fmla="*/ 2713703 w 4043119"/>
              <a:gd name="connsiteY12" fmla="*/ 29497 h 3511921"/>
              <a:gd name="connsiteX13" fmla="*/ 2674374 w 4043119"/>
              <a:gd name="connsiteY13" fmla="*/ 19664 h 3511921"/>
              <a:gd name="connsiteX14" fmla="*/ 2615381 w 4043119"/>
              <a:gd name="connsiteY14" fmla="*/ 0 h 3511921"/>
              <a:gd name="connsiteX15" fmla="*/ 2241755 w 4043119"/>
              <a:gd name="connsiteY15" fmla="*/ 9832 h 3511921"/>
              <a:gd name="connsiteX16" fmla="*/ 2153265 w 4043119"/>
              <a:gd name="connsiteY16" fmla="*/ 29497 h 3511921"/>
              <a:gd name="connsiteX17" fmla="*/ 2104103 w 4043119"/>
              <a:gd name="connsiteY17" fmla="*/ 39329 h 3511921"/>
              <a:gd name="connsiteX18" fmla="*/ 2045110 w 4043119"/>
              <a:gd name="connsiteY18" fmla="*/ 58993 h 3511921"/>
              <a:gd name="connsiteX19" fmla="*/ 1936955 w 4043119"/>
              <a:gd name="connsiteY19" fmla="*/ 78658 h 3511921"/>
              <a:gd name="connsiteX20" fmla="*/ 1897626 w 4043119"/>
              <a:gd name="connsiteY20" fmla="*/ 108155 h 3511921"/>
              <a:gd name="connsiteX21" fmla="*/ 1868129 w 4043119"/>
              <a:gd name="connsiteY21" fmla="*/ 117987 h 3511921"/>
              <a:gd name="connsiteX22" fmla="*/ 1828800 w 4043119"/>
              <a:gd name="connsiteY22" fmla="*/ 137652 h 3511921"/>
              <a:gd name="connsiteX23" fmla="*/ 1769807 w 4043119"/>
              <a:gd name="connsiteY23" fmla="*/ 167148 h 3511921"/>
              <a:gd name="connsiteX24" fmla="*/ 1740310 w 4043119"/>
              <a:gd name="connsiteY24" fmla="*/ 186813 h 3511921"/>
              <a:gd name="connsiteX25" fmla="*/ 1700981 w 4043119"/>
              <a:gd name="connsiteY25" fmla="*/ 196645 h 3511921"/>
              <a:gd name="connsiteX26" fmla="*/ 1641987 w 4043119"/>
              <a:gd name="connsiteY26" fmla="*/ 235974 h 3511921"/>
              <a:gd name="connsiteX27" fmla="*/ 1553497 w 4043119"/>
              <a:gd name="connsiteY27" fmla="*/ 285135 h 3511921"/>
              <a:gd name="connsiteX28" fmla="*/ 1484671 w 4043119"/>
              <a:gd name="connsiteY28" fmla="*/ 334297 h 3511921"/>
              <a:gd name="connsiteX29" fmla="*/ 1425678 w 4043119"/>
              <a:gd name="connsiteY29" fmla="*/ 373626 h 3511921"/>
              <a:gd name="connsiteX30" fmla="*/ 1406013 w 4043119"/>
              <a:gd name="connsiteY30" fmla="*/ 403123 h 3511921"/>
              <a:gd name="connsiteX31" fmla="*/ 1376516 w 4043119"/>
              <a:gd name="connsiteY31" fmla="*/ 432619 h 3511921"/>
              <a:gd name="connsiteX32" fmla="*/ 1337187 w 4043119"/>
              <a:gd name="connsiteY32" fmla="*/ 511277 h 3511921"/>
              <a:gd name="connsiteX33" fmla="*/ 1317523 w 4043119"/>
              <a:gd name="connsiteY33" fmla="*/ 550606 h 3511921"/>
              <a:gd name="connsiteX34" fmla="*/ 1307691 w 4043119"/>
              <a:gd name="connsiteY34" fmla="*/ 580103 h 3511921"/>
              <a:gd name="connsiteX35" fmla="*/ 1278194 w 4043119"/>
              <a:gd name="connsiteY35" fmla="*/ 599768 h 3511921"/>
              <a:gd name="connsiteX36" fmla="*/ 1229032 w 4043119"/>
              <a:gd name="connsiteY36" fmla="*/ 629264 h 3511921"/>
              <a:gd name="connsiteX37" fmla="*/ 1179871 w 4043119"/>
              <a:gd name="connsiteY37" fmla="*/ 668593 h 3511921"/>
              <a:gd name="connsiteX38" fmla="*/ 1150374 w 4043119"/>
              <a:gd name="connsiteY38" fmla="*/ 678426 h 3511921"/>
              <a:gd name="connsiteX39" fmla="*/ 1111045 w 4043119"/>
              <a:gd name="connsiteY39" fmla="*/ 698090 h 3511921"/>
              <a:gd name="connsiteX40" fmla="*/ 1081549 w 4043119"/>
              <a:gd name="connsiteY40" fmla="*/ 707923 h 3511921"/>
              <a:gd name="connsiteX41" fmla="*/ 1032387 w 4043119"/>
              <a:gd name="connsiteY41" fmla="*/ 727587 h 3511921"/>
              <a:gd name="connsiteX42" fmla="*/ 904568 w 4043119"/>
              <a:gd name="connsiteY42" fmla="*/ 786581 h 3511921"/>
              <a:gd name="connsiteX43" fmla="*/ 865239 w 4043119"/>
              <a:gd name="connsiteY43" fmla="*/ 796413 h 3511921"/>
              <a:gd name="connsiteX44" fmla="*/ 786581 w 4043119"/>
              <a:gd name="connsiteY44" fmla="*/ 825910 h 3511921"/>
              <a:gd name="connsiteX45" fmla="*/ 688258 w 4043119"/>
              <a:gd name="connsiteY45" fmla="*/ 914400 h 3511921"/>
              <a:gd name="connsiteX46" fmla="*/ 629265 w 4043119"/>
              <a:gd name="connsiteY46" fmla="*/ 983226 h 3511921"/>
              <a:gd name="connsiteX47" fmla="*/ 609600 w 4043119"/>
              <a:gd name="connsiteY47" fmla="*/ 1012723 h 3511921"/>
              <a:gd name="connsiteX48" fmla="*/ 550607 w 4043119"/>
              <a:gd name="connsiteY48" fmla="*/ 1052052 h 3511921"/>
              <a:gd name="connsiteX49" fmla="*/ 530942 w 4043119"/>
              <a:gd name="connsiteY49" fmla="*/ 1091381 h 3511921"/>
              <a:gd name="connsiteX50" fmla="*/ 501445 w 4043119"/>
              <a:gd name="connsiteY50" fmla="*/ 1111045 h 3511921"/>
              <a:gd name="connsiteX51" fmla="*/ 491613 w 4043119"/>
              <a:gd name="connsiteY51" fmla="*/ 1140542 h 3511921"/>
              <a:gd name="connsiteX52" fmla="*/ 462116 w 4043119"/>
              <a:gd name="connsiteY52" fmla="*/ 1170039 h 3511921"/>
              <a:gd name="connsiteX53" fmla="*/ 383458 w 4043119"/>
              <a:gd name="connsiteY53" fmla="*/ 1268361 h 3511921"/>
              <a:gd name="connsiteX54" fmla="*/ 383458 w 4043119"/>
              <a:gd name="connsiteY54" fmla="*/ 1268361 h 3511921"/>
              <a:gd name="connsiteX55" fmla="*/ 344129 w 4043119"/>
              <a:gd name="connsiteY55" fmla="*/ 1327355 h 3511921"/>
              <a:gd name="connsiteX56" fmla="*/ 314632 w 4043119"/>
              <a:gd name="connsiteY56" fmla="*/ 1356852 h 3511921"/>
              <a:gd name="connsiteX57" fmla="*/ 255639 w 4043119"/>
              <a:gd name="connsiteY57" fmla="*/ 1455174 h 3511921"/>
              <a:gd name="connsiteX58" fmla="*/ 235974 w 4043119"/>
              <a:gd name="connsiteY58" fmla="*/ 1484671 h 3511921"/>
              <a:gd name="connsiteX59" fmla="*/ 196645 w 4043119"/>
              <a:gd name="connsiteY59" fmla="*/ 1563329 h 3511921"/>
              <a:gd name="connsiteX60" fmla="*/ 167149 w 4043119"/>
              <a:gd name="connsiteY60" fmla="*/ 1661652 h 3511921"/>
              <a:gd name="connsiteX61" fmla="*/ 147484 w 4043119"/>
              <a:gd name="connsiteY61" fmla="*/ 1700981 h 3511921"/>
              <a:gd name="connsiteX62" fmla="*/ 127820 w 4043119"/>
              <a:gd name="connsiteY62" fmla="*/ 1779639 h 3511921"/>
              <a:gd name="connsiteX63" fmla="*/ 117987 w 4043119"/>
              <a:gd name="connsiteY63" fmla="*/ 1818968 h 3511921"/>
              <a:gd name="connsiteX64" fmla="*/ 98323 w 4043119"/>
              <a:gd name="connsiteY64" fmla="*/ 1936955 h 3511921"/>
              <a:gd name="connsiteX65" fmla="*/ 88491 w 4043119"/>
              <a:gd name="connsiteY65" fmla="*/ 2133600 h 3511921"/>
              <a:gd name="connsiteX66" fmla="*/ 78658 w 4043119"/>
              <a:gd name="connsiteY66" fmla="*/ 2163097 h 3511921"/>
              <a:gd name="connsiteX67" fmla="*/ 68826 w 4043119"/>
              <a:gd name="connsiteY67" fmla="*/ 2202426 h 3511921"/>
              <a:gd name="connsiteX68" fmla="*/ 49161 w 4043119"/>
              <a:gd name="connsiteY68" fmla="*/ 2261419 h 3511921"/>
              <a:gd name="connsiteX69" fmla="*/ 39329 w 4043119"/>
              <a:gd name="connsiteY69" fmla="*/ 2290916 h 3511921"/>
              <a:gd name="connsiteX70" fmla="*/ 29497 w 4043119"/>
              <a:gd name="connsiteY70" fmla="*/ 2330245 h 3511921"/>
              <a:gd name="connsiteX71" fmla="*/ 19665 w 4043119"/>
              <a:gd name="connsiteY71" fmla="*/ 2359742 h 3511921"/>
              <a:gd name="connsiteX72" fmla="*/ 0 w 4043119"/>
              <a:gd name="connsiteY72" fmla="*/ 2467897 h 3511921"/>
              <a:gd name="connsiteX73" fmla="*/ 19665 w 4043119"/>
              <a:gd name="connsiteY73" fmla="*/ 2664542 h 3511921"/>
              <a:gd name="connsiteX74" fmla="*/ 39329 w 4043119"/>
              <a:gd name="connsiteY74" fmla="*/ 2733368 h 3511921"/>
              <a:gd name="connsiteX75" fmla="*/ 68826 w 4043119"/>
              <a:gd name="connsiteY75" fmla="*/ 2772697 h 3511921"/>
              <a:gd name="connsiteX76" fmla="*/ 78658 w 4043119"/>
              <a:gd name="connsiteY76" fmla="*/ 2802193 h 3511921"/>
              <a:gd name="connsiteX77" fmla="*/ 117987 w 4043119"/>
              <a:gd name="connsiteY77" fmla="*/ 2861187 h 3511921"/>
              <a:gd name="connsiteX78" fmla="*/ 157316 w 4043119"/>
              <a:gd name="connsiteY78" fmla="*/ 2930013 h 3511921"/>
              <a:gd name="connsiteX79" fmla="*/ 196645 w 4043119"/>
              <a:gd name="connsiteY79" fmla="*/ 2989006 h 3511921"/>
              <a:gd name="connsiteX80" fmla="*/ 226142 w 4043119"/>
              <a:gd name="connsiteY80" fmla="*/ 3028335 h 3511921"/>
              <a:gd name="connsiteX81" fmla="*/ 245807 w 4043119"/>
              <a:gd name="connsiteY81" fmla="*/ 3057832 h 3511921"/>
              <a:gd name="connsiteX82" fmla="*/ 275303 w 4043119"/>
              <a:gd name="connsiteY82" fmla="*/ 3077497 h 3511921"/>
              <a:gd name="connsiteX83" fmla="*/ 304800 w 4043119"/>
              <a:gd name="connsiteY83" fmla="*/ 3106993 h 3511921"/>
              <a:gd name="connsiteX84" fmla="*/ 344129 w 4043119"/>
              <a:gd name="connsiteY84" fmla="*/ 3175819 h 3511921"/>
              <a:gd name="connsiteX85" fmla="*/ 373626 w 4043119"/>
              <a:gd name="connsiteY85" fmla="*/ 3205316 h 3511921"/>
              <a:gd name="connsiteX86" fmla="*/ 452284 w 4043119"/>
              <a:gd name="connsiteY86" fmla="*/ 3283974 h 3511921"/>
              <a:gd name="connsiteX87" fmla="*/ 481781 w 4043119"/>
              <a:gd name="connsiteY87" fmla="*/ 3303639 h 3511921"/>
              <a:gd name="connsiteX88" fmla="*/ 530942 w 4043119"/>
              <a:gd name="connsiteY88" fmla="*/ 3313471 h 3511921"/>
              <a:gd name="connsiteX89" fmla="*/ 619432 w 4043119"/>
              <a:gd name="connsiteY89" fmla="*/ 3352800 h 3511921"/>
              <a:gd name="connsiteX90" fmla="*/ 717755 w 4043119"/>
              <a:gd name="connsiteY90" fmla="*/ 3392129 h 3511921"/>
              <a:gd name="connsiteX91" fmla="*/ 816078 w 4043119"/>
              <a:gd name="connsiteY91" fmla="*/ 3401961 h 3511921"/>
              <a:gd name="connsiteX92" fmla="*/ 845574 w 4043119"/>
              <a:gd name="connsiteY92" fmla="*/ 3411793 h 3511921"/>
              <a:gd name="connsiteX93" fmla="*/ 884903 w 4043119"/>
              <a:gd name="connsiteY93" fmla="*/ 3421626 h 3511921"/>
              <a:gd name="connsiteX94" fmla="*/ 924232 w 4043119"/>
              <a:gd name="connsiteY94" fmla="*/ 3441290 h 3511921"/>
              <a:gd name="connsiteX95" fmla="*/ 1022555 w 4043119"/>
              <a:gd name="connsiteY95" fmla="*/ 3460955 h 3511921"/>
              <a:gd name="connsiteX96" fmla="*/ 1140542 w 4043119"/>
              <a:gd name="connsiteY96" fmla="*/ 3480619 h 3511921"/>
              <a:gd name="connsiteX97" fmla="*/ 1238865 w 4043119"/>
              <a:gd name="connsiteY97" fmla="*/ 3470787 h 3511921"/>
              <a:gd name="connsiteX98" fmla="*/ 1268361 w 4043119"/>
              <a:gd name="connsiteY98" fmla="*/ 3460955 h 3511921"/>
              <a:gd name="connsiteX99" fmla="*/ 1347020 w 4043119"/>
              <a:gd name="connsiteY99" fmla="*/ 3451123 h 3511921"/>
              <a:gd name="connsiteX100" fmla="*/ 1406013 w 4043119"/>
              <a:gd name="connsiteY100" fmla="*/ 3431458 h 3511921"/>
              <a:gd name="connsiteX101" fmla="*/ 1445342 w 4043119"/>
              <a:gd name="connsiteY101" fmla="*/ 3421626 h 3511921"/>
              <a:gd name="connsiteX102" fmla="*/ 1504336 w 4043119"/>
              <a:gd name="connsiteY102" fmla="*/ 3401961 h 3511921"/>
              <a:gd name="connsiteX103" fmla="*/ 1533832 w 4043119"/>
              <a:gd name="connsiteY103" fmla="*/ 3392129 h 3511921"/>
              <a:gd name="connsiteX104" fmla="*/ 1622323 w 4043119"/>
              <a:gd name="connsiteY104" fmla="*/ 3352800 h 3511921"/>
              <a:gd name="connsiteX105" fmla="*/ 1651820 w 4043119"/>
              <a:gd name="connsiteY105" fmla="*/ 3342968 h 3511921"/>
              <a:gd name="connsiteX106" fmla="*/ 1681316 w 4043119"/>
              <a:gd name="connsiteY106" fmla="*/ 3333135 h 3511921"/>
              <a:gd name="connsiteX107" fmla="*/ 1907458 w 4043119"/>
              <a:gd name="connsiteY107" fmla="*/ 3303639 h 3511921"/>
              <a:gd name="connsiteX108" fmla="*/ 2025445 w 4043119"/>
              <a:gd name="connsiteY108" fmla="*/ 3313471 h 3511921"/>
              <a:gd name="connsiteX109" fmla="*/ 2271252 w 4043119"/>
              <a:gd name="connsiteY109" fmla="*/ 3293806 h 3511921"/>
              <a:gd name="connsiteX110" fmla="*/ 2300749 w 4043119"/>
              <a:gd name="connsiteY110" fmla="*/ 3283974 h 3511921"/>
              <a:gd name="connsiteX111" fmla="*/ 2556387 w 4043119"/>
              <a:gd name="connsiteY111" fmla="*/ 3303639 h 3511921"/>
              <a:gd name="connsiteX112" fmla="*/ 2644878 w 4043119"/>
              <a:gd name="connsiteY112" fmla="*/ 3342968 h 3511921"/>
              <a:gd name="connsiteX113" fmla="*/ 2782529 w 4043119"/>
              <a:gd name="connsiteY113" fmla="*/ 3372464 h 3511921"/>
              <a:gd name="connsiteX114" fmla="*/ 3052516 w 4043119"/>
              <a:gd name="connsiteY114" fmla="*/ 3510136 h 3511921"/>
              <a:gd name="connsiteX115" fmla="*/ 3302464 w 4043119"/>
              <a:gd name="connsiteY115" fmla="*/ 3511243 h 3511921"/>
              <a:gd name="connsiteX116" fmla="*/ 3466752 w 4043119"/>
              <a:gd name="connsiteY116" fmla="*/ 3483331 h 3511921"/>
              <a:gd name="connsiteX117" fmla="*/ 4043119 w 4043119"/>
              <a:gd name="connsiteY117" fmla="*/ 3434679 h 3511921"/>
              <a:gd name="connsiteX0" fmla="*/ 3972232 w 4043119"/>
              <a:gd name="connsiteY0" fmla="*/ 167148 h 3523990"/>
              <a:gd name="connsiteX1" fmla="*/ 3972232 w 4043119"/>
              <a:gd name="connsiteY1" fmla="*/ 167148 h 3523990"/>
              <a:gd name="connsiteX2" fmla="*/ 3883742 w 4043119"/>
              <a:gd name="connsiteY2" fmla="*/ 157316 h 3523990"/>
              <a:gd name="connsiteX3" fmla="*/ 3470787 w 4043119"/>
              <a:gd name="connsiteY3" fmla="*/ 176981 h 3523990"/>
              <a:gd name="connsiteX4" fmla="*/ 3441291 w 4043119"/>
              <a:gd name="connsiteY4" fmla="*/ 186813 h 3523990"/>
              <a:gd name="connsiteX5" fmla="*/ 3126658 w 4043119"/>
              <a:gd name="connsiteY5" fmla="*/ 186813 h 3523990"/>
              <a:gd name="connsiteX6" fmla="*/ 2949678 w 4043119"/>
              <a:gd name="connsiteY6" fmla="*/ 176981 h 3523990"/>
              <a:gd name="connsiteX7" fmla="*/ 2861187 w 4043119"/>
              <a:gd name="connsiteY7" fmla="*/ 157316 h 3523990"/>
              <a:gd name="connsiteX8" fmla="*/ 2831691 w 4043119"/>
              <a:gd name="connsiteY8" fmla="*/ 127819 h 3523990"/>
              <a:gd name="connsiteX9" fmla="*/ 2802194 w 4043119"/>
              <a:gd name="connsiteY9" fmla="*/ 108155 h 3523990"/>
              <a:gd name="connsiteX10" fmla="*/ 2772697 w 4043119"/>
              <a:gd name="connsiteY10" fmla="*/ 78658 h 3523990"/>
              <a:gd name="connsiteX11" fmla="*/ 2743200 w 4043119"/>
              <a:gd name="connsiteY11" fmla="*/ 58993 h 3523990"/>
              <a:gd name="connsiteX12" fmla="*/ 2713703 w 4043119"/>
              <a:gd name="connsiteY12" fmla="*/ 29497 h 3523990"/>
              <a:gd name="connsiteX13" fmla="*/ 2674374 w 4043119"/>
              <a:gd name="connsiteY13" fmla="*/ 19664 h 3523990"/>
              <a:gd name="connsiteX14" fmla="*/ 2615381 w 4043119"/>
              <a:gd name="connsiteY14" fmla="*/ 0 h 3523990"/>
              <a:gd name="connsiteX15" fmla="*/ 2241755 w 4043119"/>
              <a:gd name="connsiteY15" fmla="*/ 9832 h 3523990"/>
              <a:gd name="connsiteX16" fmla="*/ 2153265 w 4043119"/>
              <a:gd name="connsiteY16" fmla="*/ 29497 h 3523990"/>
              <a:gd name="connsiteX17" fmla="*/ 2104103 w 4043119"/>
              <a:gd name="connsiteY17" fmla="*/ 39329 h 3523990"/>
              <a:gd name="connsiteX18" fmla="*/ 2045110 w 4043119"/>
              <a:gd name="connsiteY18" fmla="*/ 58993 h 3523990"/>
              <a:gd name="connsiteX19" fmla="*/ 1936955 w 4043119"/>
              <a:gd name="connsiteY19" fmla="*/ 78658 h 3523990"/>
              <a:gd name="connsiteX20" fmla="*/ 1897626 w 4043119"/>
              <a:gd name="connsiteY20" fmla="*/ 108155 h 3523990"/>
              <a:gd name="connsiteX21" fmla="*/ 1868129 w 4043119"/>
              <a:gd name="connsiteY21" fmla="*/ 117987 h 3523990"/>
              <a:gd name="connsiteX22" fmla="*/ 1828800 w 4043119"/>
              <a:gd name="connsiteY22" fmla="*/ 137652 h 3523990"/>
              <a:gd name="connsiteX23" fmla="*/ 1769807 w 4043119"/>
              <a:gd name="connsiteY23" fmla="*/ 167148 h 3523990"/>
              <a:gd name="connsiteX24" fmla="*/ 1740310 w 4043119"/>
              <a:gd name="connsiteY24" fmla="*/ 186813 h 3523990"/>
              <a:gd name="connsiteX25" fmla="*/ 1700981 w 4043119"/>
              <a:gd name="connsiteY25" fmla="*/ 196645 h 3523990"/>
              <a:gd name="connsiteX26" fmla="*/ 1641987 w 4043119"/>
              <a:gd name="connsiteY26" fmla="*/ 235974 h 3523990"/>
              <a:gd name="connsiteX27" fmla="*/ 1553497 w 4043119"/>
              <a:gd name="connsiteY27" fmla="*/ 285135 h 3523990"/>
              <a:gd name="connsiteX28" fmla="*/ 1484671 w 4043119"/>
              <a:gd name="connsiteY28" fmla="*/ 334297 h 3523990"/>
              <a:gd name="connsiteX29" fmla="*/ 1425678 w 4043119"/>
              <a:gd name="connsiteY29" fmla="*/ 373626 h 3523990"/>
              <a:gd name="connsiteX30" fmla="*/ 1406013 w 4043119"/>
              <a:gd name="connsiteY30" fmla="*/ 403123 h 3523990"/>
              <a:gd name="connsiteX31" fmla="*/ 1376516 w 4043119"/>
              <a:gd name="connsiteY31" fmla="*/ 432619 h 3523990"/>
              <a:gd name="connsiteX32" fmla="*/ 1337187 w 4043119"/>
              <a:gd name="connsiteY32" fmla="*/ 511277 h 3523990"/>
              <a:gd name="connsiteX33" fmla="*/ 1317523 w 4043119"/>
              <a:gd name="connsiteY33" fmla="*/ 550606 h 3523990"/>
              <a:gd name="connsiteX34" fmla="*/ 1307691 w 4043119"/>
              <a:gd name="connsiteY34" fmla="*/ 580103 h 3523990"/>
              <a:gd name="connsiteX35" fmla="*/ 1278194 w 4043119"/>
              <a:gd name="connsiteY35" fmla="*/ 599768 h 3523990"/>
              <a:gd name="connsiteX36" fmla="*/ 1229032 w 4043119"/>
              <a:gd name="connsiteY36" fmla="*/ 629264 h 3523990"/>
              <a:gd name="connsiteX37" fmla="*/ 1179871 w 4043119"/>
              <a:gd name="connsiteY37" fmla="*/ 668593 h 3523990"/>
              <a:gd name="connsiteX38" fmla="*/ 1150374 w 4043119"/>
              <a:gd name="connsiteY38" fmla="*/ 678426 h 3523990"/>
              <a:gd name="connsiteX39" fmla="*/ 1111045 w 4043119"/>
              <a:gd name="connsiteY39" fmla="*/ 698090 h 3523990"/>
              <a:gd name="connsiteX40" fmla="*/ 1081549 w 4043119"/>
              <a:gd name="connsiteY40" fmla="*/ 707923 h 3523990"/>
              <a:gd name="connsiteX41" fmla="*/ 1032387 w 4043119"/>
              <a:gd name="connsiteY41" fmla="*/ 727587 h 3523990"/>
              <a:gd name="connsiteX42" fmla="*/ 904568 w 4043119"/>
              <a:gd name="connsiteY42" fmla="*/ 786581 h 3523990"/>
              <a:gd name="connsiteX43" fmla="*/ 865239 w 4043119"/>
              <a:gd name="connsiteY43" fmla="*/ 796413 h 3523990"/>
              <a:gd name="connsiteX44" fmla="*/ 786581 w 4043119"/>
              <a:gd name="connsiteY44" fmla="*/ 825910 h 3523990"/>
              <a:gd name="connsiteX45" fmla="*/ 688258 w 4043119"/>
              <a:gd name="connsiteY45" fmla="*/ 914400 h 3523990"/>
              <a:gd name="connsiteX46" fmla="*/ 629265 w 4043119"/>
              <a:gd name="connsiteY46" fmla="*/ 983226 h 3523990"/>
              <a:gd name="connsiteX47" fmla="*/ 609600 w 4043119"/>
              <a:gd name="connsiteY47" fmla="*/ 1012723 h 3523990"/>
              <a:gd name="connsiteX48" fmla="*/ 550607 w 4043119"/>
              <a:gd name="connsiteY48" fmla="*/ 1052052 h 3523990"/>
              <a:gd name="connsiteX49" fmla="*/ 530942 w 4043119"/>
              <a:gd name="connsiteY49" fmla="*/ 1091381 h 3523990"/>
              <a:gd name="connsiteX50" fmla="*/ 501445 w 4043119"/>
              <a:gd name="connsiteY50" fmla="*/ 1111045 h 3523990"/>
              <a:gd name="connsiteX51" fmla="*/ 491613 w 4043119"/>
              <a:gd name="connsiteY51" fmla="*/ 1140542 h 3523990"/>
              <a:gd name="connsiteX52" fmla="*/ 462116 w 4043119"/>
              <a:gd name="connsiteY52" fmla="*/ 1170039 h 3523990"/>
              <a:gd name="connsiteX53" fmla="*/ 383458 w 4043119"/>
              <a:gd name="connsiteY53" fmla="*/ 1268361 h 3523990"/>
              <a:gd name="connsiteX54" fmla="*/ 383458 w 4043119"/>
              <a:gd name="connsiteY54" fmla="*/ 1268361 h 3523990"/>
              <a:gd name="connsiteX55" fmla="*/ 344129 w 4043119"/>
              <a:gd name="connsiteY55" fmla="*/ 1327355 h 3523990"/>
              <a:gd name="connsiteX56" fmla="*/ 314632 w 4043119"/>
              <a:gd name="connsiteY56" fmla="*/ 1356852 h 3523990"/>
              <a:gd name="connsiteX57" fmla="*/ 255639 w 4043119"/>
              <a:gd name="connsiteY57" fmla="*/ 1455174 h 3523990"/>
              <a:gd name="connsiteX58" fmla="*/ 235974 w 4043119"/>
              <a:gd name="connsiteY58" fmla="*/ 1484671 h 3523990"/>
              <a:gd name="connsiteX59" fmla="*/ 196645 w 4043119"/>
              <a:gd name="connsiteY59" fmla="*/ 1563329 h 3523990"/>
              <a:gd name="connsiteX60" fmla="*/ 167149 w 4043119"/>
              <a:gd name="connsiteY60" fmla="*/ 1661652 h 3523990"/>
              <a:gd name="connsiteX61" fmla="*/ 147484 w 4043119"/>
              <a:gd name="connsiteY61" fmla="*/ 1700981 h 3523990"/>
              <a:gd name="connsiteX62" fmla="*/ 127820 w 4043119"/>
              <a:gd name="connsiteY62" fmla="*/ 1779639 h 3523990"/>
              <a:gd name="connsiteX63" fmla="*/ 117987 w 4043119"/>
              <a:gd name="connsiteY63" fmla="*/ 1818968 h 3523990"/>
              <a:gd name="connsiteX64" fmla="*/ 98323 w 4043119"/>
              <a:gd name="connsiteY64" fmla="*/ 1936955 h 3523990"/>
              <a:gd name="connsiteX65" fmla="*/ 88491 w 4043119"/>
              <a:gd name="connsiteY65" fmla="*/ 2133600 h 3523990"/>
              <a:gd name="connsiteX66" fmla="*/ 78658 w 4043119"/>
              <a:gd name="connsiteY66" fmla="*/ 2163097 h 3523990"/>
              <a:gd name="connsiteX67" fmla="*/ 68826 w 4043119"/>
              <a:gd name="connsiteY67" fmla="*/ 2202426 h 3523990"/>
              <a:gd name="connsiteX68" fmla="*/ 49161 w 4043119"/>
              <a:gd name="connsiteY68" fmla="*/ 2261419 h 3523990"/>
              <a:gd name="connsiteX69" fmla="*/ 39329 w 4043119"/>
              <a:gd name="connsiteY69" fmla="*/ 2290916 h 3523990"/>
              <a:gd name="connsiteX70" fmla="*/ 29497 w 4043119"/>
              <a:gd name="connsiteY70" fmla="*/ 2330245 h 3523990"/>
              <a:gd name="connsiteX71" fmla="*/ 19665 w 4043119"/>
              <a:gd name="connsiteY71" fmla="*/ 2359742 h 3523990"/>
              <a:gd name="connsiteX72" fmla="*/ 0 w 4043119"/>
              <a:gd name="connsiteY72" fmla="*/ 2467897 h 3523990"/>
              <a:gd name="connsiteX73" fmla="*/ 19665 w 4043119"/>
              <a:gd name="connsiteY73" fmla="*/ 2664542 h 3523990"/>
              <a:gd name="connsiteX74" fmla="*/ 39329 w 4043119"/>
              <a:gd name="connsiteY74" fmla="*/ 2733368 h 3523990"/>
              <a:gd name="connsiteX75" fmla="*/ 68826 w 4043119"/>
              <a:gd name="connsiteY75" fmla="*/ 2772697 h 3523990"/>
              <a:gd name="connsiteX76" fmla="*/ 78658 w 4043119"/>
              <a:gd name="connsiteY76" fmla="*/ 2802193 h 3523990"/>
              <a:gd name="connsiteX77" fmla="*/ 117987 w 4043119"/>
              <a:gd name="connsiteY77" fmla="*/ 2861187 h 3523990"/>
              <a:gd name="connsiteX78" fmla="*/ 157316 w 4043119"/>
              <a:gd name="connsiteY78" fmla="*/ 2930013 h 3523990"/>
              <a:gd name="connsiteX79" fmla="*/ 196645 w 4043119"/>
              <a:gd name="connsiteY79" fmla="*/ 2989006 h 3523990"/>
              <a:gd name="connsiteX80" fmla="*/ 226142 w 4043119"/>
              <a:gd name="connsiteY80" fmla="*/ 3028335 h 3523990"/>
              <a:gd name="connsiteX81" fmla="*/ 245807 w 4043119"/>
              <a:gd name="connsiteY81" fmla="*/ 3057832 h 3523990"/>
              <a:gd name="connsiteX82" fmla="*/ 275303 w 4043119"/>
              <a:gd name="connsiteY82" fmla="*/ 3077497 h 3523990"/>
              <a:gd name="connsiteX83" fmla="*/ 304800 w 4043119"/>
              <a:gd name="connsiteY83" fmla="*/ 3106993 h 3523990"/>
              <a:gd name="connsiteX84" fmla="*/ 344129 w 4043119"/>
              <a:gd name="connsiteY84" fmla="*/ 3175819 h 3523990"/>
              <a:gd name="connsiteX85" fmla="*/ 373626 w 4043119"/>
              <a:gd name="connsiteY85" fmla="*/ 3205316 h 3523990"/>
              <a:gd name="connsiteX86" fmla="*/ 452284 w 4043119"/>
              <a:gd name="connsiteY86" fmla="*/ 3283974 h 3523990"/>
              <a:gd name="connsiteX87" fmla="*/ 481781 w 4043119"/>
              <a:gd name="connsiteY87" fmla="*/ 3303639 h 3523990"/>
              <a:gd name="connsiteX88" fmla="*/ 530942 w 4043119"/>
              <a:gd name="connsiteY88" fmla="*/ 3313471 h 3523990"/>
              <a:gd name="connsiteX89" fmla="*/ 619432 w 4043119"/>
              <a:gd name="connsiteY89" fmla="*/ 3352800 h 3523990"/>
              <a:gd name="connsiteX90" fmla="*/ 717755 w 4043119"/>
              <a:gd name="connsiteY90" fmla="*/ 3392129 h 3523990"/>
              <a:gd name="connsiteX91" fmla="*/ 816078 w 4043119"/>
              <a:gd name="connsiteY91" fmla="*/ 3401961 h 3523990"/>
              <a:gd name="connsiteX92" fmla="*/ 845574 w 4043119"/>
              <a:gd name="connsiteY92" fmla="*/ 3411793 h 3523990"/>
              <a:gd name="connsiteX93" fmla="*/ 884903 w 4043119"/>
              <a:gd name="connsiteY93" fmla="*/ 3421626 h 3523990"/>
              <a:gd name="connsiteX94" fmla="*/ 924232 w 4043119"/>
              <a:gd name="connsiteY94" fmla="*/ 3441290 h 3523990"/>
              <a:gd name="connsiteX95" fmla="*/ 1022555 w 4043119"/>
              <a:gd name="connsiteY95" fmla="*/ 3460955 h 3523990"/>
              <a:gd name="connsiteX96" fmla="*/ 1140542 w 4043119"/>
              <a:gd name="connsiteY96" fmla="*/ 3480619 h 3523990"/>
              <a:gd name="connsiteX97" fmla="*/ 1238865 w 4043119"/>
              <a:gd name="connsiteY97" fmla="*/ 3470787 h 3523990"/>
              <a:gd name="connsiteX98" fmla="*/ 1268361 w 4043119"/>
              <a:gd name="connsiteY98" fmla="*/ 3460955 h 3523990"/>
              <a:gd name="connsiteX99" fmla="*/ 1347020 w 4043119"/>
              <a:gd name="connsiteY99" fmla="*/ 3451123 h 3523990"/>
              <a:gd name="connsiteX100" fmla="*/ 1406013 w 4043119"/>
              <a:gd name="connsiteY100" fmla="*/ 3431458 h 3523990"/>
              <a:gd name="connsiteX101" fmla="*/ 1445342 w 4043119"/>
              <a:gd name="connsiteY101" fmla="*/ 3421626 h 3523990"/>
              <a:gd name="connsiteX102" fmla="*/ 1504336 w 4043119"/>
              <a:gd name="connsiteY102" fmla="*/ 3401961 h 3523990"/>
              <a:gd name="connsiteX103" fmla="*/ 1533832 w 4043119"/>
              <a:gd name="connsiteY103" fmla="*/ 3392129 h 3523990"/>
              <a:gd name="connsiteX104" fmla="*/ 1622323 w 4043119"/>
              <a:gd name="connsiteY104" fmla="*/ 3352800 h 3523990"/>
              <a:gd name="connsiteX105" fmla="*/ 1651820 w 4043119"/>
              <a:gd name="connsiteY105" fmla="*/ 3342968 h 3523990"/>
              <a:gd name="connsiteX106" fmla="*/ 1681316 w 4043119"/>
              <a:gd name="connsiteY106" fmla="*/ 3333135 h 3523990"/>
              <a:gd name="connsiteX107" fmla="*/ 1907458 w 4043119"/>
              <a:gd name="connsiteY107" fmla="*/ 3303639 h 3523990"/>
              <a:gd name="connsiteX108" fmla="*/ 2025445 w 4043119"/>
              <a:gd name="connsiteY108" fmla="*/ 3313471 h 3523990"/>
              <a:gd name="connsiteX109" fmla="*/ 2271252 w 4043119"/>
              <a:gd name="connsiteY109" fmla="*/ 3293806 h 3523990"/>
              <a:gd name="connsiteX110" fmla="*/ 2300749 w 4043119"/>
              <a:gd name="connsiteY110" fmla="*/ 3283974 h 3523990"/>
              <a:gd name="connsiteX111" fmla="*/ 2556387 w 4043119"/>
              <a:gd name="connsiteY111" fmla="*/ 3303639 h 3523990"/>
              <a:gd name="connsiteX112" fmla="*/ 2644878 w 4043119"/>
              <a:gd name="connsiteY112" fmla="*/ 3342968 h 3523990"/>
              <a:gd name="connsiteX113" fmla="*/ 3052516 w 4043119"/>
              <a:gd name="connsiteY113" fmla="*/ 3510136 h 3523990"/>
              <a:gd name="connsiteX114" fmla="*/ 3302464 w 4043119"/>
              <a:gd name="connsiteY114" fmla="*/ 3511243 h 3523990"/>
              <a:gd name="connsiteX115" fmla="*/ 3466752 w 4043119"/>
              <a:gd name="connsiteY115" fmla="*/ 3483331 h 3523990"/>
              <a:gd name="connsiteX116" fmla="*/ 4043119 w 4043119"/>
              <a:gd name="connsiteY116" fmla="*/ 3434679 h 3523990"/>
              <a:gd name="connsiteX0" fmla="*/ 3972232 w 4043119"/>
              <a:gd name="connsiteY0" fmla="*/ 167148 h 3523990"/>
              <a:gd name="connsiteX1" fmla="*/ 3972232 w 4043119"/>
              <a:gd name="connsiteY1" fmla="*/ 167148 h 3523990"/>
              <a:gd name="connsiteX2" fmla="*/ 3883742 w 4043119"/>
              <a:gd name="connsiteY2" fmla="*/ 157316 h 3523990"/>
              <a:gd name="connsiteX3" fmla="*/ 3470787 w 4043119"/>
              <a:gd name="connsiteY3" fmla="*/ 176981 h 3523990"/>
              <a:gd name="connsiteX4" fmla="*/ 3441291 w 4043119"/>
              <a:gd name="connsiteY4" fmla="*/ 186813 h 3523990"/>
              <a:gd name="connsiteX5" fmla="*/ 3126658 w 4043119"/>
              <a:gd name="connsiteY5" fmla="*/ 186813 h 3523990"/>
              <a:gd name="connsiteX6" fmla="*/ 2949678 w 4043119"/>
              <a:gd name="connsiteY6" fmla="*/ 176981 h 3523990"/>
              <a:gd name="connsiteX7" fmla="*/ 2861187 w 4043119"/>
              <a:gd name="connsiteY7" fmla="*/ 157316 h 3523990"/>
              <a:gd name="connsiteX8" fmla="*/ 2831691 w 4043119"/>
              <a:gd name="connsiteY8" fmla="*/ 127819 h 3523990"/>
              <a:gd name="connsiteX9" fmla="*/ 2802194 w 4043119"/>
              <a:gd name="connsiteY9" fmla="*/ 108155 h 3523990"/>
              <a:gd name="connsiteX10" fmla="*/ 2772697 w 4043119"/>
              <a:gd name="connsiteY10" fmla="*/ 78658 h 3523990"/>
              <a:gd name="connsiteX11" fmla="*/ 2743200 w 4043119"/>
              <a:gd name="connsiteY11" fmla="*/ 58993 h 3523990"/>
              <a:gd name="connsiteX12" fmla="*/ 2713703 w 4043119"/>
              <a:gd name="connsiteY12" fmla="*/ 29497 h 3523990"/>
              <a:gd name="connsiteX13" fmla="*/ 2674374 w 4043119"/>
              <a:gd name="connsiteY13" fmla="*/ 19664 h 3523990"/>
              <a:gd name="connsiteX14" fmla="*/ 2615381 w 4043119"/>
              <a:gd name="connsiteY14" fmla="*/ 0 h 3523990"/>
              <a:gd name="connsiteX15" fmla="*/ 2241755 w 4043119"/>
              <a:gd name="connsiteY15" fmla="*/ 9832 h 3523990"/>
              <a:gd name="connsiteX16" fmla="*/ 2153265 w 4043119"/>
              <a:gd name="connsiteY16" fmla="*/ 29497 h 3523990"/>
              <a:gd name="connsiteX17" fmla="*/ 2104103 w 4043119"/>
              <a:gd name="connsiteY17" fmla="*/ 39329 h 3523990"/>
              <a:gd name="connsiteX18" fmla="*/ 2045110 w 4043119"/>
              <a:gd name="connsiteY18" fmla="*/ 58993 h 3523990"/>
              <a:gd name="connsiteX19" fmla="*/ 1936955 w 4043119"/>
              <a:gd name="connsiteY19" fmla="*/ 78658 h 3523990"/>
              <a:gd name="connsiteX20" fmla="*/ 1897626 w 4043119"/>
              <a:gd name="connsiteY20" fmla="*/ 108155 h 3523990"/>
              <a:gd name="connsiteX21" fmla="*/ 1868129 w 4043119"/>
              <a:gd name="connsiteY21" fmla="*/ 117987 h 3523990"/>
              <a:gd name="connsiteX22" fmla="*/ 1828800 w 4043119"/>
              <a:gd name="connsiteY22" fmla="*/ 137652 h 3523990"/>
              <a:gd name="connsiteX23" fmla="*/ 1769807 w 4043119"/>
              <a:gd name="connsiteY23" fmla="*/ 167148 h 3523990"/>
              <a:gd name="connsiteX24" fmla="*/ 1740310 w 4043119"/>
              <a:gd name="connsiteY24" fmla="*/ 186813 h 3523990"/>
              <a:gd name="connsiteX25" fmla="*/ 1700981 w 4043119"/>
              <a:gd name="connsiteY25" fmla="*/ 196645 h 3523990"/>
              <a:gd name="connsiteX26" fmla="*/ 1641987 w 4043119"/>
              <a:gd name="connsiteY26" fmla="*/ 235974 h 3523990"/>
              <a:gd name="connsiteX27" fmla="*/ 1553497 w 4043119"/>
              <a:gd name="connsiteY27" fmla="*/ 285135 h 3523990"/>
              <a:gd name="connsiteX28" fmla="*/ 1484671 w 4043119"/>
              <a:gd name="connsiteY28" fmla="*/ 334297 h 3523990"/>
              <a:gd name="connsiteX29" fmla="*/ 1425678 w 4043119"/>
              <a:gd name="connsiteY29" fmla="*/ 373626 h 3523990"/>
              <a:gd name="connsiteX30" fmla="*/ 1406013 w 4043119"/>
              <a:gd name="connsiteY30" fmla="*/ 403123 h 3523990"/>
              <a:gd name="connsiteX31" fmla="*/ 1376516 w 4043119"/>
              <a:gd name="connsiteY31" fmla="*/ 432619 h 3523990"/>
              <a:gd name="connsiteX32" fmla="*/ 1337187 w 4043119"/>
              <a:gd name="connsiteY32" fmla="*/ 511277 h 3523990"/>
              <a:gd name="connsiteX33" fmla="*/ 1317523 w 4043119"/>
              <a:gd name="connsiteY33" fmla="*/ 550606 h 3523990"/>
              <a:gd name="connsiteX34" fmla="*/ 1307691 w 4043119"/>
              <a:gd name="connsiteY34" fmla="*/ 580103 h 3523990"/>
              <a:gd name="connsiteX35" fmla="*/ 1278194 w 4043119"/>
              <a:gd name="connsiteY35" fmla="*/ 599768 h 3523990"/>
              <a:gd name="connsiteX36" fmla="*/ 1229032 w 4043119"/>
              <a:gd name="connsiteY36" fmla="*/ 629264 h 3523990"/>
              <a:gd name="connsiteX37" fmla="*/ 1179871 w 4043119"/>
              <a:gd name="connsiteY37" fmla="*/ 668593 h 3523990"/>
              <a:gd name="connsiteX38" fmla="*/ 1150374 w 4043119"/>
              <a:gd name="connsiteY38" fmla="*/ 678426 h 3523990"/>
              <a:gd name="connsiteX39" fmla="*/ 1111045 w 4043119"/>
              <a:gd name="connsiteY39" fmla="*/ 698090 h 3523990"/>
              <a:gd name="connsiteX40" fmla="*/ 1081549 w 4043119"/>
              <a:gd name="connsiteY40" fmla="*/ 707923 h 3523990"/>
              <a:gd name="connsiteX41" fmla="*/ 1032387 w 4043119"/>
              <a:gd name="connsiteY41" fmla="*/ 727587 h 3523990"/>
              <a:gd name="connsiteX42" fmla="*/ 904568 w 4043119"/>
              <a:gd name="connsiteY42" fmla="*/ 786581 h 3523990"/>
              <a:gd name="connsiteX43" fmla="*/ 865239 w 4043119"/>
              <a:gd name="connsiteY43" fmla="*/ 796413 h 3523990"/>
              <a:gd name="connsiteX44" fmla="*/ 786581 w 4043119"/>
              <a:gd name="connsiteY44" fmla="*/ 825910 h 3523990"/>
              <a:gd name="connsiteX45" fmla="*/ 688258 w 4043119"/>
              <a:gd name="connsiteY45" fmla="*/ 914400 h 3523990"/>
              <a:gd name="connsiteX46" fmla="*/ 629265 w 4043119"/>
              <a:gd name="connsiteY46" fmla="*/ 983226 h 3523990"/>
              <a:gd name="connsiteX47" fmla="*/ 609600 w 4043119"/>
              <a:gd name="connsiteY47" fmla="*/ 1012723 h 3523990"/>
              <a:gd name="connsiteX48" fmla="*/ 550607 w 4043119"/>
              <a:gd name="connsiteY48" fmla="*/ 1052052 h 3523990"/>
              <a:gd name="connsiteX49" fmla="*/ 530942 w 4043119"/>
              <a:gd name="connsiteY49" fmla="*/ 1091381 h 3523990"/>
              <a:gd name="connsiteX50" fmla="*/ 501445 w 4043119"/>
              <a:gd name="connsiteY50" fmla="*/ 1111045 h 3523990"/>
              <a:gd name="connsiteX51" fmla="*/ 491613 w 4043119"/>
              <a:gd name="connsiteY51" fmla="*/ 1140542 h 3523990"/>
              <a:gd name="connsiteX52" fmla="*/ 462116 w 4043119"/>
              <a:gd name="connsiteY52" fmla="*/ 1170039 h 3523990"/>
              <a:gd name="connsiteX53" fmla="*/ 383458 w 4043119"/>
              <a:gd name="connsiteY53" fmla="*/ 1268361 h 3523990"/>
              <a:gd name="connsiteX54" fmla="*/ 383458 w 4043119"/>
              <a:gd name="connsiteY54" fmla="*/ 1268361 h 3523990"/>
              <a:gd name="connsiteX55" fmla="*/ 344129 w 4043119"/>
              <a:gd name="connsiteY55" fmla="*/ 1327355 h 3523990"/>
              <a:gd name="connsiteX56" fmla="*/ 314632 w 4043119"/>
              <a:gd name="connsiteY56" fmla="*/ 1356852 h 3523990"/>
              <a:gd name="connsiteX57" fmla="*/ 255639 w 4043119"/>
              <a:gd name="connsiteY57" fmla="*/ 1455174 h 3523990"/>
              <a:gd name="connsiteX58" fmla="*/ 235974 w 4043119"/>
              <a:gd name="connsiteY58" fmla="*/ 1484671 h 3523990"/>
              <a:gd name="connsiteX59" fmla="*/ 196645 w 4043119"/>
              <a:gd name="connsiteY59" fmla="*/ 1563329 h 3523990"/>
              <a:gd name="connsiteX60" fmla="*/ 167149 w 4043119"/>
              <a:gd name="connsiteY60" fmla="*/ 1661652 h 3523990"/>
              <a:gd name="connsiteX61" fmla="*/ 147484 w 4043119"/>
              <a:gd name="connsiteY61" fmla="*/ 1700981 h 3523990"/>
              <a:gd name="connsiteX62" fmla="*/ 127820 w 4043119"/>
              <a:gd name="connsiteY62" fmla="*/ 1779639 h 3523990"/>
              <a:gd name="connsiteX63" fmla="*/ 117987 w 4043119"/>
              <a:gd name="connsiteY63" fmla="*/ 1818968 h 3523990"/>
              <a:gd name="connsiteX64" fmla="*/ 98323 w 4043119"/>
              <a:gd name="connsiteY64" fmla="*/ 1936955 h 3523990"/>
              <a:gd name="connsiteX65" fmla="*/ 88491 w 4043119"/>
              <a:gd name="connsiteY65" fmla="*/ 2133600 h 3523990"/>
              <a:gd name="connsiteX66" fmla="*/ 78658 w 4043119"/>
              <a:gd name="connsiteY66" fmla="*/ 2163097 h 3523990"/>
              <a:gd name="connsiteX67" fmla="*/ 68826 w 4043119"/>
              <a:gd name="connsiteY67" fmla="*/ 2202426 h 3523990"/>
              <a:gd name="connsiteX68" fmla="*/ 49161 w 4043119"/>
              <a:gd name="connsiteY68" fmla="*/ 2261419 h 3523990"/>
              <a:gd name="connsiteX69" fmla="*/ 39329 w 4043119"/>
              <a:gd name="connsiteY69" fmla="*/ 2290916 h 3523990"/>
              <a:gd name="connsiteX70" fmla="*/ 29497 w 4043119"/>
              <a:gd name="connsiteY70" fmla="*/ 2330245 h 3523990"/>
              <a:gd name="connsiteX71" fmla="*/ 19665 w 4043119"/>
              <a:gd name="connsiteY71" fmla="*/ 2359742 h 3523990"/>
              <a:gd name="connsiteX72" fmla="*/ 0 w 4043119"/>
              <a:gd name="connsiteY72" fmla="*/ 2467897 h 3523990"/>
              <a:gd name="connsiteX73" fmla="*/ 19665 w 4043119"/>
              <a:gd name="connsiteY73" fmla="*/ 2664542 h 3523990"/>
              <a:gd name="connsiteX74" fmla="*/ 39329 w 4043119"/>
              <a:gd name="connsiteY74" fmla="*/ 2733368 h 3523990"/>
              <a:gd name="connsiteX75" fmla="*/ 68826 w 4043119"/>
              <a:gd name="connsiteY75" fmla="*/ 2772697 h 3523990"/>
              <a:gd name="connsiteX76" fmla="*/ 78658 w 4043119"/>
              <a:gd name="connsiteY76" fmla="*/ 2802193 h 3523990"/>
              <a:gd name="connsiteX77" fmla="*/ 117987 w 4043119"/>
              <a:gd name="connsiteY77" fmla="*/ 2861187 h 3523990"/>
              <a:gd name="connsiteX78" fmla="*/ 157316 w 4043119"/>
              <a:gd name="connsiteY78" fmla="*/ 2930013 h 3523990"/>
              <a:gd name="connsiteX79" fmla="*/ 196645 w 4043119"/>
              <a:gd name="connsiteY79" fmla="*/ 2989006 h 3523990"/>
              <a:gd name="connsiteX80" fmla="*/ 226142 w 4043119"/>
              <a:gd name="connsiteY80" fmla="*/ 3028335 h 3523990"/>
              <a:gd name="connsiteX81" fmla="*/ 245807 w 4043119"/>
              <a:gd name="connsiteY81" fmla="*/ 3057832 h 3523990"/>
              <a:gd name="connsiteX82" fmla="*/ 275303 w 4043119"/>
              <a:gd name="connsiteY82" fmla="*/ 3077497 h 3523990"/>
              <a:gd name="connsiteX83" fmla="*/ 304800 w 4043119"/>
              <a:gd name="connsiteY83" fmla="*/ 3106993 h 3523990"/>
              <a:gd name="connsiteX84" fmla="*/ 344129 w 4043119"/>
              <a:gd name="connsiteY84" fmla="*/ 3175819 h 3523990"/>
              <a:gd name="connsiteX85" fmla="*/ 373626 w 4043119"/>
              <a:gd name="connsiteY85" fmla="*/ 3205316 h 3523990"/>
              <a:gd name="connsiteX86" fmla="*/ 452284 w 4043119"/>
              <a:gd name="connsiteY86" fmla="*/ 3283974 h 3523990"/>
              <a:gd name="connsiteX87" fmla="*/ 481781 w 4043119"/>
              <a:gd name="connsiteY87" fmla="*/ 3303639 h 3523990"/>
              <a:gd name="connsiteX88" fmla="*/ 530942 w 4043119"/>
              <a:gd name="connsiteY88" fmla="*/ 3313471 h 3523990"/>
              <a:gd name="connsiteX89" fmla="*/ 619432 w 4043119"/>
              <a:gd name="connsiteY89" fmla="*/ 3352800 h 3523990"/>
              <a:gd name="connsiteX90" fmla="*/ 717755 w 4043119"/>
              <a:gd name="connsiteY90" fmla="*/ 3392129 h 3523990"/>
              <a:gd name="connsiteX91" fmla="*/ 816078 w 4043119"/>
              <a:gd name="connsiteY91" fmla="*/ 3401961 h 3523990"/>
              <a:gd name="connsiteX92" fmla="*/ 845574 w 4043119"/>
              <a:gd name="connsiteY92" fmla="*/ 3411793 h 3523990"/>
              <a:gd name="connsiteX93" fmla="*/ 884903 w 4043119"/>
              <a:gd name="connsiteY93" fmla="*/ 3421626 h 3523990"/>
              <a:gd name="connsiteX94" fmla="*/ 924232 w 4043119"/>
              <a:gd name="connsiteY94" fmla="*/ 3441290 h 3523990"/>
              <a:gd name="connsiteX95" fmla="*/ 1022555 w 4043119"/>
              <a:gd name="connsiteY95" fmla="*/ 3460955 h 3523990"/>
              <a:gd name="connsiteX96" fmla="*/ 1140542 w 4043119"/>
              <a:gd name="connsiteY96" fmla="*/ 3480619 h 3523990"/>
              <a:gd name="connsiteX97" fmla="*/ 1238865 w 4043119"/>
              <a:gd name="connsiteY97" fmla="*/ 3470787 h 3523990"/>
              <a:gd name="connsiteX98" fmla="*/ 1268361 w 4043119"/>
              <a:gd name="connsiteY98" fmla="*/ 3460955 h 3523990"/>
              <a:gd name="connsiteX99" fmla="*/ 1347020 w 4043119"/>
              <a:gd name="connsiteY99" fmla="*/ 3451123 h 3523990"/>
              <a:gd name="connsiteX100" fmla="*/ 1406013 w 4043119"/>
              <a:gd name="connsiteY100" fmla="*/ 3431458 h 3523990"/>
              <a:gd name="connsiteX101" fmla="*/ 1445342 w 4043119"/>
              <a:gd name="connsiteY101" fmla="*/ 3421626 h 3523990"/>
              <a:gd name="connsiteX102" fmla="*/ 1504336 w 4043119"/>
              <a:gd name="connsiteY102" fmla="*/ 3401961 h 3523990"/>
              <a:gd name="connsiteX103" fmla="*/ 1533832 w 4043119"/>
              <a:gd name="connsiteY103" fmla="*/ 3392129 h 3523990"/>
              <a:gd name="connsiteX104" fmla="*/ 1622323 w 4043119"/>
              <a:gd name="connsiteY104" fmla="*/ 3352800 h 3523990"/>
              <a:gd name="connsiteX105" fmla="*/ 1651820 w 4043119"/>
              <a:gd name="connsiteY105" fmla="*/ 3342968 h 3523990"/>
              <a:gd name="connsiteX106" fmla="*/ 1681316 w 4043119"/>
              <a:gd name="connsiteY106" fmla="*/ 3333135 h 3523990"/>
              <a:gd name="connsiteX107" fmla="*/ 1907458 w 4043119"/>
              <a:gd name="connsiteY107" fmla="*/ 3303639 h 3523990"/>
              <a:gd name="connsiteX108" fmla="*/ 2025445 w 4043119"/>
              <a:gd name="connsiteY108" fmla="*/ 3313471 h 3523990"/>
              <a:gd name="connsiteX109" fmla="*/ 2271252 w 4043119"/>
              <a:gd name="connsiteY109" fmla="*/ 3293806 h 3523990"/>
              <a:gd name="connsiteX110" fmla="*/ 2300749 w 4043119"/>
              <a:gd name="connsiteY110" fmla="*/ 3283974 h 3523990"/>
              <a:gd name="connsiteX111" fmla="*/ 2644878 w 4043119"/>
              <a:gd name="connsiteY111" fmla="*/ 3342968 h 3523990"/>
              <a:gd name="connsiteX112" fmla="*/ 3052516 w 4043119"/>
              <a:gd name="connsiteY112" fmla="*/ 3510136 h 3523990"/>
              <a:gd name="connsiteX113" fmla="*/ 3302464 w 4043119"/>
              <a:gd name="connsiteY113" fmla="*/ 3511243 h 3523990"/>
              <a:gd name="connsiteX114" fmla="*/ 3466752 w 4043119"/>
              <a:gd name="connsiteY114" fmla="*/ 3483331 h 3523990"/>
              <a:gd name="connsiteX115" fmla="*/ 4043119 w 4043119"/>
              <a:gd name="connsiteY115" fmla="*/ 3434679 h 3523990"/>
              <a:gd name="connsiteX0" fmla="*/ 3972232 w 4043119"/>
              <a:gd name="connsiteY0" fmla="*/ 167148 h 3526307"/>
              <a:gd name="connsiteX1" fmla="*/ 3972232 w 4043119"/>
              <a:gd name="connsiteY1" fmla="*/ 167148 h 3526307"/>
              <a:gd name="connsiteX2" fmla="*/ 3883742 w 4043119"/>
              <a:gd name="connsiteY2" fmla="*/ 157316 h 3526307"/>
              <a:gd name="connsiteX3" fmla="*/ 3470787 w 4043119"/>
              <a:gd name="connsiteY3" fmla="*/ 176981 h 3526307"/>
              <a:gd name="connsiteX4" fmla="*/ 3441291 w 4043119"/>
              <a:gd name="connsiteY4" fmla="*/ 186813 h 3526307"/>
              <a:gd name="connsiteX5" fmla="*/ 3126658 w 4043119"/>
              <a:gd name="connsiteY5" fmla="*/ 186813 h 3526307"/>
              <a:gd name="connsiteX6" fmla="*/ 2949678 w 4043119"/>
              <a:gd name="connsiteY6" fmla="*/ 176981 h 3526307"/>
              <a:gd name="connsiteX7" fmla="*/ 2861187 w 4043119"/>
              <a:gd name="connsiteY7" fmla="*/ 157316 h 3526307"/>
              <a:gd name="connsiteX8" fmla="*/ 2831691 w 4043119"/>
              <a:gd name="connsiteY8" fmla="*/ 127819 h 3526307"/>
              <a:gd name="connsiteX9" fmla="*/ 2802194 w 4043119"/>
              <a:gd name="connsiteY9" fmla="*/ 108155 h 3526307"/>
              <a:gd name="connsiteX10" fmla="*/ 2772697 w 4043119"/>
              <a:gd name="connsiteY10" fmla="*/ 78658 h 3526307"/>
              <a:gd name="connsiteX11" fmla="*/ 2743200 w 4043119"/>
              <a:gd name="connsiteY11" fmla="*/ 58993 h 3526307"/>
              <a:gd name="connsiteX12" fmla="*/ 2713703 w 4043119"/>
              <a:gd name="connsiteY12" fmla="*/ 29497 h 3526307"/>
              <a:gd name="connsiteX13" fmla="*/ 2674374 w 4043119"/>
              <a:gd name="connsiteY13" fmla="*/ 19664 h 3526307"/>
              <a:gd name="connsiteX14" fmla="*/ 2615381 w 4043119"/>
              <a:gd name="connsiteY14" fmla="*/ 0 h 3526307"/>
              <a:gd name="connsiteX15" fmla="*/ 2241755 w 4043119"/>
              <a:gd name="connsiteY15" fmla="*/ 9832 h 3526307"/>
              <a:gd name="connsiteX16" fmla="*/ 2153265 w 4043119"/>
              <a:gd name="connsiteY16" fmla="*/ 29497 h 3526307"/>
              <a:gd name="connsiteX17" fmla="*/ 2104103 w 4043119"/>
              <a:gd name="connsiteY17" fmla="*/ 39329 h 3526307"/>
              <a:gd name="connsiteX18" fmla="*/ 2045110 w 4043119"/>
              <a:gd name="connsiteY18" fmla="*/ 58993 h 3526307"/>
              <a:gd name="connsiteX19" fmla="*/ 1936955 w 4043119"/>
              <a:gd name="connsiteY19" fmla="*/ 78658 h 3526307"/>
              <a:gd name="connsiteX20" fmla="*/ 1897626 w 4043119"/>
              <a:gd name="connsiteY20" fmla="*/ 108155 h 3526307"/>
              <a:gd name="connsiteX21" fmla="*/ 1868129 w 4043119"/>
              <a:gd name="connsiteY21" fmla="*/ 117987 h 3526307"/>
              <a:gd name="connsiteX22" fmla="*/ 1828800 w 4043119"/>
              <a:gd name="connsiteY22" fmla="*/ 137652 h 3526307"/>
              <a:gd name="connsiteX23" fmla="*/ 1769807 w 4043119"/>
              <a:gd name="connsiteY23" fmla="*/ 167148 h 3526307"/>
              <a:gd name="connsiteX24" fmla="*/ 1740310 w 4043119"/>
              <a:gd name="connsiteY24" fmla="*/ 186813 h 3526307"/>
              <a:gd name="connsiteX25" fmla="*/ 1700981 w 4043119"/>
              <a:gd name="connsiteY25" fmla="*/ 196645 h 3526307"/>
              <a:gd name="connsiteX26" fmla="*/ 1641987 w 4043119"/>
              <a:gd name="connsiteY26" fmla="*/ 235974 h 3526307"/>
              <a:gd name="connsiteX27" fmla="*/ 1553497 w 4043119"/>
              <a:gd name="connsiteY27" fmla="*/ 285135 h 3526307"/>
              <a:gd name="connsiteX28" fmla="*/ 1484671 w 4043119"/>
              <a:gd name="connsiteY28" fmla="*/ 334297 h 3526307"/>
              <a:gd name="connsiteX29" fmla="*/ 1425678 w 4043119"/>
              <a:gd name="connsiteY29" fmla="*/ 373626 h 3526307"/>
              <a:gd name="connsiteX30" fmla="*/ 1406013 w 4043119"/>
              <a:gd name="connsiteY30" fmla="*/ 403123 h 3526307"/>
              <a:gd name="connsiteX31" fmla="*/ 1376516 w 4043119"/>
              <a:gd name="connsiteY31" fmla="*/ 432619 h 3526307"/>
              <a:gd name="connsiteX32" fmla="*/ 1337187 w 4043119"/>
              <a:gd name="connsiteY32" fmla="*/ 511277 h 3526307"/>
              <a:gd name="connsiteX33" fmla="*/ 1317523 w 4043119"/>
              <a:gd name="connsiteY33" fmla="*/ 550606 h 3526307"/>
              <a:gd name="connsiteX34" fmla="*/ 1307691 w 4043119"/>
              <a:gd name="connsiteY34" fmla="*/ 580103 h 3526307"/>
              <a:gd name="connsiteX35" fmla="*/ 1278194 w 4043119"/>
              <a:gd name="connsiteY35" fmla="*/ 599768 h 3526307"/>
              <a:gd name="connsiteX36" fmla="*/ 1229032 w 4043119"/>
              <a:gd name="connsiteY36" fmla="*/ 629264 h 3526307"/>
              <a:gd name="connsiteX37" fmla="*/ 1179871 w 4043119"/>
              <a:gd name="connsiteY37" fmla="*/ 668593 h 3526307"/>
              <a:gd name="connsiteX38" fmla="*/ 1150374 w 4043119"/>
              <a:gd name="connsiteY38" fmla="*/ 678426 h 3526307"/>
              <a:gd name="connsiteX39" fmla="*/ 1111045 w 4043119"/>
              <a:gd name="connsiteY39" fmla="*/ 698090 h 3526307"/>
              <a:gd name="connsiteX40" fmla="*/ 1081549 w 4043119"/>
              <a:gd name="connsiteY40" fmla="*/ 707923 h 3526307"/>
              <a:gd name="connsiteX41" fmla="*/ 1032387 w 4043119"/>
              <a:gd name="connsiteY41" fmla="*/ 727587 h 3526307"/>
              <a:gd name="connsiteX42" fmla="*/ 904568 w 4043119"/>
              <a:gd name="connsiteY42" fmla="*/ 786581 h 3526307"/>
              <a:gd name="connsiteX43" fmla="*/ 865239 w 4043119"/>
              <a:gd name="connsiteY43" fmla="*/ 796413 h 3526307"/>
              <a:gd name="connsiteX44" fmla="*/ 786581 w 4043119"/>
              <a:gd name="connsiteY44" fmla="*/ 825910 h 3526307"/>
              <a:gd name="connsiteX45" fmla="*/ 688258 w 4043119"/>
              <a:gd name="connsiteY45" fmla="*/ 914400 h 3526307"/>
              <a:gd name="connsiteX46" fmla="*/ 629265 w 4043119"/>
              <a:gd name="connsiteY46" fmla="*/ 983226 h 3526307"/>
              <a:gd name="connsiteX47" fmla="*/ 609600 w 4043119"/>
              <a:gd name="connsiteY47" fmla="*/ 1012723 h 3526307"/>
              <a:gd name="connsiteX48" fmla="*/ 550607 w 4043119"/>
              <a:gd name="connsiteY48" fmla="*/ 1052052 h 3526307"/>
              <a:gd name="connsiteX49" fmla="*/ 530942 w 4043119"/>
              <a:gd name="connsiteY49" fmla="*/ 1091381 h 3526307"/>
              <a:gd name="connsiteX50" fmla="*/ 501445 w 4043119"/>
              <a:gd name="connsiteY50" fmla="*/ 1111045 h 3526307"/>
              <a:gd name="connsiteX51" fmla="*/ 491613 w 4043119"/>
              <a:gd name="connsiteY51" fmla="*/ 1140542 h 3526307"/>
              <a:gd name="connsiteX52" fmla="*/ 462116 w 4043119"/>
              <a:gd name="connsiteY52" fmla="*/ 1170039 h 3526307"/>
              <a:gd name="connsiteX53" fmla="*/ 383458 w 4043119"/>
              <a:gd name="connsiteY53" fmla="*/ 1268361 h 3526307"/>
              <a:gd name="connsiteX54" fmla="*/ 383458 w 4043119"/>
              <a:gd name="connsiteY54" fmla="*/ 1268361 h 3526307"/>
              <a:gd name="connsiteX55" fmla="*/ 344129 w 4043119"/>
              <a:gd name="connsiteY55" fmla="*/ 1327355 h 3526307"/>
              <a:gd name="connsiteX56" fmla="*/ 314632 w 4043119"/>
              <a:gd name="connsiteY56" fmla="*/ 1356852 h 3526307"/>
              <a:gd name="connsiteX57" fmla="*/ 255639 w 4043119"/>
              <a:gd name="connsiteY57" fmla="*/ 1455174 h 3526307"/>
              <a:gd name="connsiteX58" fmla="*/ 235974 w 4043119"/>
              <a:gd name="connsiteY58" fmla="*/ 1484671 h 3526307"/>
              <a:gd name="connsiteX59" fmla="*/ 196645 w 4043119"/>
              <a:gd name="connsiteY59" fmla="*/ 1563329 h 3526307"/>
              <a:gd name="connsiteX60" fmla="*/ 167149 w 4043119"/>
              <a:gd name="connsiteY60" fmla="*/ 1661652 h 3526307"/>
              <a:gd name="connsiteX61" fmla="*/ 147484 w 4043119"/>
              <a:gd name="connsiteY61" fmla="*/ 1700981 h 3526307"/>
              <a:gd name="connsiteX62" fmla="*/ 127820 w 4043119"/>
              <a:gd name="connsiteY62" fmla="*/ 1779639 h 3526307"/>
              <a:gd name="connsiteX63" fmla="*/ 117987 w 4043119"/>
              <a:gd name="connsiteY63" fmla="*/ 1818968 h 3526307"/>
              <a:gd name="connsiteX64" fmla="*/ 98323 w 4043119"/>
              <a:gd name="connsiteY64" fmla="*/ 1936955 h 3526307"/>
              <a:gd name="connsiteX65" fmla="*/ 88491 w 4043119"/>
              <a:gd name="connsiteY65" fmla="*/ 2133600 h 3526307"/>
              <a:gd name="connsiteX66" fmla="*/ 78658 w 4043119"/>
              <a:gd name="connsiteY66" fmla="*/ 2163097 h 3526307"/>
              <a:gd name="connsiteX67" fmla="*/ 68826 w 4043119"/>
              <a:gd name="connsiteY67" fmla="*/ 2202426 h 3526307"/>
              <a:gd name="connsiteX68" fmla="*/ 49161 w 4043119"/>
              <a:gd name="connsiteY68" fmla="*/ 2261419 h 3526307"/>
              <a:gd name="connsiteX69" fmla="*/ 39329 w 4043119"/>
              <a:gd name="connsiteY69" fmla="*/ 2290916 h 3526307"/>
              <a:gd name="connsiteX70" fmla="*/ 29497 w 4043119"/>
              <a:gd name="connsiteY70" fmla="*/ 2330245 h 3526307"/>
              <a:gd name="connsiteX71" fmla="*/ 19665 w 4043119"/>
              <a:gd name="connsiteY71" fmla="*/ 2359742 h 3526307"/>
              <a:gd name="connsiteX72" fmla="*/ 0 w 4043119"/>
              <a:gd name="connsiteY72" fmla="*/ 2467897 h 3526307"/>
              <a:gd name="connsiteX73" fmla="*/ 19665 w 4043119"/>
              <a:gd name="connsiteY73" fmla="*/ 2664542 h 3526307"/>
              <a:gd name="connsiteX74" fmla="*/ 39329 w 4043119"/>
              <a:gd name="connsiteY74" fmla="*/ 2733368 h 3526307"/>
              <a:gd name="connsiteX75" fmla="*/ 68826 w 4043119"/>
              <a:gd name="connsiteY75" fmla="*/ 2772697 h 3526307"/>
              <a:gd name="connsiteX76" fmla="*/ 78658 w 4043119"/>
              <a:gd name="connsiteY76" fmla="*/ 2802193 h 3526307"/>
              <a:gd name="connsiteX77" fmla="*/ 117987 w 4043119"/>
              <a:gd name="connsiteY77" fmla="*/ 2861187 h 3526307"/>
              <a:gd name="connsiteX78" fmla="*/ 157316 w 4043119"/>
              <a:gd name="connsiteY78" fmla="*/ 2930013 h 3526307"/>
              <a:gd name="connsiteX79" fmla="*/ 196645 w 4043119"/>
              <a:gd name="connsiteY79" fmla="*/ 2989006 h 3526307"/>
              <a:gd name="connsiteX80" fmla="*/ 226142 w 4043119"/>
              <a:gd name="connsiteY80" fmla="*/ 3028335 h 3526307"/>
              <a:gd name="connsiteX81" fmla="*/ 245807 w 4043119"/>
              <a:gd name="connsiteY81" fmla="*/ 3057832 h 3526307"/>
              <a:gd name="connsiteX82" fmla="*/ 275303 w 4043119"/>
              <a:gd name="connsiteY82" fmla="*/ 3077497 h 3526307"/>
              <a:gd name="connsiteX83" fmla="*/ 304800 w 4043119"/>
              <a:gd name="connsiteY83" fmla="*/ 3106993 h 3526307"/>
              <a:gd name="connsiteX84" fmla="*/ 344129 w 4043119"/>
              <a:gd name="connsiteY84" fmla="*/ 3175819 h 3526307"/>
              <a:gd name="connsiteX85" fmla="*/ 373626 w 4043119"/>
              <a:gd name="connsiteY85" fmla="*/ 3205316 h 3526307"/>
              <a:gd name="connsiteX86" fmla="*/ 452284 w 4043119"/>
              <a:gd name="connsiteY86" fmla="*/ 3283974 h 3526307"/>
              <a:gd name="connsiteX87" fmla="*/ 481781 w 4043119"/>
              <a:gd name="connsiteY87" fmla="*/ 3303639 h 3526307"/>
              <a:gd name="connsiteX88" fmla="*/ 530942 w 4043119"/>
              <a:gd name="connsiteY88" fmla="*/ 3313471 h 3526307"/>
              <a:gd name="connsiteX89" fmla="*/ 619432 w 4043119"/>
              <a:gd name="connsiteY89" fmla="*/ 3352800 h 3526307"/>
              <a:gd name="connsiteX90" fmla="*/ 717755 w 4043119"/>
              <a:gd name="connsiteY90" fmla="*/ 3392129 h 3526307"/>
              <a:gd name="connsiteX91" fmla="*/ 816078 w 4043119"/>
              <a:gd name="connsiteY91" fmla="*/ 3401961 h 3526307"/>
              <a:gd name="connsiteX92" fmla="*/ 845574 w 4043119"/>
              <a:gd name="connsiteY92" fmla="*/ 3411793 h 3526307"/>
              <a:gd name="connsiteX93" fmla="*/ 884903 w 4043119"/>
              <a:gd name="connsiteY93" fmla="*/ 3421626 h 3526307"/>
              <a:gd name="connsiteX94" fmla="*/ 924232 w 4043119"/>
              <a:gd name="connsiteY94" fmla="*/ 3441290 h 3526307"/>
              <a:gd name="connsiteX95" fmla="*/ 1022555 w 4043119"/>
              <a:gd name="connsiteY95" fmla="*/ 3460955 h 3526307"/>
              <a:gd name="connsiteX96" fmla="*/ 1140542 w 4043119"/>
              <a:gd name="connsiteY96" fmla="*/ 3480619 h 3526307"/>
              <a:gd name="connsiteX97" fmla="*/ 1238865 w 4043119"/>
              <a:gd name="connsiteY97" fmla="*/ 3470787 h 3526307"/>
              <a:gd name="connsiteX98" fmla="*/ 1268361 w 4043119"/>
              <a:gd name="connsiteY98" fmla="*/ 3460955 h 3526307"/>
              <a:gd name="connsiteX99" fmla="*/ 1347020 w 4043119"/>
              <a:gd name="connsiteY99" fmla="*/ 3451123 h 3526307"/>
              <a:gd name="connsiteX100" fmla="*/ 1406013 w 4043119"/>
              <a:gd name="connsiteY100" fmla="*/ 3431458 h 3526307"/>
              <a:gd name="connsiteX101" fmla="*/ 1445342 w 4043119"/>
              <a:gd name="connsiteY101" fmla="*/ 3421626 h 3526307"/>
              <a:gd name="connsiteX102" fmla="*/ 1504336 w 4043119"/>
              <a:gd name="connsiteY102" fmla="*/ 3401961 h 3526307"/>
              <a:gd name="connsiteX103" fmla="*/ 1533832 w 4043119"/>
              <a:gd name="connsiteY103" fmla="*/ 3392129 h 3526307"/>
              <a:gd name="connsiteX104" fmla="*/ 1622323 w 4043119"/>
              <a:gd name="connsiteY104" fmla="*/ 3352800 h 3526307"/>
              <a:gd name="connsiteX105" fmla="*/ 1651820 w 4043119"/>
              <a:gd name="connsiteY105" fmla="*/ 3342968 h 3526307"/>
              <a:gd name="connsiteX106" fmla="*/ 1681316 w 4043119"/>
              <a:gd name="connsiteY106" fmla="*/ 3333135 h 3526307"/>
              <a:gd name="connsiteX107" fmla="*/ 1907458 w 4043119"/>
              <a:gd name="connsiteY107" fmla="*/ 3303639 h 3526307"/>
              <a:gd name="connsiteX108" fmla="*/ 2025445 w 4043119"/>
              <a:gd name="connsiteY108" fmla="*/ 3313471 h 3526307"/>
              <a:gd name="connsiteX109" fmla="*/ 2271252 w 4043119"/>
              <a:gd name="connsiteY109" fmla="*/ 3293806 h 3526307"/>
              <a:gd name="connsiteX110" fmla="*/ 2300749 w 4043119"/>
              <a:gd name="connsiteY110" fmla="*/ 3283974 h 3526307"/>
              <a:gd name="connsiteX111" fmla="*/ 2644878 w 4043119"/>
              <a:gd name="connsiteY111" fmla="*/ 3342968 h 3526307"/>
              <a:gd name="connsiteX112" fmla="*/ 3052516 w 4043119"/>
              <a:gd name="connsiteY112" fmla="*/ 3510136 h 3526307"/>
              <a:gd name="connsiteX113" fmla="*/ 3302464 w 4043119"/>
              <a:gd name="connsiteY113" fmla="*/ 3511243 h 3526307"/>
              <a:gd name="connsiteX114" fmla="*/ 4043119 w 4043119"/>
              <a:gd name="connsiteY114" fmla="*/ 3434679 h 3526307"/>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533832 w 4043119"/>
              <a:gd name="connsiteY103" fmla="*/ 3392129 h 3557410"/>
              <a:gd name="connsiteX104" fmla="*/ 1622323 w 4043119"/>
              <a:gd name="connsiteY104" fmla="*/ 3352800 h 3557410"/>
              <a:gd name="connsiteX105" fmla="*/ 1651820 w 4043119"/>
              <a:gd name="connsiteY105" fmla="*/ 3342968 h 3557410"/>
              <a:gd name="connsiteX106" fmla="*/ 1681316 w 4043119"/>
              <a:gd name="connsiteY106" fmla="*/ 3333135 h 3557410"/>
              <a:gd name="connsiteX107" fmla="*/ 1907458 w 4043119"/>
              <a:gd name="connsiteY107" fmla="*/ 3303639 h 3557410"/>
              <a:gd name="connsiteX108" fmla="*/ 2025445 w 4043119"/>
              <a:gd name="connsiteY108" fmla="*/ 3313471 h 3557410"/>
              <a:gd name="connsiteX109" fmla="*/ 2271252 w 4043119"/>
              <a:gd name="connsiteY109" fmla="*/ 3293806 h 3557410"/>
              <a:gd name="connsiteX110" fmla="*/ 2300749 w 4043119"/>
              <a:gd name="connsiteY110" fmla="*/ 3283974 h 3557410"/>
              <a:gd name="connsiteX111" fmla="*/ 2644878 w 4043119"/>
              <a:gd name="connsiteY111" fmla="*/ 3342968 h 3557410"/>
              <a:gd name="connsiteX112" fmla="*/ 3052516 w 4043119"/>
              <a:gd name="connsiteY112" fmla="*/ 3510136 h 3557410"/>
              <a:gd name="connsiteX113" fmla="*/ 3482090 w 4043119"/>
              <a:gd name="connsiteY113" fmla="*/ 3554373 h 3557410"/>
              <a:gd name="connsiteX114" fmla="*/ 4043119 w 4043119"/>
              <a:gd name="connsiteY114"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533832 w 4043119"/>
              <a:gd name="connsiteY103" fmla="*/ 3392129 h 3557410"/>
              <a:gd name="connsiteX104" fmla="*/ 1622323 w 4043119"/>
              <a:gd name="connsiteY104" fmla="*/ 3352800 h 3557410"/>
              <a:gd name="connsiteX105" fmla="*/ 1651820 w 4043119"/>
              <a:gd name="connsiteY105" fmla="*/ 3342968 h 3557410"/>
              <a:gd name="connsiteX106" fmla="*/ 1681316 w 4043119"/>
              <a:gd name="connsiteY106" fmla="*/ 3333135 h 3557410"/>
              <a:gd name="connsiteX107" fmla="*/ 1907458 w 4043119"/>
              <a:gd name="connsiteY107" fmla="*/ 3303639 h 3557410"/>
              <a:gd name="connsiteX108" fmla="*/ 2271252 w 4043119"/>
              <a:gd name="connsiteY108" fmla="*/ 3293806 h 3557410"/>
              <a:gd name="connsiteX109" fmla="*/ 2300749 w 4043119"/>
              <a:gd name="connsiteY109" fmla="*/ 3283974 h 3557410"/>
              <a:gd name="connsiteX110" fmla="*/ 2644878 w 4043119"/>
              <a:gd name="connsiteY110" fmla="*/ 3342968 h 3557410"/>
              <a:gd name="connsiteX111" fmla="*/ 3052516 w 4043119"/>
              <a:gd name="connsiteY111" fmla="*/ 3510136 h 3557410"/>
              <a:gd name="connsiteX112" fmla="*/ 3482090 w 4043119"/>
              <a:gd name="connsiteY112" fmla="*/ 3554373 h 3557410"/>
              <a:gd name="connsiteX113" fmla="*/ 4043119 w 4043119"/>
              <a:gd name="connsiteY113"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445342 w 4043119"/>
              <a:gd name="connsiteY101" fmla="*/ 3421626 h 3557410"/>
              <a:gd name="connsiteX102" fmla="*/ 1504336 w 4043119"/>
              <a:gd name="connsiteY102" fmla="*/ 3401961 h 3557410"/>
              <a:gd name="connsiteX103" fmla="*/ 1622323 w 4043119"/>
              <a:gd name="connsiteY103" fmla="*/ 3352800 h 3557410"/>
              <a:gd name="connsiteX104" fmla="*/ 1651820 w 4043119"/>
              <a:gd name="connsiteY104" fmla="*/ 3342968 h 3557410"/>
              <a:gd name="connsiteX105" fmla="*/ 1681316 w 4043119"/>
              <a:gd name="connsiteY105" fmla="*/ 3333135 h 3557410"/>
              <a:gd name="connsiteX106" fmla="*/ 1907458 w 4043119"/>
              <a:gd name="connsiteY106" fmla="*/ 3303639 h 3557410"/>
              <a:gd name="connsiteX107" fmla="*/ 2271252 w 4043119"/>
              <a:gd name="connsiteY107" fmla="*/ 3293806 h 3557410"/>
              <a:gd name="connsiteX108" fmla="*/ 2300749 w 4043119"/>
              <a:gd name="connsiteY108" fmla="*/ 3283974 h 3557410"/>
              <a:gd name="connsiteX109" fmla="*/ 2644878 w 4043119"/>
              <a:gd name="connsiteY109" fmla="*/ 3342968 h 3557410"/>
              <a:gd name="connsiteX110" fmla="*/ 3052516 w 4043119"/>
              <a:gd name="connsiteY110" fmla="*/ 3510136 h 3557410"/>
              <a:gd name="connsiteX111" fmla="*/ 3482090 w 4043119"/>
              <a:gd name="connsiteY111" fmla="*/ 3554373 h 3557410"/>
              <a:gd name="connsiteX112" fmla="*/ 4043119 w 4043119"/>
              <a:gd name="connsiteY112"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651820 w 4043119"/>
              <a:gd name="connsiteY103" fmla="*/ 3342968 h 3557410"/>
              <a:gd name="connsiteX104" fmla="*/ 1681316 w 4043119"/>
              <a:gd name="connsiteY104" fmla="*/ 3333135 h 3557410"/>
              <a:gd name="connsiteX105" fmla="*/ 1907458 w 4043119"/>
              <a:gd name="connsiteY105" fmla="*/ 3303639 h 3557410"/>
              <a:gd name="connsiteX106" fmla="*/ 2271252 w 4043119"/>
              <a:gd name="connsiteY106" fmla="*/ 3293806 h 3557410"/>
              <a:gd name="connsiteX107" fmla="*/ 2300749 w 4043119"/>
              <a:gd name="connsiteY107" fmla="*/ 3283974 h 3557410"/>
              <a:gd name="connsiteX108" fmla="*/ 2644878 w 4043119"/>
              <a:gd name="connsiteY108" fmla="*/ 3342968 h 3557410"/>
              <a:gd name="connsiteX109" fmla="*/ 3052516 w 4043119"/>
              <a:gd name="connsiteY109" fmla="*/ 3510136 h 3557410"/>
              <a:gd name="connsiteX110" fmla="*/ 3482090 w 4043119"/>
              <a:gd name="connsiteY110" fmla="*/ 3554373 h 3557410"/>
              <a:gd name="connsiteX111" fmla="*/ 4043119 w 4043119"/>
              <a:gd name="connsiteY111"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651820 w 4043119"/>
              <a:gd name="connsiteY103" fmla="*/ 3342968 h 3557410"/>
              <a:gd name="connsiteX104" fmla="*/ 1907458 w 4043119"/>
              <a:gd name="connsiteY104" fmla="*/ 3303639 h 3557410"/>
              <a:gd name="connsiteX105" fmla="*/ 2271252 w 4043119"/>
              <a:gd name="connsiteY105" fmla="*/ 3293806 h 3557410"/>
              <a:gd name="connsiteX106" fmla="*/ 2300749 w 4043119"/>
              <a:gd name="connsiteY106" fmla="*/ 3283974 h 3557410"/>
              <a:gd name="connsiteX107" fmla="*/ 2644878 w 4043119"/>
              <a:gd name="connsiteY107" fmla="*/ 3342968 h 3557410"/>
              <a:gd name="connsiteX108" fmla="*/ 3052516 w 4043119"/>
              <a:gd name="connsiteY108" fmla="*/ 3510136 h 3557410"/>
              <a:gd name="connsiteX109" fmla="*/ 3482090 w 4043119"/>
              <a:gd name="connsiteY109" fmla="*/ 3554373 h 3557410"/>
              <a:gd name="connsiteX110" fmla="*/ 4043119 w 4043119"/>
              <a:gd name="connsiteY110"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504336 w 4043119"/>
              <a:gd name="connsiteY101" fmla="*/ 3401961 h 3557410"/>
              <a:gd name="connsiteX102" fmla="*/ 1622323 w 4043119"/>
              <a:gd name="connsiteY102" fmla="*/ 3352800 h 3557410"/>
              <a:gd name="connsiteX103" fmla="*/ 1907458 w 4043119"/>
              <a:gd name="connsiteY103" fmla="*/ 3303639 h 3557410"/>
              <a:gd name="connsiteX104" fmla="*/ 2271252 w 4043119"/>
              <a:gd name="connsiteY104" fmla="*/ 3293806 h 3557410"/>
              <a:gd name="connsiteX105" fmla="*/ 2300749 w 4043119"/>
              <a:gd name="connsiteY105" fmla="*/ 3283974 h 3557410"/>
              <a:gd name="connsiteX106" fmla="*/ 2644878 w 4043119"/>
              <a:gd name="connsiteY106" fmla="*/ 3342968 h 3557410"/>
              <a:gd name="connsiteX107" fmla="*/ 3052516 w 4043119"/>
              <a:gd name="connsiteY107" fmla="*/ 3510136 h 3557410"/>
              <a:gd name="connsiteX108" fmla="*/ 3482090 w 4043119"/>
              <a:gd name="connsiteY108" fmla="*/ 3554373 h 3557410"/>
              <a:gd name="connsiteX109" fmla="*/ 4043119 w 4043119"/>
              <a:gd name="connsiteY109"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347020 w 4043119"/>
              <a:gd name="connsiteY99" fmla="*/ 3451123 h 3557410"/>
              <a:gd name="connsiteX100" fmla="*/ 1406013 w 4043119"/>
              <a:gd name="connsiteY100" fmla="*/ 3431458 h 3557410"/>
              <a:gd name="connsiteX101" fmla="*/ 1622323 w 4043119"/>
              <a:gd name="connsiteY101" fmla="*/ 3352800 h 3557410"/>
              <a:gd name="connsiteX102" fmla="*/ 1907458 w 4043119"/>
              <a:gd name="connsiteY102" fmla="*/ 3303639 h 3557410"/>
              <a:gd name="connsiteX103" fmla="*/ 2271252 w 4043119"/>
              <a:gd name="connsiteY103" fmla="*/ 3293806 h 3557410"/>
              <a:gd name="connsiteX104" fmla="*/ 2300749 w 4043119"/>
              <a:gd name="connsiteY104" fmla="*/ 3283974 h 3557410"/>
              <a:gd name="connsiteX105" fmla="*/ 2644878 w 4043119"/>
              <a:gd name="connsiteY105" fmla="*/ 3342968 h 3557410"/>
              <a:gd name="connsiteX106" fmla="*/ 3052516 w 4043119"/>
              <a:gd name="connsiteY106" fmla="*/ 3510136 h 3557410"/>
              <a:gd name="connsiteX107" fmla="*/ 3482090 w 4043119"/>
              <a:gd name="connsiteY107" fmla="*/ 3554373 h 3557410"/>
              <a:gd name="connsiteX108" fmla="*/ 4043119 w 4043119"/>
              <a:gd name="connsiteY108"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268361 w 4043119"/>
              <a:gd name="connsiteY98" fmla="*/ 3460955 h 3557410"/>
              <a:gd name="connsiteX99" fmla="*/ 1406013 w 4043119"/>
              <a:gd name="connsiteY99" fmla="*/ 3431458 h 3557410"/>
              <a:gd name="connsiteX100" fmla="*/ 1622323 w 4043119"/>
              <a:gd name="connsiteY100" fmla="*/ 3352800 h 3557410"/>
              <a:gd name="connsiteX101" fmla="*/ 1907458 w 4043119"/>
              <a:gd name="connsiteY101" fmla="*/ 3303639 h 3557410"/>
              <a:gd name="connsiteX102" fmla="*/ 2271252 w 4043119"/>
              <a:gd name="connsiteY102" fmla="*/ 3293806 h 3557410"/>
              <a:gd name="connsiteX103" fmla="*/ 2300749 w 4043119"/>
              <a:gd name="connsiteY103" fmla="*/ 3283974 h 3557410"/>
              <a:gd name="connsiteX104" fmla="*/ 2644878 w 4043119"/>
              <a:gd name="connsiteY104" fmla="*/ 3342968 h 3557410"/>
              <a:gd name="connsiteX105" fmla="*/ 3052516 w 4043119"/>
              <a:gd name="connsiteY105" fmla="*/ 3510136 h 3557410"/>
              <a:gd name="connsiteX106" fmla="*/ 3482090 w 4043119"/>
              <a:gd name="connsiteY106" fmla="*/ 3554373 h 3557410"/>
              <a:gd name="connsiteX107" fmla="*/ 4043119 w 4043119"/>
              <a:gd name="connsiteY107"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140542 w 4043119"/>
              <a:gd name="connsiteY96" fmla="*/ 3480619 h 3557410"/>
              <a:gd name="connsiteX97" fmla="*/ 1238865 w 4043119"/>
              <a:gd name="connsiteY97" fmla="*/ 3470787 h 3557410"/>
              <a:gd name="connsiteX98" fmla="*/ 1406013 w 4043119"/>
              <a:gd name="connsiteY98" fmla="*/ 3431458 h 3557410"/>
              <a:gd name="connsiteX99" fmla="*/ 1622323 w 4043119"/>
              <a:gd name="connsiteY99" fmla="*/ 3352800 h 3557410"/>
              <a:gd name="connsiteX100" fmla="*/ 1907458 w 4043119"/>
              <a:gd name="connsiteY100" fmla="*/ 3303639 h 3557410"/>
              <a:gd name="connsiteX101" fmla="*/ 2271252 w 4043119"/>
              <a:gd name="connsiteY101" fmla="*/ 3293806 h 3557410"/>
              <a:gd name="connsiteX102" fmla="*/ 2300749 w 4043119"/>
              <a:gd name="connsiteY102" fmla="*/ 3283974 h 3557410"/>
              <a:gd name="connsiteX103" fmla="*/ 2644878 w 4043119"/>
              <a:gd name="connsiteY103" fmla="*/ 3342968 h 3557410"/>
              <a:gd name="connsiteX104" fmla="*/ 3052516 w 4043119"/>
              <a:gd name="connsiteY104" fmla="*/ 3510136 h 3557410"/>
              <a:gd name="connsiteX105" fmla="*/ 3482090 w 4043119"/>
              <a:gd name="connsiteY105" fmla="*/ 3554373 h 3557410"/>
              <a:gd name="connsiteX106" fmla="*/ 4043119 w 4043119"/>
              <a:gd name="connsiteY106" fmla="*/ 3434679 h 3557410"/>
              <a:gd name="connsiteX0" fmla="*/ 3972232 w 4043119"/>
              <a:gd name="connsiteY0" fmla="*/ 167148 h 3557410"/>
              <a:gd name="connsiteX1" fmla="*/ 3972232 w 4043119"/>
              <a:gd name="connsiteY1" fmla="*/ 167148 h 3557410"/>
              <a:gd name="connsiteX2" fmla="*/ 3883742 w 4043119"/>
              <a:gd name="connsiteY2" fmla="*/ 157316 h 3557410"/>
              <a:gd name="connsiteX3" fmla="*/ 3470787 w 4043119"/>
              <a:gd name="connsiteY3" fmla="*/ 176981 h 3557410"/>
              <a:gd name="connsiteX4" fmla="*/ 3441291 w 4043119"/>
              <a:gd name="connsiteY4" fmla="*/ 186813 h 3557410"/>
              <a:gd name="connsiteX5" fmla="*/ 3126658 w 4043119"/>
              <a:gd name="connsiteY5" fmla="*/ 186813 h 3557410"/>
              <a:gd name="connsiteX6" fmla="*/ 2949678 w 4043119"/>
              <a:gd name="connsiteY6" fmla="*/ 176981 h 3557410"/>
              <a:gd name="connsiteX7" fmla="*/ 2861187 w 4043119"/>
              <a:gd name="connsiteY7" fmla="*/ 157316 h 3557410"/>
              <a:gd name="connsiteX8" fmla="*/ 2831691 w 4043119"/>
              <a:gd name="connsiteY8" fmla="*/ 127819 h 3557410"/>
              <a:gd name="connsiteX9" fmla="*/ 2802194 w 4043119"/>
              <a:gd name="connsiteY9" fmla="*/ 108155 h 3557410"/>
              <a:gd name="connsiteX10" fmla="*/ 2772697 w 4043119"/>
              <a:gd name="connsiteY10" fmla="*/ 78658 h 3557410"/>
              <a:gd name="connsiteX11" fmla="*/ 2743200 w 4043119"/>
              <a:gd name="connsiteY11" fmla="*/ 58993 h 3557410"/>
              <a:gd name="connsiteX12" fmla="*/ 2713703 w 4043119"/>
              <a:gd name="connsiteY12" fmla="*/ 29497 h 3557410"/>
              <a:gd name="connsiteX13" fmla="*/ 2674374 w 4043119"/>
              <a:gd name="connsiteY13" fmla="*/ 19664 h 3557410"/>
              <a:gd name="connsiteX14" fmla="*/ 2615381 w 4043119"/>
              <a:gd name="connsiteY14" fmla="*/ 0 h 3557410"/>
              <a:gd name="connsiteX15" fmla="*/ 2241755 w 4043119"/>
              <a:gd name="connsiteY15" fmla="*/ 9832 h 3557410"/>
              <a:gd name="connsiteX16" fmla="*/ 2153265 w 4043119"/>
              <a:gd name="connsiteY16" fmla="*/ 29497 h 3557410"/>
              <a:gd name="connsiteX17" fmla="*/ 2104103 w 4043119"/>
              <a:gd name="connsiteY17" fmla="*/ 39329 h 3557410"/>
              <a:gd name="connsiteX18" fmla="*/ 2045110 w 4043119"/>
              <a:gd name="connsiteY18" fmla="*/ 58993 h 3557410"/>
              <a:gd name="connsiteX19" fmla="*/ 1936955 w 4043119"/>
              <a:gd name="connsiteY19" fmla="*/ 78658 h 3557410"/>
              <a:gd name="connsiteX20" fmla="*/ 1897626 w 4043119"/>
              <a:gd name="connsiteY20" fmla="*/ 108155 h 3557410"/>
              <a:gd name="connsiteX21" fmla="*/ 1868129 w 4043119"/>
              <a:gd name="connsiteY21" fmla="*/ 117987 h 3557410"/>
              <a:gd name="connsiteX22" fmla="*/ 1828800 w 4043119"/>
              <a:gd name="connsiteY22" fmla="*/ 137652 h 3557410"/>
              <a:gd name="connsiteX23" fmla="*/ 1769807 w 4043119"/>
              <a:gd name="connsiteY23" fmla="*/ 167148 h 3557410"/>
              <a:gd name="connsiteX24" fmla="*/ 1740310 w 4043119"/>
              <a:gd name="connsiteY24" fmla="*/ 186813 h 3557410"/>
              <a:gd name="connsiteX25" fmla="*/ 1700981 w 4043119"/>
              <a:gd name="connsiteY25" fmla="*/ 196645 h 3557410"/>
              <a:gd name="connsiteX26" fmla="*/ 1641987 w 4043119"/>
              <a:gd name="connsiteY26" fmla="*/ 235974 h 3557410"/>
              <a:gd name="connsiteX27" fmla="*/ 1553497 w 4043119"/>
              <a:gd name="connsiteY27" fmla="*/ 285135 h 3557410"/>
              <a:gd name="connsiteX28" fmla="*/ 1484671 w 4043119"/>
              <a:gd name="connsiteY28" fmla="*/ 334297 h 3557410"/>
              <a:gd name="connsiteX29" fmla="*/ 1425678 w 4043119"/>
              <a:gd name="connsiteY29" fmla="*/ 373626 h 3557410"/>
              <a:gd name="connsiteX30" fmla="*/ 1406013 w 4043119"/>
              <a:gd name="connsiteY30" fmla="*/ 403123 h 3557410"/>
              <a:gd name="connsiteX31" fmla="*/ 1376516 w 4043119"/>
              <a:gd name="connsiteY31" fmla="*/ 432619 h 3557410"/>
              <a:gd name="connsiteX32" fmla="*/ 1337187 w 4043119"/>
              <a:gd name="connsiteY32" fmla="*/ 511277 h 3557410"/>
              <a:gd name="connsiteX33" fmla="*/ 1317523 w 4043119"/>
              <a:gd name="connsiteY33" fmla="*/ 550606 h 3557410"/>
              <a:gd name="connsiteX34" fmla="*/ 1307691 w 4043119"/>
              <a:gd name="connsiteY34" fmla="*/ 580103 h 3557410"/>
              <a:gd name="connsiteX35" fmla="*/ 1278194 w 4043119"/>
              <a:gd name="connsiteY35" fmla="*/ 599768 h 3557410"/>
              <a:gd name="connsiteX36" fmla="*/ 1229032 w 4043119"/>
              <a:gd name="connsiteY36" fmla="*/ 629264 h 3557410"/>
              <a:gd name="connsiteX37" fmla="*/ 1179871 w 4043119"/>
              <a:gd name="connsiteY37" fmla="*/ 668593 h 3557410"/>
              <a:gd name="connsiteX38" fmla="*/ 1150374 w 4043119"/>
              <a:gd name="connsiteY38" fmla="*/ 678426 h 3557410"/>
              <a:gd name="connsiteX39" fmla="*/ 1111045 w 4043119"/>
              <a:gd name="connsiteY39" fmla="*/ 698090 h 3557410"/>
              <a:gd name="connsiteX40" fmla="*/ 1081549 w 4043119"/>
              <a:gd name="connsiteY40" fmla="*/ 707923 h 3557410"/>
              <a:gd name="connsiteX41" fmla="*/ 1032387 w 4043119"/>
              <a:gd name="connsiteY41" fmla="*/ 727587 h 3557410"/>
              <a:gd name="connsiteX42" fmla="*/ 904568 w 4043119"/>
              <a:gd name="connsiteY42" fmla="*/ 786581 h 3557410"/>
              <a:gd name="connsiteX43" fmla="*/ 865239 w 4043119"/>
              <a:gd name="connsiteY43" fmla="*/ 796413 h 3557410"/>
              <a:gd name="connsiteX44" fmla="*/ 786581 w 4043119"/>
              <a:gd name="connsiteY44" fmla="*/ 825910 h 3557410"/>
              <a:gd name="connsiteX45" fmla="*/ 688258 w 4043119"/>
              <a:gd name="connsiteY45" fmla="*/ 914400 h 3557410"/>
              <a:gd name="connsiteX46" fmla="*/ 629265 w 4043119"/>
              <a:gd name="connsiteY46" fmla="*/ 983226 h 3557410"/>
              <a:gd name="connsiteX47" fmla="*/ 609600 w 4043119"/>
              <a:gd name="connsiteY47" fmla="*/ 1012723 h 3557410"/>
              <a:gd name="connsiteX48" fmla="*/ 550607 w 4043119"/>
              <a:gd name="connsiteY48" fmla="*/ 1052052 h 3557410"/>
              <a:gd name="connsiteX49" fmla="*/ 530942 w 4043119"/>
              <a:gd name="connsiteY49" fmla="*/ 1091381 h 3557410"/>
              <a:gd name="connsiteX50" fmla="*/ 501445 w 4043119"/>
              <a:gd name="connsiteY50" fmla="*/ 1111045 h 3557410"/>
              <a:gd name="connsiteX51" fmla="*/ 491613 w 4043119"/>
              <a:gd name="connsiteY51" fmla="*/ 1140542 h 3557410"/>
              <a:gd name="connsiteX52" fmla="*/ 462116 w 4043119"/>
              <a:gd name="connsiteY52" fmla="*/ 1170039 h 3557410"/>
              <a:gd name="connsiteX53" fmla="*/ 383458 w 4043119"/>
              <a:gd name="connsiteY53" fmla="*/ 1268361 h 3557410"/>
              <a:gd name="connsiteX54" fmla="*/ 383458 w 4043119"/>
              <a:gd name="connsiteY54" fmla="*/ 1268361 h 3557410"/>
              <a:gd name="connsiteX55" fmla="*/ 344129 w 4043119"/>
              <a:gd name="connsiteY55" fmla="*/ 1327355 h 3557410"/>
              <a:gd name="connsiteX56" fmla="*/ 314632 w 4043119"/>
              <a:gd name="connsiteY56" fmla="*/ 1356852 h 3557410"/>
              <a:gd name="connsiteX57" fmla="*/ 255639 w 4043119"/>
              <a:gd name="connsiteY57" fmla="*/ 1455174 h 3557410"/>
              <a:gd name="connsiteX58" fmla="*/ 235974 w 4043119"/>
              <a:gd name="connsiteY58" fmla="*/ 1484671 h 3557410"/>
              <a:gd name="connsiteX59" fmla="*/ 196645 w 4043119"/>
              <a:gd name="connsiteY59" fmla="*/ 1563329 h 3557410"/>
              <a:gd name="connsiteX60" fmla="*/ 167149 w 4043119"/>
              <a:gd name="connsiteY60" fmla="*/ 1661652 h 3557410"/>
              <a:gd name="connsiteX61" fmla="*/ 147484 w 4043119"/>
              <a:gd name="connsiteY61" fmla="*/ 1700981 h 3557410"/>
              <a:gd name="connsiteX62" fmla="*/ 127820 w 4043119"/>
              <a:gd name="connsiteY62" fmla="*/ 1779639 h 3557410"/>
              <a:gd name="connsiteX63" fmla="*/ 117987 w 4043119"/>
              <a:gd name="connsiteY63" fmla="*/ 1818968 h 3557410"/>
              <a:gd name="connsiteX64" fmla="*/ 98323 w 4043119"/>
              <a:gd name="connsiteY64" fmla="*/ 1936955 h 3557410"/>
              <a:gd name="connsiteX65" fmla="*/ 88491 w 4043119"/>
              <a:gd name="connsiteY65" fmla="*/ 2133600 h 3557410"/>
              <a:gd name="connsiteX66" fmla="*/ 78658 w 4043119"/>
              <a:gd name="connsiteY66" fmla="*/ 2163097 h 3557410"/>
              <a:gd name="connsiteX67" fmla="*/ 68826 w 4043119"/>
              <a:gd name="connsiteY67" fmla="*/ 2202426 h 3557410"/>
              <a:gd name="connsiteX68" fmla="*/ 49161 w 4043119"/>
              <a:gd name="connsiteY68" fmla="*/ 2261419 h 3557410"/>
              <a:gd name="connsiteX69" fmla="*/ 39329 w 4043119"/>
              <a:gd name="connsiteY69" fmla="*/ 2290916 h 3557410"/>
              <a:gd name="connsiteX70" fmla="*/ 29497 w 4043119"/>
              <a:gd name="connsiteY70" fmla="*/ 2330245 h 3557410"/>
              <a:gd name="connsiteX71" fmla="*/ 19665 w 4043119"/>
              <a:gd name="connsiteY71" fmla="*/ 2359742 h 3557410"/>
              <a:gd name="connsiteX72" fmla="*/ 0 w 4043119"/>
              <a:gd name="connsiteY72" fmla="*/ 2467897 h 3557410"/>
              <a:gd name="connsiteX73" fmla="*/ 19665 w 4043119"/>
              <a:gd name="connsiteY73" fmla="*/ 2664542 h 3557410"/>
              <a:gd name="connsiteX74" fmla="*/ 39329 w 4043119"/>
              <a:gd name="connsiteY74" fmla="*/ 2733368 h 3557410"/>
              <a:gd name="connsiteX75" fmla="*/ 68826 w 4043119"/>
              <a:gd name="connsiteY75" fmla="*/ 2772697 h 3557410"/>
              <a:gd name="connsiteX76" fmla="*/ 78658 w 4043119"/>
              <a:gd name="connsiteY76" fmla="*/ 2802193 h 3557410"/>
              <a:gd name="connsiteX77" fmla="*/ 117987 w 4043119"/>
              <a:gd name="connsiteY77" fmla="*/ 2861187 h 3557410"/>
              <a:gd name="connsiteX78" fmla="*/ 157316 w 4043119"/>
              <a:gd name="connsiteY78" fmla="*/ 2930013 h 3557410"/>
              <a:gd name="connsiteX79" fmla="*/ 196645 w 4043119"/>
              <a:gd name="connsiteY79" fmla="*/ 2989006 h 3557410"/>
              <a:gd name="connsiteX80" fmla="*/ 226142 w 4043119"/>
              <a:gd name="connsiteY80" fmla="*/ 3028335 h 3557410"/>
              <a:gd name="connsiteX81" fmla="*/ 245807 w 4043119"/>
              <a:gd name="connsiteY81" fmla="*/ 3057832 h 3557410"/>
              <a:gd name="connsiteX82" fmla="*/ 275303 w 4043119"/>
              <a:gd name="connsiteY82" fmla="*/ 3077497 h 3557410"/>
              <a:gd name="connsiteX83" fmla="*/ 304800 w 4043119"/>
              <a:gd name="connsiteY83" fmla="*/ 3106993 h 3557410"/>
              <a:gd name="connsiteX84" fmla="*/ 344129 w 4043119"/>
              <a:gd name="connsiteY84" fmla="*/ 3175819 h 3557410"/>
              <a:gd name="connsiteX85" fmla="*/ 373626 w 4043119"/>
              <a:gd name="connsiteY85" fmla="*/ 3205316 h 3557410"/>
              <a:gd name="connsiteX86" fmla="*/ 452284 w 4043119"/>
              <a:gd name="connsiteY86" fmla="*/ 3283974 h 3557410"/>
              <a:gd name="connsiteX87" fmla="*/ 481781 w 4043119"/>
              <a:gd name="connsiteY87" fmla="*/ 3303639 h 3557410"/>
              <a:gd name="connsiteX88" fmla="*/ 530942 w 4043119"/>
              <a:gd name="connsiteY88" fmla="*/ 3313471 h 3557410"/>
              <a:gd name="connsiteX89" fmla="*/ 619432 w 4043119"/>
              <a:gd name="connsiteY89" fmla="*/ 3352800 h 3557410"/>
              <a:gd name="connsiteX90" fmla="*/ 717755 w 4043119"/>
              <a:gd name="connsiteY90" fmla="*/ 3392129 h 3557410"/>
              <a:gd name="connsiteX91" fmla="*/ 816078 w 4043119"/>
              <a:gd name="connsiteY91" fmla="*/ 3401961 h 3557410"/>
              <a:gd name="connsiteX92" fmla="*/ 845574 w 4043119"/>
              <a:gd name="connsiteY92" fmla="*/ 3411793 h 3557410"/>
              <a:gd name="connsiteX93" fmla="*/ 884903 w 4043119"/>
              <a:gd name="connsiteY93" fmla="*/ 3421626 h 3557410"/>
              <a:gd name="connsiteX94" fmla="*/ 924232 w 4043119"/>
              <a:gd name="connsiteY94" fmla="*/ 3441290 h 3557410"/>
              <a:gd name="connsiteX95" fmla="*/ 1022555 w 4043119"/>
              <a:gd name="connsiteY95" fmla="*/ 3460955 h 3557410"/>
              <a:gd name="connsiteX96" fmla="*/ 1238865 w 4043119"/>
              <a:gd name="connsiteY96" fmla="*/ 3470787 h 3557410"/>
              <a:gd name="connsiteX97" fmla="*/ 1406013 w 4043119"/>
              <a:gd name="connsiteY97" fmla="*/ 3431458 h 3557410"/>
              <a:gd name="connsiteX98" fmla="*/ 1622323 w 4043119"/>
              <a:gd name="connsiteY98" fmla="*/ 3352800 h 3557410"/>
              <a:gd name="connsiteX99" fmla="*/ 1907458 w 4043119"/>
              <a:gd name="connsiteY99" fmla="*/ 3303639 h 3557410"/>
              <a:gd name="connsiteX100" fmla="*/ 2271252 w 4043119"/>
              <a:gd name="connsiteY100" fmla="*/ 3293806 h 3557410"/>
              <a:gd name="connsiteX101" fmla="*/ 2300749 w 4043119"/>
              <a:gd name="connsiteY101" fmla="*/ 3283974 h 3557410"/>
              <a:gd name="connsiteX102" fmla="*/ 2644878 w 4043119"/>
              <a:gd name="connsiteY102" fmla="*/ 3342968 h 3557410"/>
              <a:gd name="connsiteX103" fmla="*/ 3052516 w 4043119"/>
              <a:gd name="connsiteY103" fmla="*/ 3510136 h 3557410"/>
              <a:gd name="connsiteX104" fmla="*/ 3482090 w 4043119"/>
              <a:gd name="connsiteY104" fmla="*/ 3554373 h 3557410"/>
              <a:gd name="connsiteX105" fmla="*/ 4043119 w 4043119"/>
              <a:gd name="connsiteY105" fmla="*/ 3434679 h 3557410"/>
              <a:gd name="connsiteX0" fmla="*/ 3972232 w 4043119"/>
              <a:gd name="connsiteY0" fmla="*/ 167148 h 3557410"/>
              <a:gd name="connsiteX1" fmla="*/ 3972232 w 4043119"/>
              <a:gd name="connsiteY1" fmla="*/ 167148 h 3557410"/>
              <a:gd name="connsiteX2" fmla="*/ 3470787 w 4043119"/>
              <a:gd name="connsiteY2" fmla="*/ 176981 h 3557410"/>
              <a:gd name="connsiteX3" fmla="*/ 3441291 w 4043119"/>
              <a:gd name="connsiteY3" fmla="*/ 186813 h 3557410"/>
              <a:gd name="connsiteX4" fmla="*/ 3126658 w 4043119"/>
              <a:gd name="connsiteY4" fmla="*/ 186813 h 3557410"/>
              <a:gd name="connsiteX5" fmla="*/ 2949678 w 4043119"/>
              <a:gd name="connsiteY5" fmla="*/ 176981 h 3557410"/>
              <a:gd name="connsiteX6" fmla="*/ 2861187 w 4043119"/>
              <a:gd name="connsiteY6" fmla="*/ 157316 h 3557410"/>
              <a:gd name="connsiteX7" fmla="*/ 2831691 w 4043119"/>
              <a:gd name="connsiteY7" fmla="*/ 127819 h 3557410"/>
              <a:gd name="connsiteX8" fmla="*/ 2802194 w 4043119"/>
              <a:gd name="connsiteY8" fmla="*/ 108155 h 3557410"/>
              <a:gd name="connsiteX9" fmla="*/ 2772697 w 4043119"/>
              <a:gd name="connsiteY9" fmla="*/ 78658 h 3557410"/>
              <a:gd name="connsiteX10" fmla="*/ 2743200 w 4043119"/>
              <a:gd name="connsiteY10" fmla="*/ 58993 h 3557410"/>
              <a:gd name="connsiteX11" fmla="*/ 2713703 w 4043119"/>
              <a:gd name="connsiteY11" fmla="*/ 29497 h 3557410"/>
              <a:gd name="connsiteX12" fmla="*/ 2674374 w 4043119"/>
              <a:gd name="connsiteY12" fmla="*/ 19664 h 3557410"/>
              <a:gd name="connsiteX13" fmla="*/ 2615381 w 4043119"/>
              <a:gd name="connsiteY13" fmla="*/ 0 h 3557410"/>
              <a:gd name="connsiteX14" fmla="*/ 2241755 w 4043119"/>
              <a:gd name="connsiteY14" fmla="*/ 9832 h 3557410"/>
              <a:gd name="connsiteX15" fmla="*/ 2153265 w 4043119"/>
              <a:gd name="connsiteY15" fmla="*/ 29497 h 3557410"/>
              <a:gd name="connsiteX16" fmla="*/ 2104103 w 4043119"/>
              <a:gd name="connsiteY16" fmla="*/ 39329 h 3557410"/>
              <a:gd name="connsiteX17" fmla="*/ 2045110 w 4043119"/>
              <a:gd name="connsiteY17" fmla="*/ 58993 h 3557410"/>
              <a:gd name="connsiteX18" fmla="*/ 1936955 w 4043119"/>
              <a:gd name="connsiteY18" fmla="*/ 78658 h 3557410"/>
              <a:gd name="connsiteX19" fmla="*/ 1897626 w 4043119"/>
              <a:gd name="connsiteY19" fmla="*/ 108155 h 3557410"/>
              <a:gd name="connsiteX20" fmla="*/ 1868129 w 4043119"/>
              <a:gd name="connsiteY20" fmla="*/ 117987 h 3557410"/>
              <a:gd name="connsiteX21" fmla="*/ 1828800 w 4043119"/>
              <a:gd name="connsiteY21" fmla="*/ 137652 h 3557410"/>
              <a:gd name="connsiteX22" fmla="*/ 1769807 w 4043119"/>
              <a:gd name="connsiteY22" fmla="*/ 167148 h 3557410"/>
              <a:gd name="connsiteX23" fmla="*/ 1740310 w 4043119"/>
              <a:gd name="connsiteY23" fmla="*/ 186813 h 3557410"/>
              <a:gd name="connsiteX24" fmla="*/ 1700981 w 4043119"/>
              <a:gd name="connsiteY24" fmla="*/ 196645 h 3557410"/>
              <a:gd name="connsiteX25" fmla="*/ 1641987 w 4043119"/>
              <a:gd name="connsiteY25" fmla="*/ 235974 h 3557410"/>
              <a:gd name="connsiteX26" fmla="*/ 1553497 w 4043119"/>
              <a:gd name="connsiteY26" fmla="*/ 285135 h 3557410"/>
              <a:gd name="connsiteX27" fmla="*/ 1484671 w 4043119"/>
              <a:gd name="connsiteY27" fmla="*/ 334297 h 3557410"/>
              <a:gd name="connsiteX28" fmla="*/ 1425678 w 4043119"/>
              <a:gd name="connsiteY28" fmla="*/ 373626 h 3557410"/>
              <a:gd name="connsiteX29" fmla="*/ 1406013 w 4043119"/>
              <a:gd name="connsiteY29" fmla="*/ 403123 h 3557410"/>
              <a:gd name="connsiteX30" fmla="*/ 1376516 w 4043119"/>
              <a:gd name="connsiteY30" fmla="*/ 432619 h 3557410"/>
              <a:gd name="connsiteX31" fmla="*/ 1337187 w 4043119"/>
              <a:gd name="connsiteY31" fmla="*/ 511277 h 3557410"/>
              <a:gd name="connsiteX32" fmla="*/ 1317523 w 4043119"/>
              <a:gd name="connsiteY32" fmla="*/ 550606 h 3557410"/>
              <a:gd name="connsiteX33" fmla="*/ 1307691 w 4043119"/>
              <a:gd name="connsiteY33" fmla="*/ 580103 h 3557410"/>
              <a:gd name="connsiteX34" fmla="*/ 1278194 w 4043119"/>
              <a:gd name="connsiteY34" fmla="*/ 599768 h 3557410"/>
              <a:gd name="connsiteX35" fmla="*/ 1229032 w 4043119"/>
              <a:gd name="connsiteY35" fmla="*/ 629264 h 3557410"/>
              <a:gd name="connsiteX36" fmla="*/ 1179871 w 4043119"/>
              <a:gd name="connsiteY36" fmla="*/ 668593 h 3557410"/>
              <a:gd name="connsiteX37" fmla="*/ 1150374 w 4043119"/>
              <a:gd name="connsiteY37" fmla="*/ 678426 h 3557410"/>
              <a:gd name="connsiteX38" fmla="*/ 1111045 w 4043119"/>
              <a:gd name="connsiteY38" fmla="*/ 698090 h 3557410"/>
              <a:gd name="connsiteX39" fmla="*/ 1081549 w 4043119"/>
              <a:gd name="connsiteY39" fmla="*/ 707923 h 3557410"/>
              <a:gd name="connsiteX40" fmla="*/ 1032387 w 4043119"/>
              <a:gd name="connsiteY40" fmla="*/ 727587 h 3557410"/>
              <a:gd name="connsiteX41" fmla="*/ 904568 w 4043119"/>
              <a:gd name="connsiteY41" fmla="*/ 786581 h 3557410"/>
              <a:gd name="connsiteX42" fmla="*/ 865239 w 4043119"/>
              <a:gd name="connsiteY42" fmla="*/ 796413 h 3557410"/>
              <a:gd name="connsiteX43" fmla="*/ 786581 w 4043119"/>
              <a:gd name="connsiteY43" fmla="*/ 825910 h 3557410"/>
              <a:gd name="connsiteX44" fmla="*/ 688258 w 4043119"/>
              <a:gd name="connsiteY44" fmla="*/ 914400 h 3557410"/>
              <a:gd name="connsiteX45" fmla="*/ 629265 w 4043119"/>
              <a:gd name="connsiteY45" fmla="*/ 983226 h 3557410"/>
              <a:gd name="connsiteX46" fmla="*/ 609600 w 4043119"/>
              <a:gd name="connsiteY46" fmla="*/ 1012723 h 3557410"/>
              <a:gd name="connsiteX47" fmla="*/ 550607 w 4043119"/>
              <a:gd name="connsiteY47" fmla="*/ 1052052 h 3557410"/>
              <a:gd name="connsiteX48" fmla="*/ 530942 w 4043119"/>
              <a:gd name="connsiteY48" fmla="*/ 1091381 h 3557410"/>
              <a:gd name="connsiteX49" fmla="*/ 501445 w 4043119"/>
              <a:gd name="connsiteY49" fmla="*/ 1111045 h 3557410"/>
              <a:gd name="connsiteX50" fmla="*/ 491613 w 4043119"/>
              <a:gd name="connsiteY50" fmla="*/ 1140542 h 3557410"/>
              <a:gd name="connsiteX51" fmla="*/ 462116 w 4043119"/>
              <a:gd name="connsiteY51" fmla="*/ 1170039 h 3557410"/>
              <a:gd name="connsiteX52" fmla="*/ 383458 w 4043119"/>
              <a:gd name="connsiteY52" fmla="*/ 1268361 h 3557410"/>
              <a:gd name="connsiteX53" fmla="*/ 383458 w 4043119"/>
              <a:gd name="connsiteY53" fmla="*/ 1268361 h 3557410"/>
              <a:gd name="connsiteX54" fmla="*/ 344129 w 4043119"/>
              <a:gd name="connsiteY54" fmla="*/ 1327355 h 3557410"/>
              <a:gd name="connsiteX55" fmla="*/ 314632 w 4043119"/>
              <a:gd name="connsiteY55" fmla="*/ 1356852 h 3557410"/>
              <a:gd name="connsiteX56" fmla="*/ 255639 w 4043119"/>
              <a:gd name="connsiteY56" fmla="*/ 1455174 h 3557410"/>
              <a:gd name="connsiteX57" fmla="*/ 235974 w 4043119"/>
              <a:gd name="connsiteY57" fmla="*/ 1484671 h 3557410"/>
              <a:gd name="connsiteX58" fmla="*/ 196645 w 4043119"/>
              <a:gd name="connsiteY58" fmla="*/ 1563329 h 3557410"/>
              <a:gd name="connsiteX59" fmla="*/ 167149 w 4043119"/>
              <a:gd name="connsiteY59" fmla="*/ 1661652 h 3557410"/>
              <a:gd name="connsiteX60" fmla="*/ 147484 w 4043119"/>
              <a:gd name="connsiteY60" fmla="*/ 1700981 h 3557410"/>
              <a:gd name="connsiteX61" fmla="*/ 127820 w 4043119"/>
              <a:gd name="connsiteY61" fmla="*/ 1779639 h 3557410"/>
              <a:gd name="connsiteX62" fmla="*/ 117987 w 4043119"/>
              <a:gd name="connsiteY62" fmla="*/ 1818968 h 3557410"/>
              <a:gd name="connsiteX63" fmla="*/ 98323 w 4043119"/>
              <a:gd name="connsiteY63" fmla="*/ 1936955 h 3557410"/>
              <a:gd name="connsiteX64" fmla="*/ 88491 w 4043119"/>
              <a:gd name="connsiteY64" fmla="*/ 2133600 h 3557410"/>
              <a:gd name="connsiteX65" fmla="*/ 78658 w 4043119"/>
              <a:gd name="connsiteY65" fmla="*/ 2163097 h 3557410"/>
              <a:gd name="connsiteX66" fmla="*/ 68826 w 4043119"/>
              <a:gd name="connsiteY66" fmla="*/ 2202426 h 3557410"/>
              <a:gd name="connsiteX67" fmla="*/ 49161 w 4043119"/>
              <a:gd name="connsiteY67" fmla="*/ 2261419 h 3557410"/>
              <a:gd name="connsiteX68" fmla="*/ 39329 w 4043119"/>
              <a:gd name="connsiteY68" fmla="*/ 2290916 h 3557410"/>
              <a:gd name="connsiteX69" fmla="*/ 29497 w 4043119"/>
              <a:gd name="connsiteY69" fmla="*/ 2330245 h 3557410"/>
              <a:gd name="connsiteX70" fmla="*/ 19665 w 4043119"/>
              <a:gd name="connsiteY70" fmla="*/ 2359742 h 3557410"/>
              <a:gd name="connsiteX71" fmla="*/ 0 w 4043119"/>
              <a:gd name="connsiteY71" fmla="*/ 2467897 h 3557410"/>
              <a:gd name="connsiteX72" fmla="*/ 19665 w 4043119"/>
              <a:gd name="connsiteY72" fmla="*/ 2664542 h 3557410"/>
              <a:gd name="connsiteX73" fmla="*/ 39329 w 4043119"/>
              <a:gd name="connsiteY73" fmla="*/ 2733368 h 3557410"/>
              <a:gd name="connsiteX74" fmla="*/ 68826 w 4043119"/>
              <a:gd name="connsiteY74" fmla="*/ 2772697 h 3557410"/>
              <a:gd name="connsiteX75" fmla="*/ 78658 w 4043119"/>
              <a:gd name="connsiteY75" fmla="*/ 2802193 h 3557410"/>
              <a:gd name="connsiteX76" fmla="*/ 117987 w 4043119"/>
              <a:gd name="connsiteY76" fmla="*/ 2861187 h 3557410"/>
              <a:gd name="connsiteX77" fmla="*/ 157316 w 4043119"/>
              <a:gd name="connsiteY77" fmla="*/ 2930013 h 3557410"/>
              <a:gd name="connsiteX78" fmla="*/ 196645 w 4043119"/>
              <a:gd name="connsiteY78" fmla="*/ 2989006 h 3557410"/>
              <a:gd name="connsiteX79" fmla="*/ 226142 w 4043119"/>
              <a:gd name="connsiteY79" fmla="*/ 3028335 h 3557410"/>
              <a:gd name="connsiteX80" fmla="*/ 245807 w 4043119"/>
              <a:gd name="connsiteY80" fmla="*/ 3057832 h 3557410"/>
              <a:gd name="connsiteX81" fmla="*/ 275303 w 4043119"/>
              <a:gd name="connsiteY81" fmla="*/ 3077497 h 3557410"/>
              <a:gd name="connsiteX82" fmla="*/ 304800 w 4043119"/>
              <a:gd name="connsiteY82" fmla="*/ 3106993 h 3557410"/>
              <a:gd name="connsiteX83" fmla="*/ 344129 w 4043119"/>
              <a:gd name="connsiteY83" fmla="*/ 3175819 h 3557410"/>
              <a:gd name="connsiteX84" fmla="*/ 373626 w 4043119"/>
              <a:gd name="connsiteY84" fmla="*/ 3205316 h 3557410"/>
              <a:gd name="connsiteX85" fmla="*/ 452284 w 4043119"/>
              <a:gd name="connsiteY85" fmla="*/ 3283974 h 3557410"/>
              <a:gd name="connsiteX86" fmla="*/ 481781 w 4043119"/>
              <a:gd name="connsiteY86" fmla="*/ 3303639 h 3557410"/>
              <a:gd name="connsiteX87" fmla="*/ 530942 w 4043119"/>
              <a:gd name="connsiteY87" fmla="*/ 3313471 h 3557410"/>
              <a:gd name="connsiteX88" fmla="*/ 619432 w 4043119"/>
              <a:gd name="connsiteY88" fmla="*/ 3352800 h 3557410"/>
              <a:gd name="connsiteX89" fmla="*/ 717755 w 4043119"/>
              <a:gd name="connsiteY89" fmla="*/ 3392129 h 3557410"/>
              <a:gd name="connsiteX90" fmla="*/ 816078 w 4043119"/>
              <a:gd name="connsiteY90" fmla="*/ 3401961 h 3557410"/>
              <a:gd name="connsiteX91" fmla="*/ 845574 w 4043119"/>
              <a:gd name="connsiteY91" fmla="*/ 3411793 h 3557410"/>
              <a:gd name="connsiteX92" fmla="*/ 884903 w 4043119"/>
              <a:gd name="connsiteY92" fmla="*/ 3421626 h 3557410"/>
              <a:gd name="connsiteX93" fmla="*/ 924232 w 4043119"/>
              <a:gd name="connsiteY93" fmla="*/ 3441290 h 3557410"/>
              <a:gd name="connsiteX94" fmla="*/ 1022555 w 4043119"/>
              <a:gd name="connsiteY94" fmla="*/ 3460955 h 3557410"/>
              <a:gd name="connsiteX95" fmla="*/ 1238865 w 4043119"/>
              <a:gd name="connsiteY95" fmla="*/ 3470787 h 3557410"/>
              <a:gd name="connsiteX96" fmla="*/ 1406013 w 4043119"/>
              <a:gd name="connsiteY96" fmla="*/ 3431458 h 3557410"/>
              <a:gd name="connsiteX97" fmla="*/ 1622323 w 4043119"/>
              <a:gd name="connsiteY97" fmla="*/ 3352800 h 3557410"/>
              <a:gd name="connsiteX98" fmla="*/ 1907458 w 4043119"/>
              <a:gd name="connsiteY98" fmla="*/ 3303639 h 3557410"/>
              <a:gd name="connsiteX99" fmla="*/ 2271252 w 4043119"/>
              <a:gd name="connsiteY99" fmla="*/ 3293806 h 3557410"/>
              <a:gd name="connsiteX100" fmla="*/ 2300749 w 4043119"/>
              <a:gd name="connsiteY100" fmla="*/ 3283974 h 3557410"/>
              <a:gd name="connsiteX101" fmla="*/ 2644878 w 4043119"/>
              <a:gd name="connsiteY101" fmla="*/ 3342968 h 3557410"/>
              <a:gd name="connsiteX102" fmla="*/ 3052516 w 4043119"/>
              <a:gd name="connsiteY102" fmla="*/ 3510136 h 3557410"/>
              <a:gd name="connsiteX103" fmla="*/ 3482090 w 4043119"/>
              <a:gd name="connsiteY103" fmla="*/ 3554373 h 3557410"/>
              <a:gd name="connsiteX104" fmla="*/ 4043119 w 4043119"/>
              <a:gd name="connsiteY104" fmla="*/ 3434679 h 3557410"/>
              <a:gd name="connsiteX0" fmla="*/ 3972232 w 4043119"/>
              <a:gd name="connsiteY0" fmla="*/ 167148 h 3557410"/>
              <a:gd name="connsiteX1" fmla="*/ 3972232 w 4043119"/>
              <a:gd name="connsiteY1" fmla="*/ 167148 h 3557410"/>
              <a:gd name="connsiteX2" fmla="*/ 3470787 w 4043119"/>
              <a:gd name="connsiteY2" fmla="*/ 176981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43200 w 4043119"/>
              <a:gd name="connsiteY9" fmla="*/ 58993 h 3557410"/>
              <a:gd name="connsiteX10" fmla="*/ 2713703 w 4043119"/>
              <a:gd name="connsiteY10" fmla="*/ 29497 h 3557410"/>
              <a:gd name="connsiteX11" fmla="*/ 2674374 w 4043119"/>
              <a:gd name="connsiteY11" fmla="*/ 19664 h 3557410"/>
              <a:gd name="connsiteX12" fmla="*/ 2615381 w 4043119"/>
              <a:gd name="connsiteY12" fmla="*/ 0 h 3557410"/>
              <a:gd name="connsiteX13" fmla="*/ 2241755 w 4043119"/>
              <a:gd name="connsiteY13" fmla="*/ 9832 h 3557410"/>
              <a:gd name="connsiteX14" fmla="*/ 2153265 w 4043119"/>
              <a:gd name="connsiteY14" fmla="*/ 29497 h 3557410"/>
              <a:gd name="connsiteX15" fmla="*/ 2104103 w 4043119"/>
              <a:gd name="connsiteY15" fmla="*/ 39329 h 3557410"/>
              <a:gd name="connsiteX16" fmla="*/ 2045110 w 4043119"/>
              <a:gd name="connsiteY16" fmla="*/ 58993 h 3557410"/>
              <a:gd name="connsiteX17" fmla="*/ 1936955 w 4043119"/>
              <a:gd name="connsiteY17" fmla="*/ 78658 h 3557410"/>
              <a:gd name="connsiteX18" fmla="*/ 1897626 w 4043119"/>
              <a:gd name="connsiteY18" fmla="*/ 108155 h 3557410"/>
              <a:gd name="connsiteX19" fmla="*/ 1868129 w 4043119"/>
              <a:gd name="connsiteY19" fmla="*/ 117987 h 3557410"/>
              <a:gd name="connsiteX20" fmla="*/ 1828800 w 4043119"/>
              <a:gd name="connsiteY20" fmla="*/ 137652 h 3557410"/>
              <a:gd name="connsiteX21" fmla="*/ 1769807 w 4043119"/>
              <a:gd name="connsiteY21" fmla="*/ 167148 h 3557410"/>
              <a:gd name="connsiteX22" fmla="*/ 1740310 w 4043119"/>
              <a:gd name="connsiteY22" fmla="*/ 186813 h 3557410"/>
              <a:gd name="connsiteX23" fmla="*/ 1700981 w 4043119"/>
              <a:gd name="connsiteY23" fmla="*/ 196645 h 3557410"/>
              <a:gd name="connsiteX24" fmla="*/ 1641987 w 4043119"/>
              <a:gd name="connsiteY24" fmla="*/ 235974 h 3557410"/>
              <a:gd name="connsiteX25" fmla="*/ 1553497 w 4043119"/>
              <a:gd name="connsiteY25" fmla="*/ 285135 h 3557410"/>
              <a:gd name="connsiteX26" fmla="*/ 1484671 w 4043119"/>
              <a:gd name="connsiteY26" fmla="*/ 334297 h 3557410"/>
              <a:gd name="connsiteX27" fmla="*/ 1425678 w 4043119"/>
              <a:gd name="connsiteY27" fmla="*/ 373626 h 3557410"/>
              <a:gd name="connsiteX28" fmla="*/ 1406013 w 4043119"/>
              <a:gd name="connsiteY28" fmla="*/ 403123 h 3557410"/>
              <a:gd name="connsiteX29" fmla="*/ 1376516 w 4043119"/>
              <a:gd name="connsiteY29" fmla="*/ 432619 h 3557410"/>
              <a:gd name="connsiteX30" fmla="*/ 1337187 w 4043119"/>
              <a:gd name="connsiteY30" fmla="*/ 511277 h 3557410"/>
              <a:gd name="connsiteX31" fmla="*/ 1317523 w 4043119"/>
              <a:gd name="connsiteY31" fmla="*/ 550606 h 3557410"/>
              <a:gd name="connsiteX32" fmla="*/ 1307691 w 4043119"/>
              <a:gd name="connsiteY32" fmla="*/ 580103 h 3557410"/>
              <a:gd name="connsiteX33" fmla="*/ 1278194 w 4043119"/>
              <a:gd name="connsiteY33" fmla="*/ 599768 h 3557410"/>
              <a:gd name="connsiteX34" fmla="*/ 1229032 w 4043119"/>
              <a:gd name="connsiteY34" fmla="*/ 629264 h 3557410"/>
              <a:gd name="connsiteX35" fmla="*/ 1179871 w 4043119"/>
              <a:gd name="connsiteY35" fmla="*/ 668593 h 3557410"/>
              <a:gd name="connsiteX36" fmla="*/ 1150374 w 4043119"/>
              <a:gd name="connsiteY36" fmla="*/ 678426 h 3557410"/>
              <a:gd name="connsiteX37" fmla="*/ 1111045 w 4043119"/>
              <a:gd name="connsiteY37" fmla="*/ 698090 h 3557410"/>
              <a:gd name="connsiteX38" fmla="*/ 1081549 w 4043119"/>
              <a:gd name="connsiteY38" fmla="*/ 707923 h 3557410"/>
              <a:gd name="connsiteX39" fmla="*/ 1032387 w 4043119"/>
              <a:gd name="connsiteY39" fmla="*/ 727587 h 3557410"/>
              <a:gd name="connsiteX40" fmla="*/ 904568 w 4043119"/>
              <a:gd name="connsiteY40" fmla="*/ 786581 h 3557410"/>
              <a:gd name="connsiteX41" fmla="*/ 865239 w 4043119"/>
              <a:gd name="connsiteY41" fmla="*/ 796413 h 3557410"/>
              <a:gd name="connsiteX42" fmla="*/ 786581 w 4043119"/>
              <a:gd name="connsiteY42" fmla="*/ 825910 h 3557410"/>
              <a:gd name="connsiteX43" fmla="*/ 688258 w 4043119"/>
              <a:gd name="connsiteY43" fmla="*/ 914400 h 3557410"/>
              <a:gd name="connsiteX44" fmla="*/ 629265 w 4043119"/>
              <a:gd name="connsiteY44" fmla="*/ 983226 h 3557410"/>
              <a:gd name="connsiteX45" fmla="*/ 609600 w 4043119"/>
              <a:gd name="connsiteY45" fmla="*/ 1012723 h 3557410"/>
              <a:gd name="connsiteX46" fmla="*/ 550607 w 4043119"/>
              <a:gd name="connsiteY46" fmla="*/ 1052052 h 3557410"/>
              <a:gd name="connsiteX47" fmla="*/ 530942 w 4043119"/>
              <a:gd name="connsiteY47" fmla="*/ 1091381 h 3557410"/>
              <a:gd name="connsiteX48" fmla="*/ 501445 w 4043119"/>
              <a:gd name="connsiteY48" fmla="*/ 1111045 h 3557410"/>
              <a:gd name="connsiteX49" fmla="*/ 491613 w 4043119"/>
              <a:gd name="connsiteY49" fmla="*/ 1140542 h 3557410"/>
              <a:gd name="connsiteX50" fmla="*/ 462116 w 4043119"/>
              <a:gd name="connsiteY50" fmla="*/ 1170039 h 3557410"/>
              <a:gd name="connsiteX51" fmla="*/ 383458 w 4043119"/>
              <a:gd name="connsiteY51" fmla="*/ 1268361 h 3557410"/>
              <a:gd name="connsiteX52" fmla="*/ 383458 w 4043119"/>
              <a:gd name="connsiteY52" fmla="*/ 1268361 h 3557410"/>
              <a:gd name="connsiteX53" fmla="*/ 344129 w 4043119"/>
              <a:gd name="connsiteY53" fmla="*/ 1327355 h 3557410"/>
              <a:gd name="connsiteX54" fmla="*/ 314632 w 4043119"/>
              <a:gd name="connsiteY54" fmla="*/ 1356852 h 3557410"/>
              <a:gd name="connsiteX55" fmla="*/ 255639 w 4043119"/>
              <a:gd name="connsiteY55" fmla="*/ 1455174 h 3557410"/>
              <a:gd name="connsiteX56" fmla="*/ 235974 w 4043119"/>
              <a:gd name="connsiteY56" fmla="*/ 1484671 h 3557410"/>
              <a:gd name="connsiteX57" fmla="*/ 196645 w 4043119"/>
              <a:gd name="connsiteY57" fmla="*/ 1563329 h 3557410"/>
              <a:gd name="connsiteX58" fmla="*/ 167149 w 4043119"/>
              <a:gd name="connsiteY58" fmla="*/ 1661652 h 3557410"/>
              <a:gd name="connsiteX59" fmla="*/ 147484 w 4043119"/>
              <a:gd name="connsiteY59" fmla="*/ 1700981 h 3557410"/>
              <a:gd name="connsiteX60" fmla="*/ 127820 w 4043119"/>
              <a:gd name="connsiteY60" fmla="*/ 1779639 h 3557410"/>
              <a:gd name="connsiteX61" fmla="*/ 117987 w 4043119"/>
              <a:gd name="connsiteY61" fmla="*/ 1818968 h 3557410"/>
              <a:gd name="connsiteX62" fmla="*/ 98323 w 4043119"/>
              <a:gd name="connsiteY62" fmla="*/ 1936955 h 3557410"/>
              <a:gd name="connsiteX63" fmla="*/ 88491 w 4043119"/>
              <a:gd name="connsiteY63" fmla="*/ 2133600 h 3557410"/>
              <a:gd name="connsiteX64" fmla="*/ 78658 w 4043119"/>
              <a:gd name="connsiteY64" fmla="*/ 2163097 h 3557410"/>
              <a:gd name="connsiteX65" fmla="*/ 68826 w 4043119"/>
              <a:gd name="connsiteY65" fmla="*/ 2202426 h 3557410"/>
              <a:gd name="connsiteX66" fmla="*/ 49161 w 4043119"/>
              <a:gd name="connsiteY66" fmla="*/ 2261419 h 3557410"/>
              <a:gd name="connsiteX67" fmla="*/ 39329 w 4043119"/>
              <a:gd name="connsiteY67" fmla="*/ 2290916 h 3557410"/>
              <a:gd name="connsiteX68" fmla="*/ 29497 w 4043119"/>
              <a:gd name="connsiteY68" fmla="*/ 2330245 h 3557410"/>
              <a:gd name="connsiteX69" fmla="*/ 19665 w 4043119"/>
              <a:gd name="connsiteY69" fmla="*/ 2359742 h 3557410"/>
              <a:gd name="connsiteX70" fmla="*/ 0 w 4043119"/>
              <a:gd name="connsiteY70" fmla="*/ 2467897 h 3557410"/>
              <a:gd name="connsiteX71" fmla="*/ 19665 w 4043119"/>
              <a:gd name="connsiteY71" fmla="*/ 2664542 h 3557410"/>
              <a:gd name="connsiteX72" fmla="*/ 39329 w 4043119"/>
              <a:gd name="connsiteY72" fmla="*/ 2733368 h 3557410"/>
              <a:gd name="connsiteX73" fmla="*/ 68826 w 4043119"/>
              <a:gd name="connsiteY73" fmla="*/ 2772697 h 3557410"/>
              <a:gd name="connsiteX74" fmla="*/ 78658 w 4043119"/>
              <a:gd name="connsiteY74" fmla="*/ 2802193 h 3557410"/>
              <a:gd name="connsiteX75" fmla="*/ 117987 w 4043119"/>
              <a:gd name="connsiteY75" fmla="*/ 2861187 h 3557410"/>
              <a:gd name="connsiteX76" fmla="*/ 157316 w 4043119"/>
              <a:gd name="connsiteY76" fmla="*/ 2930013 h 3557410"/>
              <a:gd name="connsiteX77" fmla="*/ 196645 w 4043119"/>
              <a:gd name="connsiteY77" fmla="*/ 2989006 h 3557410"/>
              <a:gd name="connsiteX78" fmla="*/ 226142 w 4043119"/>
              <a:gd name="connsiteY78" fmla="*/ 3028335 h 3557410"/>
              <a:gd name="connsiteX79" fmla="*/ 245807 w 4043119"/>
              <a:gd name="connsiteY79" fmla="*/ 3057832 h 3557410"/>
              <a:gd name="connsiteX80" fmla="*/ 275303 w 4043119"/>
              <a:gd name="connsiteY80" fmla="*/ 3077497 h 3557410"/>
              <a:gd name="connsiteX81" fmla="*/ 304800 w 4043119"/>
              <a:gd name="connsiteY81" fmla="*/ 3106993 h 3557410"/>
              <a:gd name="connsiteX82" fmla="*/ 344129 w 4043119"/>
              <a:gd name="connsiteY82" fmla="*/ 3175819 h 3557410"/>
              <a:gd name="connsiteX83" fmla="*/ 373626 w 4043119"/>
              <a:gd name="connsiteY83" fmla="*/ 3205316 h 3557410"/>
              <a:gd name="connsiteX84" fmla="*/ 452284 w 4043119"/>
              <a:gd name="connsiteY84" fmla="*/ 3283974 h 3557410"/>
              <a:gd name="connsiteX85" fmla="*/ 481781 w 4043119"/>
              <a:gd name="connsiteY85" fmla="*/ 3303639 h 3557410"/>
              <a:gd name="connsiteX86" fmla="*/ 530942 w 4043119"/>
              <a:gd name="connsiteY86" fmla="*/ 3313471 h 3557410"/>
              <a:gd name="connsiteX87" fmla="*/ 619432 w 4043119"/>
              <a:gd name="connsiteY87" fmla="*/ 3352800 h 3557410"/>
              <a:gd name="connsiteX88" fmla="*/ 717755 w 4043119"/>
              <a:gd name="connsiteY88" fmla="*/ 3392129 h 3557410"/>
              <a:gd name="connsiteX89" fmla="*/ 816078 w 4043119"/>
              <a:gd name="connsiteY89" fmla="*/ 3401961 h 3557410"/>
              <a:gd name="connsiteX90" fmla="*/ 845574 w 4043119"/>
              <a:gd name="connsiteY90" fmla="*/ 3411793 h 3557410"/>
              <a:gd name="connsiteX91" fmla="*/ 884903 w 4043119"/>
              <a:gd name="connsiteY91" fmla="*/ 3421626 h 3557410"/>
              <a:gd name="connsiteX92" fmla="*/ 924232 w 4043119"/>
              <a:gd name="connsiteY92" fmla="*/ 3441290 h 3557410"/>
              <a:gd name="connsiteX93" fmla="*/ 1022555 w 4043119"/>
              <a:gd name="connsiteY93" fmla="*/ 3460955 h 3557410"/>
              <a:gd name="connsiteX94" fmla="*/ 1238865 w 4043119"/>
              <a:gd name="connsiteY94" fmla="*/ 3470787 h 3557410"/>
              <a:gd name="connsiteX95" fmla="*/ 1406013 w 4043119"/>
              <a:gd name="connsiteY95" fmla="*/ 3431458 h 3557410"/>
              <a:gd name="connsiteX96" fmla="*/ 1622323 w 4043119"/>
              <a:gd name="connsiteY96" fmla="*/ 3352800 h 3557410"/>
              <a:gd name="connsiteX97" fmla="*/ 1907458 w 4043119"/>
              <a:gd name="connsiteY97" fmla="*/ 3303639 h 3557410"/>
              <a:gd name="connsiteX98" fmla="*/ 2271252 w 4043119"/>
              <a:gd name="connsiteY98" fmla="*/ 3293806 h 3557410"/>
              <a:gd name="connsiteX99" fmla="*/ 2300749 w 4043119"/>
              <a:gd name="connsiteY99" fmla="*/ 3283974 h 3557410"/>
              <a:gd name="connsiteX100" fmla="*/ 2644878 w 4043119"/>
              <a:gd name="connsiteY100" fmla="*/ 3342968 h 3557410"/>
              <a:gd name="connsiteX101" fmla="*/ 3052516 w 4043119"/>
              <a:gd name="connsiteY101" fmla="*/ 3510136 h 3557410"/>
              <a:gd name="connsiteX102" fmla="*/ 3482090 w 4043119"/>
              <a:gd name="connsiteY102" fmla="*/ 3554373 h 3557410"/>
              <a:gd name="connsiteX103" fmla="*/ 4043119 w 4043119"/>
              <a:gd name="connsiteY103" fmla="*/ 3434679 h 3557410"/>
              <a:gd name="connsiteX0" fmla="*/ 3972232 w 4043119"/>
              <a:gd name="connsiteY0" fmla="*/ 167148 h 3557410"/>
              <a:gd name="connsiteX1" fmla="*/ 3972232 w 4043119"/>
              <a:gd name="connsiteY1" fmla="*/ 167148 h 3557410"/>
              <a:gd name="connsiteX2" fmla="*/ 3512605 w 4043119"/>
              <a:gd name="connsiteY2" fmla="*/ 87994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43200 w 4043119"/>
              <a:gd name="connsiteY9" fmla="*/ 58993 h 3557410"/>
              <a:gd name="connsiteX10" fmla="*/ 2713703 w 4043119"/>
              <a:gd name="connsiteY10" fmla="*/ 29497 h 3557410"/>
              <a:gd name="connsiteX11" fmla="*/ 2674374 w 4043119"/>
              <a:gd name="connsiteY11" fmla="*/ 19664 h 3557410"/>
              <a:gd name="connsiteX12" fmla="*/ 2615381 w 4043119"/>
              <a:gd name="connsiteY12" fmla="*/ 0 h 3557410"/>
              <a:gd name="connsiteX13" fmla="*/ 2241755 w 4043119"/>
              <a:gd name="connsiteY13" fmla="*/ 9832 h 3557410"/>
              <a:gd name="connsiteX14" fmla="*/ 2153265 w 4043119"/>
              <a:gd name="connsiteY14" fmla="*/ 29497 h 3557410"/>
              <a:gd name="connsiteX15" fmla="*/ 2104103 w 4043119"/>
              <a:gd name="connsiteY15" fmla="*/ 39329 h 3557410"/>
              <a:gd name="connsiteX16" fmla="*/ 2045110 w 4043119"/>
              <a:gd name="connsiteY16" fmla="*/ 58993 h 3557410"/>
              <a:gd name="connsiteX17" fmla="*/ 1936955 w 4043119"/>
              <a:gd name="connsiteY17" fmla="*/ 78658 h 3557410"/>
              <a:gd name="connsiteX18" fmla="*/ 1897626 w 4043119"/>
              <a:gd name="connsiteY18" fmla="*/ 108155 h 3557410"/>
              <a:gd name="connsiteX19" fmla="*/ 1868129 w 4043119"/>
              <a:gd name="connsiteY19" fmla="*/ 117987 h 3557410"/>
              <a:gd name="connsiteX20" fmla="*/ 1828800 w 4043119"/>
              <a:gd name="connsiteY20" fmla="*/ 137652 h 3557410"/>
              <a:gd name="connsiteX21" fmla="*/ 1769807 w 4043119"/>
              <a:gd name="connsiteY21" fmla="*/ 167148 h 3557410"/>
              <a:gd name="connsiteX22" fmla="*/ 1740310 w 4043119"/>
              <a:gd name="connsiteY22" fmla="*/ 186813 h 3557410"/>
              <a:gd name="connsiteX23" fmla="*/ 1700981 w 4043119"/>
              <a:gd name="connsiteY23" fmla="*/ 196645 h 3557410"/>
              <a:gd name="connsiteX24" fmla="*/ 1641987 w 4043119"/>
              <a:gd name="connsiteY24" fmla="*/ 235974 h 3557410"/>
              <a:gd name="connsiteX25" fmla="*/ 1553497 w 4043119"/>
              <a:gd name="connsiteY25" fmla="*/ 285135 h 3557410"/>
              <a:gd name="connsiteX26" fmla="*/ 1484671 w 4043119"/>
              <a:gd name="connsiteY26" fmla="*/ 334297 h 3557410"/>
              <a:gd name="connsiteX27" fmla="*/ 1425678 w 4043119"/>
              <a:gd name="connsiteY27" fmla="*/ 373626 h 3557410"/>
              <a:gd name="connsiteX28" fmla="*/ 1406013 w 4043119"/>
              <a:gd name="connsiteY28" fmla="*/ 403123 h 3557410"/>
              <a:gd name="connsiteX29" fmla="*/ 1376516 w 4043119"/>
              <a:gd name="connsiteY29" fmla="*/ 432619 h 3557410"/>
              <a:gd name="connsiteX30" fmla="*/ 1337187 w 4043119"/>
              <a:gd name="connsiteY30" fmla="*/ 511277 h 3557410"/>
              <a:gd name="connsiteX31" fmla="*/ 1317523 w 4043119"/>
              <a:gd name="connsiteY31" fmla="*/ 550606 h 3557410"/>
              <a:gd name="connsiteX32" fmla="*/ 1307691 w 4043119"/>
              <a:gd name="connsiteY32" fmla="*/ 580103 h 3557410"/>
              <a:gd name="connsiteX33" fmla="*/ 1278194 w 4043119"/>
              <a:gd name="connsiteY33" fmla="*/ 599768 h 3557410"/>
              <a:gd name="connsiteX34" fmla="*/ 1229032 w 4043119"/>
              <a:gd name="connsiteY34" fmla="*/ 629264 h 3557410"/>
              <a:gd name="connsiteX35" fmla="*/ 1179871 w 4043119"/>
              <a:gd name="connsiteY35" fmla="*/ 668593 h 3557410"/>
              <a:gd name="connsiteX36" fmla="*/ 1150374 w 4043119"/>
              <a:gd name="connsiteY36" fmla="*/ 678426 h 3557410"/>
              <a:gd name="connsiteX37" fmla="*/ 1111045 w 4043119"/>
              <a:gd name="connsiteY37" fmla="*/ 698090 h 3557410"/>
              <a:gd name="connsiteX38" fmla="*/ 1081549 w 4043119"/>
              <a:gd name="connsiteY38" fmla="*/ 707923 h 3557410"/>
              <a:gd name="connsiteX39" fmla="*/ 1032387 w 4043119"/>
              <a:gd name="connsiteY39" fmla="*/ 727587 h 3557410"/>
              <a:gd name="connsiteX40" fmla="*/ 904568 w 4043119"/>
              <a:gd name="connsiteY40" fmla="*/ 786581 h 3557410"/>
              <a:gd name="connsiteX41" fmla="*/ 865239 w 4043119"/>
              <a:gd name="connsiteY41" fmla="*/ 796413 h 3557410"/>
              <a:gd name="connsiteX42" fmla="*/ 786581 w 4043119"/>
              <a:gd name="connsiteY42" fmla="*/ 825910 h 3557410"/>
              <a:gd name="connsiteX43" fmla="*/ 688258 w 4043119"/>
              <a:gd name="connsiteY43" fmla="*/ 914400 h 3557410"/>
              <a:gd name="connsiteX44" fmla="*/ 629265 w 4043119"/>
              <a:gd name="connsiteY44" fmla="*/ 983226 h 3557410"/>
              <a:gd name="connsiteX45" fmla="*/ 609600 w 4043119"/>
              <a:gd name="connsiteY45" fmla="*/ 1012723 h 3557410"/>
              <a:gd name="connsiteX46" fmla="*/ 550607 w 4043119"/>
              <a:gd name="connsiteY46" fmla="*/ 1052052 h 3557410"/>
              <a:gd name="connsiteX47" fmla="*/ 530942 w 4043119"/>
              <a:gd name="connsiteY47" fmla="*/ 1091381 h 3557410"/>
              <a:gd name="connsiteX48" fmla="*/ 501445 w 4043119"/>
              <a:gd name="connsiteY48" fmla="*/ 1111045 h 3557410"/>
              <a:gd name="connsiteX49" fmla="*/ 491613 w 4043119"/>
              <a:gd name="connsiteY49" fmla="*/ 1140542 h 3557410"/>
              <a:gd name="connsiteX50" fmla="*/ 462116 w 4043119"/>
              <a:gd name="connsiteY50" fmla="*/ 1170039 h 3557410"/>
              <a:gd name="connsiteX51" fmla="*/ 383458 w 4043119"/>
              <a:gd name="connsiteY51" fmla="*/ 1268361 h 3557410"/>
              <a:gd name="connsiteX52" fmla="*/ 383458 w 4043119"/>
              <a:gd name="connsiteY52" fmla="*/ 1268361 h 3557410"/>
              <a:gd name="connsiteX53" fmla="*/ 344129 w 4043119"/>
              <a:gd name="connsiteY53" fmla="*/ 1327355 h 3557410"/>
              <a:gd name="connsiteX54" fmla="*/ 314632 w 4043119"/>
              <a:gd name="connsiteY54" fmla="*/ 1356852 h 3557410"/>
              <a:gd name="connsiteX55" fmla="*/ 255639 w 4043119"/>
              <a:gd name="connsiteY55" fmla="*/ 1455174 h 3557410"/>
              <a:gd name="connsiteX56" fmla="*/ 235974 w 4043119"/>
              <a:gd name="connsiteY56" fmla="*/ 1484671 h 3557410"/>
              <a:gd name="connsiteX57" fmla="*/ 196645 w 4043119"/>
              <a:gd name="connsiteY57" fmla="*/ 1563329 h 3557410"/>
              <a:gd name="connsiteX58" fmla="*/ 167149 w 4043119"/>
              <a:gd name="connsiteY58" fmla="*/ 1661652 h 3557410"/>
              <a:gd name="connsiteX59" fmla="*/ 147484 w 4043119"/>
              <a:gd name="connsiteY59" fmla="*/ 1700981 h 3557410"/>
              <a:gd name="connsiteX60" fmla="*/ 127820 w 4043119"/>
              <a:gd name="connsiteY60" fmla="*/ 1779639 h 3557410"/>
              <a:gd name="connsiteX61" fmla="*/ 117987 w 4043119"/>
              <a:gd name="connsiteY61" fmla="*/ 1818968 h 3557410"/>
              <a:gd name="connsiteX62" fmla="*/ 98323 w 4043119"/>
              <a:gd name="connsiteY62" fmla="*/ 1936955 h 3557410"/>
              <a:gd name="connsiteX63" fmla="*/ 88491 w 4043119"/>
              <a:gd name="connsiteY63" fmla="*/ 2133600 h 3557410"/>
              <a:gd name="connsiteX64" fmla="*/ 78658 w 4043119"/>
              <a:gd name="connsiteY64" fmla="*/ 2163097 h 3557410"/>
              <a:gd name="connsiteX65" fmla="*/ 68826 w 4043119"/>
              <a:gd name="connsiteY65" fmla="*/ 2202426 h 3557410"/>
              <a:gd name="connsiteX66" fmla="*/ 49161 w 4043119"/>
              <a:gd name="connsiteY66" fmla="*/ 2261419 h 3557410"/>
              <a:gd name="connsiteX67" fmla="*/ 39329 w 4043119"/>
              <a:gd name="connsiteY67" fmla="*/ 2290916 h 3557410"/>
              <a:gd name="connsiteX68" fmla="*/ 29497 w 4043119"/>
              <a:gd name="connsiteY68" fmla="*/ 2330245 h 3557410"/>
              <a:gd name="connsiteX69" fmla="*/ 19665 w 4043119"/>
              <a:gd name="connsiteY69" fmla="*/ 2359742 h 3557410"/>
              <a:gd name="connsiteX70" fmla="*/ 0 w 4043119"/>
              <a:gd name="connsiteY70" fmla="*/ 2467897 h 3557410"/>
              <a:gd name="connsiteX71" fmla="*/ 19665 w 4043119"/>
              <a:gd name="connsiteY71" fmla="*/ 2664542 h 3557410"/>
              <a:gd name="connsiteX72" fmla="*/ 39329 w 4043119"/>
              <a:gd name="connsiteY72" fmla="*/ 2733368 h 3557410"/>
              <a:gd name="connsiteX73" fmla="*/ 68826 w 4043119"/>
              <a:gd name="connsiteY73" fmla="*/ 2772697 h 3557410"/>
              <a:gd name="connsiteX74" fmla="*/ 78658 w 4043119"/>
              <a:gd name="connsiteY74" fmla="*/ 2802193 h 3557410"/>
              <a:gd name="connsiteX75" fmla="*/ 117987 w 4043119"/>
              <a:gd name="connsiteY75" fmla="*/ 2861187 h 3557410"/>
              <a:gd name="connsiteX76" fmla="*/ 157316 w 4043119"/>
              <a:gd name="connsiteY76" fmla="*/ 2930013 h 3557410"/>
              <a:gd name="connsiteX77" fmla="*/ 196645 w 4043119"/>
              <a:gd name="connsiteY77" fmla="*/ 2989006 h 3557410"/>
              <a:gd name="connsiteX78" fmla="*/ 226142 w 4043119"/>
              <a:gd name="connsiteY78" fmla="*/ 3028335 h 3557410"/>
              <a:gd name="connsiteX79" fmla="*/ 245807 w 4043119"/>
              <a:gd name="connsiteY79" fmla="*/ 3057832 h 3557410"/>
              <a:gd name="connsiteX80" fmla="*/ 275303 w 4043119"/>
              <a:gd name="connsiteY80" fmla="*/ 3077497 h 3557410"/>
              <a:gd name="connsiteX81" fmla="*/ 304800 w 4043119"/>
              <a:gd name="connsiteY81" fmla="*/ 3106993 h 3557410"/>
              <a:gd name="connsiteX82" fmla="*/ 344129 w 4043119"/>
              <a:gd name="connsiteY82" fmla="*/ 3175819 h 3557410"/>
              <a:gd name="connsiteX83" fmla="*/ 373626 w 4043119"/>
              <a:gd name="connsiteY83" fmla="*/ 3205316 h 3557410"/>
              <a:gd name="connsiteX84" fmla="*/ 452284 w 4043119"/>
              <a:gd name="connsiteY84" fmla="*/ 3283974 h 3557410"/>
              <a:gd name="connsiteX85" fmla="*/ 481781 w 4043119"/>
              <a:gd name="connsiteY85" fmla="*/ 3303639 h 3557410"/>
              <a:gd name="connsiteX86" fmla="*/ 530942 w 4043119"/>
              <a:gd name="connsiteY86" fmla="*/ 3313471 h 3557410"/>
              <a:gd name="connsiteX87" fmla="*/ 619432 w 4043119"/>
              <a:gd name="connsiteY87" fmla="*/ 3352800 h 3557410"/>
              <a:gd name="connsiteX88" fmla="*/ 717755 w 4043119"/>
              <a:gd name="connsiteY88" fmla="*/ 3392129 h 3557410"/>
              <a:gd name="connsiteX89" fmla="*/ 816078 w 4043119"/>
              <a:gd name="connsiteY89" fmla="*/ 3401961 h 3557410"/>
              <a:gd name="connsiteX90" fmla="*/ 845574 w 4043119"/>
              <a:gd name="connsiteY90" fmla="*/ 3411793 h 3557410"/>
              <a:gd name="connsiteX91" fmla="*/ 884903 w 4043119"/>
              <a:gd name="connsiteY91" fmla="*/ 3421626 h 3557410"/>
              <a:gd name="connsiteX92" fmla="*/ 924232 w 4043119"/>
              <a:gd name="connsiteY92" fmla="*/ 3441290 h 3557410"/>
              <a:gd name="connsiteX93" fmla="*/ 1022555 w 4043119"/>
              <a:gd name="connsiteY93" fmla="*/ 3460955 h 3557410"/>
              <a:gd name="connsiteX94" fmla="*/ 1238865 w 4043119"/>
              <a:gd name="connsiteY94" fmla="*/ 3470787 h 3557410"/>
              <a:gd name="connsiteX95" fmla="*/ 1406013 w 4043119"/>
              <a:gd name="connsiteY95" fmla="*/ 3431458 h 3557410"/>
              <a:gd name="connsiteX96" fmla="*/ 1622323 w 4043119"/>
              <a:gd name="connsiteY96" fmla="*/ 3352800 h 3557410"/>
              <a:gd name="connsiteX97" fmla="*/ 1907458 w 4043119"/>
              <a:gd name="connsiteY97" fmla="*/ 3303639 h 3557410"/>
              <a:gd name="connsiteX98" fmla="*/ 2271252 w 4043119"/>
              <a:gd name="connsiteY98" fmla="*/ 3293806 h 3557410"/>
              <a:gd name="connsiteX99" fmla="*/ 2300749 w 4043119"/>
              <a:gd name="connsiteY99" fmla="*/ 3283974 h 3557410"/>
              <a:gd name="connsiteX100" fmla="*/ 2644878 w 4043119"/>
              <a:gd name="connsiteY100" fmla="*/ 3342968 h 3557410"/>
              <a:gd name="connsiteX101" fmla="*/ 3052516 w 4043119"/>
              <a:gd name="connsiteY101" fmla="*/ 3510136 h 3557410"/>
              <a:gd name="connsiteX102" fmla="*/ 3482090 w 4043119"/>
              <a:gd name="connsiteY102" fmla="*/ 3554373 h 3557410"/>
              <a:gd name="connsiteX103" fmla="*/ 4043119 w 4043119"/>
              <a:gd name="connsiteY103" fmla="*/ 3434679 h 3557410"/>
              <a:gd name="connsiteX0" fmla="*/ 3972232 w 4043119"/>
              <a:gd name="connsiteY0" fmla="*/ 167148 h 3557410"/>
              <a:gd name="connsiteX1" fmla="*/ 3972232 w 4043119"/>
              <a:gd name="connsiteY1" fmla="*/ 167148 h 3557410"/>
              <a:gd name="connsiteX2" fmla="*/ 3512605 w 4043119"/>
              <a:gd name="connsiteY2" fmla="*/ 87994 h 3557410"/>
              <a:gd name="connsiteX3" fmla="*/ 3126658 w 4043119"/>
              <a:gd name="connsiteY3" fmla="*/ 186813 h 3557410"/>
              <a:gd name="connsiteX4" fmla="*/ 2949678 w 4043119"/>
              <a:gd name="connsiteY4" fmla="*/ 176981 h 3557410"/>
              <a:gd name="connsiteX5" fmla="*/ 2861187 w 4043119"/>
              <a:gd name="connsiteY5" fmla="*/ 157316 h 3557410"/>
              <a:gd name="connsiteX6" fmla="*/ 2831691 w 4043119"/>
              <a:gd name="connsiteY6" fmla="*/ 127819 h 3557410"/>
              <a:gd name="connsiteX7" fmla="*/ 2802194 w 4043119"/>
              <a:gd name="connsiteY7" fmla="*/ 108155 h 3557410"/>
              <a:gd name="connsiteX8" fmla="*/ 2772697 w 4043119"/>
              <a:gd name="connsiteY8" fmla="*/ 78658 h 3557410"/>
              <a:gd name="connsiteX9" fmla="*/ 2713703 w 4043119"/>
              <a:gd name="connsiteY9" fmla="*/ 29497 h 3557410"/>
              <a:gd name="connsiteX10" fmla="*/ 2674374 w 4043119"/>
              <a:gd name="connsiteY10" fmla="*/ 19664 h 3557410"/>
              <a:gd name="connsiteX11" fmla="*/ 2615381 w 4043119"/>
              <a:gd name="connsiteY11" fmla="*/ 0 h 3557410"/>
              <a:gd name="connsiteX12" fmla="*/ 2241755 w 4043119"/>
              <a:gd name="connsiteY12" fmla="*/ 9832 h 3557410"/>
              <a:gd name="connsiteX13" fmla="*/ 2153265 w 4043119"/>
              <a:gd name="connsiteY13" fmla="*/ 29497 h 3557410"/>
              <a:gd name="connsiteX14" fmla="*/ 2104103 w 4043119"/>
              <a:gd name="connsiteY14" fmla="*/ 39329 h 3557410"/>
              <a:gd name="connsiteX15" fmla="*/ 2045110 w 4043119"/>
              <a:gd name="connsiteY15" fmla="*/ 58993 h 3557410"/>
              <a:gd name="connsiteX16" fmla="*/ 1936955 w 4043119"/>
              <a:gd name="connsiteY16" fmla="*/ 78658 h 3557410"/>
              <a:gd name="connsiteX17" fmla="*/ 1897626 w 4043119"/>
              <a:gd name="connsiteY17" fmla="*/ 108155 h 3557410"/>
              <a:gd name="connsiteX18" fmla="*/ 1868129 w 4043119"/>
              <a:gd name="connsiteY18" fmla="*/ 117987 h 3557410"/>
              <a:gd name="connsiteX19" fmla="*/ 1828800 w 4043119"/>
              <a:gd name="connsiteY19" fmla="*/ 137652 h 3557410"/>
              <a:gd name="connsiteX20" fmla="*/ 1769807 w 4043119"/>
              <a:gd name="connsiteY20" fmla="*/ 167148 h 3557410"/>
              <a:gd name="connsiteX21" fmla="*/ 1740310 w 4043119"/>
              <a:gd name="connsiteY21" fmla="*/ 186813 h 3557410"/>
              <a:gd name="connsiteX22" fmla="*/ 1700981 w 4043119"/>
              <a:gd name="connsiteY22" fmla="*/ 196645 h 3557410"/>
              <a:gd name="connsiteX23" fmla="*/ 1641987 w 4043119"/>
              <a:gd name="connsiteY23" fmla="*/ 235974 h 3557410"/>
              <a:gd name="connsiteX24" fmla="*/ 1553497 w 4043119"/>
              <a:gd name="connsiteY24" fmla="*/ 285135 h 3557410"/>
              <a:gd name="connsiteX25" fmla="*/ 1484671 w 4043119"/>
              <a:gd name="connsiteY25" fmla="*/ 334297 h 3557410"/>
              <a:gd name="connsiteX26" fmla="*/ 1425678 w 4043119"/>
              <a:gd name="connsiteY26" fmla="*/ 373626 h 3557410"/>
              <a:gd name="connsiteX27" fmla="*/ 1406013 w 4043119"/>
              <a:gd name="connsiteY27" fmla="*/ 403123 h 3557410"/>
              <a:gd name="connsiteX28" fmla="*/ 1376516 w 4043119"/>
              <a:gd name="connsiteY28" fmla="*/ 432619 h 3557410"/>
              <a:gd name="connsiteX29" fmla="*/ 1337187 w 4043119"/>
              <a:gd name="connsiteY29" fmla="*/ 511277 h 3557410"/>
              <a:gd name="connsiteX30" fmla="*/ 1317523 w 4043119"/>
              <a:gd name="connsiteY30" fmla="*/ 550606 h 3557410"/>
              <a:gd name="connsiteX31" fmla="*/ 1307691 w 4043119"/>
              <a:gd name="connsiteY31" fmla="*/ 580103 h 3557410"/>
              <a:gd name="connsiteX32" fmla="*/ 1278194 w 4043119"/>
              <a:gd name="connsiteY32" fmla="*/ 599768 h 3557410"/>
              <a:gd name="connsiteX33" fmla="*/ 1229032 w 4043119"/>
              <a:gd name="connsiteY33" fmla="*/ 629264 h 3557410"/>
              <a:gd name="connsiteX34" fmla="*/ 1179871 w 4043119"/>
              <a:gd name="connsiteY34" fmla="*/ 668593 h 3557410"/>
              <a:gd name="connsiteX35" fmla="*/ 1150374 w 4043119"/>
              <a:gd name="connsiteY35" fmla="*/ 678426 h 3557410"/>
              <a:gd name="connsiteX36" fmla="*/ 1111045 w 4043119"/>
              <a:gd name="connsiteY36" fmla="*/ 698090 h 3557410"/>
              <a:gd name="connsiteX37" fmla="*/ 1081549 w 4043119"/>
              <a:gd name="connsiteY37" fmla="*/ 707923 h 3557410"/>
              <a:gd name="connsiteX38" fmla="*/ 1032387 w 4043119"/>
              <a:gd name="connsiteY38" fmla="*/ 727587 h 3557410"/>
              <a:gd name="connsiteX39" fmla="*/ 904568 w 4043119"/>
              <a:gd name="connsiteY39" fmla="*/ 786581 h 3557410"/>
              <a:gd name="connsiteX40" fmla="*/ 865239 w 4043119"/>
              <a:gd name="connsiteY40" fmla="*/ 796413 h 3557410"/>
              <a:gd name="connsiteX41" fmla="*/ 786581 w 4043119"/>
              <a:gd name="connsiteY41" fmla="*/ 825910 h 3557410"/>
              <a:gd name="connsiteX42" fmla="*/ 688258 w 4043119"/>
              <a:gd name="connsiteY42" fmla="*/ 914400 h 3557410"/>
              <a:gd name="connsiteX43" fmla="*/ 629265 w 4043119"/>
              <a:gd name="connsiteY43" fmla="*/ 983226 h 3557410"/>
              <a:gd name="connsiteX44" fmla="*/ 609600 w 4043119"/>
              <a:gd name="connsiteY44" fmla="*/ 1012723 h 3557410"/>
              <a:gd name="connsiteX45" fmla="*/ 550607 w 4043119"/>
              <a:gd name="connsiteY45" fmla="*/ 1052052 h 3557410"/>
              <a:gd name="connsiteX46" fmla="*/ 530942 w 4043119"/>
              <a:gd name="connsiteY46" fmla="*/ 1091381 h 3557410"/>
              <a:gd name="connsiteX47" fmla="*/ 501445 w 4043119"/>
              <a:gd name="connsiteY47" fmla="*/ 1111045 h 3557410"/>
              <a:gd name="connsiteX48" fmla="*/ 491613 w 4043119"/>
              <a:gd name="connsiteY48" fmla="*/ 1140542 h 3557410"/>
              <a:gd name="connsiteX49" fmla="*/ 462116 w 4043119"/>
              <a:gd name="connsiteY49" fmla="*/ 1170039 h 3557410"/>
              <a:gd name="connsiteX50" fmla="*/ 383458 w 4043119"/>
              <a:gd name="connsiteY50" fmla="*/ 1268361 h 3557410"/>
              <a:gd name="connsiteX51" fmla="*/ 383458 w 4043119"/>
              <a:gd name="connsiteY51" fmla="*/ 1268361 h 3557410"/>
              <a:gd name="connsiteX52" fmla="*/ 344129 w 4043119"/>
              <a:gd name="connsiteY52" fmla="*/ 1327355 h 3557410"/>
              <a:gd name="connsiteX53" fmla="*/ 314632 w 4043119"/>
              <a:gd name="connsiteY53" fmla="*/ 1356852 h 3557410"/>
              <a:gd name="connsiteX54" fmla="*/ 255639 w 4043119"/>
              <a:gd name="connsiteY54" fmla="*/ 1455174 h 3557410"/>
              <a:gd name="connsiteX55" fmla="*/ 235974 w 4043119"/>
              <a:gd name="connsiteY55" fmla="*/ 1484671 h 3557410"/>
              <a:gd name="connsiteX56" fmla="*/ 196645 w 4043119"/>
              <a:gd name="connsiteY56" fmla="*/ 1563329 h 3557410"/>
              <a:gd name="connsiteX57" fmla="*/ 167149 w 4043119"/>
              <a:gd name="connsiteY57" fmla="*/ 1661652 h 3557410"/>
              <a:gd name="connsiteX58" fmla="*/ 147484 w 4043119"/>
              <a:gd name="connsiteY58" fmla="*/ 1700981 h 3557410"/>
              <a:gd name="connsiteX59" fmla="*/ 127820 w 4043119"/>
              <a:gd name="connsiteY59" fmla="*/ 1779639 h 3557410"/>
              <a:gd name="connsiteX60" fmla="*/ 117987 w 4043119"/>
              <a:gd name="connsiteY60" fmla="*/ 1818968 h 3557410"/>
              <a:gd name="connsiteX61" fmla="*/ 98323 w 4043119"/>
              <a:gd name="connsiteY61" fmla="*/ 1936955 h 3557410"/>
              <a:gd name="connsiteX62" fmla="*/ 88491 w 4043119"/>
              <a:gd name="connsiteY62" fmla="*/ 2133600 h 3557410"/>
              <a:gd name="connsiteX63" fmla="*/ 78658 w 4043119"/>
              <a:gd name="connsiteY63" fmla="*/ 2163097 h 3557410"/>
              <a:gd name="connsiteX64" fmla="*/ 68826 w 4043119"/>
              <a:gd name="connsiteY64" fmla="*/ 2202426 h 3557410"/>
              <a:gd name="connsiteX65" fmla="*/ 49161 w 4043119"/>
              <a:gd name="connsiteY65" fmla="*/ 2261419 h 3557410"/>
              <a:gd name="connsiteX66" fmla="*/ 39329 w 4043119"/>
              <a:gd name="connsiteY66" fmla="*/ 2290916 h 3557410"/>
              <a:gd name="connsiteX67" fmla="*/ 29497 w 4043119"/>
              <a:gd name="connsiteY67" fmla="*/ 2330245 h 3557410"/>
              <a:gd name="connsiteX68" fmla="*/ 19665 w 4043119"/>
              <a:gd name="connsiteY68" fmla="*/ 2359742 h 3557410"/>
              <a:gd name="connsiteX69" fmla="*/ 0 w 4043119"/>
              <a:gd name="connsiteY69" fmla="*/ 2467897 h 3557410"/>
              <a:gd name="connsiteX70" fmla="*/ 19665 w 4043119"/>
              <a:gd name="connsiteY70" fmla="*/ 2664542 h 3557410"/>
              <a:gd name="connsiteX71" fmla="*/ 39329 w 4043119"/>
              <a:gd name="connsiteY71" fmla="*/ 2733368 h 3557410"/>
              <a:gd name="connsiteX72" fmla="*/ 68826 w 4043119"/>
              <a:gd name="connsiteY72" fmla="*/ 2772697 h 3557410"/>
              <a:gd name="connsiteX73" fmla="*/ 78658 w 4043119"/>
              <a:gd name="connsiteY73" fmla="*/ 2802193 h 3557410"/>
              <a:gd name="connsiteX74" fmla="*/ 117987 w 4043119"/>
              <a:gd name="connsiteY74" fmla="*/ 2861187 h 3557410"/>
              <a:gd name="connsiteX75" fmla="*/ 157316 w 4043119"/>
              <a:gd name="connsiteY75" fmla="*/ 2930013 h 3557410"/>
              <a:gd name="connsiteX76" fmla="*/ 196645 w 4043119"/>
              <a:gd name="connsiteY76" fmla="*/ 2989006 h 3557410"/>
              <a:gd name="connsiteX77" fmla="*/ 226142 w 4043119"/>
              <a:gd name="connsiteY77" fmla="*/ 3028335 h 3557410"/>
              <a:gd name="connsiteX78" fmla="*/ 245807 w 4043119"/>
              <a:gd name="connsiteY78" fmla="*/ 3057832 h 3557410"/>
              <a:gd name="connsiteX79" fmla="*/ 275303 w 4043119"/>
              <a:gd name="connsiteY79" fmla="*/ 3077497 h 3557410"/>
              <a:gd name="connsiteX80" fmla="*/ 304800 w 4043119"/>
              <a:gd name="connsiteY80" fmla="*/ 3106993 h 3557410"/>
              <a:gd name="connsiteX81" fmla="*/ 344129 w 4043119"/>
              <a:gd name="connsiteY81" fmla="*/ 3175819 h 3557410"/>
              <a:gd name="connsiteX82" fmla="*/ 373626 w 4043119"/>
              <a:gd name="connsiteY82" fmla="*/ 3205316 h 3557410"/>
              <a:gd name="connsiteX83" fmla="*/ 452284 w 4043119"/>
              <a:gd name="connsiteY83" fmla="*/ 3283974 h 3557410"/>
              <a:gd name="connsiteX84" fmla="*/ 481781 w 4043119"/>
              <a:gd name="connsiteY84" fmla="*/ 3303639 h 3557410"/>
              <a:gd name="connsiteX85" fmla="*/ 530942 w 4043119"/>
              <a:gd name="connsiteY85" fmla="*/ 3313471 h 3557410"/>
              <a:gd name="connsiteX86" fmla="*/ 619432 w 4043119"/>
              <a:gd name="connsiteY86" fmla="*/ 3352800 h 3557410"/>
              <a:gd name="connsiteX87" fmla="*/ 717755 w 4043119"/>
              <a:gd name="connsiteY87" fmla="*/ 3392129 h 3557410"/>
              <a:gd name="connsiteX88" fmla="*/ 816078 w 4043119"/>
              <a:gd name="connsiteY88" fmla="*/ 3401961 h 3557410"/>
              <a:gd name="connsiteX89" fmla="*/ 845574 w 4043119"/>
              <a:gd name="connsiteY89" fmla="*/ 3411793 h 3557410"/>
              <a:gd name="connsiteX90" fmla="*/ 884903 w 4043119"/>
              <a:gd name="connsiteY90" fmla="*/ 3421626 h 3557410"/>
              <a:gd name="connsiteX91" fmla="*/ 924232 w 4043119"/>
              <a:gd name="connsiteY91" fmla="*/ 3441290 h 3557410"/>
              <a:gd name="connsiteX92" fmla="*/ 1022555 w 4043119"/>
              <a:gd name="connsiteY92" fmla="*/ 3460955 h 3557410"/>
              <a:gd name="connsiteX93" fmla="*/ 1238865 w 4043119"/>
              <a:gd name="connsiteY93" fmla="*/ 3470787 h 3557410"/>
              <a:gd name="connsiteX94" fmla="*/ 1406013 w 4043119"/>
              <a:gd name="connsiteY94" fmla="*/ 3431458 h 3557410"/>
              <a:gd name="connsiteX95" fmla="*/ 1622323 w 4043119"/>
              <a:gd name="connsiteY95" fmla="*/ 3352800 h 3557410"/>
              <a:gd name="connsiteX96" fmla="*/ 1907458 w 4043119"/>
              <a:gd name="connsiteY96" fmla="*/ 3303639 h 3557410"/>
              <a:gd name="connsiteX97" fmla="*/ 2271252 w 4043119"/>
              <a:gd name="connsiteY97" fmla="*/ 3293806 h 3557410"/>
              <a:gd name="connsiteX98" fmla="*/ 2300749 w 4043119"/>
              <a:gd name="connsiteY98" fmla="*/ 3283974 h 3557410"/>
              <a:gd name="connsiteX99" fmla="*/ 2644878 w 4043119"/>
              <a:gd name="connsiteY99" fmla="*/ 3342968 h 3557410"/>
              <a:gd name="connsiteX100" fmla="*/ 3052516 w 4043119"/>
              <a:gd name="connsiteY100" fmla="*/ 3510136 h 3557410"/>
              <a:gd name="connsiteX101" fmla="*/ 3482090 w 4043119"/>
              <a:gd name="connsiteY101" fmla="*/ 3554373 h 3557410"/>
              <a:gd name="connsiteX102" fmla="*/ 4043119 w 4043119"/>
              <a:gd name="connsiteY102" fmla="*/ 3434679 h 3557410"/>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31691 w 4043119"/>
              <a:gd name="connsiteY6" fmla="*/ 128631 h 3558222"/>
              <a:gd name="connsiteX7" fmla="*/ 2802194 w 4043119"/>
              <a:gd name="connsiteY7" fmla="*/ 108967 h 3558222"/>
              <a:gd name="connsiteX8" fmla="*/ 2772697 w 4043119"/>
              <a:gd name="connsiteY8" fmla="*/ 79470 h 3558222"/>
              <a:gd name="connsiteX9" fmla="*/ 2713703 w 4043119"/>
              <a:gd name="connsiteY9" fmla="*/ 30309 h 3558222"/>
              <a:gd name="connsiteX10" fmla="*/ 2615381 w 4043119"/>
              <a:gd name="connsiteY10" fmla="*/ 812 h 3558222"/>
              <a:gd name="connsiteX11" fmla="*/ 2241755 w 4043119"/>
              <a:gd name="connsiteY11" fmla="*/ 10644 h 3558222"/>
              <a:gd name="connsiteX12" fmla="*/ 2153265 w 4043119"/>
              <a:gd name="connsiteY12" fmla="*/ 30309 h 3558222"/>
              <a:gd name="connsiteX13" fmla="*/ 2104103 w 4043119"/>
              <a:gd name="connsiteY13" fmla="*/ 40141 h 3558222"/>
              <a:gd name="connsiteX14" fmla="*/ 2045110 w 4043119"/>
              <a:gd name="connsiteY14" fmla="*/ 59805 h 3558222"/>
              <a:gd name="connsiteX15" fmla="*/ 1936955 w 4043119"/>
              <a:gd name="connsiteY15" fmla="*/ 79470 h 3558222"/>
              <a:gd name="connsiteX16" fmla="*/ 1897626 w 4043119"/>
              <a:gd name="connsiteY16" fmla="*/ 108967 h 3558222"/>
              <a:gd name="connsiteX17" fmla="*/ 1868129 w 4043119"/>
              <a:gd name="connsiteY17" fmla="*/ 118799 h 3558222"/>
              <a:gd name="connsiteX18" fmla="*/ 1828800 w 4043119"/>
              <a:gd name="connsiteY18" fmla="*/ 138464 h 3558222"/>
              <a:gd name="connsiteX19" fmla="*/ 1769807 w 4043119"/>
              <a:gd name="connsiteY19" fmla="*/ 167960 h 3558222"/>
              <a:gd name="connsiteX20" fmla="*/ 1740310 w 4043119"/>
              <a:gd name="connsiteY20" fmla="*/ 187625 h 3558222"/>
              <a:gd name="connsiteX21" fmla="*/ 1700981 w 4043119"/>
              <a:gd name="connsiteY21" fmla="*/ 197457 h 3558222"/>
              <a:gd name="connsiteX22" fmla="*/ 1641987 w 4043119"/>
              <a:gd name="connsiteY22" fmla="*/ 236786 h 3558222"/>
              <a:gd name="connsiteX23" fmla="*/ 1553497 w 4043119"/>
              <a:gd name="connsiteY23" fmla="*/ 285947 h 3558222"/>
              <a:gd name="connsiteX24" fmla="*/ 1484671 w 4043119"/>
              <a:gd name="connsiteY24" fmla="*/ 335109 h 3558222"/>
              <a:gd name="connsiteX25" fmla="*/ 1425678 w 4043119"/>
              <a:gd name="connsiteY25" fmla="*/ 374438 h 3558222"/>
              <a:gd name="connsiteX26" fmla="*/ 1406013 w 4043119"/>
              <a:gd name="connsiteY26" fmla="*/ 403935 h 3558222"/>
              <a:gd name="connsiteX27" fmla="*/ 1376516 w 4043119"/>
              <a:gd name="connsiteY27" fmla="*/ 433431 h 3558222"/>
              <a:gd name="connsiteX28" fmla="*/ 1337187 w 4043119"/>
              <a:gd name="connsiteY28" fmla="*/ 512089 h 3558222"/>
              <a:gd name="connsiteX29" fmla="*/ 1317523 w 4043119"/>
              <a:gd name="connsiteY29" fmla="*/ 551418 h 3558222"/>
              <a:gd name="connsiteX30" fmla="*/ 1307691 w 4043119"/>
              <a:gd name="connsiteY30" fmla="*/ 580915 h 3558222"/>
              <a:gd name="connsiteX31" fmla="*/ 1278194 w 4043119"/>
              <a:gd name="connsiteY31" fmla="*/ 600580 h 3558222"/>
              <a:gd name="connsiteX32" fmla="*/ 1229032 w 4043119"/>
              <a:gd name="connsiteY32" fmla="*/ 630076 h 3558222"/>
              <a:gd name="connsiteX33" fmla="*/ 1179871 w 4043119"/>
              <a:gd name="connsiteY33" fmla="*/ 669405 h 3558222"/>
              <a:gd name="connsiteX34" fmla="*/ 1150374 w 4043119"/>
              <a:gd name="connsiteY34" fmla="*/ 679238 h 3558222"/>
              <a:gd name="connsiteX35" fmla="*/ 1111045 w 4043119"/>
              <a:gd name="connsiteY35" fmla="*/ 698902 h 3558222"/>
              <a:gd name="connsiteX36" fmla="*/ 1081549 w 4043119"/>
              <a:gd name="connsiteY36" fmla="*/ 708735 h 3558222"/>
              <a:gd name="connsiteX37" fmla="*/ 1032387 w 4043119"/>
              <a:gd name="connsiteY37" fmla="*/ 728399 h 3558222"/>
              <a:gd name="connsiteX38" fmla="*/ 904568 w 4043119"/>
              <a:gd name="connsiteY38" fmla="*/ 787393 h 3558222"/>
              <a:gd name="connsiteX39" fmla="*/ 865239 w 4043119"/>
              <a:gd name="connsiteY39" fmla="*/ 797225 h 3558222"/>
              <a:gd name="connsiteX40" fmla="*/ 786581 w 4043119"/>
              <a:gd name="connsiteY40" fmla="*/ 826722 h 3558222"/>
              <a:gd name="connsiteX41" fmla="*/ 688258 w 4043119"/>
              <a:gd name="connsiteY41" fmla="*/ 915212 h 3558222"/>
              <a:gd name="connsiteX42" fmla="*/ 629265 w 4043119"/>
              <a:gd name="connsiteY42" fmla="*/ 984038 h 3558222"/>
              <a:gd name="connsiteX43" fmla="*/ 609600 w 4043119"/>
              <a:gd name="connsiteY43" fmla="*/ 1013535 h 3558222"/>
              <a:gd name="connsiteX44" fmla="*/ 550607 w 4043119"/>
              <a:gd name="connsiteY44" fmla="*/ 1052864 h 3558222"/>
              <a:gd name="connsiteX45" fmla="*/ 530942 w 4043119"/>
              <a:gd name="connsiteY45" fmla="*/ 1092193 h 3558222"/>
              <a:gd name="connsiteX46" fmla="*/ 501445 w 4043119"/>
              <a:gd name="connsiteY46" fmla="*/ 1111857 h 3558222"/>
              <a:gd name="connsiteX47" fmla="*/ 491613 w 4043119"/>
              <a:gd name="connsiteY47" fmla="*/ 1141354 h 3558222"/>
              <a:gd name="connsiteX48" fmla="*/ 462116 w 4043119"/>
              <a:gd name="connsiteY48" fmla="*/ 1170851 h 3558222"/>
              <a:gd name="connsiteX49" fmla="*/ 383458 w 4043119"/>
              <a:gd name="connsiteY49" fmla="*/ 1269173 h 3558222"/>
              <a:gd name="connsiteX50" fmla="*/ 383458 w 4043119"/>
              <a:gd name="connsiteY50" fmla="*/ 1269173 h 3558222"/>
              <a:gd name="connsiteX51" fmla="*/ 344129 w 4043119"/>
              <a:gd name="connsiteY51" fmla="*/ 1328167 h 3558222"/>
              <a:gd name="connsiteX52" fmla="*/ 314632 w 4043119"/>
              <a:gd name="connsiteY52" fmla="*/ 1357664 h 3558222"/>
              <a:gd name="connsiteX53" fmla="*/ 255639 w 4043119"/>
              <a:gd name="connsiteY53" fmla="*/ 1455986 h 3558222"/>
              <a:gd name="connsiteX54" fmla="*/ 235974 w 4043119"/>
              <a:gd name="connsiteY54" fmla="*/ 1485483 h 3558222"/>
              <a:gd name="connsiteX55" fmla="*/ 196645 w 4043119"/>
              <a:gd name="connsiteY55" fmla="*/ 1564141 h 3558222"/>
              <a:gd name="connsiteX56" fmla="*/ 167149 w 4043119"/>
              <a:gd name="connsiteY56" fmla="*/ 1662464 h 3558222"/>
              <a:gd name="connsiteX57" fmla="*/ 147484 w 4043119"/>
              <a:gd name="connsiteY57" fmla="*/ 1701793 h 3558222"/>
              <a:gd name="connsiteX58" fmla="*/ 127820 w 4043119"/>
              <a:gd name="connsiteY58" fmla="*/ 1780451 h 3558222"/>
              <a:gd name="connsiteX59" fmla="*/ 117987 w 4043119"/>
              <a:gd name="connsiteY59" fmla="*/ 1819780 h 3558222"/>
              <a:gd name="connsiteX60" fmla="*/ 98323 w 4043119"/>
              <a:gd name="connsiteY60" fmla="*/ 1937767 h 3558222"/>
              <a:gd name="connsiteX61" fmla="*/ 88491 w 4043119"/>
              <a:gd name="connsiteY61" fmla="*/ 2134412 h 3558222"/>
              <a:gd name="connsiteX62" fmla="*/ 78658 w 4043119"/>
              <a:gd name="connsiteY62" fmla="*/ 2163909 h 3558222"/>
              <a:gd name="connsiteX63" fmla="*/ 68826 w 4043119"/>
              <a:gd name="connsiteY63" fmla="*/ 2203238 h 3558222"/>
              <a:gd name="connsiteX64" fmla="*/ 49161 w 4043119"/>
              <a:gd name="connsiteY64" fmla="*/ 2262231 h 3558222"/>
              <a:gd name="connsiteX65" fmla="*/ 39329 w 4043119"/>
              <a:gd name="connsiteY65" fmla="*/ 2291728 h 3558222"/>
              <a:gd name="connsiteX66" fmla="*/ 29497 w 4043119"/>
              <a:gd name="connsiteY66" fmla="*/ 2331057 h 3558222"/>
              <a:gd name="connsiteX67" fmla="*/ 19665 w 4043119"/>
              <a:gd name="connsiteY67" fmla="*/ 2360554 h 3558222"/>
              <a:gd name="connsiteX68" fmla="*/ 0 w 4043119"/>
              <a:gd name="connsiteY68" fmla="*/ 2468709 h 3558222"/>
              <a:gd name="connsiteX69" fmla="*/ 19665 w 4043119"/>
              <a:gd name="connsiteY69" fmla="*/ 2665354 h 3558222"/>
              <a:gd name="connsiteX70" fmla="*/ 39329 w 4043119"/>
              <a:gd name="connsiteY70" fmla="*/ 2734180 h 3558222"/>
              <a:gd name="connsiteX71" fmla="*/ 68826 w 4043119"/>
              <a:gd name="connsiteY71" fmla="*/ 2773509 h 3558222"/>
              <a:gd name="connsiteX72" fmla="*/ 78658 w 4043119"/>
              <a:gd name="connsiteY72" fmla="*/ 2803005 h 3558222"/>
              <a:gd name="connsiteX73" fmla="*/ 117987 w 4043119"/>
              <a:gd name="connsiteY73" fmla="*/ 2861999 h 3558222"/>
              <a:gd name="connsiteX74" fmla="*/ 157316 w 4043119"/>
              <a:gd name="connsiteY74" fmla="*/ 2930825 h 3558222"/>
              <a:gd name="connsiteX75" fmla="*/ 196645 w 4043119"/>
              <a:gd name="connsiteY75" fmla="*/ 2989818 h 3558222"/>
              <a:gd name="connsiteX76" fmla="*/ 226142 w 4043119"/>
              <a:gd name="connsiteY76" fmla="*/ 3029147 h 3558222"/>
              <a:gd name="connsiteX77" fmla="*/ 245807 w 4043119"/>
              <a:gd name="connsiteY77" fmla="*/ 3058644 h 3558222"/>
              <a:gd name="connsiteX78" fmla="*/ 275303 w 4043119"/>
              <a:gd name="connsiteY78" fmla="*/ 3078309 h 3558222"/>
              <a:gd name="connsiteX79" fmla="*/ 304800 w 4043119"/>
              <a:gd name="connsiteY79" fmla="*/ 3107805 h 3558222"/>
              <a:gd name="connsiteX80" fmla="*/ 344129 w 4043119"/>
              <a:gd name="connsiteY80" fmla="*/ 3176631 h 3558222"/>
              <a:gd name="connsiteX81" fmla="*/ 373626 w 4043119"/>
              <a:gd name="connsiteY81" fmla="*/ 3206128 h 3558222"/>
              <a:gd name="connsiteX82" fmla="*/ 452284 w 4043119"/>
              <a:gd name="connsiteY82" fmla="*/ 3284786 h 3558222"/>
              <a:gd name="connsiteX83" fmla="*/ 481781 w 4043119"/>
              <a:gd name="connsiteY83" fmla="*/ 3304451 h 3558222"/>
              <a:gd name="connsiteX84" fmla="*/ 530942 w 4043119"/>
              <a:gd name="connsiteY84" fmla="*/ 3314283 h 3558222"/>
              <a:gd name="connsiteX85" fmla="*/ 619432 w 4043119"/>
              <a:gd name="connsiteY85" fmla="*/ 3353612 h 3558222"/>
              <a:gd name="connsiteX86" fmla="*/ 717755 w 4043119"/>
              <a:gd name="connsiteY86" fmla="*/ 3392941 h 3558222"/>
              <a:gd name="connsiteX87" fmla="*/ 816078 w 4043119"/>
              <a:gd name="connsiteY87" fmla="*/ 3402773 h 3558222"/>
              <a:gd name="connsiteX88" fmla="*/ 845574 w 4043119"/>
              <a:gd name="connsiteY88" fmla="*/ 3412605 h 3558222"/>
              <a:gd name="connsiteX89" fmla="*/ 884903 w 4043119"/>
              <a:gd name="connsiteY89" fmla="*/ 3422438 h 3558222"/>
              <a:gd name="connsiteX90" fmla="*/ 924232 w 4043119"/>
              <a:gd name="connsiteY90" fmla="*/ 3442102 h 3558222"/>
              <a:gd name="connsiteX91" fmla="*/ 1022555 w 4043119"/>
              <a:gd name="connsiteY91" fmla="*/ 3461767 h 3558222"/>
              <a:gd name="connsiteX92" fmla="*/ 1238865 w 4043119"/>
              <a:gd name="connsiteY92" fmla="*/ 3471599 h 3558222"/>
              <a:gd name="connsiteX93" fmla="*/ 1406013 w 4043119"/>
              <a:gd name="connsiteY93" fmla="*/ 3432270 h 3558222"/>
              <a:gd name="connsiteX94" fmla="*/ 1622323 w 4043119"/>
              <a:gd name="connsiteY94" fmla="*/ 3353612 h 3558222"/>
              <a:gd name="connsiteX95" fmla="*/ 1907458 w 4043119"/>
              <a:gd name="connsiteY95" fmla="*/ 3304451 h 3558222"/>
              <a:gd name="connsiteX96" fmla="*/ 2271252 w 4043119"/>
              <a:gd name="connsiteY96" fmla="*/ 3294618 h 3558222"/>
              <a:gd name="connsiteX97" fmla="*/ 2300749 w 4043119"/>
              <a:gd name="connsiteY97" fmla="*/ 3284786 h 3558222"/>
              <a:gd name="connsiteX98" fmla="*/ 2644878 w 4043119"/>
              <a:gd name="connsiteY98" fmla="*/ 3343780 h 3558222"/>
              <a:gd name="connsiteX99" fmla="*/ 3052516 w 4043119"/>
              <a:gd name="connsiteY99" fmla="*/ 3510948 h 3558222"/>
              <a:gd name="connsiteX100" fmla="*/ 3482090 w 4043119"/>
              <a:gd name="connsiteY100" fmla="*/ 3555185 h 3558222"/>
              <a:gd name="connsiteX101" fmla="*/ 4043119 w 4043119"/>
              <a:gd name="connsiteY101"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31691 w 4043119"/>
              <a:gd name="connsiteY6" fmla="*/ 128631 h 3558222"/>
              <a:gd name="connsiteX7" fmla="*/ 2802194 w 4043119"/>
              <a:gd name="connsiteY7" fmla="*/ 108967 h 3558222"/>
              <a:gd name="connsiteX8" fmla="*/ 2713703 w 4043119"/>
              <a:gd name="connsiteY8" fmla="*/ 30309 h 3558222"/>
              <a:gd name="connsiteX9" fmla="*/ 2615381 w 4043119"/>
              <a:gd name="connsiteY9" fmla="*/ 812 h 3558222"/>
              <a:gd name="connsiteX10" fmla="*/ 2241755 w 4043119"/>
              <a:gd name="connsiteY10" fmla="*/ 10644 h 3558222"/>
              <a:gd name="connsiteX11" fmla="*/ 2153265 w 4043119"/>
              <a:gd name="connsiteY11" fmla="*/ 30309 h 3558222"/>
              <a:gd name="connsiteX12" fmla="*/ 2104103 w 4043119"/>
              <a:gd name="connsiteY12" fmla="*/ 40141 h 3558222"/>
              <a:gd name="connsiteX13" fmla="*/ 2045110 w 4043119"/>
              <a:gd name="connsiteY13" fmla="*/ 59805 h 3558222"/>
              <a:gd name="connsiteX14" fmla="*/ 1936955 w 4043119"/>
              <a:gd name="connsiteY14" fmla="*/ 79470 h 3558222"/>
              <a:gd name="connsiteX15" fmla="*/ 1897626 w 4043119"/>
              <a:gd name="connsiteY15" fmla="*/ 108967 h 3558222"/>
              <a:gd name="connsiteX16" fmla="*/ 1868129 w 4043119"/>
              <a:gd name="connsiteY16" fmla="*/ 118799 h 3558222"/>
              <a:gd name="connsiteX17" fmla="*/ 1828800 w 4043119"/>
              <a:gd name="connsiteY17" fmla="*/ 138464 h 3558222"/>
              <a:gd name="connsiteX18" fmla="*/ 1769807 w 4043119"/>
              <a:gd name="connsiteY18" fmla="*/ 167960 h 3558222"/>
              <a:gd name="connsiteX19" fmla="*/ 1740310 w 4043119"/>
              <a:gd name="connsiteY19" fmla="*/ 187625 h 3558222"/>
              <a:gd name="connsiteX20" fmla="*/ 1700981 w 4043119"/>
              <a:gd name="connsiteY20" fmla="*/ 197457 h 3558222"/>
              <a:gd name="connsiteX21" fmla="*/ 1641987 w 4043119"/>
              <a:gd name="connsiteY21" fmla="*/ 236786 h 3558222"/>
              <a:gd name="connsiteX22" fmla="*/ 1553497 w 4043119"/>
              <a:gd name="connsiteY22" fmla="*/ 285947 h 3558222"/>
              <a:gd name="connsiteX23" fmla="*/ 1484671 w 4043119"/>
              <a:gd name="connsiteY23" fmla="*/ 335109 h 3558222"/>
              <a:gd name="connsiteX24" fmla="*/ 1425678 w 4043119"/>
              <a:gd name="connsiteY24" fmla="*/ 374438 h 3558222"/>
              <a:gd name="connsiteX25" fmla="*/ 1406013 w 4043119"/>
              <a:gd name="connsiteY25" fmla="*/ 403935 h 3558222"/>
              <a:gd name="connsiteX26" fmla="*/ 1376516 w 4043119"/>
              <a:gd name="connsiteY26" fmla="*/ 433431 h 3558222"/>
              <a:gd name="connsiteX27" fmla="*/ 1337187 w 4043119"/>
              <a:gd name="connsiteY27" fmla="*/ 512089 h 3558222"/>
              <a:gd name="connsiteX28" fmla="*/ 1317523 w 4043119"/>
              <a:gd name="connsiteY28" fmla="*/ 551418 h 3558222"/>
              <a:gd name="connsiteX29" fmla="*/ 1307691 w 4043119"/>
              <a:gd name="connsiteY29" fmla="*/ 580915 h 3558222"/>
              <a:gd name="connsiteX30" fmla="*/ 1278194 w 4043119"/>
              <a:gd name="connsiteY30" fmla="*/ 600580 h 3558222"/>
              <a:gd name="connsiteX31" fmla="*/ 1229032 w 4043119"/>
              <a:gd name="connsiteY31" fmla="*/ 630076 h 3558222"/>
              <a:gd name="connsiteX32" fmla="*/ 1179871 w 4043119"/>
              <a:gd name="connsiteY32" fmla="*/ 669405 h 3558222"/>
              <a:gd name="connsiteX33" fmla="*/ 1150374 w 4043119"/>
              <a:gd name="connsiteY33" fmla="*/ 679238 h 3558222"/>
              <a:gd name="connsiteX34" fmla="*/ 1111045 w 4043119"/>
              <a:gd name="connsiteY34" fmla="*/ 698902 h 3558222"/>
              <a:gd name="connsiteX35" fmla="*/ 1081549 w 4043119"/>
              <a:gd name="connsiteY35" fmla="*/ 708735 h 3558222"/>
              <a:gd name="connsiteX36" fmla="*/ 1032387 w 4043119"/>
              <a:gd name="connsiteY36" fmla="*/ 728399 h 3558222"/>
              <a:gd name="connsiteX37" fmla="*/ 904568 w 4043119"/>
              <a:gd name="connsiteY37" fmla="*/ 787393 h 3558222"/>
              <a:gd name="connsiteX38" fmla="*/ 865239 w 4043119"/>
              <a:gd name="connsiteY38" fmla="*/ 797225 h 3558222"/>
              <a:gd name="connsiteX39" fmla="*/ 786581 w 4043119"/>
              <a:gd name="connsiteY39" fmla="*/ 826722 h 3558222"/>
              <a:gd name="connsiteX40" fmla="*/ 688258 w 4043119"/>
              <a:gd name="connsiteY40" fmla="*/ 915212 h 3558222"/>
              <a:gd name="connsiteX41" fmla="*/ 629265 w 4043119"/>
              <a:gd name="connsiteY41" fmla="*/ 984038 h 3558222"/>
              <a:gd name="connsiteX42" fmla="*/ 609600 w 4043119"/>
              <a:gd name="connsiteY42" fmla="*/ 1013535 h 3558222"/>
              <a:gd name="connsiteX43" fmla="*/ 550607 w 4043119"/>
              <a:gd name="connsiteY43" fmla="*/ 1052864 h 3558222"/>
              <a:gd name="connsiteX44" fmla="*/ 530942 w 4043119"/>
              <a:gd name="connsiteY44" fmla="*/ 1092193 h 3558222"/>
              <a:gd name="connsiteX45" fmla="*/ 501445 w 4043119"/>
              <a:gd name="connsiteY45" fmla="*/ 1111857 h 3558222"/>
              <a:gd name="connsiteX46" fmla="*/ 491613 w 4043119"/>
              <a:gd name="connsiteY46" fmla="*/ 1141354 h 3558222"/>
              <a:gd name="connsiteX47" fmla="*/ 462116 w 4043119"/>
              <a:gd name="connsiteY47" fmla="*/ 1170851 h 3558222"/>
              <a:gd name="connsiteX48" fmla="*/ 383458 w 4043119"/>
              <a:gd name="connsiteY48" fmla="*/ 1269173 h 3558222"/>
              <a:gd name="connsiteX49" fmla="*/ 383458 w 4043119"/>
              <a:gd name="connsiteY49" fmla="*/ 1269173 h 3558222"/>
              <a:gd name="connsiteX50" fmla="*/ 344129 w 4043119"/>
              <a:gd name="connsiteY50" fmla="*/ 1328167 h 3558222"/>
              <a:gd name="connsiteX51" fmla="*/ 314632 w 4043119"/>
              <a:gd name="connsiteY51" fmla="*/ 1357664 h 3558222"/>
              <a:gd name="connsiteX52" fmla="*/ 255639 w 4043119"/>
              <a:gd name="connsiteY52" fmla="*/ 1455986 h 3558222"/>
              <a:gd name="connsiteX53" fmla="*/ 235974 w 4043119"/>
              <a:gd name="connsiteY53" fmla="*/ 1485483 h 3558222"/>
              <a:gd name="connsiteX54" fmla="*/ 196645 w 4043119"/>
              <a:gd name="connsiteY54" fmla="*/ 1564141 h 3558222"/>
              <a:gd name="connsiteX55" fmla="*/ 167149 w 4043119"/>
              <a:gd name="connsiteY55" fmla="*/ 1662464 h 3558222"/>
              <a:gd name="connsiteX56" fmla="*/ 147484 w 4043119"/>
              <a:gd name="connsiteY56" fmla="*/ 1701793 h 3558222"/>
              <a:gd name="connsiteX57" fmla="*/ 127820 w 4043119"/>
              <a:gd name="connsiteY57" fmla="*/ 1780451 h 3558222"/>
              <a:gd name="connsiteX58" fmla="*/ 117987 w 4043119"/>
              <a:gd name="connsiteY58" fmla="*/ 1819780 h 3558222"/>
              <a:gd name="connsiteX59" fmla="*/ 98323 w 4043119"/>
              <a:gd name="connsiteY59" fmla="*/ 1937767 h 3558222"/>
              <a:gd name="connsiteX60" fmla="*/ 88491 w 4043119"/>
              <a:gd name="connsiteY60" fmla="*/ 2134412 h 3558222"/>
              <a:gd name="connsiteX61" fmla="*/ 78658 w 4043119"/>
              <a:gd name="connsiteY61" fmla="*/ 2163909 h 3558222"/>
              <a:gd name="connsiteX62" fmla="*/ 68826 w 4043119"/>
              <a:gd name="connsiteY62" fmla="*/ 2203238 h 3558222"/>
              <a:gd name="connsiteX63" fmla="*/ 49161 w 4043119"/>
              <a:gd name="connsiteY63" fmla="*/ 2262231 h 3558222"/>
              <a:gd name="connsiteX64" fmla="*/ 39329 w 4043119"/>
              <a:gd name="connsiteY64" fmla="*/ 2291728 h 3558222"/>
              <a:gd name="connsiteX65" fmla="*/ 29497 w 4043119"/>
              <a:gd name="connsiteY65" fmla="*/ 2331057 h 3558222"/>
              <a:gd name="connsiteX66" fmla="*/ 19665 w 4043119"/>
              <a:gd name="connsiteY66" fmla="*/ 2360554 h 3558222"/>
              <a:gd name="connsiteX67" fmla="*/ 0 w 4043119"/>
              <a:gd name="connsiteY67" fmla="*/ 2468709 h 3558222"/>
              <a:gd name="connsiteX68" fmla="*/ 19665 w 4043119"/>
              <a:gd name="connsiteY68" fmla="*/ 2665354 h 3558222"/>
              <a:gd name="connsiteX69" fmla="*/ 39329 w 4043119"/>
              <a:gd name="connsiteY69" fmla="*/ 2734180 h 3558222"/>
              <a:gd name="connsiteX70" fmla="*/ 68826 w 4043119"/>
              <a:gd name="connsiteY70" fmla="*/ 2773509 h 3558222"/>
              <a:gd name="connsiteX71" fmla="*/ 78658 w 4043119"/>
              <a:gd name="connsiteY71" fmla="*/ 2803005 h 3558222"/>
              <a:gd name="connsiteX72" fmla="*/ 117987 w 4043119"/>
              <a:gd name="connsiteY72" fmla="*/ 2861999 h 3558222"/>
              <a:gd name="connsiteX73" fmla="*/ 157316 w 4043119"/>
              <a:gd name="connsiteY73" fmla="*/ 2930825 h 3558222"/>
              <a:gd name="connsiteX74" fmla="*/ 196645 w 4043119"/>
              <a:gd name="connsiteY74" fmla="*/ 2989818 h 3558222"/>
              <a:gd name="connsiteX75" fmla="*/ 226142 w 4043119"/>
              <a:gd name="connsiteY75" fmla="*/ 3029147 h 3558222"/>
              <a:gd name="connsiteX76" fmla="*/ 245807 w 4043119"/>
              <a:gd name="connsiteY76" fmla="*/ 3058644 h 3558222"/>
              <a:gd name="connsiteX77" fmla="*/ 275303 w 4043119"/>
              <a:gd name="connsiteY77" fmla="*/ 3078309 h 3558222"/>
              <a:gd name="connsiteX78" fmla="*/ 304800 w 4043119"/>
              <a:gd name="connsiteY78" fmla="*/ 3107805 h 3558222"/>
              <a:gd name="connsiteX79" fmla="*/ 344129 w 4043119"/>
              <a:gd name="connsiteY79" fmla="*/ 3176631 h 3558222"/>
              <a:gd name="connsiteX80" fmla="*/ 373626 w 4043119"/>
              <a:gd name="connsiteY80" fmla="*/ 3206128 h 3558222"/>
              <a:gd name="connsiteX81" fmla="*/ 452284 w 4043119"/>
              <a:gd name="connsiteY81" fmla="*/ 3284786 h 3558222"/>
              <a:gd name="connsiteX82" fmla="*/ 481781 w 4043119"/>
              <a:gd name="connsiteY82" fmla="*/ 3304451 h 3558222"/>
              <a:gd name="connsiteX83" fmla="*/ 530942 w 4043119"/>
              <a:gd name="connsiteY83" fmla="*/ 3314283 h 3558222"/>
              <a:gd name="connsiteX84" fmla="*/ 619432 w 4043119"/>
              <a:gd name="connsiteY84" fmla="*/ 3353612 h 3558222"/>
              <a:gd name="connsiteX85" fmla="*/ 717755 w 4043119"/>
              <a:gd name="connsiteY85" fmla="*/ 3392941 h 3558222"/>
              <a:gd name="connsiteX86" fmla="*/ 816078 w 4043119"/>
              <a:gd name="connsiteY86" fmla="*/ 3402773 h 3558222"/>
              <a:gd name="connsiteX87" fmla="*/ 845574 w 4043119"/>
              <a:gd name="connsiteY87" fmla="*/ 3412605 h 3558222"/>
              <a:gd name="connsiteX88" fmla="*/ 884903 w 4043119"/>
              <a:gd name="connsiteY88" fmla="*/ 3422438 h 3558222"/>
              <a:gd name="connsiteX89" fmla="*/ 924232 w 4043119"/>
              <a:gd name="connsiteY89" fmla="*/ 3442102 h 3558222"/>
              <a:gd name="connsiteX90" fmla="*/ 1022555 w 4043119"/>
              <a:gd name="connsiteY90" fmla="*/ 3461767 h 3558222"/>
              <a:gd name="connsiteX91" fmla="*/ 1238865 w 4043119"/>
              <a:gd name="connsiteY91" fmla="*/ 3471599 h 3558222"/>
              <a:gd name="connsiteX92" fmla="*/ 1406013 w 4043119"/>
              <a:gd name="connsiteY92" fmla="*/ 3432270 h 3558222"/>
              <a:gd name="connsiteX93" fmla="*/ 1622323 w 4043119"/>
              <a:gd name="connsiteY93" fmla="*/ 3353612 h 3558222"/>
              <a:gd name="connsiteX94" fmla="*/ 1907458 w 4043119"/>
              <a:gd name="connsiteY94" fmla="*/ 3304451 h 3558222"/>
              <a:gd name="connsiteX95" fmla="*/ 2271252 w 4043119"/>
              <a:gd name="connsiteY95" fmla="*/ 3294618 h 3558222"/>
              <a:gd name="connsiteX96" fmla="*/ 2300749 w 4043119"/>
              <a:gd name="connsiteY96" fmla="*/ 3284786 h 3558222"/>
              <a:gd name="connsiteX97" fmla="*/ 2644878 w 4043119"/>
              <a:gd name="connsiteY97" fmla="*/ 3343780 h 3558222"/>
              <a:gd name="connsiteX98" fmla="*/ 3052516 w 4043119"/>
              <a:gd name="connsiteY98" fmla="*/ 3510948 h 3558222"/>
              <a:gd name="connsiteX99" fmla="*/ 3482090 w 4043119"/>
              <a:gd name="connsiteY99" fmla="*/ 3555185 h 3558222"/>
              <a:gd name="connsiteX100" fmla="*/ 4043119 w 4043119"/>
              <a:gd name="connsiteY100"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802194 w 4043119"/>
              <a:gd name="connsiteY6" fmla="*/ 108967 h 3558222"/>
              <a:gd name="connsiteX7" fmla="*/ 2713703 w 4043119"/>
              <a:gd name="connsiteY7" fmla="*/ 30309 h 3558222"/>
              <a:gd name="connsiteX8" fmla="*/ 2615381 w 4043119"/>
              <a:gd name="connsiteY8" fmla="*/ 812 h 3558222"/>
              <a:gd name="connsiteX9" fmla="*/ 2241755 w 4043119"/>
              <a:gd name="connsiteY9" fmla="*/ 10644 h 3558222"/>
              <a:gd name="connsiteX10" fmla="*/ 2153265 w 4043119"/>
              <a:gd name="connsiteY10" fmla="*/ 30309 h 3558222"/>
              <a:gd name="connsiteX11" fmla="*/ 2104103 w 4043119"/>
              <a:gd name="connsiteY11" fmla="*/ 40141 h 3558222"/>
              <a:gd name="connsiteX12" fmla="*/ 2045110 w 4043119"/>
              <a:gd name="connsiteY12" fmla="*/ 59805 h 3558222"/>
              <a:gd name="connsiteX13" fmla="*/ 1936955 w 4043119"/>
              <a:gd name="connsiteY13" fmla="*/ 79470 h 3558222"/>
              <a:gd name="connsiteX14" fmla="*/ 1897626 w 4043119"/>
              <a:gd name="connsiteY14" fmla="*/ 108967 h 3558222"/>
              <a:gd name="connsiteX15" fmla="*/ 1868129 w 4043119"/>
              <a:gd name="connsiteY15" fmla="*/ 118799 h 3558222"/>
              <a:gd name="connsiteX16" fmla="*/ 1828800 w 4043119"/>
              <a:gd name="connsiteY16" fmla="*/ 138464 h 3558222"/>
              <a:gd name="connsiteX17" fmla="*/ 1769807 w 4043119"/>
              <a:gd name="connsiteY17" fmla="*/ 167960 h 3558222"/>
              <a:gd name="connsiteX18" fmla="*/ 1740310 w 4043119"/>
              <a:gd name="connsiteY18" fmla="*/ 187625 h 3558222"/>
              <a:gd name="connsiteX19" fmla="*/ 1700981 w 4043119"/>
              <a:gd name="connsiteY19" fmla="*/ 197457 h 3558222"/>
              <a:gd name="connsiteX20" fmla="*/ 1641987 w 4043119"/>
              <a:gd name="connsiteY20" fmla="*/ 236786 h 3558222"/>
              <a:gd name="connsiteX21" fmla="*/ 1553497 w 4043119"/>
              <a:gd name="connsiteY21" fmla="*/ 285947 h 3558222"/>
              <a:gd name="connsiteX22" fmla="*/ 1484671 w 4043119"/>
              <a:gd name="connsiteY22" fmla="*/ 335109 h 3558222"/>
              <a:gd name="connsiteX23" fmla="*/ 1425678 w 4043119"/>
              <a:gd name="connsiteY23" fmla="*/ 374438 h 3558222"/>
              <a:gd name="connsiteX24" fmla="*/ 1406013 w 4043119"/>
              <a:gd name="connsiteY24" fmla="*/ 403935 h 3558222"/>
              <a:gd name="connsiteX25" fmla="*/ 1376516 w 4043119"/>
              <a:gd name="connsiteY25" fmla="*/ 433431 h 3558222"/>
              <a:gd name="connsiteX26" fmla="*/ 1337187 w 4043119"/>
              <a:gd name="connsiteY26" fmla="*/ 512089 h 3558222"/>
              <a:gd name="connsiteX27" fmla="*/ 1317523 w 4043119"/>
              <a:gd name="connsiteY27" fmla="*/ 551418 h 3558222"/>
              <a:gd name="connsiteX28" fmla="*/ 1307691 w 4043119"/>
              <a:gd name="connsiteY28" fmla="*/ 580915 h 3558222"/>
              <a:gd name="connsiteX29" fmla="*/ 1278194 w 4043119"/>
              <a:gd name="connsiteY29" fmla="*/ 600580 h 3558222"/>
              <a:gd name="connsiteX30" fmla="*/ 1229032 w 4043119"/>
              <a:gd name="connsiteY30" fmla="*/ 630076 h 3558222"/>
              <a:gd name="connsiteX31" fmla="*/ 1179871 w 4043119"/>
              <a:gd name="connsiteY31" fmla="*/ 669405 h 3558222"/>
              <a:gd name="connsiteX32" fmla="*/ 1150374 w 4043119"/>
              <a:gd name="connsiteY32" fmla="*/ 679238 h 3558222"/>
              <a:gd name="connsiteX33" fmla="*/ 1111045 w 4043119"/>
              <a:gd name="connsiteY33" fmla="*/ 698902 h 3558222"/>
              <a:gd name="connsiteX34" fmla="*/ 1081549 w 4043119"/>
              <a:gd name="connsiteY34" fmla="*/ 708735 h 3558222"/>
              <a:gd name="connsiteX35" fmla="*/ 1032387 w 4043119"/>
              <a:gd name="connsiteY35" fmla="*/ 728399 h 3558222"/>
              <a:gd name="connsiteX36" fmla="*/ 904568 w 4043119"/>
              <a:gd name="connsiteY36" fmla="*/ 787393 h 3558222"/>
              <a:gd name="connsiteX37" fmla="*/ 865239 w 4043119"/>
              <a:gd name="connsiteY37" fmla="*/ 797225 h 3558222"/>
              <a:gd name="connsiteX38" fmla="*/ 786581 w 4043119"/>
              <a:gd name="connsiteY38" fmla="*/ 826722 h 3558222"/>
              <a:gd name="connsiteX39" fmla="*/ 688258 w 4043119"/>
              <a:gd name="connsiteY39" fmla="*/ 915212 h 3558222"/>
              <a:gd name="connsiteX40" fmla="*/ 629265 w 4043119"/>
              <a:gd name="connsiteY40" fmla="*/ 984038 h 3558222"/>
              <a:gd name="connsiteX41" fmla="*/ 609600 w 4043119"/>
              <a:gd name="connsiteY41" fmla="*/ 1013535 h 3558222"/>
              <a:gd name="connsiteX42" fmla="*/ 550607 w 4043119"/>
              <a:gd name="connsiteY42" fmla="*/ 1052864 h 3558222"/>
              <a:gd name="connsiteX43" fmla="*/ 530942 w 4043119"/>
              <a:gd name="connsiteY43" fmla="*/ 1092193 h 3558222"/>
              <a:gd name="connsiteX44" fmla="*/ 501445 w 4043119"/>
              <a:gd name="connsiteY44" fmla="*/ 1111857 h 3558222"/>
              <a:gd name="connsiteX45" fmla="*/ 491613 w 4043119"/>
              <a:gd name="connsiteY45" fmla="*/ 1141354 h 3558222"/>
              <a:gd name="connsiteX46" fmla="*/ 462116 w 4043119"/>
              <a:gd name="connsiteY46" fmla="*/ 1170851 h 3558222"/>
              <a:gd name="connsiteX47" fmla="*/ 383458 w 4043119"/>
              <a:gd name="connsiteY47" fmla="*/ 1269173 h 3558222"/>
              <a:gd name="connsiteX48" fmla="*/ 383458 w 4043119"/>
              <a:gd name="connsiteY48" fmla="*/ 1269173 h 3558222"/>
              <a:gd name="connsiteX49" fmla="*/ 344129 w 4043119"/>
              <a:gd name="connsiteY49" fmla="*/ 1328167 h 3558222"/>
              <a:gd name="connsiteX50" fmla="*/ 314632 w 4043119"/>
              <a:gd name="connsiteY50" fmla="*/ 1357664 h 3558222"/>
              <a:gd name="connsiteX51" fmla="*/ 255639 w 4043119"/>
              <a:gd name="connsiteY51" fmla="*/ 1455986 h 3558222"/>
              <a:gd name="connsiteX52" fmla="*/ 235974 w 4043119"/>
              <a:gd name="connsiteY52" fmla="*/ 1485483 h 3558222"/>
              <a:gd name="connsiteX53" fmla="*/ 196645 w 4043119"/>
              <a:gd name="connsiteY53" fmla="*/ 1564141 h 3558222"/>
              <a:gd name="connsiteX54" fmla="*/ 167149 w 4043119"/>
              <a:gd name="connsiteY54" fmla="*/ 1662464 h 3558222"/>
              <a:gd name="connsiteX55" fmla="*/ 147484 w 4043119"/>
              <a:gd name="connsiteY55" fmla="*/ 1701793 h 3558222"/>
              <a:gd name="connsiteX56" fmla="*/ 127820 w 4043119"/>
              <a:gd name="connsiteY56" fmla="*/ 1780451 h 3558222"/>
              <a:gd name="connsiteX57" fmla="*/ 117987 w 4043119"/>
              <a:gd name="connsiteY57" fmla="*/ 1819780 h 3558222"/>
              <a:gd name="connsiteX58" fmla="*/ 98323 w 4043119"/>
              <a:gd name="connsiteY58" fmla="*/ 1937767 h 3558222"/>
              <a:gd name="connsiteX59" fmla="*/ 88491 w 4043119"/>
              <a:gd name="connsiteY59" fmla="*/ 2134412 h 3558222"/>
              <a:gd name="connsiteX60" fmla="*/ 78658 w 4043119"/>
              <a:gd name="connsiteY60" fmla="*/ 2163909 h 3558222"/>
              <a:gd name="connsiteX61" fmla="*/ 68826 w 4043119"/>
              <a:gd name="connsiteY61" fmla="*/ 2203238 h 3558222"/>
              <a:gd name="connsiteX62" fmla="*/ 49161 w 4043119"/>
              <a:gd name="connsiteY62" fmla="*/ 2262231 h 3558222"/>
              <a:gd name="connsiteX63" fmla="*/ 39329 w 4043119"/>
              <a:gd name="connsiteY63" fmla="*/ 2291728 h 3558222"/>
              <a:gd name="connsiteX64" fmla="*/ 29497 w 4043119"/>
              <a:gd name="connsiteY64" fmla="*/ 2331057 h 3558222"/>
              <a:gd name="connsiteX65" fmla="*/ 19665 w 4043119"/>
              <a:gd name="connsiteY65" fmla="*/ 2360554 h 3558222"/>
              <a:gd name="connsiteX66" fmla="*/ 0 w 4043119"/>
              <a:gd name="connsiteY66" fmla="*/ 2468709 h 3558222"/>
              <a:gd name="connsiteX67" fmla="*/ 19665 w 4043119"/>
              <a:gd name="connsiteY67" fmla="*/ 2665354 h 3558222"/>
              <a:gd name="connsiteX68" fmla="*/ 39329 w 4043119"/>
              <a:gd name="connsiteY68" fmla="*/ 2734180 h 3558222"/>
              <a:gd name="connsiteX69" fmla="*/ 68826 w 4043119"/>
              <a:gd name="connsiteY69" fmla="*/ 2773509 h 3558222"/>
              <a:gd name="connsiteX70" fmla="*/ 78658 w 4043119"/>
              <a:gd name="connsiteY70" fmla="*/ 2803005 h 3558222"/>
              <a:gd name="connsiteX71" fmla="*/ 117987 w 4043119"/>
              <a:gd name="connsiteY71" fmla="*/ 2861999 h 3558222"/>
              <a:gd name="connsiteX72" fmla="*/ 157316 w 4043119"/>
              <a:gd name="connsiteY72" fmla="*/ 2930825 h 3558222"/>
              <a:gd name="connsiteX73" fmla="*/ 196645 w 4043119"/>
              <a:gd name="connsiteY73" fmla="*/ 2989818 h 3558222"/>
              <a:gd name="connsiteX74" fmla="*/ 226142 w 4043119"/>
              <a:gd name="connsiteY74" fmla="*/ 3029147 h 3558222"/>
              <a:gd name="connsiteX75" fmla="*/ 245807 w 4043119"/>
              <a:gd name="connsiteY75" fmla="*/ 3058644 h 3558222"/>
              <a:gd name="connsiteX76" fmla="*/ 275303 w 4043119"/>
              <a:gd name="connsiteY76" fmla="*/ 3078309 h 3558222"/>
              <a:gd name="connsiteX77" fmla="*/ 304800 w 4043119"/>
              <a:gd name="connsiteY77" fmla="*/ 3107805 h 3558222"/>
              <a:gd name="connsiteX78" fmla="*/ 344129 w 4043119"/>
              <a:gd name="connsiteY78" fmla="*/ 3176631 h 3558222"/>
              <a:gd name="connsiteX79" fmla="*/ 373626 w 4043119"/>
              <a:gd name="connsiteY79" fmla="*/ 3206128 h 3558222"/>
              <a:gd name="connsiteX80" fmla="*/ 452284 w 4043119"/>
              <a:gd name="connsiteY80" fmla="*/ 3284786 h 3558222"/>
              <a:gd name="connsiteX81" fmla="*/ 481781 w 4043119"/>
              <a:gd name="connsiteY81" fmla="*/ 3304451 h 3558222"/>
              <a:gd name="connsiteX82" fmla="*/ 530942 w 4043119"/>
              <a:gd name="connsiteY82" fmla="*/ 3314283 h 3558222"/>
              <a:gd name="connsiteX83" fmla="*/ 619432 w 4043119"/>
              <a:gd name="connsiteY83" fmla="*/ 3353612 h 3558222"/>
              <a:gd name="connsiteX84" fmla="*/ 717755 w 4043119"/>
              <a:gd name="connsiteY84" fmla="*/ 3392941 h 3558222"/>
              <a:gd name="connsiteX85" fmla="*/ 816078 w 4043119"/>
              <a:gd name="connsiteY85" fmla="*/ 3402773 h 3558222"/>
              <a:gd name="connsiteX86" fmla="*/ 845574 w 4043119"/>
              <a:gd name="connsiteY86" fmla="*/ 3412605 h 3558222"/>
              <a:gd name="connsiteX87" fmla="*/ 884903 w 4043119"/>
              <a:gd name="connsiteY87" fmla="*/ 3422438 h 3558222"/>
              <a:gd name="connsiteX88" fmla="*/ 924232 w 4043119"/>
              <a:gd name="connsiteY88" fmla="*/ 3442102 h 3558222"/>
              <a:gd name="connsiteX89" fmla="*/ 1022555 w 4043119"/>
              <a:gd name="connsiteY89" fmla="*/ 3461767 h 3558222"/>
              <a:gd name="connsiteX90" fmla="*/ 1238865 w 4043119"/>
              <a:gd name="connsiteY90" fmla="*/ 3471599 h 3558222"/>
              <a:gd name="connsiteX91" fmla="*/ 1406013 w 4043119"/>
              <a:gd name="connsiteY91" fmla="*/ 3432270 h 3558222"/>
              <a:gd name="connsiteX92" fmla="*/ 1622323 w 4043119"/>
              <a:gd name="connsiteY92" fmla="*/ 3353612 h 3558222"/>
              <a:gd name="connsiteX93" fmla="*/ 1907458 w 4043119"/>
              <a:gd name="connsiteY93" fmla="*/ 3304451 h 3558222"/>
              <a:gd name="connsiteX94" fmla="*/ 2271252 w 4043119"/>
              <a:gd name="connsiteY94" fmla="*/ 3294618 h 3558222"/>
              <a:gd name="connsiteX95" fmla="*/ 2300749 w 4043119"/>
              <a:gd name="connsiteY95" fmla="*/ 3284786 h 3558222"/>
              <a:gd name="connsiteX96" fmla="*/ 2644878 w 4043119"/>
              <a:gd name="connsiteY96" fmla="*/ 3343780 h 3558222"/>
              <a:gd name="connsiteX97" fmla="*/ 3052516 w 4043119"/>
              <a:gd name="connsiteY97" fmla="*/ 3510948 h 3558222"/>
              <a:gd name="connsiteX98" fmla="*/ 3482090 w 4043119"/>
              <a:gd name="connsiteY98" fmla="*/ 3555185 h 3558222"/>
              <a:gd name="connsiteX99" fmla="*/ 4043119 w 4043119"/>
              <a:gd name="connsiteY99"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861187 w 4043119"/>
              <a:gd name="connsiteY5" fmla="*/ 158128 h 3558222"/>
              <a:gd name="connsiteX6" fmla="*/ 2713703 w 4043119"/>
              <a:gd name="connsiteY6" fmla="*/ 30309 h 3558222"/>
              <a:gd name="connsiteX7" fmla="*/ 2615381 w 4043119"/>
              <a:gd name="connsiteY7" fmla="*/ 812 h 3558222"/>
              <a:gd name="connsiteX8" fmla="*/ 2241755 w 4043119"/>
              <a:gd name="connsiteY8" fmla="*/ 10644 h 3558222"/>
              <a:gd name="connsiteX9" fmla="*/ 2153265 w 4043119"/>
              <a:gd name="connsiteY9" fmla="*/ 30309 h 3558222"/>
              <a:gd name="connsiteX10" fmla="*/ 2104103 w 4043119"/>
              <a:gd name="connsiteY10" fmla="*/ 40141 h 3558222"/>
              <a:gd name="connsiteX11" fmla="*/ 2045110 w 4043119"/>
              <a:gd name="connsiteY11" fmla="*/ 59805 h 3558222"/>
              <a:gd name="connsiteX12" fmla="*/ 1936955 w 4043119"/>
              <a:gd name="connsiteY12" fmla="*/ 79470 h 3558222"/>
              <a:gd name="connsiteX13" fmla="*/ 1897626 w 4043119"/>
              <a:gd name="connsiteY13" fmla="*/ 108967 h 3558222"/>
              <a:gd name="connsiteX14" fmla="*/ 1868129 w 4043119"/>
              <a:gd name="connsiteY14" fmla="*/ 118799 h 3558222"/>
              <a:gd name="connsiteX15" fmla="*/ 1828800 w 4043119"/>
              <a:gd name="connsiteY15" fmla="*/ 138464 h 3558222"/>
              <a:gd name="connsiteX16" fmla="*/ 1769807 w 4043119"/>
              <a:gd name="connsiteY16" fmla="*/ 167960 h 3558222"/>
              <a:gd name="connsiteX17" fmla="*/ 1740310 w 4043119"/>
              <a:gd name="connsiteY17" fmla="*/ 187625 h 3558222"/>
              <a:gd name="connsiteX18" fmla="*/ 1700981 w 4043119"/>
              <a:gd name="connsiteY18" fmla="*/ 197457 h 3558222"/>
              <a:gd name="connsiteX19" fmla="*/ 1641987 w 4043119"/>
              <a:gd name="connsiteY19" fmla="*/ 236786 h 3558222"/>
              <a:gd name="connsiteX20" fmla="*/ 1553497 w 4043119"/>
              <a:gd name="connsiteY20" fmla="*/ 285947 h 3558222"/>
              <a:gd name="connsiteX21" fmla="*/ 1484671 w 4043119"/>
              <a:gd name="connsiteY21" fmla="*/ 335109 h 3558222"/>
              <a:gd name="connsiteX22" fmla="*/ 1425678 w 4043119"/>
              <a:gd name="connsiteY22" fmla="*/ 374438 h 3558222"/>
              <a:gd name="connsiteX23" fmla="*/ 1406013 w 4043119"/>
              <a:gd name="connsiteY23" fmla="*/ 403935 h 3558222"/>
              <a:gd name="connsiteX24" fmla="*/ 1376516 w 4043119"/>
              <a:gd name="connsiteY24" fmla="*/ 433431 h 3558222"/>
              <a:gd name="connsiteX25" fmla="*/ 1337187 w 4043119"/>
              <a:gd name="connsiteY25" fmla="*/ 512089 h 3558222"/>
              <a:gd name="connsiteX26" fmla="*/ 1317523 w 4043119"/>
              <a:gd name="connsiteY26" fmla="*/ 551418 h 3558222"/>
              <a:gd name="connsiteX27" fmla="*/ 1307691 w 4043119"/>
              <a:gd name="connsiteY27" fmla="*/ 580915 h 3558222"/>
              <a:gd name="connsiteX28" fmla="*/ 1278194 w 4043119"/>
              <a:gd name="connsiteY28" fmla="*/ 600580 h 3558222"/>
              <a:gd name="connsiteX29" fmla="*/ 1229032 w 4043119"/>
              <a:gd name="connsiteY29" fmla="*/ 630076 h 3558222"/>
              <a:gd name="connsiteX30" fmla="*/ 1179871 w 4043119"/>
              <a:gd name="connsiteY30" fmla="*/ 669405 h 3558222"/>
              <a:gd name="connsiteX31" fmla="*/ 1150374 w 4043119"/>
              <a:gd name="connsiteY31" fmla="*/ 679238 h 3558222"/>
              <a:gd name="connsiteX32" fmla="*/ 1111045 w 4043119"/>
              <a:gd name="connsiteY32" fmla="*/ 698902 h 3558222"/>
              <a:gd name="connsiteX33" fmla="*/ 1081549 w 4043119"/>
              <a:gd name="connsiteY33" fmla="*/ 708735 h 3558222"/>
              <a:gd name="connsiteX34" fmla="*/ 1032387 w 4043119"/>
              <a:gd name="connsiteY34" fmla="*/ 728399 h 3558222"/>
              <a:gd name="connsiteX35" fmla="*/ 904568 w 4043119"/>
              <a:gd name="connsiteY35" fmla="*/ 787393 h 3558222"/>
              <a:gd name="connsiteX36" fmla="*/ 865239 w 4043119"/>
              <a:gd name="connsiteY36" fmla="*/ 797225 h 3558222"/>
              <a:gd name="connsiteX37" fmla="*/ 786581 w 4043119"/>
              <a:gd name="connsiteY37" fmla="*/ 826722 h 3558222"/>
              <a:gd name="connsiteX38" fmla="*/ 688258 w 4043119"/>
              <a:gd name="connsiteY38" fmla="*/ 915212 h 3558222"/>
              <a:gd name="connsiteX39" fmla="*/ 629265 w 4043119"/>
              <a:gd name="connsiteY39" fmla="*/ 984038 h 3558222"/>
              <a:gd name="connsiteX40" fmla="*/ 609600 w 4043119"/>
              <a:gd name="connsiteY40" fmla="*/ 1013535 h 3558222"/>
              <a:gd name="connsiteX41" fmla="*/ 550607 w 4043119"/>
              <a:gd name="connsiteY41" fmla="*/ 1052864 h 3558222"/>
              <a:gd name="connsiteX42" fmla="*/ 530942 w 4043119"/>
              <a:gd name="connsiteY42" fmla="*/ 1092193 h 3558222"/>
              <a:gd name="connsiteX43" fmla="*/ 501445 w 4043119"/>
              <a:gd name="connsiteY43" fmla="*/ 1111857 h 3558222"/>
              <a:gd name="connsiteX44" fmla="*/ 491613 w 4043119"/>
              <a:gd name="connsiteY44" fmla="*/ 1141354 h 3558222"/>
              <a:gd name="connsiteX45" fmla="*/ 462116 w 4043119"/>
              <a:gd name="connsiteY45" fmla="*/ 1170851 h 3558222"/>
              <a:gd name="connsiteX46" fmla="*/ 383458 w 4043119"/>
              <a:gd name="connsiteY46" fmla="*/ 1269173 h 3558222"/>
              <a:gd name="connsiteX47" fmla="*/ 383458 w 4043119"/>
              <a:gd name="connsiteY47" fmla="*/ 1269173 h 3558222"/>
              <a:gd name="connsiteX48" fmla="*/ 344129 w 4043119"/>
              <a:gd name="connsiteY48" fmla="*/ 1328167 h 3558222"/>
              <a:gd name="connsiteX49" fmla="*/ 314632 w 4043119"/>
              <a:gd name="connsiteY49" fmla="*/ 1357664 h 3558222"/>
              <a:gd name="connsiteX50" fmla="*/ 255639 w 4043119"/>
              <a:gd name="connsiteY50" fmla="*/ 1455986 h 3558222"/>
              <a:gd name="connsiteX51" fmla="*/ 235974 w 4043119"/>
              <a:gd name="connsiteY51" fmla="*/ 1485483 h 3558222"/>
              <a:gd name="connsiteX52" fmla="*/ 196645 w 4043119"/>
              <a:gd name="connsiteY52" fmla="*/ 1564141 h 3558222"/>
              <a:gd name="connsiteX53" fmla="*/ 167149 w 4043119"/>
              <a:gd name="connsiteY53" fmla="*/ 1662464 h 3558222"/>
              <a:gd name="connsiteX54" fmla="*/ 147484 w 4043119"/>
              <a:gd name="connsiteY54" fmla="*/ 1701793 h 3558222"/>
              <a:gd name="connsiteX55" fmla="*/ 127820 w 4043119"/>
              <a:gd name="connsiteY55" fmla="*/ 1780451 h 3558222"/>
              <a:gd name="connsiteX56" fmla="*/ 117987 w 4043119"/>
              <a:gd name="connsiteY56" fmla="*/ 1819780 h 3558222"/>
              <a:gd name="connsiteX57" fmla="*/ 98323 w 4043119"/>
              <a:gd name="connsiteY57" fmla="*/ 1937767 h 3558222"/>
              <a:gd name="connsiteX58" fmla="*/ 88491 w 4043119"/>
              <a:gd name="connsiteY58" fmla="*/ 2134412 h 3558222"/>
              <a:gd name="connsiteX59" fmla="*/ 78658 w 4043119"/>
              <a:gd name="connsiteY59" fmla="*/ 2163909 h 3558222"/>
              <a:gd name="connsiteX60" fmla="*/ 68826 w 4043119"/>
              <a:gd name="connsiteY60" fmla="*/ 2203238 h 3558222"/>
              <a:gd name="connsiteX61" fmla="*/ 49161 w 4043119"/>
              <a:gd name="connsiteY61" fmla="*/ 2262231 h 3558222"/>
              <a:gd name="connsiteX62" fmla="*/ 39329 w 4043119"/>
              <a:gd name="connsiteY62" fmla="*/ 2291728 h 3558222"/>
              <a:gd name="connsiteX63" fmla="*/ 29497 w 4043119"/>
              <a:gd name="connsiteY63" fmla="*/ 2331057 h 3558222"/>
              <a:gd name="connsiteX64" fmla="*/ 19665 w 4043119"/>
              <a:gd name="connsiteY64" fmla="*/ 2360554 h 3558222"/>
              <a:gd name="connsiteX65" fmla="*/ 0 w 4043119"/>
              <a:gd name="connsiteY65" fmla="*/ 2468709 h 3558222"/>
              <a:gd name="connsiteX66" fmla="*/ 19665 w 4043119"/>
              <a:gd name="connsiteY66" fmla="*/ 2665354 h 3558222"/>
              <a:gd name="connsiteX67" fmla="*/ 39329 w 4043119"/>
              <a:gd name="connsiteY67" fmla="*/ 2734180 h 3558222"/>
              <a:gd name="connsiteX68" fmla="*/ 68826 w 4043119"/>
              <a:gd name="connsiteY68" fmla="*/ 2773509 h 3558222"/>
              <a:gd name="connsiteX69" fmla="*/ 78658 w 4043119"/>
              <a:gd name="connsiteY69" fmla="*/ 2803005 h 3558222"/>
              <a:gd name="connsiteX70" fmla="*/ 117987 w 4043119"/>
              <a:gd name="connsiteY70" fmla="*/ 2861999 h 3558222"/>
              <a:gd name="connsiteX71" fmla="*/ 157316 w 4043119"/>
              <a:gd name="connsiteY71" fmla="*/ 2930825 h 3558222"/>
              <a:gd name="connsiteX72" fmla="*/ 196645 w 4043119"/>
              <a:gd name="connsiteY72" fmla="*/ 2989818 h 3558222"/>
              <a:gd name="connsiteX73" fmla="*/ 226142 w 4043119"/>
              <a:gd name="connsiteY73" fmla="*/ 3029147 h 3558222"/>
              <a:gd name="connsiteX74" fmla="*/ 245807 w 4043119"/>
              <a:gd name="connsiteY74" fmla="*/ 3058644 h 3558222"/>
              <a:gd name="connsiteX75" fmla="*/ 275303 w 4043119"/>
              <a:gd name="connsiteY75" fmla="*/ 3078309 h 3558222"/>
              <a:gd name="connsiteX76" fmla="*/ 304800 w 4043119"/>
              <a:gd name="connsiteY76" fmla="*/ 3107805 h 3558222"/>
              <a:gd name="connsiteX77" fmla="*/ 344129 w 4043119"/>
              <a:gd name="connsiteY77" fmla="*/ 3176631 h 3558222"/>
              <a:gd name="connsiteX78" fmla="*/ 373626 w 4043119"/>
              <a:gd name="connsiteY78" fmla="*/ 3206128 h 3558222"/>
              <a:gd name="connsiteX79" fmla="*/ 452284 w 4043119"/>
              <a:gd name="connsiteY79" fmla="*/ 3284786 h 3558222"/>
              <a:gd name="connsiteX80" fmla="*/ 481781 w 4043119"/>
              <a:gd name="connsiteY80" fmla="*/ 3304451 h 3558222"/>
              <a:gd name="connsiteX81" fmla="*/ 530942 w 4043119"/>
              <a:gd name="connsiteY81" fmla="*/ 3314283 h 3558222"/>
              <a:gd name="connsiteX82" fmla="*/ 619432 w 4043119"/>
              <a:gd name="connsiteY82" fmla="*/ 3353612 h 3558222"/>
              <a:gd name="connsiteX83" fmla="*/ 717755 w 4043119"/>
              <a:gd name="connsiteY83" fmla="*/ 3392941 h 3558222"/>
              <a:gd name="connsiteX84" fmla="*/ 816078 w 4043119"/>
              <a:gd name="connsiteY84" fmla="*/ 3402773 h 3558222"/>
              <a:gd name="connsiteX85" fmla="*/ 845574 w 4043119"/>
              <a:gd name="connsiteY85" fmla="*/ 3412605 h 3558222"/>
              <a:gd name="connsiteX86" fmla="*/ 884903 w 4043119"/>
              <a:gd name="connsiteY86" fmla="*/ 3422438 h 3558222"/>
              <a:gd name="connsiteX87" fmla="*/ 924232 w 4043119"/>
              <a:gd name="connsiteY87" fmla="*/ 3442102 h 3558222"/>
              <a:gd name="connsiteX88" fmla="*/ 1022555 w 4043119"/>
              <a:gd name="connsiteY88" fmla="*/ 3461767 h 3558222"/>
              <a:gd name="connsiteX89" fmla="*/ 1238865 w 4043119"/>
              <a:gd name="connsiteY89" fmla="*/ 3471599 h 3558222"/>
              <a:gd name="connsiteX90" fmla="*/ 1406013 w 4043119"/>
              <a:gd name="connsiteY90" fmla="*/ 3432270 h 3558222"/>
              <a:gd name="connsiteX91" fmla="*/ 1622323 w 4043119"/>
              <a:gd name="connsiteY91" fmla="*/ 3353612 h 3558222"/>
              <a:gd name="connsiteX92" fmla="*/ 1907458 w 4043119"/>
              <a:gd name="connsiteY92" fmla="*/ 3304451 h 3558222"/>
              <a:gd name="connsiteX93" fmla="*/ 2271252 w 4043119"/>
              <a:gd name="connsiteY93" fmla="*/ 3294618 h 3558222"/>
              <a:gd name="connsiteX94" fmla="*/ 2300749 w 4043119"/>
              <a:gd name="connsiteY94" fmla="*/ 3284786 h 3558222"/>
              <a:gd name="connsiteX95" fmla="*/ 2644878 w 4043119"/>
              <a:gd name="connsiteY95" fmla="*/ 3343780 h 3558222"/>
              <a:gd name="connsiteX96" fmla="*/ 3052516 w 4043119"/>
              <a:gd name="connsiteY96" fmla="*/ 3510948 h 3558222"/>
              <a:gd name="connsiteX97" fmla="*/ 3482090 w 4043119"/>
              <a:gd name="connsiteY97" fmla="*/ 3555185 h 3558222"/>
              <a:gd name="connsiteX98" fmla="*/ 4043119 w 4043119"/>
              <a:gd name="connsiteY98"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949678 w 4043119"/>
              <a:gd name="connsiteY4" fmla="*/ 177793 h 3558222"/>
              <a:gd name="connsiteX5" fmla="*/ 2713703 w 4043119"/>
              <a:gd name="connsiteY5" fmla="*/ 30309 h 3558222"/>
              <a:gd name="connsiteX6" fmla="*/ 2615381 w 4043119"/>
              <a:gd name="connsiteY6" fmla="*/ 812 h 3558222"/>
              <a:gd name="connsiteX7" fmla="*/ 2241755 w 4043119"/>
              <a:gd name="connsiteY7" fmla="*/ 10644 h 3558222"/>
              <a:gd name="connsiteX8" fmla="*/ 2153265 w 4043119"/>
              <a:gd name="connsiteY8" fmla="*/ 30309 h 3558222"/>
              <a:gd name="connsiteX9" fmla="*/ 2104103 w 4043119"/>
              <a:gd name="connsiteY9" fmla="*/ 40141 h 3558222"/>
              <a:gd name="connsiteX10" fmla="*/ 2045110 w 4043119"/>
              <a:gd name="connsiteY10" fmla="*/ 59805 h 3558222"/>
              <a:gd name="connsiteX11" fmla="*/ 1936955 w 4043119"/>
              <a:gd name="connsiteY11" fmla="*/ 79470 h 3558222"/>
              <a:gd name="connsiteX12" fmla="*/ 1897626 w 4043119"/>
              <a:gd name="connsiteY12" fmla="*/ 108967 h 3558222"/>
              <a:gd name="connsiteX13" fmla="*/ 1868129 w 4043119"/>
              <a:gd name="connsiteY13" fmla="*/ 118799 h 3558222"/>
              <a:gd name="connsiteX14" fmla="*/ 1828800 w 4043119"/>
              <a:gd name="connsiteY14" fmla="*/ 138464 h 3558222"/>
              <a:gd name="connsiteX15" fmla="*/ 1769807 w 4043119"/>
              <a:gd name="connsiteY15" fmla="*/ 167960 h 3558222"/>
              <a:gd name="connsiteX16" fmla="*/ 1740310 w 4043119"/>
              <a:gd name="connsiteY16" fmla="*/ 187625 h 3558222"/>
              <a:gd name="connsiteX17" fmla="*/ 1700981 w 4043119"/>
              <a:gd name="connsiteY17" fmla="*/ 197457 h 3558222"/>
              <a:gd name="connsiteX18" fmla="*/ 1641987 w 4043119"/>
              <a:gd name="connsiteY18" fmla="*/ 236786 h 3558222"/>
              <a:gd name="connsiteX19" fmla="*/ 1553497 w 4043119"/>
              <a:gd name="connsiteY19" fmla="*/ 285947 h 3558222"/>
              <a:gd name="connsiteX20" fmla="*/ 1484671 w 4043119"/>
              <a:gd name="connsiteY20" fmla="*/ 335109 h 3558222"/>
              <a:gd name="connsiteX21" fmla="*/ 1425678 w 4043119"/>
              <a:gd name="connsiteY21" fmla="*/ 374438 h 3558222"/>
              <a:gd name="connsiteX22" fmla="*/ 1406013 w 4043119"/>
              <a:gd name="connsiteY22" fmla="*/ 403935 h 3558222"/>
              <a:gd name="connsiteX23" fmla="*/ 1376516 w 4043119"/>
              <a:gd name="connsiteY23" fmla="*/ 433431 h 3558222"/>
              <a:gd name="connsiteX24" fmla="*/ 1337187 w 4043119"/>
              <a:gd name="connsiteY24" fmla="*/ 512089 h 3558222"/>
              <a:gd name="connsiteX25" fmla="*/ 1317523 w 4043119"/>
              <a:gd name="connsiteY25" fmla="*/ 551418 h 3558222"/>
              <a:gd name="connsiteX26" fmla="*/ 1307691 w 4043119"/>
              <a:gd name="connsiteY26" fmla="*/ 580915 h 3558222"/>
              <a:gd name="connsiteX27" fmla="*/ 1278194 w 4043119"/>
              <a:gd name="connsiteY27" fmla="*/ 600580 h 3558222"/>
              <a:gd name="connsiteX28" fmla="*/ 1229032 w 4043119"/>
              <a:gd name="connsiteY28" fmla="*/ 630076 h 3558222"/>
              <a:gd name="connsiteX29" fmla="*/ 1179871 w 4043119"/>
              <a:gd name="connsiteY29" fmla="*/ 669405 h 3558222"/>
              <a:gd name="connsiteX30" fmla="*/ 1150374 w 4043119"/>
              <a:gd name="connsiteY30" fmla="*/ 679238 h 3558222"/>
              <a:gd name="connsiteX31" fmla="*/ 1111045 w 4043119"/>
              <a:gd name="connsiteY31" fmla="*/ 698902 h 3558222"/>
              <a:gd name="connsiteX32" fmla="*/ 1081549 w 4043119"/>
              <a:gd name="connsiteY32" fmla="*/ 708735 h 3558222"/>
              <a:gd name="connsiteX33" fmla="*/ 1032387 w 4043119"/>
              <a:gd name="connsiteY33" fmla="*/ 728399 h 3558222"/>
              <a:gd name="connsiteX34" fmla="*/ 904568 w 4043119"/>
              <a:gd name="connsiteY34" fmla="*/ 787393 h 3558222"/>
              <a:gd name="connsiteX35" fmla="*/ 865239 w 4043119"/>
              <a:gd name="connsiteY35" fmla="*/ 797225 h 3558222"/>
              <a:gd name="connsiteX36" fmla="*/ 786581 w 4043119"/>
              <a:gd name="connsiteY36" fmla="*/ 826722 h 3558222"/>
              <a:gd name="connsiteX37" fmla="*/ 688258 w 4043119"/>
              <a:gd name="connsiteY37" fmla="*/ 915212 h 3558222"/>
              <a:gd name="connsiteX38" fmla="*/ 629265 w 4043119"/>
              <a:gd name="connsiteY38" fmla="*/ 984038 h 3558222"/>
              <a:gd name="connsiteX39" fmla="*/ 609600 w 4043119"/>
              <a:gd name="connsiteY39" fmla="*/ 1013535 h 3558222"/>
              <a:gd name="connsiteX40" fmla="*/ 550607 w 4043119"/>
              <a:gd name="connsiteY40" fmla="*/ 1052864 h 3558222"/>
              <a:gd name="connsiteX41" fmla="*/ 530942 w 4043119"/>
              <a:gd name="connsiteY41" fmla="*/ 1092193 h 3558222"/>
              <a:gd name="connsiteX42" fmla="*/ 501445 w 4043119"/>
              <a:gd name="connsiteY42" fmla="*/ 1111857 h 3558222"/>
              <a:gd name="connsiteX43" fmla="*/ 491613 w 4043119"/>
              <a:gd name="connsiteY43" fmla="*/ 1141354 h 3558222"/>
              <a:gd name="connsiteX44" fmla="*/ 462116 w 4043119"/>
              <a:gd name="connsiteY44" fmla="*/ 1170851 h 3558222"/>
              <a:gd name="connsiteX45" fmla="*/ 383458 w 4043119"/>
              <a:gd name="connsiteY45" fmla="*/ 1269173 h 3558222"/>
              <a:gd name="connsiteX46" fmla="*/ 383458 w 4043119"/>
              <a:gd name="connsiteY46" fmla="*/ 1269173 h 3558222"/>
              <a:gd name="connsiteX47" fmla="*/ 344129 w 4043119"/>
              <a:gd name="connsiteY47" fmla="*/ 1328167 h 3558222"/>
              <a:gd name="connsiteX48" fmla="*/ 314632 w 4043119"/>
              <a:gd name="connsiteY48" fmla="*/ 1357664 h 3558222"/>
              <a:gd name="connsiteX49" fmla="*/ 255639 w 4043119"/>
              <a:gd name="connsiteY49" fmla="*/ 1455986 h 3558222"/>
              <a:gd name="connsiteX50" fmla="*/ 235974 w 4043119"/>
              <a:gd name="connsiteY50" fmla="*/ 1485483 h 3558222"/>
              <a:gd name="connsiteX51" fmla="*/ 196645 w 4043119"/>
              <a:gd name="connsiteY51" fmla="*/ 1564141 h 3558222"/>
              <a:gd name="connsiteX52" fmla="*/ 167149 w 4043119"/>
              <a:gd name="connsiteY52" fmla="*/ 1662464 h 3558222"/>
              <a:gd name="connsiteX53" fmla="*/ 147484 w 4043119"/>
              <a:gd name="connsiteY53" fmla="*/ 1701793 h 3558222"/>
              <a:gd name="connsiteX54" fmla="*/ 127820 w 4043119"/>
              <a:gd name="connsiteY54" fmla="*/ 1780451 h 3558222"/>
              <a:gd name="connsiteX55" fmla="*/ 117987 w 4043119"/>
              <a:gd name="connsiteY55" fmla="*/ 1819780 h 3558222"/>
              <a:gd name="connsiteX56" fmla="*/ 98323 w 4043119"/>
              <a:gd name="connsiteY56" fmla="*/ 1937767 h 3558222"/>
              <a:gd name="connsiteX57" fmla="*/ 88491 w 4043119"/>
              <a:gd name="connsiteY57" fmla="*/ 2134412 h 3558222"/>
              <a:gd name="connsiteX58" fmla="*/ 78658 w 4043119"/>
              <a:gd name="connsiteY58" fmla="*/ 2163909 h 3558222"/>
              <a:gd name="connsiteX59" fmla="*/ 68826 w 4043119"/>
              <a:gd name="connsiteY59" fmla="*/ 2203238 h 3558222"/>
              <a:gd name="connsiteX60" fmla="*/ 49161 w 4043119"/>
              <a:gd name="connsiteY60" fmla="*/ 2262231 h 3558222"/>
              <a:gd name="connsiteX61" fmla="*/ 39329 w 4043119"/>
              <a:gd name="connsiteY61" fmla="*/ 2291728 h 3558222"/>
              <a:gd name="connsiteX62" fmla="*/ 29497 w 4043119"/>
              <a:gd name="connsiteY62" fmla="*/ 2331057 h 3558222"/>
              <a:gd name="connsiteX63" fmla="*/ 19665 w 4043119"/>
              <a:gd name="connsiteY63" fmla="*/ 2360554 h 3558222"/>
              <a:gd name="connsiteX64" fmla="*/ 0 w 4043119"/>
              <a:gd name="connsiteY64" fmla="*/ 2468709 h 3558222"/>
              <a:gd name="connsiteX65" fmla="*/ 19665 w 4043119"/>
              <a:gd name="connsiteY65" fmla="*/ 2665354 h 3558222"/>
              <a:gd name="connsiteX66" fmla="*/ 39329 w 4043119"/>
              <a:gd name="connsiteY66" fmla="*/ 2734180 h 3558222"/>
              <a:gd name="connsiteX67" fmla="*/ 68826 w 4043119"/>
              <a:gd name="connsiteY67" fmla="*/ 2773509 h 3558222"/>
              <a:gd name="connsiteX68" fmla="*/ 78658 w 4043119"/>
              <a:gd name="connsiteY68" fmla="*/ 2803005 h 3558222"/>
              <a:gd name="connsiteX69" fmla="*/ 117987 w 4043119"/>
              <a:gd name="connsiteY69" fmla="*/ 2861999 h 3558222"/>
              <a:gd name="connsiteX70" fmla="*/ 157316 w 4043119"/>
              <a:gd name="connsiteY70" fmla="*/ 2930825 h 3558222"/>
              <a:gd name="connsiteX71" fmla="*/ 196645 w 4043119"/>
              <a:gd name="connsiteY71" fmla="*/ 2989818 h 3558222"/>
              <a:gd name="connsiteX72" fmla="*/ 226142 w 4043119"/>
              <a:gd name="connsiteY72" fmla="*/ 3029147 h 3558222"/>
              <a:gd name="connsiteX73" fmla="*/ 245807 w 4043119"/>
              <a:gd name="connsiteY73" fmla="*/ 3058644 h 3558222"/>
              <a:gd name="connsiteX74" fmla="*/ 275303 w 4043119"/>
              <a:gd name="connsiteY74" fmla="*/ 3078309 h 3558222"/>
              <a:gd name="connsiteX75" fmla="*/ 304800 w 4043119"/>
              <a:gd name="connsiteY75" fmla="*/ 3107805 h 3558222"/>
              <a:gd name="connsiteX76" fmla="*/ 344129 w 4043119"/>
              <a:gd name="connsiteY76" fmla="*/ 3176631 h 3558222"/>
              <a:gd name="connsiteX77" fmla="*/ 373626 w 4043119"/>
              <a:gd name="connsiteY77" fmla="*/ 3206128 h 3558222"/>
              <a:gd name="connsiteX78" fmla="*/ 452284 w 4043119"/>
              <a:gd name="connsiteY78" fmla="*/ 3284786 h 3558222"/>
              <a:gd name="connsiteX79" fmla="*/ 481781 w 4043119"/>
              <a:gd name="connsiteY79" fmla="*/ 3304451 h 3558222"/>
              <a:gd name="connsiteX80" fmla="*/ 530942 w 4043119"/>
              <a:gd name="connsiteY80" fmla="*/ 3314283 h 3558222"/>
              <a:gd name="connsiteX81" fmla="*/ 619432 w 4043119"/>
              <a:gd name="connsiteY81" fmla="*/ 3353612 h 3558222"/>
              <a:gd name="connsiteX82" fmla="*/ 717755 w 4043119"/>
              <a:gd name="connsiteY82" fmla="*/ 3392941 h 3558222"/>
              <a:gd name="connsiteX83" fmla="*/ 816078 w 4043119"/>
              <a:gd name="connsiteY83" fmla="*/ 3402773 h 3558222"/>
              <a:gd name="connsiteX84" fmla="*/ 845574 w 4043119"/>
              <a:gd name="connsiteY84" fmla="*/ 3412605 h 3558222"/>
              <a:gd name="connsiteX85" fmla="*/ 884903 w 4043119"/>
              <a:gd name="connsiteY85" fmla="*/ 3422438 h 3558222"/>
              <a:gd name="connsiteX86" fmla="*/ 924232 w 4043119"/>
              <a:gd name="connsiteY86" fmla="*/ 3442102 h 3558222"/>
              <a:gd name="connsiteX87" fmla="*/ 1022555 w 4043119"/>
              <a:gd name="connsiteY87" fmla="*/ 3461767 h 3558222"/>
              <a:gd name="connsiteX88" fmla="*/ 1238865 w 4043119"/>
              <a:gd name="connsiteY88" fmla="*/ 3471599 h 3558222"/>
              <a:gd name="connsiteX89" fmla="*/ 1406013 w 4043119"/>
              <a:gd name="connsiteY89" fmla="*/ 3432270 h 3558222"/>
              <a:gd name="connsiteX90" fmla="*/ 1622323 w 4043119"/>
              <a:gd name="connsiteY90" fmla="*/ 3353612 h 3558222"/>
              <a:gd name="connsiteX91" fmla="*/ 1907458 w 4043119"/>
              <a:gd name="connsiteY91" fmla="*/ 3304451 h 3558222"/>
              <a:gd name="connsiteX92" fmla="*/ 2271252 w 4043119"/>
              <a:gd name="connsiteY92" fmla="*/ 3294618 h 3558222"/>
              <a:gd name="connsiteX93" fmla="*/ 2300749 w 4043119"/>
              <a:gd name="connsiteY93" fmla="*/ 3284786 h 3558222"/>
              <a:gd name="connsiteX94" fmla="*/ 2644878 w 4043119"/>
              <a:gd name="connsiteY94" fmla="*/ 3343780 h 3558222"/>
              <a:gd name="connsiteX95" fmla="*/ 3052516 w 4043119"/>
              <a:gd name="connsiteY95" fmla="*/ 3510948 h 3558222"/>
              <a:gd name="connsiteX96" fmla="*/ 3482090 w 4043119"/>
              <a:gd name="connsiteY96" fmla="*/ 3555185 h 3558222"/>
              <a:gd name="connsiteX97" fmla="*/ 4043119 w 4043119"/>
              <a:gd name="connsiteY97" fmla="*/ 3435491 h 3558222"/>
              <a:gd name="connsiteX0" fmla="*/ 3972232 w 4043119"/>
              <a:gd name="connsiteY0" fmla="*/ 167960 h 3558222"/>
              <a:gd name="connsiteX1" fmla="*/ 3972232 w 4043119"/>
              <a:gd name="connsiteY1" fmla="*/ 167960 h 3558222"/>
              <a:gd name="connsiteX2" fmla="*/ 3512605 w 4043119"/>
              <a:gd name="connsiteY2" fmla="*/ 88806 h 3558222"/>
              <a:gd name="connsiteX3" fmla="*/ 3126658 w 4043119"/>
              <a:gd name="connsiteY3" fmla="*/ 187625 h 3558222"/>
              <a:gd name="connsiteX4" fmla="*/ 2713703 w 4043119"/>
              <a:gd name="connsiteY4" fmla="*/ 30309 h 3558222"/>
              <a:gd name="connsiteX5" fmla="*/ 2615381 w 4043119"/>
              <a:gd name="connsiteY5" fmla="*/ 812 h 3558222"/>
              <a:gd name="connsiteX6" fmla="*/ 2241755 w 4043119"/>
              <a:gd name="connsiteY6" fmla="*/ 10644 h 3558222"/>
              <a:gd name="connsiteX7" fmla="*/ 2153265 w 4043119"/>
              <a:gd name="connsiteY7" fmla="*/ 30309 h 3558222"/>
              <a:gd name="connsiteX8" fmla="*/ 2104103 w 4043119"/>
              <a:gd name="connsiteY8" fmla="*/ 40141 h 3558222"/>
              <a:gd name="connsiteX9" fmla="*/ 2045110 w 4043119"/>
              <a:gd name="connsiteY9" fmla="*/ 59805 h 3558222"/>
              <a:gd name="connsiteX10" fmla="*/ 1936955 w 4043119"/>
              <a:gd name="connsiteY10" fmla="*/ 79470 h 3558222"/>
              <a:gd name="connsiteX11" fmla="*/ 1897626 w 4043119"/>
              <a:gd name="connsiteY11" fmla="*/ 108967 h 3558222"/>
              <a:gd name="connsiteX12" fmla="*/ 1868129 w 4043119"/>
              <a:gd name="connsiteY12" fmla="*/ 118799 h 3558222"/>
              <a:gd name="connsiteX13" fmla="*/ 1828800 w 4043119"/>
              <a:gd name="connsiteY13" fmla="*/ 138464 h 3558222"/>
              <a:gd name="connsiteX14" fmla="*/ 1769807 w 4043119"/>
              <a:gd name="connsiteY14" fmla="*/ 167960 h 3558222"/>
              <a:gd name="connsiteX15" fmla="*/ 1740310 w 4043119"/>
              <a:gd name="connsiteY15" fmla="*/ 187625 h 3558222"/>
              <a:gd name="connsiteX16" fmla="*/ 1700981 w 4043119"/>
              <a:gd name="connsiteY16" fmla="*/ 197457 h 3558222"/>
              <a:gd name="connsiteX17" fmla="*/ 1641987 w 4043119"/>
              <a:gd name="connsiteY17" fmla="*/ 236786 h 3558222"/>
              <a:gd name="connsiteX18" fmla="*/ 1553497 w 4043119"/>
              <a:gd name="connsiteY18" fmla="*/ 285947 h 3558222"/>
              <a:gd name="connsiteX19" fmla="*/ 1484671 w 4043119"/>
              <a:gd name="connsiteY19" fmla="*/ 335109 h 3558222"/>
              <a:gd name="connsiteX20" fmla="*/ 1425678 w 4043119"/>
              <a:gd name="connsiteY20" fmla="*/ 374438 h 3558222"/>
              <a:gd name="connsiteX21" fmla="*/ 1406013 w 4043119"/>
              <a:gd name="connsiteY21" fmla="*/ 403935 h 3558222"/>
              <a:gd name="connsiteX22" fmla="*/ 1376516 w 4043119"/>
              <a:gd name="connsiteY22" fmla="*/ 433431 h 3558222"/>
              <a:gd name="connsiteX23" fmla="*/ 1337187 w 4043119"/>
              <a:gd name="connsiteY23" fmla="*/ 512089 h 3558222"/>
              <a:gd name="connsiteX24" fmla="*/ 1317523 w 4043119"/>
              <a:gd name="connsiteY24" fmla="*/ 551418 h 3558222"/>
              <a:gd name="connsiteX25" fmla="*/ 1307691 w 4043119"/>
              <a:gd name="connsiteY25" fmla="*/ 580915 h 3558222"/>
              <a:gd name="connsiteX26" fmla="*/ 1278194 w 4043119"/>
              <a:gd name="connsiteY26" fmla="*/ 600580 h 3558222"/>
              <a:gd name="connsiteX27" fmla="*/ 1229032 w 4043119"/>
              <a:gd name="connsiteY27" fmla="*/ 630076 h 3558222"/>
              <a:gd name="connsiteX28" fmla="*/ 1179871 w 4043119"/>
              <a:gd name="connsiteY28" fmla="*/ 669405 h 3558222"/>
              <a:gd name="connsiteX29" fmla="*/ 1150374 w 4043119"/>
              <a:gd name="connsiteY29" fmla="*/ 679238 h 3558222"/>
              <a:gd name="connsiteX30" fmla="*/ 1111045 w 4043119"/>
              <a:gd name="connsiteY30" fmla="*/ 698902 h 3558222"/>
              <a:gd name="connsiteX31" fmla="*/ 1081549 w 4043119"/>
              <a:gd name="connsiteY31" fmla="*/ 708735 h 3558222"/>
              <a:gd name="connsiteX32" fmla="*/ 1032387 w 4043119"/>
              <a:gd name="connsiteY32" fmla="*/ 728399 h 3558222"/>
              <a:gd name="connsiteX33" fmla="*/ 904568 w 4043119"/>
              <a:gd name="connsiteY33" fmla="*/ 787393 h 3558222"/>
              <a:gd name="connsiteX34" fmla="*/ 865239 w 4043119"/>
              <a:gd name="connsiteY34" fmla="*/ 797225 h 3558222"/>
              <a:gd name="connsiteX35" fmla="*/ 786581 w 4043119"/>
              <a:gd name="connsiteY35" fmla="*/ 826722 h 3558222"/>
              <a:gd name="connsiteX36" fmla="*/ 688258 w 4043119"/>
              <a:gd name="connsiteY36" fmla="*/ 915212 h 3558222"/>
              <a:gd name="connsiteX37" fmla="*/ 629265 w 4043119"/>
              <a:gd name="connsiteY37" fmla="*/ 984038 h 3558222"/>
              <a:gd name="connsiteX38" fmla="*/ 609600 w 4043119"/>
              <a:gd name="connsiteY38" fmla="*/ 1013535 h 3558222"/>
              <a:gd name="connsiteX39" fmla="*/ 550607 w 4043119"/>
              <a:gd name="connsiteY39" fmla="*/ 1052864 h 3558222"/>
              <a:gd name="connsiteX40" fmla="*/ 530942 w 4043119"/>
              <a:gd name="connsiteY40" fmla="*/ 1092193 h 3558222"/>
              <a:gd name="connsiteX41" fmla="*/ 501445 w 4043119"/>
              <a:gd name="connsiteY41" fmla="*/ 1111857 h 3558222"/>
              <a:gd name="connsiteX42" fmla="*/ 491613 w 4043119"/>
              <a:gd name="connsiteY42" fmla="*/ 1141354 h 3558222"/>
              <a:gd name="connsiteX43" fmla="*/ 462116 w 4043119"/>
              <a:gd name="connsiteY43" fmla="*/ 1170851 h 3558222"/>
              <a:gd name="connsiteX44" fmla="*/ 383458 w 4043119"/>
              <a:gd name="connsiteY44" fmla="*/ 1269173 h 3558222"/>
              <a:gd name="connsiteX45" fmla="*/ 383458 w 4043119"/>
              <a:gd name="connsiteY45" fmla="*/ 1269173 h 3558222"/>
              <a:gd name="connsiteX46" fmla="*/ 344129 w 4043119"/>
              <a:gd name="connsiteY46" fmla="*/ 1328167 h 3558222"/>
              <a:gd name="connsiteX47" fmla="*/ 314632 w 4043119"/>
              <a:gd name="connsiteY47" fmla="*/ 1357664 h 3558222"/>
              <a:gd name="connsiteX48" fmla="*/ 255639 w 4043119"/>
              <a:gd name="connsiteY48" fmla="*/ 1455986 h 3558222"/>
              <a:gd name="connsiteX49" fmla="*/ 235974 w 4043119"/>
              <a:gd name="connsiteY49" fmla="*/ 1485483 h 3558222"/>
              <a:gd name="connsiteX50" fmla="*/ 196645 w 4043119"/>
              <a:gd name="connsiteY50" fmla="*/ 1564141 h 3558222"/>
              <a:gd name="connsiteX51" fmla="*/ 167149 w 4043119"/>
              <a:gd name="connsiteY51" fmla="*/ 1662464 h 3558222"/>
              <a:gd name="connsiteX52" fmla="*/ 147484 w 4043119"/>
              <a:gd name="connsiteY52" fmla="*/ 1701793 h 3558222"/>
              <a:gd name="connsiteX53" fmla="*/ 127820 w 4043119"/>
              <a:gd name="connsiteY53" fmla="*/ 1780451 h 3558222"/>
              <a:gd name="connsiteX54" fmla="*/ 117987 w 4043119"/>
              <a:gd name="connsiteY54" fmla="*/ 1819780 h 3558222"/>
              <a:gd name="connsiteX55" fmla="*/ 98323 w 4043119"/>
              <a:gd name="connsiteY55" fmla="*/ 1937767 h 3558222"/>
              <a:gd name="connsiteX56" fmla="*/ 88491 w 4043119"/>
              <a:gd name="connsiteY56" fmla="*/ 2134412 h 3558222"/>
              <a:gd name="connsiteX57" fmla="*/ 78658 w 4043119"/>
              <a:gd name="connsiteY57" fmla="*/ 2163909 h 3558222"/>
              <a:gd name="connsiteX58" fmla="*/ 68826 w 4043119"/>
              <a:gd name="connsiteY58" fmla="*/ 2203238 h 3558222"/>
              <a:gd name="connsiteX59" fmla="*/ 49161 w 4043119"/>
              <a:gd name="connsiteY59" fmla="*/ 2262231 h 3558222"/>
              <a:gd name="connsiteX60" fmla="*/ 39329 w 4043119"/>
              <a:gd name="connsiteY60" fmla="*/ 2291728 h 3558222"/>
              <a:gd name="connsiteX61" fmla="*/ 29497 w 4043119"/>
              <a:gd name="connsiteY61" fmla="*/ 2331057 h 3558222"/>
              <a:gd name="connsiteX62" fmla="*/ 19665 w 4043119"/>
              <a:gd name="connsiteY62" fmla="*/ 2360554 h 3558222"/>
              <a:gd name="connsiteX63" fmla="*/ 0 w 4043119"/>
              <a:gd name="connsiteY63" fmla="*/ 2468709 h 3558222"/>
              <a:gd name="connsiteX64" fmla="*/ 19665 w 4043119"/>
              <a:gd name="connsiteY64" fmla="*/ 2665354 h 3558222"/>
              <a:gd name="connsiteX65" fmla="*/ 39329 w 4043119"/>
              <a:gd name="connsiteY65" fmla="*/ 2734180 h 3558222"/>
              <a:gd name="connsiteX66" fmla="*/ 68826 w 4043119"/>
              <a:gd name="connsiteY66" fmla="*/ 2773509 h 3558222"/>
              <a:gd name="connsiteX67" fmla="*/ 78658 w 4043119"/>
              <a:gd name="connsiteY67" fmla="*/ 2803005 h 3558222"/>
              <a:gd name="connsiteX68" fmla="*/ 117987 w 4043119"/>
              <a:gd name="connsiteY68" fmla="*/ 2861999 h 3558222"/>
              <a:gd name="connsiteX69" fmla="*/ 157316 w 4043119"/>
              <a:gd name="connsiteY69" fmla="*/ 2930825 h 3558222"/>
              <a:gd name="connsiteX70" fmla="*/ 196645 w 4043119"/>
              <a:gd name="connsiteY70" fmla="*/ 2989818 h 3558222"/>
              <a:gd name="connsiteX71" fmla="*/ 226142 w 4043119"/>
              <a:gd name="connsiteY71" fmla="*/ 3029147 h 3558222"/>
              <a:gd name="connsiteX72" fmla="*/ 245807 w 4043119"/>
              <a:gd name="connsiteY72" fmla="*/ 3058644 h 3558222"/>
              <a:gd name="connsiteX73" fmla="*/ 275303 w 4043119"/>
              <a:gd name="connsiteY73" fmla="*/ 3078309 h 3558222"/>
              <a:gd name="connsiteX74" fmla="*/ 304800 w 4043119"/>
              <a:gd name="connsiteY74" fmla="*/ 3107805 h 3558222"/>
              <a:gd name="connsiteX75" fmla="*/ 344129 w 4043119"/>
              <a:gd name="connsiteY75" fmla="*/ 3176631 h 3558222"/>
              <a:gd name="connsiteX76" fmla="*/ 373626 w 4043119"/>
              <a:gd name="connsiteY76" fmla="*/ 3206128 h 3558222"/>
              <a:gd name="connsiteX77" fmla="*/ 452284 w 4043119"/>
              <a:gd name="connsiteY77" fmla="*/ 3284786 h 3558222"/>
              <a:gd name="connsiteX78" fmla="*/ 481781 w 4043119"/>
              <a:gd name="connsiteY78" fmla="*/ 3304451 h 3558222"/>
              <a:gd name="connsiteX79" fmla="*/ 530942 w 4043119"/>
              <a:gd name="connsiteY79" fmla="*/ 3314283 h 3558222"/>
              <a:gd name="connsiteX80" fmla="*/ 619432 w 4043119"/>
              <a:gd name="connsiteY80" fmla="*/ 3353612 h 3558222"/>
              <a:gd name="connsiteX81" fmla="*/ 717755 w 4043119"/>
              <a:gd name="connsiteY81" fmla="*/ 3392941 h 3558222"/>
              <a:gd name="connsiteX82" fmla="*/ 816078 w 4043119"/>
              <a:gd name="connsiteY82" fmla="*/ 3402773 h 3558222"/>
              <a:gd name="connsiteX83" fmla="*/ 845574 w 4043119"/>
              <a:gd name="connsiteY83" fmla="*/ 3412605 h 3558222"/>
              <a:gd name="connsiteX84" fmla="*/ 884903 w 4043119"/>
              <a:gd name="connsiteY84" fmla="*/ 3422438 h 3558222"/>
              <a:gd name="connsiteX85" fmla="*/ 924232 w 4043119"/>
              <a:gd name="connsiteY85" fmla="*/ 3442102 h 3558222"/>
              <a:gd name="connsiteX86" fmla="*/ 1022555 w 4043119"/>
              <a:gd name="connsiteY86" fmla="*/ 3461767 h 3558222"/>
              <a:gd name="connsiteX87" fmla="*/ 1238865 w 4043119"/>
              <a:gd name="connsiteY87" fmla="*/ 3471599 h 3558222"/>
              <a:gd name="connsiteX88" fmla="*/ 1406013 w 4043119"/>
              <a:gd name="connsiteY88" fmla="*/ 3432270 h 3558222"/>
              <a:gd name="connsiteX89" fmla="*/ 1622323 w 4043119"/>
              <a:gd name="connsiteY89" fmla="*/ 3353612 h 3558222"/>
              <a:gd name="connsiteX90" fmla="*/ 1907458 w 4043119"/>
              <a:gd name="connsiteY90" fmla="*/ 3304451 h 3558222"/>
              <a:gd name="connsiteX91" fmla="*/ 2271252 w 4043119"/>
              <a:gd name="connsiteY91" fmla="*/ 3294618 h 3558222"/>
              <a:gd name="connsiteX92" fmla="*/ 2300749 w 4043119"/>
              <a:gd name="connsiteY92" fmla="*/ 3284786 h 3558222"/>
              <a:gd name="connsiteX93" fmla="*/ 2644878 w 4043119"/>
              <a:gd name="connsiteY93" fmla="*/ 3343780 h 3558222"/>
              <a:gd name="connsiteX94" fmla="*/ 3052516 w 4043119"/>
              <a:gd name="connsiteY94" fmla="*/ 3510948 h 3558222"/>
              <a:gd name="connsiteX95" fmla="*/ 3482090 w 4043119"/>
              <a:gd name="connsiteY95" fmla="*/ 3555185 h 3558222"/>
              <a:gd name="connsiteX96" fmla="*/ 4043119 w 4043119"/>
              <a:gd name="connsiteY96" fmla="*/ 3435491 h 3558222"/>
              <a:gd name="connsiteX0" fmla="*/ 3972232 w 4043119"/>
              <a:gd name="connsiteY0" fmla="*/ 158890 h 3549152"/>
              <a:gd name="connsiteX1" fmla="*/ 3972232 w 4043119"/>
              <a:gd name="connsiteY1" fmla="*/ 158890 h 3549152"/>
              <a:gd name="connsiteX2" fmla="*/ 3512605 w 4043119"/>
              <a:gd name="connsiteY2" fmla="*/ 79736 h 3549152"/>
              <a:gd name="connsiteX3" fmla="*/ 3126658 w 4043119"/>
              <a:gd name="connsiteY3" fmla="*/ 178555 h 3549152"/>
              <a:gd name="connsiteX4" fmla="*/ 2713703 w 4043119"/>
              <a:gd name="connsiteY4" fmla="*/ 21239 h 3549152"/>
              <a:gd name="connsiteX5" fmla="*/ 2241755 w 4043119"/>
              <a:gd name="connsiteY5" fmla="*/ 1574 h 3549152"/>
              <a:gd name="connsiteX6" fmla="*/ 2153265 w 4043119"/>
              <a:gd name="connsiteY6" fmla="*/ 21239 h 3549152"/>
              <a:gd name="connsiteX7" fmla="*/ 2104103 w 4043119"/>
              <a:gd name="connsiteY7" fmla="*/ 31071 h 3549152"/>
              <a:gd name="connsiteX8" fmla="*/ 2045110 w 4043119"/>
              <a:gd name="connsiteY8" fmla="*/ 50735 h 3549152"/>
              <a:gd name="connsiteX9" fmla="*/ 1936955 w 4043119"/>
              <a:gd name="connsiteY9" fmla="*/ 70400 h 3549152"/>
              <a:gd name="connsiteX10" fmla="*/ 1897626 w 4043119"/>
              <a:gd name="connsiteY10" fmla="*/ 99897 h 3549152"/>
              <a:gd name="connsiteX11" fmla="*/ 1868129 w 4043119"/>
              <a:gd name="connsiteY11" fmla="*/ 109729 h 3549152"/>
              <a:gd name="connsiteX12" fmla="*/ 1828800 w 4043119"/>
              <a:gd name="connsiteY12" fmla="*/ 129394 h 3549152"/>
              <a:gd name="connsiteX13" fmla="*/ 1769807 w 4043119"/>
              <a:gd name="connsiteY13" fmla="*/ 158890 h 3549152"/>
              <a:gd name="connsiteX14" fmla="*/ 1740310 w 4043119"/>
              <a:gd name="connsiteY14" fmla="*/ 178555 h 3549152"/>
              <a:gd name="connsiteX15" fmla="*/ 1700981 w 4043119"/>
              <a:gd name="connsiteY15" fmla="*/ 188387 h 3549152"/>
              <a:gd name="connsiteX16" fmla="*/ 1641987 w 4043119"/>
              <a:gd name="connsiteY16" fmla="*/ 227716 h 3549152"/>
              <a:gd name="connsiteX17" fmla="*/ 1553497 w 4043119"/>
              <a:gd name="connsiteY17" fmla="*/ 276877 h 3549152"/>
              <a:gd name="connsiteX18" fmla="*/ 1484671 w 4043119"/>
              <a:gd name="connsiteY18" fmla="*/ 326039 h 3549152"/>
              <a:gd name="connsiteX19" fmla="*/ 1425678 w 4043119"/>
              <a:gd name="connsiteY19" fmla="*/ 365368 h 3549152"/>
              <a:gd name="connsiteX20" fmla="*/ 1406013 w 4043119"/>
              <a:gd name="connsiteY20" fmla="*/ 394865 h 3549152"/>
              <a:gd name="connsiteX21" fmla="*/ 1376516 w 4043119"/>
              <a:gd name="connsiteY21" fmla="*/ 424361 h 3549152"/>
              <a:gd name="connsiteX22" fmla="*/ 1337187 w 4043119"/>
              <a:gd name="connsiteY22" fmla="*/ 503019 h 3549152"/>
              <a:gd name="connsiteX23" fmla="*/ 1317523 w 4043119"/>
              <a:gd name="connsiteY23" fmla="*/ 542348 h 3549152"/>
              <a:gd name="connsiteX24" fmla="*/ 1307691 w 4043119"/>
              <a:gd name="connsiteY24" fmla="*/ 571845 h 3549152"/>
              <a:gd name="connsiteX25" fmla="*/ 1278194 w 4043119"/>
              <a:gd name="connsiteY25" fmla="*/ 591510 h 3549152"/>
              <a:gd name="connsiteX26" fmla="*/ 1229032 w 4043119"/>
              <a:gd name="connsiteY26" fmla="*/ 621006 h 3549152"/>
              <a:gd name="connsiteX27" fmla="*/ 1179871 w 4043119"/>
              <a:gd name="connsiteY27" fmla="*/ 660335 h 3549152"/>
              <a:gd name="connsiteX28" fmla="*/ 1150374 w 4043119"/>
              <a:gd name="connsiteY28" fmla="*/ 670168 h 3549152"/>
              <a:gd name="connsiteX29" fmla="*/ 1111045 w 4043119"/>
              <a:gd name="connsiteY29" fmla="*/ 689832 h 3549152"/>
              <a:gd name="connsiteX30" fmla="*/ 1081549 w 4043119"/>
              <a:gd name="connsiteY30" fmla="*/ 699665 h 3549152"/>
              <a:gd name="connsiteX31" fmla="*/ 1032387 w 4043119"/>
              <a:gd name="connsiteY31" fmla="*/ 719329 h 3549152"/>
              <a:gd name="connsiteX32" fmla="*/ 904568 w 4043119"/>
              <a:gd name="connsiteY32" fmla="*/ 778323 h 3549152"/>
              <a:gd name="connsiteX33" fmla="*/ 865239 w 4043119"/>
              <a:gd name="connsiteY33" fmla="*/ 788155 h 3549152"/>
              <a:gd name="connsiteX34" fmla="*/ 786581 w 4043119"/>
              <a:gd name="connsiteY34" fmla="*/ 817652 h 3549152"/>
              <a:gd name="connsiteX35" fmla="*/ 688258 w 4043119"/>
              <a:gd name="connsiteY35" fmla="*/ 906142 h 3549152"/>
              <a:gd name="connsiteX36" fmla="*/ 629265 w 4043119"/>
              <a:gd name="connsiteY36" fmla="*/ 974968 h 3549152"/>
              <a:gd name="connsiteX37" fmla="*/ 609600 w 4043119"/>
              <a:gd name="connsiteY37" fmla="*/ 1004465 h 3549152"/>
              <a:gd name="connsiteX38" fmla="*/ 550607 w 4043119"/>
              <a:gd name="connsiteY38" fmla="*/ 1043794 h 3549152"/>
              <a:gd name="connsiteX39" fmla="*/ 530942 w 4043119"/>
              <a:gd name="connsiteY39" fmla="*/ 1083123 h 3549152"/>
              <a:gd name="connsiteX40" fmla="*/ 501445 w 4043119"/>
              <a:gd name="connsiteY40" fmla="*/ 1102787 h 3549152"/>
              <a:gd name="connsiteX41" fmla="*/ 491613 w 4043119"/>
              <a:gd name="connsiteY41" fmla="*/ 1132284 h 3549152"/>
              <a:gd name="connsiteX42" fmla="*/ 462116 w 4043119"/>
              <a:gd name="connsiteY42" fmla="*/ 1161781 h 3549152"/>
              <a:gd name="connsiteX43" fmla="*/ 383458 w 4043119"/>
              <a:gd name="connsiteY43" fmla="*/ 1260103 h 3549152"/>
              <a:gd name="connsiteX44" fmla="*/ 383458 w 4043119"/>
              <a:gd name="connsiteY44" fmla="*/ 1260103 h 3549152"/>
              <a:gd name="connsiteX45" fmla="*/ 344129 w 4043119"/>
              <a:gd name="connsiteY45" fmla="*/ 1319097 h 3549152"/>
              <a:gd name="connsiteX46" fmla="*/ 314632 w 4043119"/>
              <a:gd name="connsiteY46" fmla="*/ 1348594 h 3549152"/>
              <a:gd name="connsiteX47" fmla="*/ 255639 w 4043119"/>
              <a:gd name="connsiteY47" fmla="*/ 1446916 h 3549152"/>
              <a:gd name="connsiteX48" fmla="*/ 235974 w 4043119"/>
              <a:gd name="connsiteY48" fmla="*/ 1476413 h 3549152"/>
              <a:gd name="connsiteX49" fmla="*/ 196645 w 4043119"/>
              <a:gd name="connsiteY49" fmla="*/ 1555071 h 3549152"/>
              <a:gd name="connsiteX50" fmla="*/ 167149 w 4043119"/>
              <a:gd name="connsiteY50" fmla="*/ 1653394 h 3549152"/>
              <a:gd name="connsiteX51" fmla="*/ 147484 w 4043119"/>
              <a:gd name="connsiteY51" fmla="*/ 1692723 h 3549152"/>
              <a:gd name="connsiteX52" fmla="*/ 127820 w 4043119"/>
              <a:gd name="connsiteY52" fmla="*/ 1771381 h 3549152"/>
              <a:gd name="connsiteX53" fmla="*/ 117987 w 4043119"/>
              <a:gd name="connsiteY53" fmla="*/ 1810710 h 3549152"/>
              <a:gd name="connsiteX54" fmla="*/ 98323 w 4043119"/>
              <a:gd name="connsiteY54" fmla="*/ 1928697 h 3549152"/>
              <a:gd name="connsiteX55" fmla="*/ 88491 w 4043119"/>
              <a:gd name="connsiteY55" fmla="*/ 2125342 h 3549152"/>
              <a:gd name="connsiteX56" fmla="*/ 78658 w 4043119"/>
              <a:gd name="connsiteY56" fmla="*/ 2154839 h 3549152"/>
              <a:gd name="connsiteX57" fmla="*/ 68826 w 4043119"/>
              <a:gd name="connsiteY57" fmla="*/ 2194168 h 3549152"/>
              <a:gd name="connsiteX58" fmla="*/ 49161 w 4043119"/>
              <a:gd name="connsiteY58" fmla="*/ 2253161 h 3549152"/>
              <a:gd name="connsiteX59" fmla="*/ 39329 w 4043119"/>
              <a:gd name="connsiteY59" fmla="*/ 2282658 h 3549152"/>
              <a:gd name="connsiteX60" fmla="*/ 29497 w 4043119"/>
              <a:gd name="connsiteY60" fmla="*/ 2321987 h 3549152"/>
              <a:gd name="connsiteX61" fmla="*/ 19665 w 4043119"/>
              <a:gd name="connsiteY61" fmla="*/ 2351484 h 3549152"/>
              <a:gd name="connsiteX62" fmla="*/ 0 w 4043119"/>
              <a:gd name="connsiteY62" fmla="*/ 2459639 h 3549152"/>
              <a:gd name="connsiteX63" fmla="*/ 19665 w 4043119"/>
              <a:gd name="connsiteY63" fmla="*/ 2656284 h 3549152"/>
              <a:gd name="connsiteX64" fmla="*/ 39329 w 4043119"/>
              <a:gd name="connsiteY64" fmla="*/ 2725110 h 3549152"/>
              <a:gd name="connsiteX65" fmla="*/ 68826 w 4043119"/>
              <a:gd name="connsiteY65" fmla="*/ 2764439 h 3549152"/>
              <a:gd name="connsiteX66" fmla="*/ 78658 w 4043119"/>
              <a:gd name="connsiteY66" fmla="*/ 2793935 h 3549152"/>
              <a:gd name="connsiteX67" fmla="*/ 117987 w 4043119"/>
              <a:gd name="connsiteY67" fmla="*/ 2852929 h 3549152"/>
              <a:gd name="connsiteX68" fmla="*/ 157316 w 4043119"/>
              <a:gd name="connsiteY68" fmla="*/ 2921755 h 3549152"/>
              <a:gd name="connsiteX69" fmla="*/ 196645 w 4043119"/>
              <a:gd name="connsiteY69" fmla="*/ 2980748 h 3549152"/>
              <a:gd name="connsiteX70" fmla="*/ 226142 w 4043119"/>
              <a:gd name="connsiteY70" fmla="*/ 3020077 h 3549152"/>
              <a:gd name="connsiteX71" fmla="*/ 245807 w 4043119"/>
              <a:gd name="connsiteY71" fmla="*/ 3049574 h 3549152"/>
              <a:gd name="connsiteX72" fmla="*/ 275303 w 4043119"/>
              <a:gd name="connsiteY72" fmla="*/ 3069239 h 3549152"/>
              <a:gd name="connsiteX73" fmla="*/ 304800 w 4043119"/>
              <a:gd name="connsiteY73" fmla="*/ 3098735 h 3549152"/>
              <a:gd name="connsiteX74" fmla="*/ 344129 w 4043119"/>
              <a:gd name="connsiteY74" fmla="*/ 3167561 h 3549152"/>
              <a:gd name="connsiteX75" fmla="*/ 373626 w 4043119"/>
              <a:gd name="connsiteY75" fmla="*/ 3197058 h 3549152"/>
              <a:gd name="connsiteX76" fmla="*/ 452284 w 4043119"/>
              <a:gd name="connsiteY76" fmla="*/ 3275716 h 3549152"/>
              <a:gd name="connsiteX77" fmla="*/ 481781 w 4043119"/>
              <a:gd name="connsiteY77" fmla="*/ 3295381 h 3549152"/>
              <a:gd name="connsiteX78" fmla="*/ 530942 w 4043119"/>
              <a:gd name="connsiteY78" fmla="*/ 3305213 h 3549152"/>
              <a:gd name="connsiteX79" fmla="*/ 619432 w 4043119"/>
              <a:gd name="connsiteY79" fmla="*/ 3344542 h 3549152"/>
              <a:gd name="connsiteX80" fmla="*/ 717755 w 4043119"/>
              <a:gd name="connsiteY80" fmla="*/ 3383871 h 3549152"/>
              <a:gd name="connsiteX81" fmla="*/ 816078 w 4043119"/>
              <a:gd name="connsiteY81" fmla="*/ 3393703 h 3549152"/>
              <a:gd name="connsiteX82" fmla="*/ 845574 w 4043119"/>
              <a:gd name="connsiteY82" fmla="*/ 3403535 h 3549152"/>
              <a:gd name="connsiteX83" fmla="*/ 884903 w 4043119"/>
              <a:gd name="connsiteY83" fmla="*/ 3413368 h 3549152"/>
              <a:gd name="connsiteX84" fmla="*/ 924232 w 4043119"/>
              <a:gd name="connsiteY84" fmla="*/ 3433032 h 3549152"/>
              <a:gd name="connsiteX85" fmla="*/ 1022555 w 4043119"/>
              <a:gd name="connsiteY85" fmla="*/ 3452697 h 3549152"/>
              <a:gd name="connsiteX86" fmla="*/ 1238865 w 4043119"/>
              <a:gd name="connsiteY86" fmla="*/ 3462529 h 3549152"/>
              <a:gd name="connsiteX87" fmla="*/ 1406013 w 4043119"/>
              <a:gd name="connsiteY87" fmla="*/ 3423200 h 3549152"/>
              <a:gd name="connsiteX88" fmla="*/ 1622323 w 4043119"/>
              <a:gd name="connsiteY88" fmla="*/ 3344542 h 3549152"/>
              <a:gd name="connsiteX89" fmla="*/ 1907458 w 4043119"/>
              <a:gd name="connsiteY89" fmla="*/ 3295381 h 3549152"/>
              <a:gd name="connsiteX90" fmla="*/ 2271252 w 4043119"/>
              <a:gd name="connsiteY90" fmla="*/ 3285548 h 3549152"/>
              <a:gd name="connsiteX91" fmla="*/ 2300749 w 4043119"/>
              <a:gd name="connsiteY91" fmla="*/ 3275716 h 3549152"/>
              <a:gd name="connsiteX92" fmla="*/ 2644878 w 4043119"/>
              <a:gd name="connsiteY92" fmla="*/ 3334710 h 3549152"/>
              <a:gd name="connsiteX93" fmla="*/ 3052516 w 4043119"/>
              <a:gd name="connsiteY93" fmla="*/ 3501878 h 3549152"/>
              <a:gd name="connsiteX94" fmla="*/ 3482090 w 4043119"/>
              <a:gd name="connsiteY94" fmla="*/ 3546115 h 3549152"/>
              <a:gd name="connsiteX95" fmla="*/ 4043119 w 4043119"/>
              <a:gd name="connsiteY95" fmla="*/ 3426421 h 3549152"/>
              <a:gd name="connsiteX0" fmla="*/ 3972232 w 4043119"/>
              <a:gd name="connsiteY0" fmla="*/ 158890 h 3549152"/>
              <a:gd name="connsiteX1" fmla="*/ 3972232 w 4043119"/>
              <a:gd name="connsiteY1" fmla="*/ 158890 h 3549152"/>
              <a:gd name="connsiteX2" fmla="*/ 3512605 w 4043119"/>
              <a:gd name="connsiteY2" fmla="*/ 79736 h 3549152"/>
              <a:gd name="connsiteX3" fmla="*/ 3126658 w 4043119"/>
              <a:gd name="connsiteY3" fmla="*/ 178555 h 3549152"/>
              <a:gd name="connsiteX4" fmla="*/ 2713703 w 4043119"/>
              <a:gd name="connsiteY4" fmla="*/ 21239 h 3549152"/>
              <a:gd name="connsiteX5" fmla="*/ 2241755 w 4043119"/>
              <a:gd name="connsiteY5" fmla="*/ 1574 h 3549152"/>
              <a:gd name="connsiteX6" fmla="*/ 2153265 w 4043119"/>
              <a:gd name="connsiteY6" fmla="*/ 21239 h 3549152"/>
              <a:gd name="connsiteX7" fmla="*/ 2045110 w 4043119"/>
              <a:gd name="connsiteY7" fmla="*/ 50735 h 3549152"/>
              <a:gd name="connsiteX8" fmla="*/ 1936955 w 4043119"/>
              <a:gd name="connsiteY8" fmla="*/ 70400 h 3549152"/>
              <a:gd name="connsiteX9" fmla="*/ 1897626 w 4043119"/>
              <a:gd name="connsiteY9" fmla="*/ 99897 h 3549152"/>
              <a:gd name="connsiteX10" fmla="*/ 1868129 w 4043119"/>
              <a:gd name="connsiteY10" fmla="*/ 109729 h 3549152"/>
              <a:gd name="connsiteX11" fmla="*/ 1828800 w 4043119"/>
              <a:gd name="connsiteY11" fmla="*/ 129394 h 3549152"/>
              <a:gd name="connsiteX12" fmla="*/ 1769807 w 4043119"/>
              <a:gd name="connsiteY12" fmla="*/ 158890 h 3549152"/>
              <a:gd name="connsiteX13" fmla="*/ 1740310 w 4043119"/>
              <a:gd name="connsiteY13" fmla="*/ 178555 h 3549152"/>
              <a:gd name="connsiteX14" fmla="*/ 1700981 w 4043119"/>
              <a:gd name="connsiteY14" fmla="*/ 188387 h 3549152"/>
              <a:gd name="connsiteX15" fmla="*/ 1641987 w 4043119"/>
              <a:gd name="connsiteY15" fmla="*/ 227716 h 3549152"/>
              <a:gd name="connsiteX16" fmla="*/ 1553497 w 4043119"/>
              <a:gd name="connsiteY16" fmla="*/ 276877 h 3549152"/>
              <a:gd name="connsiteX17" fmla="*/ 1484671 w 4043119"/>
              <a:gd name="connsiteY17" fmla="*/ 326039 h 3549152"/>
              <a:gd name="connsiteX18" fmla="*/ 1425678 w 4043119"/>
              <a:gd name="connsiteY18" fmla="*/ 365368 h 3549152"/>
              <a:gd name="connsiteX19" fmla="*/ 1406013 w 4043119"/>
              <a:gd name="connsiteY19" fmla="*/ 394865 h 3549152"/>
              <a:gd name="connsiteX20" fmla="*/ 1376516 w 4043119"/>
              <a:gd name="connsiteY20" fmla="*/ 424361 h 3549152"/>
              <a:gd name="connsiteX21" fmla="*/ 1337187 w 4043119"/>
              <a:gd name="connsiteY21" fmla="*/ 503019 h 3549152"/>
              <a:gd name="connsiteX22" fmla="*/ 1317523 w 4043119"/>
              <a:gd name="connsiteY22" fmla="*/ 542348 h 3549152"/>
              <a:gd name="connsiteX23" fmla="*/ 1307691 w 4043119"/>
              <a:gd name="connsiteY23" fmla="*/ 571845 h 3549152"/>
              <a:gd name="connsiteX24" fmla="*/ 1278194 w 4043119"/>
              <a:gd name="connsiteY24" fmla="*/ 591510 h 3549152"/>
              <a:gd name="connsiteX25" fmla="*/ 1229032 w 4043119"/>
              <a:gd name="connsiteY25" fmla="*/ 621006 h 3549152"/>
              <a:gd name="connsiteX26" fmla="*/ 1179871 w 4043119"/>
              <a:gd name="connsiteY26" fmla="*/ 660335 h 3549152"/>
              <a:gd name="connsiteX27" fmla="*/ 1150374 w 4043119"/>
              <a:gd name="connsiteY27" fmla="*/ 670168 h 3549152"/>
              <a:gd name="connsiteX28" fmla="*/ 1111045 w 4043119"/>
              <a:gd name="connsiteY28" fmla="*/ 689832 h 3549152"/>
              <a:gd name="connsiteX29" fmla="*/ 1081549 w 4043119"/>
              <a:gd name="connsiteY29" fmla="*/ 699665 h 3549152"/>
              <a:gd name="connsiteX30" fmla="*/ 1032387 w 4043119"/>
              <a:gd name="connsiteY30" fmla="*/ 719329 h 3549152"/>
              <a:gd name="connsiteX31" fmla="*/ 904568 w 4043119"/>
              <a:gd name="connsiteY31" fmla="*/ 778323 h 3549152"/>
              <a:gd name="connsiteX32" fmla="*/ 865239 w 4043119"/>
              <a:gd name="connsiteY32" fmla="*/ 788155 h 3549152"/>
              <a:gd name="connsiteX33" fmla="*/ 786581 w 4043119"/>
              <a:gd name="connsiteY33" fmla="*/ 817652 h 3549152"/>
              <a:gd name="connsiteX34" fmla="*/ 688258 w 4043119"/>
              <a:gd name="connsiteY34" fmla="*/ 906142 h 3549152"/>
              <a:gd name="connsiteX35" fmla="*/ 629265 w 4043119"/>
              <a:gd name="connsiteY35" fmla="*/ 974968 h 3549152"/>
              <a:gd name="connsiteX36" fmla="*/ 609600 w 4043119"/>
              <a:gd name="connsiteY36" fmla="*/ 1004465 h 3549152"/>
              <a:gd name="connsiteX37" fmla="*/ 550607 w 4043119"/>
              <a:gd name="connsiteY37" fmla="*/ 1043794 h 3549152"/>
              <a:gd name="connsiteX38" fmla="*/ 530942 w 4043119"/>
              <a:gd name="connsiteY38" fmla="*/ 1083123 h 3549152"/>
              <a:gd name="connsiteX39" fmla="*/ 501445 w 4043119"/>
              <a:gd name="connsiteY39" fmla="*/ 1102787 h 3549152"/>
              <a:gd name="connsiteX40" fmla="*/ 491613 w 4043119"/>
              <a:gd name="connsiteY40" fmla="*/ 1132284 h 3549152"/>
              <a:gd name="connsiteX41" fmla="*/ 462116 w 4043119"/>
              <a:gd name="connsiteY41" fmla="*/ 1161781 h 3549152"/>
              <a:gd name="connsiteX42" fmla="*/ 383458 w 4043119"/>
              <a:gd name="connsiteY42" fmla="*/ 1260103 h 3549152"/>
              <a:gd name="connsiteX43" fmla="*/ 383458 w 4043119"/>
              <a:gd name="connsiteY43" fmla="*/ 1260103 h 3549152"/>
              <a:gd name="connsiteX44" fmla="*/ 344129 w 4043119"/>
              <a:gd name="connsiteY44" fmla="*/ 1319097 h 3549152"/>
              <a:gd name="connsiteX45" fmla="*/ 314632 w 4043119"/>
              <a:gd name="connsiteY45" fmla="*/ 1348594 h 3549152"/>
              <a:gd name="connsiteX46" fmla="*/ 255639 w 4043119"/>
              <a:gd name="connsiteY46" fmla="*/ 1446916 h 3549152"/>
              <a:gd name="connsiteX47" fmla="*/ 235974 w 4043119"/>
              <a:gd name="connsiteY47" fmla="*/ 1476413 h 3549152"/>
              <a:gd name="connsiteX48" fmla="*/ 196645 w 4043119"/>
              <a:gd name="connsiteY48" fmla="*/ 1555071 h 3549152"/>
              <a:gd name="connsiteX49" fmla="*/ 167149 w 4043119"/>
              <a:gd name="connsiteY49" fmla="*/ 1653394 h 3549152"/>
              <a:gd name="connsiteX50" fmla="*/ 147484 w 4043119"/>
              <a:gd name="connsiteY50" fmla="*/ 1692723 h 3549152"/>
              <a:gd name="connsiteX51" fmla="*/ 127820 w 4043119"/>
              <a:gd name="connsiteY51" fmla="*/ 1771381 h 3549152"/>
              <a:gd name="connsiteX52" fmla="*/ 117987 w 4043119"/>
              <a:gd name="connsiteY52" fmla="*/ 1810710 h 3549152"/>
              <a:gd name="connsiteX53" fmla="*/ 98323 w 4043119"/>
              <a:gd name="connsiteY53" fmla="*/ 1928697 h 3549152"/>
              <a:gd name="connsiteX54" fmla="*/ 88491 w 4043119"/>
              <a:gd name="connsiteY54" fmla="*/ 2125342 h 3549152"/>
              <a:gd name="connsiteX55" fmla="*/ 78658 w 4043119"/>
              <a:gd name="connsiteY55" fmla="*/ 2154839 h 3549152"/>
              <a:gd name="connsiteX56" fmla="*/ 68826 w 4043119"/>
              <a:gd name="connsiteY56" fmla="*/ 2194168 h 3549152"/>
              <a:gd name="connsiteX57" fmla="*/ 49161 w 4043119"/>
              <a:gd name="connsiteY57" fmla="*/ 2253161 h 3549152"/>
              <a:gd name="connsiteX58" fmla="*/ 39329 w 4043119"/>
              <a:gd name="connsiteY58" fmla="*/ 2282658 h 3549152"/>
              <a:gd name="connsiteX59" fmla="*/ 29497 w 4043119"/>
              <a:gd name="connsiteY59" fmla="*/ 2321987 h 3549152"/>
              <a:gd name="connsiteX60" fmla="*/ 19665 w 4043119"/>
              <a:gd name="connsiteY60" fmla="*/ 2351484 h 3549152"/>
              <a:gd name="connsiteX61" fmla="*/ 0 w 4043119"/>
              <a:gd name="connsiteY61" fmla="*/ 2459639 h 3549152"/>
              <a:gd name="connsiteX62" fmla="*/ 19665 w 4043119"/>
              <a:gd name="connsiteY62" fmla="*/ 2656284 h 3549152"/>
              <a:gd name="connsiteX63" fmla="*/ 39329 w 4043119"/>
              <a:gd name="connsiteY63" fmla="*/ 2725110 h 3549152"/>
              <a:gd name="connsiteX64" fmla="*/ 68826 w 4043119"/>
              <a:gd name="connsiteY64" fmla="*/ 2764439 h 3549152"/>
              <a:gd name="connsiteX65" fmla="*/ 78658 w 4043119"/>
              <a:gd name="connsiteY65" fmla="*/ 2793935 h 3549152"/>
              <a:gd name="connsiteX66" fmla="*/ 117987 w 4043119"/>
              <a:gd name="connsiteY66" fmla="*/ 2852929 h 3549152"/>
              <a:gd name="connsiteX67" fmla="*/ 157316 w 4043119"/>
              <a:gd name="connsiteY67" fmla="*/ 2921755 h 3549152"/>
              <a:gd name="connsiteX68" fmla="*/ 196645 w 4043119"/>
              <a:gd name="connsiteY68" fmla="*/ 2980748 h 3549152"/>
              <a:gd name="connsiteX69" fmla="*/ 226142 w 4043119"/>
              <a:gd name="connsiteY69" fmla="*/ 3020077 h 3549152"/>
              <a:gd name="connsiteX70" fmla="*/ 245807 w 4043119"/>
              <a:gd name="connsiteY70" fmla="*/ 3049574 h 3549152"/>
              <a:gd name="connsiteX71" fmla="*/ 275303 w 4043119"/>
              <a:gd name="connsiteY71" fmla="*/ 3069239 h 3549152"/>
              <a:gd name="connsiteX72" fmla="*/ 304800 w 4043119"/>
              <a:gd name="connsiteY72" fmla="*/ 3098735 h 3549152"/>
              <a:gd name="connsiteX73" fmla="*/ 344129 w 4043119"/>
              <a:gd name="connsiteY73" fmla="*/ 3167561 h 3549152"/>
              <a:gd name="connsiteX74" fmla="*/ 373626 w 4043119"/>
              <a:gd name="connsiteY74" fmla="*/ 3197058 h 3549152"/>
              <a:gd name="connsiteX75" fmla="*/ 452284 w 4043119"/>
              <a:gd name="connsiteY75" fmla="*/ 3275716 h 3549152"/>
              <a:gd name="connsiteX76" fmla="*/ 481781 w 4043119"/>
              <a:gd name="connsiteY76" fmla="*/ 3295381 h 3549152"/>
              <a:gd name="connsiteX77" fmla="*/ 530942 w 4043119"/>
              <a:gd name="connsiteY77" fmla="*/ 3305213 h 3549152"/>
              <a:gd name="connsiteX78" fmla="*/ 619432 w 4043119"/>
              <a:gd name="connsiteY78" fmla="*/ 3344542 h 3549152"/>
              <a:gd name="connsiteX79" fmla="*/ 717755 w 4043119"/>
              <a:gd name="connsiteY79" fmla="*/ 3383871 h 3549152"/>
              <a:gd name="connsiteX80" fmla="*/ 816078 w 4043119"/>
              <a:gd name="connsiteY80" fmla="*/ 3393703 h 3549152"/>
              <a:gd name="connsiteX81" fmla="*/ 845574 w 4043119"/>
              <a:gd name="connsiteY81" fmla="*/ 3403535 h 3549152"/>
              <a:gd name="connsiteX82" fmla="*/ 884903 w 4043119"/>
              <a:gd name="connsiteY82" fmla="*/ 3413368 h 3549152"/>
              <a:gd name="connsiteX83" fmla="*/ 924232 w 4043119"/>
              <a:gd name="connsiteY83" fmla="*/ 3433032 h 3549152"/>
              <a:gd name="connsiteX84" fmla="*/ 1022555 w 4043119"/>
              <a:gd name="connsiteY84" fmla="*/ 3452697 h 3549152"/>
              <a:gd name="connsiteX85" fmla="*/ 1238865 w 4043119"/>
              <a:gd name="connsiteY85" fmla="*/ 3462529 h 3549152"/>
              <a:gd name="connsiteX86" fmla="*/ 1406013 w 4043119"/>
              <a:gd name="connsiteY86" fmla="*/ 3423200 h 3549152"/>
              <a:gd name="connsiteX87" fmla="*/ 1622323 w 4043119"/>
              <a:gd name="connsiteY87" fmla="*/ 3344542 h 3549152"/>
              <a:gd name="connsiteX88" fmla="*/ 1907458 w 4043119"/>
              <a:gd name="connsiteY88" fmla="*/ 3295381 h 3549152"/>
              <a:gd name="connsiteX89" fmla="*/ 2271252 w 4043119"/>
              <a:gd name="connsiteY89" fmla="*/ 3285548 h 3549152"/>
              <a:gd name="connsiteX90" fmla="*/ 2300749 w 4043119"/>
              <a:gd name="connsiteY90" fmla="*/ 3275716 h 3549152"/>
              <a:gd name="connsiteX91" fmla="*/ 2644878 w 4043119"/>
              <a:gd name="connsiteY91" fmla="*/ 3334710 h 3549152"/>
              <a:gd name="connsiteX92" fmla="*/ 3052516 w 4043119"/>
              <a:gd name="connsiteY92" fmla="*/ 3501878 h 3549152"/>
              <a:gd name="connsiteX93" fmla="*/ 3482090 w 4043119"/>
              <a:gd name="connsiteY93" fmla="*/ 3546115 h 3549152"/>
              <a:gd name="connsiteX94" fmla="*/ 4043119 w 4043119"/>
              <a:gd name="connsiteY94" fmla="*/ 3426421 h 3549152"/>
              <a:gd name="connsiteX0" fmla="*/ 3972232 w 4043119"/>
              <a:gd name="connsiteY0" fmla="*/ 161032 h 3551294"/>
              <a:gd name="connsiteX1" fmla="*/ 3972232 w 4043119"/>
              <a:gd name="connsiteY1" fmla="*/ 161032 h 3551294"/>
              <a:gd name="connsiteX2" fmla="*/ 3512605 w 4043119"/>
              <a:gd name="connsiteY2" fmla="*/ 81878 h 3551294"/>
              <a:gd name="connsiteX3" fmla="*/ 3126658 w 4043119"/>
              <a:gd name="connsiteY3" fmla="*/ 180697 h 3551294"/>
              <a:gd name="connsiteX4" fmla="*/ 2713703 w 4043119"/>
              <a:gd name="connsiteY4" fmla="*/ 23381 h 3551294"/>
              <a:gd name="connsiteX5" fmla="*/ 2241755 w 4043119"/>
              <a:gd name="connsiteY5" fmla="*/ 3716 h 3551294"/>
              <a:gd name="connsiteX6" fmla="*/ 2045110 w 4043119"/>
              <a:gd name="connsiteY6" fmla="*/ 52877 h 3551294"/>
              <a:gd name="connsiteX7" fmla="*/ 1936955 w 4043119"/>
              <a:gd name="connsiteY7" fmla="*/ 72542 h 3551294"/>
              <a:gd name="connsiteX8" fmla="*/ 1897626 w 4043119"/>
              <a:gd name="connsiteY8" fmla="*/ 102039 h 3551294"/>
              <a:gd name="connsiteX9" fmla="*/ 1868129 w 4043119"/>
              <a:gd name="connsiteY9" fmla="*/ 111871 h 3551294"/>
              <a:gd name="connsiteX10" fmla="*/ 1828800 w 4043119"/>
              <a:gd name="connsiteY10" fmla="*/ 131536 h 3551294"/>
              <a:gd name="connsiteX11" fmla="*/ 1769807 w 4043119"/>
              <a:gd name="connsiteY11" fmla="*/ 161032 h 3551294"/>
              <a:gd name="connsiteX12" fmla="*/ 1740310 w 4043119"/>
              <a:gd name="connsiteY12" fmla="*/ 180697 h 3551294"/>
              <a:gd name="connsiteX13" fmla="*/ 1700981 w 4043119"/>
              <a:gd name="connsiteY13" fmla="*/ 190529 h 3551294"/>
              <a:gd name="connsiteX14" fmla="*/ 1641987 w 4043119"/>
              <a:gd name="connsiteY14" fmla="*/ 229858 h 3551294"/>
              <a:gd name="connsiteX15" fmla="*/ 1553497 w 4043119"/>
              <a:gd name="connsiteY15" fmla="*/ 279019 h 3551294"/>
              <a:gd name="connsiteX16" fmla="*/ 1484671 w 4043119"/>
              <a:gd name="connsiteY16" fmla="*/ 328181 h 3551294"/>
              <a:gd name="connsiteX17" fmla="*/ 1425678 w 4043119"/>
              <a:gd name="connsiteY17" fmla="*/ 367510 h 3551294"/>
              <a:gd name="connsiteX18" fmla="*/ 1406013 w 4043119"/>
              <a:gd name="connsiteY18" fmla="*/ 397007 h 3551294"/>
              <a:gd name="connsiteX19" fmla="*/ 1376516 w 4043119"/>
              <a:gd name="connsiteY19" fmla="*/ 426503 h 3551294"/>
              <a:gd name="connsiteX20" fmla="*/ 1337187 w 4043119"/>
              <a:gd name="connsiteY20" fmla="*/ 505161 h 3551294"/>
              <a:gd name="connsiteX21" fmla="*/ 1317523 w 4043119"/>
              <a:gd name="connsiteY21" fmla="*/ 544490 h 3551294"/>
              <a:gd name="connsiteX22" fmla="*/ 1307691 w 4043119"/>
              <a:gd name="connsiteY22" fmla="*/ 573987 h 3551294"/>
              <a:gd name="connsiteX23" fmla="*/ 1278194 w 4043119"/>
              <a:gd name="connsiteY23" fmla="*/ 593652 h 3551294"/>
              <a:gd name="connsiteX24" fmla="*/ 1229032 w 4043119"/>
              <a:gd name="connsiteY24" fmla="*/ 623148 h 3551294"/>
              <a:gd name="connsiteX25" fmla="*/ 1179871 w 4043119"/>
              <a:gd name="connsiteY25" fmla="*/ 662477 h 3551294"/>
              <a:gd name="connsiteX26" fmla="*/ 1150374 w 4043119"/>
              <a:gd name="connsiteY26" fmla="*/ 672310 h 3551294"/>
              <a:gd name="connsiteX27" fmla="*/ 1111045 w 4043119"/>
              <a:gd name="connsiteY27" fmla="*/ 691974 h 3551294"/>
              <a:gd name="connsiteX28" fmla="*/ 1081549 w 4043119"/>
              <a:gd name="connsiteY28" fmla="*/ 701807 h 3551294"/>
              <a:gd name="connsiteX29" fmla="*/ 1032387 w 4043119"/>
              <a:gd name="connsiteY29" fmla="*/ 721471 h 3551294"/>
              <a:gd name="connsiteX30" fmla="*/ 904568 w 4043119"/>
              <a:gd name="connsiteY30" fmla="*/ 780465 h 3551294"/>
              <a:gd name="connsiteX31" fmla="*/ 865239 w 4043119"/>
              <a:gd name="connsiteY31" fmla="*/ 790297 h 3551294"/>
              <a:gd name="connsiteX32" fmla="*/ 786581 w 4043119"/>
              <a:gd name="connsiteY32" fmla="*/ 819794 h 3551294"/>
              <a:gd name="connsiteX33" fmla="*/ 688258 w 4043119"/>
              <a:gd name="connsiteY33" fmla="*/ 908284 h 3551294"/>
              <a:gd name="connsiteX34" fmla="*/ 629265 w 4043119"/>
              <a:gd name="connsiteY34" fmla="*/ 977110 h 3551294"/>
              <a:gd name="connsiteX35" fmla="*/ 609600 w 4043119"/>
              <a:gd name="connsiteY35" fmla="*/ 1006607 h 3551294"/>
              <a:gd name="connsiteX36" fmla="*/ 550607 w 4043119"/>
              <a:gd name="connsiteY36" fmla="*/ 1045936 h 3551294"/>
              <a:gd name="connsiteX37" fmla="*/ 530942 w 4043119"/>
              <a:gd name="connsiteY37" fmla="*/ 1085265 h 3551294"/>
              <a:gd name="connsiteX38" fmla="*/ 501445 w 4043119"/>
              <a:gd name="connsiteY38" fmla="*/ 1104929 h 3551294"/>
              <a:gd name="connsiteX39" fmla="*/ 491613 w 4043119"/>
              <a:gd name="connsiteY39" fmla="*/ 1134426 h 3551294"/>
              <a:gd name="connsiteX40" fmla="*/ 462116 w 4043119"/>
              <a:gd name="connsiteY40" fmla="*/ 1163923 h 3551294"/>
              <a:gd name="connsiteX41" fmla="*/ 383458 w 4043119"/>
              <a:gd name="connsiteY41" fmla="*/ 1262245 h 3551294"/>
              <a:gd name="connsiteX42" fmla="*/ 383458 w 4043119"/>
              <a:gd name="connsiteY42" fmla="*/ 1262245 h 3551294"/>
              <a:gd name="connsiteX43" fmla="*/ 344129 w 4043119"/>
              <a:gd name="connsiteY43" fmla="*/ 1321239 h 3551294"/>
              <a:gd name="connsiteX44" fmla="*/ 314632 w 4043119"/>
              <a:gd name="connsiteY44" fmla="*/ 1350736 h 3551294"/>
              <a:gd name="connsiteX45" fmla="*/ 255639 w 4043119"/>
              <a:gd name="connsiteY45" fmla="*/ 1449058 h 3551294"/>
              <a:gd name="connsiteX46" fmla="*/ 235974 w 4043119"/>
              <a:gd name="connsiteY46" fmla="*/ 1478555 h 3551294"/>
              <a:gd name="connsiteX47" fmla="*/ 196645 w 4043119"/>
              <a:gd name="connsiteY47" fmla="*/ 1557213 h 3551294"/>
              <a:gd name="connsiteX48" fmla="*/ 167149 w 4043119"/>
              <a:gd name="connsiteY48" fmla="*/ 1655536 h 3551294"/>
              <a:gd name="connsiteX49" fmla="*/ 147484 w 4043119"/>
              <a:gd name="connsiteY49" fmla="*/ 1694865 h 3551294"/>
              <a:gd name="connsiteX50" fmla="*/ 127820 w 4043119"/>
              <a:gd name="connsiteY50" fmla="*/ 1773523 h 3551294"/>
              <a:gd name="connsiteX51" fmla="*/ 117987 w 4043119"/>
              <a:gd name="connsiteY51" fmla="*/ 1812852 h 3551294"/>
              <a:gd name="connsiteX52" fmla="*/ 98323 w 4043119"/>
              <a:gd name="connsiteY52" fmla="*/ 1930839 h 3551294"/>
              <a:gd name="connsiteX53" fmla="*/ 88491 w 4043119"/>
              <a:gd name="connsiteY53" fmla="*/ 2127484 h 3551294"/>
              <a:gd name="connsiteX54" fmla="*/ 78658 w 4043119"/>
              <a:gd name="connsiteY54" fmla="*/ 2156981 h 3551294"/>
              <a:gd name="connsiteX55" fmla="*/ 68826 w 4043119"/>
              <a:gd name="connsiteY55" fmla="*/ 2196310 h 3551294"/>
              <a:gd name="connsiteX56" fmla="*/ 49161 w 4043119"/>
              <a:gd name="connsiteY56" fmla="*/ 2255303 h 3551294"/>
              <a:gd name="connsiteX57" fmla="*/ 39329 w 4043119"/>
              <a:gd name="connsiteY57" fmla="*/ 2284800 h 3551294"/>
              <a:gd name="connsiteX58" fmla="*/ 29497 w 4043119"/>
              <a:gd name="connsiteY58" fmla="*/ 2324129 h 3551294"/>
              <a:gd name="connsiteX59" fmla="*/ 19665 w 4043119"/>
              <a:gd name="connsiteY59" fmla="*/ 2353626 h 3551294"/>
              <a:gd name="connsiteX60" fmla="*/ 0 w 4043119"/>
              <a:gd name="connsiteY60" fmla="*/ 2461781 h 3551294"/>
              <a:gd name="connsiteX61" fmla="*/ 19665 w 4043119"/>
              <a:gd name="connsiteY61" fmla="*/ 2658426 h 3551294"/>
              <a:gd name="connsiteX62" fmla="*/ 39329 w 4043119"/>
              <a:gd name="connsiteY62" fmla="*/ 2727252 h 3551294"/>
              <a:gd name="connsiteX63" fmla="*/ 68826 w 4043119"/>
              <a:gd name="connsiteY63" fmla="*/ 2766581 h 3551294"/>
              <a:gd name="connsiteX64" fmla="*/ 78658 w 4043119"/>
              <a:gd name="connsiteY64" fmla="*/ 2796077 h 3551294"/>
              <a:gd name="connsiteX65" fmla="*/ 117987 w 4043119"/>
              <a:gd name="connsiteY65" fmla="*/ 2855071 h 3551294"/>
              <a:gd name="connsiteX66" fmla="*/ 157316 w 4043119"/>
              <a:gd name="connsiteY66" fmla="*/ 2923897 h 3551294"/>
              <a:gd name="connsiteX67" fmla="*/ 196645 w 4043119"/>
              <a:gd name="connsiteY67" fmla="*/ 2982890 h 3551294"/>
              <a:gd name="connsiteX68" fmla="*/ 226142 w 4043119"/>
              <a:gd name="connsiteY68" fmla="*/ 3022219 h 3551294"/>
              <a:gd name="connsiteX69" fmla="*/ 245807 w 4043119"/>
              <a:gd name="connsiteY69" fmla="*/ 3051716 h 3551294"/>
              <a:gd name="connsiteX70" fmla="*/ 275303 w 4043119"/>
              <a:gd name="connsiteY70" fmla="*/ 3071381 h 3551294"/>
              <a:gd name="connsiteX71" fmla="*/ 304800 w 4043119"/>
              <a:gd name="connsiteY71" fmla="*/ 3100877 h 3551294"/>
              <a:gd name="connsiteX72" fmla="*/ 344129 w 4043119"/>
              <a:gd name="connsiteY72" fmla="*/ 3169703 h 3551294"/>
              <a:gd name="connsiteX73" fmla="*/ 373626 w 4043119"/>
              <a:gd name="connsiteY73" fmla="*/ 3199200 h 3551294"/>
              <a:gd name="connsiteX74" fmla="*/ 452284 w 4043119"/>
              <a:gd name="connsiteY74" fmla="*/ 3277858 h 3551294"/>
              <a:gd name="connsiteX75" fmla="*/ 481781 w 4043119"/>
              <a:gd name="connsiteY75" fmla="*/ 3297523 h 3551294"/>
              <a:gd name="connsiteX76" fmla="*/ 530942 w 4043119"/>
              <a:gd name="connsiteY76" fmla="*/ 3307355 h 3551294"/>
              <a:gd name="connsiteX77" fmla="*/ 619432 w 4043119"/>
              <a:gd name="connsiteY77" fmla="*/ 3346684 h 3551294"/>
              <a:gd name="connsiteX78" fmla="*/ 717755 w 4043119"/>
              <a:gd name="connsiteY78" fmla="*/ 3386013 h 3551294"/>
              <a:gd name="connsiteX79" fmla="*/ 816078 w 4043119"/>
              <a:gd name="connsiteY79" fmla="*/ 3395845 h 3551294"/>
              <a:gd name="connsiteX80" fmla="*/ 845574 w 4043119"/>
              <a:gd name="connsiteY80" fmla="*/ 3405677 h 3551294"/>
              <a:gd name="connsiteX81" fmla="*/ 884903 w 4043119"/>
              <a:gd name="connsiteY81" fmla="*/ 3415510 h 3551294"/>
              <a:gd name="connsiteX82" fmla="*/ 924232 w 4043119"/>
              <a:gd name="connsiteY82" fmla="*/ 3435174 h 3551294"/>
              <a:gd name="connsiteX83" fmla="*/ 1022555 w 4043119"/>
              <a:gd name="connsiteY83" fmla="*/ 3454839 h 3551294"/>
              <a:gd name="connsiteX84" fmla="*/ 1238865 w 4043119"/>
              <a:gd name="connsiteY84" fmla="*/ 3464671 h 3551294"/>
              <a:gd name="connsiteX85" fmla="*/ 1406013 w 4043119"/>
              <a:gd name="connsiteY85" fmla="*/ 3425342 h 3551294"/>
              <a:gd name="connsiteX86" fmla="*/ 1622323 w 4043119"/>
              <a:gd name="connsiteY86" fmla="*/ 3346684 h 3551294"/>
              <a:gd name="connsiteX87" fmla="*/ 1907458 w 4043119"/>
              <a:gd name="connsiteY87" fmla="*/ 3297523 h 3551294"/>
              <a:gd name="connsiteX88" fmla="*/ 2271252 w 4043119"/>
              <a:gd name="connsiteY88" fmla="*/ 3287690 h 3551294"/>
              <a:gd name="connsiteX89" fmla="*/ 2300749 w 4043119"/>
              <a:gd name="connsiteY89" fmla="*/ 3277858 h 3551294"/>
              <a:gd name="connsiteX90" fmla="*/ 2644878 w 4043119"/>
              <a:gd name="connsiteY90" fmla="*/ 3336852 h 3551294"/>
              <a:gd name="connsiteX91" fmla="*/ 3052516 w 4043119"/>
              <a:gd name="connsiteY91" fmla="*/ 3504020 h 3551294"/>
              <a:gd name="connsiteX92" fmla="*/ 3482090 w 4043119"/>
              <a:gd name="connsiteY92" fmla="*/ 3548257 h 3551294"/>
              <a:gd name="connsiteX93" fmla="*/ 4043119 w 4043119"/>
              <a:gd name="connsiteY93" fmla="*/ 3428563 h 3551294"/>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868129 w 4043119"/>
              <a:gd name="connsiteY8" fmla="*/ 113312 h 3552735"/>
              <a:gd name="connsiteX9" fmla="*/ 1828800 w 4043119"/>
              <a:gd name="connsiteY9" fmla="*/ 132977 h 3552735"/>
              <a:gd name="connsiteX10" fmla="*/ 1769807 w 4043119"/>
              <a:gd name="connsiteY10" fmla="*/ 162473 h 3552735"/>
              <a:gd name="connsiteX11" fmla="*/ 1740310 w 4043119"/>
              <a:gd name="connsiteY11" fmla="*/ 182138 h 3552735"/>
              <a:gd name="connsiteX12" fmla="*/ 1700981 w 4043119"/>
              <a:gd name="connsiteY12" fmla="*/ 191970 h 3552735"/>
              <a:gd name="connsiteX13" fmla="*/ 1641987 w 4043119"/>
              <a:gd name="connsiteY13" fmla="*/ 231299 h 3552735"/>
              <a:gd name="connsiteX14" fmla="*/ 1553497 w 4043119"/>
              <a:gd name="connsiteY14" fmla="*/ 280460 h 3552735"/>
              <a:gd name="connsiteX15" fmla="*/ 1484671 w 4043119"/>
              <a:gd name="connsiteY15" fmla="*/ 329622 h 3552735"/>
              <a:gd name="connsiteX16" fmla="*/ 1425678 w 4043119"/>
              <a:gd name="connsiteY16" fmla="*/ 368951 h 3552735"/>
              <a:gd name="connsiteX17" fmla="*/ 1406013 w 4043119"/>
              <a:gd name="connsiteY17" fmla="*/ 398448 h 3552735"/>
              <a:gd name="connsiteX18" fmla="*/ 1376516 w 4043119"/>
              <a:gd name="connsiteY18" fmla="*/ 427944 h 3552735"/>
              <a:gd name="connsiteX19" fmla="*/ 1337187 w 4043119"/>
              <a:gd name="connsiteY19" fmla="*/ 506602 h 3552735"/>
              <a:gd name="connsiteX20" fmla="*/ 1317523 w 4043119"/>
              <a:gd name="connsiteY20" fmla="*/ 545931 h 3552735"/>
              <a:gd name="connsiteX21" fmla="*/ 1307691 w 4043119"/>
              <a:gd name="connsiteY21" fmla="*/ 575428 h 3552735"/>
              <a:gd name="connsiteX22" fmla="*/ 1278194 w 4043119"/>
              <a:gd name="connsiteY22" fmla="*/ 595093 h 3552735"/>
              <a:gd name="connsiteX23" fmla="*/ 1229032 w 4043119"/>
              <a:gd name="connsiteY23" fmla="*/ 624589 h 3552735"/>
              <a:gd name="connsiteX24" fmla="*/ 1179871 w 4043119"/>
              <a:gd name="connsiteY24" fmla="*/ 663918 h 3552735"/>
              <a:gd name="connsiteX25" fmla="*/ 1150374 w 4043119"/>
              <a:gd name="connsiteY25" fmla="*/ 673751 h 3552735"/>
              <a:gd name="connsiteX26" fmla="*/ 1111045 w 4043119"/>
              <a:gd name="connsiteY26" fmla="*/ 693415 h 3552735"/>
              <a:gd name="connsiteX27" fmla="*/ 1081549 w 4043119"/>
              <a:gd name="connsiteY27" fmla="*/ 703248 h 3552735"/>
              <a:gd name="connsiteX28" fmla="*/ 1032387 w 4043119"/>
              <a:gd name="connsiteY28" fmla="*/ 722912 h 3552735"/>
              <a:gd name="connsiteX29" fmla="*/ 904568 w 4043119"/>
              <a:gd name="connsiteY29" fmla="*/ 781906 h 3552735"/>
              <a:gd name="connsiteX30" fmla="*/ 865239 w 4043119"/>
              <a:gd name="connsiteY30" fmla="*/ 791738 h 3552735"/>
              <a:gd name="connsiteX31" fmla="*/ 786581 w 4043119"/>
              <a:gd name="connsiteY31" fmla="*/ 821235 h 3552735"/>
              <a:gd name="connsiteX32" fmla="*/ 688258 w 4043119"/>
              <a:gd name="connsiteY32" fmla="*/ 909725 h 3552735"/>
              <a:gd name="connsiteX33" fmla="*/ 629265 w 4043119"/>
              <a:gd name="connsiteY33" fmla="*/ 978551 h 3552735"/>
              <a:gd name="connsiteX34" fmla="*/ 609600 w 4043119"/>
              <a:gd name="connsiteY34" fmla="*/ 1008048 h 3552735"/>
              <a:gd name="connsiteX35" fmla="*/ 550607 w 4043119"/>
              <a:gd name="connsiteY35" fmla="*/ 1047377 h 3552735"/>
              <a:gd name="connsiteX36" fmla="*/ 530942 w 4043119"/>
              <a:gd name="connsiteY36" fmla="*/ 1086706 h 3552735"/>
              <a:gd name="connsiteX37" fmla="*/ 501445 w 4043119"/>
              <a:gd name="connsiteY37" fmla="*/ 1106370 h 3552735"/>
              <a:gd name="connsiteX38" fmla="*/ 491613 w 4043119"/>
              <a:gd name="connsiteY38" fmla="*/ 1135867 h 3552735"/>
              <a:gd name="connsiteX39" fmla="*/ 462116 w 4043119"/>
              <a:gd name="connsiteY39" fmla="*/ 1165364 h 3552735"/>
              <a:gd name="connsiteX40" fmla="*/ 383458 w 4043119"/>
              <a:gd name="connsiteY40" fmla="*/ 1263686 h 3552735"/>
              <a:gd name="connsiteX41" fmla="*/ 383458 w 4043119"/>
              <a:gd name="connsiteY41" fmla="*/ 1263686 h 3552735"/>
              <a:gd name="connsiteX42" fmla="*/ 344129 w 4043119"/>
              <a:gd name="connsiteY42" fmla="*/ 1322680 h 3552735"/>
              <a:gd name="connsiteX43" fmla="*/ 314632 w 4043119"/>
              <a:gd name="connsiteY43" fmla="*/ 1352177 h 3552735"/>
              <a:gd name="connsiteX44" fmla="*/ 255639 w 4043119"/>
              <a:gd name="connsiteY44" fmla="*/ 1450499 h 3552735"/>
              <a:gd name="connsiteX45" fmla="*/ 235974 w 4043119"/>
              <a:gd name="connsiteY45" fmla="*/ 1479996 h 3552735"/>
              <a:gd name="connsiteX46" fmla="*/ 196645 w 4043119"/>
              <a:gd name="connsiteY46" fmla="*/ 1558654 h 3552735"/>
              <a:gd name="connsiteX47" fmla="*/ 167149 w 4043119"/>
              <a:gd name="connsiteY47" fmla="*/ 1656977 h 3552735"/>
              <a:gd name="connsiteX48" fmla="*/ 147484 w 4043119"/>
              <a:gd name="connsiteY48" fmla="*/ 1696306 h 3552735"/>
              <a:gd name="connsiteX49" fmla="*/ 127820 w 4043119"/>
              <a:gd name="connsiteY49" fmla="*/ 1774964 h 3552735"/>
              <a:gd name="connsiteX50" fmla="*/ 117987 w 4043119"/>
              <a:gd name="connsiteY50" fmla="*/ 1814293 h 3552735"/>
              <a:gd name="connsiteX51" fmla="*/ 98323 w 4043119"/>
              <a:gd name="connsiteY51" fmla="*/ 1932280 h 3552735"/>
              <a:gd name="connsiteX52" fmla="*/ 88491 w 4043119"/>
              <a:gd name="connsiteY52" fmla="*/ 2128925 h 3552735"/>
              <a:gd name="connsiteX53" fmla="*/ 78658 w 4043119"/>
              <a:gd name="connsiteY53" fmla="*/ 2158422 h 3552735"/>
              <a:gd name="connsiteX54" fmla="*/ 68826 w 4043119"/>
              <a:gd name="connsiteY54" fmla="*/ 2197751 h 3552735"/>
              <a:gd name="connsiteX55" fmla="*/ 49161 w 4043119"/>
              <a:gd name="connsiteY55" fmla="*/ 2256744 h 3552735"/>
              <a:gd name="connsiteX56" fmla="*/ 39329 w 4043119"/>
              <a:gd name="connsiteY56" fmla="*/ 2286241 h 3552735"/>
              <a:gd name="connsiteX57" fmla="*/ 29497 w 4043119"/>
              <a:gd name="connsiteY57" fmla="*/ 2325570 h 3552735"/>
              <a:gd name="connsiteX58" fmla="*/ 19665 w 4043119"/>
              <a:gd name="connsiteY58" fmla="*/ 2355067 h 3552735"/>
              <a:gd name="connsiteX59" fmla="*/ 0 w 4043119"/>
              <a:gd name="connsiteY59" fmla="*/ 2463222 h 3552735"/>
              <a:gd name="connsiteX60" fmla="*/ 19665 w 4043119"/>
              <a:gd name="connsiteY60" fmla="*/ 2659867 h 3552735"/>
              <a:gd name="connsiteX61" fmla="*/ 39329 w 4043119"/>
              <a:gd name="connsiteY61" fmla="*/ 2728693 h 3552735"/>
              <a:gd name="connsiteX62" fmla="*/ 68826 w 4043119"/>
              <a:gd name="connsiteY62" fmla="*/ 2768022 h 3552735"/>
              <a:gd name="connsiteX63" fmla="*/ 78658 w 4043119"/>
              <a:gd name="connsiteY63" fmla="*/ 2797518 h 3552735"/>
              <a:gd name="connsiteX64" fmla="*/ 117987 w 4043119"/>
              <a:gd name="connsiteY64" fmla="*/ 2856512 h 3552735"/>
              <a:gd name="connsiteX65" fmla="*/ 157316 w 4043119"/>
              <a:gd name="connsiteY65" fmla="*/ 2925338 h 3552735"/>
              <a:gd name="connsiteX66" fmla="*/ 196645 w 4043119"/>
              <a:gd name="connsiteY66" fmla="*/ 2984331 h 3552735"/>
              <a:gd name="connsiteX67" fmla="*/ 226142 w 4043119"/>
              <a:gd name="connsiteY67" fmla="*/ 3023660 h 3552735"/>
              <a:gd name="connsiteX68" fmla="*/ 245807 w 4043119"/>
              <a:gd name="connsiteY68" fmla="*/ 3053157 h 3552735"/>
              <a:gd name="connsiteX69" fmla="*/ 275303 w 4043119"/>
              <a:gd name="connsiteY69" fmla="*/ 3072822 h 3552735"/>
              <a:gd name="connsiteX70" fmla="*/ 304800 w 4043119"/>
              <a:gd name="connsiteY70" fmla="*/ 3102318 h 3552735"/>
              <a:gd name="connsiteX71" fmla="*/ 344129 w 4043119"/>
              <a:gd name="connsiteY71" fmla="*/ 3171144 h 3552735"/>
              <a:gd name="connsiteX72" fmla="*/ 373626 w 4043119"/>
              <a:gd name="connsiteY72" fmla="*/ 3200641 h 3552735"/>
              <a:gd name="connsiteX73" fmla="*/ 452284 w 4043119"/>
              <a:gd name="connsiteY73" fmla="*/ 3279299 h 3552735"/>
              <a:gd name="connsiteX74" fmla="*/ 481781 w 4043119"/>
              <a:gd name="connsiteY74" fmla="*/ 3298964 h 3552735"/>
              <a:gd name="connsiteX75" fmla="*/ 530942 w 4043119"/>
              <a:gd name="connsiteY75" fmla="*/ 3308796 h 3552735"/>
              <a:gd name="connsiteX76" fmla="*/ 619432 w 4043119"/>
              <a:gd name="connsiteY76" fmla="*/ 3348125 h 3552735"/>
              <a:gd name="connsiteX77" fmla="*/ 717755 w 4043119"/>
              <a:gd name="connsiteY77" fmla="*/ 3387454 h 3552735"/>
              <a:gd name="connsiteX78" fmla="*/ 816078 w 4043119"/>
              <a:gd name="connsiteY78" fmla="*/ 3397286 h 3552735"/>
              <a:gd name="connsiteX79" fmla="*/ 845574 w 4043119"/>
              <a:gd name="connsiteY79" fmla="*/ 3407118 h 3552735"/>
              <a:gd name="connsiteX80" fmla="*/ 884903 w 4043119"/>
              <a:gd name="connsiteY80" fmla="*/ 3416951 h 3552735"/>
              <a:gd name="connsiteX81" fmla="*/ 924232 w 4043119"/>
              <a:gd name="connsiteY81" fmla="*/ 3436615 h 3552735"/>
              <a:gd name="connsiteX82" fmla="*/ 1022555 w 4043119"/>
              <a:gd name="connsiteY82" fmla="*/ 3456280 h 3552735"/>
              <a:gd name="connsiteX83" fmla="*/ 1238865 w 4043119"/>
              <a:gd name="connsiteY83" fmla="*/ 3466112 h 3552735"/>
              <a:gd name="connsiteX84" fmla="*/ 1406013 w 4043119"/>
              <a:gd name="connsiteY84" fmla="*/ 3426783 h 3552735"/>
              <a:gd name="connsiteX85" fmla="*/ 1622323 w 4043119"/>
              <a:gd name="connsiteY85" fmla="*/ 3348125 h 3552735"/>
              <a:gd name="connsiteX86" fmla="*/ 1907458 w 4043119"/>
              <a:gd name="connsiteY86" fmla="*/ 3298964 h 3552735"/>
              <a:gd name="connsiteX87" fmla="*/ 2271252 w 4043119"/>
              <a:gd name="connsiteY87" fmla="*/ 3289131 h 3552735"/>
              <a:gd name="connsiteX88" fmla="*/ 2300749 w 4043119"/>
              <a:gd name="connsiteY88" fmla="*/ 3279299 h 3552735"/>
              <a:gd name="connsiteX89" fmla="*/ 2644878 w 4043119"/>
              <a:gd name="connsiteY89" fmla="*/ 3338293 h 3552735"/>
              <a:gd name="connsiteX90" fmla="*/ 3052516 w 4043119"/>
              <a:gd name="connsiteY90" fmla="*/ 3505461 h 3552735"/>
              <a:gd name="connsiteX91" fmla="*/ 3482090 w 4043119"/>
              <a:gd name="connsiteY91" fmla="*/ 3549698 h 3552735"/>
              <a:gd name="connsiteX92" fmla="*/ 4043119 w 4043119"/>
              <a:gd name="connsiteY9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868129 w 4043119"/>
              <a:gd name="connsiteY8" fmla="*/ 113312 h 3552735"/>
              <a:gd name="connsiteX9" fmla="*/ 1769807 w 4043119"/>
              <a:gd name="connsiteY9" fmla="*/ 162473 h 3552735"/>
              <a:gd name="connsiteX10" fmla="*/ 1740310 w 4043119"/>
              <a:gd name="connsiteY10" fmla="*/ 182138 h 3552735"/>
              <a:gd name="connsiteX11" fmla="*/ 1700981 w 4043119"/>
              <a:gd name="connsiteY11" fmla="*/ 191970 h 3552735"/>
              <a:gd name="connsiteX12" fmla="*/ 1641987 w 4043119"/>
              <a:gd name="connsiteY12" fmla="*/ 231299 h 3552735"/>
              <a:gd name="connsiteX13" fmla="*/ 1553497 w 4043119"/>
              <a:gd name="connsiteY13" fmla="*/ 280460 h 3552735"/>
              <a:gd name="connsiteX14" fmla="*/ 1484671 w 4043119"/>
              <a:gd name="connsiteY14" fmla="*/ 329622 h 3552735"/>
              <a:gd name="connsiteX15" fmla="*/ 1425678 w 4043119"/>
              <a:gd name="connsiteY15" fmla="*/ 368951 h 3552735"/>
              <a:gd name="connsiteX16" fmla="*/ 1406013 w 4043119"/>
              <a:gd name="connsiteY16" fmla="*/ 398448 h 3552735"/>
              <a:gd name="connsiteX17" fmla="*/ 1376516 w 4043119"/>
              <a:gd name="connsiteY17" fmla="*/ 427944 h 3552735"/>
              <a:gd name="connsiteX18" fmla="*/ 1337187 w 4043119"/>
              <a:gd name="connsiteY18" fmla="*/ 506602 h 3552735"/>
              <a:gd name="connsiteX19" fmla="*/ 1317523 w 4043119"/>
              <a:gd name="connsiteY19" fmla="*/ 545931 h 3552735"/>
              <a:gd name="connsiteX20" fmla="*/ 1307691 w 4043119"/>
              <a:gd name="connsiteY20" fmla="*/ 575428 h 3552735"/>
              <a:gd name="connsiteX21" fmla="*/ 1278194 w 4043119"/>
              <a:gd name="connsiteY21" fmla="*/ 595093 h 3552735"/>
              <a:gd name="connsiteX22" fmla="*/ 1229032 w 4043119"/>
              <a:gd name="connsiteY22" fmla="*/ 624589 h 3552735"/>
              <a:gd name="connsiteX23" fmla="*/ 1179871 w 4043119"/>
              <a:gd name="connsiteY23" fmla="*/ 663918 h 3552735"/>
              <a:gd name="connsiteX24" fmla="*/ 1150374 w 4043119"/>
              <a:gd name="connsiteY24" fmla="*/ 673751 h 3552735"/>
              <a:gd name="connsiteX25" fmla="*/ 1111045 w 4043119"/>
              <a:gd name="connsiteY25" fmla="*/ 693415 h 3552735"/>
              <a:gd name="connsiteX26" fmla="*/ 1081549 w 4043119"/>
              <a:gd name="connsiteY26" fmla="*/ 703248 h 3552735"/>
              <a:gd name="connsiteX27" fmla="*/ 1032387 w 4043119"/>
              <a:gd name="connsiteY27" fmla="*/ 722912 h 3552735"/>
              <a:gd name="connsiteX28" fmla="*/ 904568 w 4043119"/>
              <a:gd name="connsiteY28" fmla="*/ 781906 h 3552735"/>
              <a:gd name="connsiteX29" fmla="*/ 865239 w 4043119"/>
              <a:gd name="connsiteY29" fmla="*/ 791738 h 3552735"/>
              <a:gd name="connsiteX30" fmla="*/ 786581 w 4043119"/>
              <a:gd name="connsiteY30" fmla="*/ 821235 h 3552735"/>
              <a:gd name="connsiteX31" fmla="*/ 688258 w 4043119"/>
              <a:gd name="connsiteY31" fmla="*/ 909725 h 3552735"/>
              <a:gd name="connsiteX32" fmla="*/ 629265 w 4043119"/>
              <a:gd name="connsiteY32" fmla="*/ 978551 h 3552735"/>
              <a:gd name="connsiteX33" fmla="*/ 609600 w 4043119"/>
              <a:gd name="connsiteY33" fmla="*/ 1008048 h 3552735"/>
              <a:gd name="connsiteX34" fmla="*/ 550607 w 4043119"/>
              <a:gd name="connsiteY34" fmla="*/ 1047377 h 3552735"/>
              <a:gd name="connsiteX35" fmla="*/ 530942 w 4043119"/>
              <a:gd name="connsiteY35" fmla="*/ 1086706 h 3552735"/>
              <a:gd name="connsiteX36" fmla="*/ 501445 w 4043119"/>
              <a:gd name="connsiteY36" fmla="*/ 1106370 h 3552735"/>
              <a:gd name="connsiteX37" fmla="*/ 491613 w 4043119"/>
              <a:gd name="connsiteY37" fmla="*/ 1135867 h 3552735"/>
              <a:gd name="connsiteX38" fmla="*/ 462116 w 4043119"/>
              <a:gd name="connsiteY38" fmla="*/ 1165364 h 3552735"/>
              <a:gd name="connsiteX39" fmla="*/ 383458 w 4043119"/>
              <a:gd name="connsiteY39" fmla="*/ 1263686 h 3552735"/>
              <a:gd name="connsiteX40" fmla="*/ 383458 w 4043119"/>
              <a:gd name="connsiteY40" fmla="*/ 1263686 h 3552735"/>
              <a:gd name="connsiteX41" fmla="*/ 344129 w 4043119"/>
              <a:gd name="connsiteY41" fmla="*/ 1322680 h 3552735"/>
              <a:gd name="connsiteX42" fmla="*/ 314632 w 4043119"/>
              <a:gd name="connsiteY42" fmla="*/ 1352177 h 3552735"/>
              <a:gd name="connsiteX43" fmla="*/ 255639 w 4043119"/>
              <a:gd name="connsiteY43" fmla="*/ 1450499 h 3552735"/>
              <a:gd name="connsiteX44" fmla="*/ 235974 w 4043119"/>
              <a:gd name="connsiteY44" fmla="*/ 1479996 h 3552735"/>
              <a:gd name="connsiteX45" fmla="*/ 196645 w 4043119"/>
              <a:gd name="connsiteY45" fmla="*/ 1558654 h 3552735"/>
              <a:gd name="connsiteX46" fmla="*/ 167149 w 4043119"/>
              <a:gd name="connsiteY46" fmla="*/ 1656977 h 3552735"/>
              <a:gd name="connsiteX47" fmla="*/ 147484 w 4043119"/>
              <a:gd name="connsiteY47" fmla="*/ 1696306 h 3552735"/>
              <a:gd name="connsiteX48" fmla="*/ 127820 w 4043119"/>
              <a:gd name="connsiteY48" fmla="*/ 1774964 h 3552735"/>
              <a:gd name="connsiteX49" fmla="*/ 117987 w 4043119"/>
              <a:gd name="connsiteY49" fmla="*/ 1814293 h 3552735"/>
              <a:gd name="connsiteX50" fmla="*/ 98323 w 4043119"/>
              <a:gd name="connsiteY50" fmla="*/ 1932280 h 3552735"/>
              <a:gd name="connsiteX51" fmla="*/ 88491 w 4043119"/>
              <a:gd name="connsiteY51" fmla="*/ 2128925 h 3552735"/>
              <a:gd name="connsiteX52" fmla="*/ 78658 w 4043119"/>
              <a:gd name="connsiteY52" fmla="*/ 2158422 h 3552735"/>
              <a:gd name="connsiteX53" fmla="*/ 68826 w 4043119"/>
              <a:gd name="connsiteY53" fmla="*/ 2197751 h 3552735"/>
              <a:gd name="connsiteX54" fmla="*/ 49161 w 4043119"/>
              <a:gd name="connsiteY54" fmla="*/ 2256744 h 3552735"/>
              <a:gd name="connsiteX55" fmla="*/ 39329 w 4043119"/>
              <a:gd name="connsiteY55" fmla="*/ 2286241 h 3552735"/>
              <a:gd name="connsiteX56" fmla="*/ 29497 w 4043119"/>
              <a:gd name="connsiteY56" fmla="*/ 2325570 h 3552735"/>
              <a:gd name="connsiteX57" fmla="*/ 19665 w 4043119"/>
              <a:gd name="connsiteY57" fmla="*/ 2355067 h 3552735"/>
              <a:gd name="connsiteX58" fmla="*/ 0 w 4043119"/>
              <a:gd name="connsiteY58" fmla="*/ 2463222 h 3552735"/>
              <a:gd name="connsiteX59" fmla="*/ 19665 w 4043119"/>
              <a:gd name="connsiteY59" fmla="*/ 2659867 h 3552735"/>
              <a:gd name="connsiteX60" fmla="*/ 39329 w 4043119"/>
              <a:gd name="connsiteY60" fmla="*/ 2728693 h 3552735"/>
              <a:gd name="connsiteX61" fmla="*/ 68826 w 4043119"/>
              <a:gd name="connsiteY61" fmla="*/ 2768022 h 3552735"/>
              <a:gd name="connsiteX62" fmla="*/ 78658 w 4043119"/>
              <a:gd name="connsiteY62" fmla="*/ 2797518 h 3552735"/>
              <a:gd name="connsiteX63" fmla="*/ 117987 w 4043119"/>
              <a:gd name="connsiteY63" fmla="*/ 2856512 h 3552735"/>
              <a:gd name="connsiteX64" fmla="*/ 157316 w 4043119"/>
              <a:gd name="connsiteY64" fmla="*/ 2925338 h 3552735"/>
              <a:gd name="connsiteX65" fmla="*/ 196645 w 4043119"/>
              <a:gd name="connsiteY65" fmla="*/ 2984331 h 3552735"/>
              <a:gd name="connsiteX66" fmla="*/ 226142 w 4043119"/>
              <a:gd name="connsiteY66" fmla="*/ 3023660 h 3552735"/>
              <a:gd name="connsiteX67" fmla="*/ 245807 w 4043119"/>
              <a:gd name="connsiteY67" fmla="*/ 3053157 h 3552735"/>
              <a:gd name="connsiteX68" fmla="*/ 275303 w 4043119"/>
              <a:gd name="connsiteY68" fmla="*/ 3072822 h 3552735"/>
              <a:gd name="connsiteX69" fmla="*/ 304800 w 4043119"/>
              <a:gd name="connsiteY69" fmla="*/ 3102318 h 3552735"/>
              <a:gd name="connsiteX70" fmla="*/ 344129 w 4043119"/>
              <a:gd name="connsiteY70" fmla="*/ 3171144 h 3552735"/>
              <a:gd name="connsiteX71" fmla="*/ 373626 w 4043119"/>
              <a:gd name="connsiteY71" fmla="*/ 3200641 h 3552735"/>
              <a:gd name="connsiteX72" fmla="*/ 452284 w 4043119"/>
              <a:gd name="connsiteY72" fmla="*/ 3279299 h 3552735"/>
              <a:gd name="connsiteX73" fmla="*/ 481781 w 4043119"/>
              <a:gd name="connsiteY73" fmla="*/ 3298964 h 3552735"/>
              <a:gd name="connsiteX74" fmla="*/ 530942 w 4043119"/>
              <a:gd name="connsiteY74" fmla="*/ 3308796 h 3552735"/>
              <a:gd name="connsiteX75" fmla="*/ 619432 w 4043119"/>
              <a:gd name="connsiteY75" fmla="*/ 3348125 h 3552735"/>
              <a:gd name="connsiteX76" fmla="*/ 717755 w 4043119"/>
              <a:gd name="connsiteY76" fmla="*/ 3387454 h 3552735"/>
              <a:gd name="connsiteX77" fmla="*/ 816078 w 4043119"/>
              <a:gd name="connsiteY77" fmla="*/ 3397286 h 3552735"/>
              <a:gd name="connsiteX78" fmla="*/ 845574 w 4043119"/>
              <a:gd name="connsiteY78" fmla="*/ 3407118 h 3552735"/>
              <a:gd name="connsiteX79" fmla="*/ 884903 w 4043119"/>
              <a:gd name="connsiteY79" fmla="*/ 3416951 h 3552735"/>
              <a:gd name="connsiteX80" fmla="*/ 924232 w 4043119"/>
              <a:gd name="connsiteY80" fmla="*/ 3436615 h 3552735"/>
              <a:gd name="connsiteX81" fmla="*/ 1022555 w 4043119"/>
              <a:gd name="connsiteY81" fmla="*/ 3456280 h 3552735"/>
              <a:gd name="connsiteX82" fmla="*/ 1238865 w 4043119"/>
              <a:gd name="connsiteY82" fmla="*/ 3466112 h 3552735"/>
              <a:gd name="connsiteX83" fmla="*/ 1406013 w 4043119"/>
              <a:gd name="connsiteY83" fmla="*/ 3426783 h 3552735"/>
              <a:gd name="connsiteX84" fmla="*/ 1622323 w 4043119"/>
              <a:gd name="connsiteY84" fmla="*/ 3348125 h 3552735"/>
              <a:gd name="connsiteX85" fmla="*/ 1907458 w 4043119"/>
              <a:gd name="connsiteY85" fmla="*/ 3298964 h 3552735"/>
              <a:gd name="connsiteX86" fmla="*/ 2271252 w 4043119"/>
              <a:gd name="connsiteY86" fmla="*/ 3289131 h 3552735"/>
              <a:gd name="connsiteX87" fmla="*/ 2300749 w 4043119"/>
              <a:gd name="connsiteY87" fmla="*/ 3279299 h 3552735"/>
              <a:gd name="connsiteX88" fmla="*/ 2644878 w 4043119"/>
              <a:gd name="connsiteY88" fmla="*/ 3338293 h 3552735"/>
              <a:gd name="connsiteX89" fmla="*/ 3052516 w 4043119"/>
              <a:gd name="connsiteY89" fmla="*/ 3505461 h 3552735"/>
              <a:gd name="connsiteX90" fmla="*/ 3482090 w 4043119"/>
              <a:gd name="connsiteY90" fmla="*/ 3549698 h 3552735"/>
              <a:gd name="connsiteX91" fmla="*/ 4043119 w 4043119"/>
              <a:gd name="connsiteY9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897626 w 4043119"/>
              <a:gd name="connsiteY7" fmla="*/ 103480 h 3552735"/>
              <a:gd name="connsiteX8" fmla="*/ 1769807 w 4043119"/>
              <a:gd name="connsiteY8" fmla="*/ 162473 h 3552735"/>
              <a:gd name="connsiteX9" fmla="*/ 1740310 w 4043119"/>
              <a:gd name="connsiteY9" fmla="*/ 182138 h 3552735"/>
              <a:gd name="connsiteX10" fmla="*/ 1700981 w 4043119"/>
              <a:gd name="connsiteY10" fmla="*/ 191970 h 3552735"/>
              <a:gd name="connsiteX11" fmla="*/ 1641987 w 4043119"/>
              <a:gd name="connsiteY11" fmla="*/ 231299 h 3552735"/>
              <a:gd name="connsiteX12" fmla="*/ 1553497 w 4043119"/>
              <a:gd name="connsiteY12" fmla="*/ 280460 h 3552735"/>
              <a:gd name="connsiteX13" fmla="*/ 1484671 w 4043119"/>
              <a:gd name="connsiteY13" fmla="*/ 329622 h 3552735"/>
              <a:gd name="connsiteX14" fmla="*/ 1425678 w 4043119"/>
              <a:gd name="connsiteY14" fmla="*/ 368951 h 3552735"/>
              <a:gd name="connsiteX15" fmla="*/ 1406013 w 4043119"/>
              <a:gd name="connsiteY15" fmla="*/ 398448 h 3552735"/>
              <a:gd name="connsiteX16" fmla="*/ 1376516 w 4043119"/>
              <a:gd name="connsiteY16" fmla="*/ 427944 h 3552735"/>
              <a:gd name="connsiteX17" fmla="*/ 1337187 w 4043119"/>
              <a:gd name="connsiteY17" fmla="*/ 506602 h 3552735"/>
              <a:gd name="connsiteX18" fmla="*/ 1317523 w 4043119"/>
              <a:gd name="connsiteY18" fmla="*/ 545931 h 3552735"/>
              <a:gd name="connsiteX19" fmla="*/ 1307691 w 4043119"/>
              <a:gd name="connsiteY19" fmla="*/ 575428 h 3552735"/>
              <a:gd name="connsiteX20" fmla="*/ 1278194 w 4043119"/>
              <a:gd name="connsiteY20" fmla="*/ 595093 h 3552735"/>
              <a:gd name="connsiteX21" fmla="*/ 1229032 w 4043119"/>
              <a:gd name="connsiteY21" fmla="*/ 624589 h 3552735"/>
              <a:gd name="connsiteX22" fmla="*/ 1179871 w 4043119"/>
              <a:gd name="connsiteY22" fmla="*/ 663918 h 3552735"/>
              <a:gd name="connsiteX23" fmla="*/ 1150374 w 4043119"/>
              <a:gd name="connsiteY23" fmla="*/ 673751 h 3552735"/>
              <a:gd name="connsiteX24" fmla="*/ 1111045 w 4043119"/>
              <a:gd name="connsiteY24" fmla="*/ 693415 h 3552735"/>
              <a:gd name="connsiteX25" fmla="*/ 1081549 w 4043119"/>
              <a:gd name="connsiteY25" fmla="*/ 703248 h 3552735"/>
              <a:gd name="connsiteX26" fmla="*/ 1032387 w 4043119"/>
              <a:gd name="connsiteY26" fmla="*/ 722912 h 3552735"/>
              <a:gd name="connsiteX27" fmla="*/ 904568 w 4043119"/>
              <a:gd name="connsiteY27" fmla="*/ 781906 h 3552735"/>
              <a:gd name="connsiteX28" fmla="*/ 865239 w 4043119"/>
              <a:gd name="connsiteY28" fmla="*/ 791738 h 3552735"/>
              <a:gd name="connsiteX29" fmla="*/ 786581 w 4043119"/>
              <a:gd name="connsiteY29" fmla="*/ 821235 h 3552735"/>
              <a:gd name="connsiteX30" fmla="*/ 688258 w 4043119"/>
              <a:gd name="connsiteY30" fmla="*/ 909725 h 3552735"/>
              <a:gd name="connsiteX31" fmla="*/ 629265 w 4043119"/>
              <a:gd name="connsiteY31" fmla="*/ 978551 h 3552735"/>
              <a:gd name="connsiteX32" fmla="*/ 609600 w 4043119"/>
              <a:gd name="connsiteY32" fmla="*/ 1008048 h 3552735"/>
              <a:gd name="connsiteX33" fmla="*/ 550607 w 4043119"/>
              <a:gd name="connsiteY33" fmla="*/ 1047377 h 3552735"/>
              <a:gd name="connsiteX34" fmla="*/ 530942 w 4043119"/>
              <a:gd name="connsiteY34" fmla="*/ 1086706 h 3552735"/>
              <a:gd name="connsiteX35" fmla="*/ 501445 w 4043119"/>
              <a:gd name="connsiteY35" fmla="*/ 1106370 h 3552735"/>
              <a:gd name="connsiteX36" fmla="*/ 491613 w 4043119"/>
              <a:gd name="connsiteY36" fmla="*/ 1135867 h 3552735"/>
              <a:gd name="connsiteX37" fmla="*/ 462116 w 4043119"/>
              <a:gd name="connsiteY37" fmla="*/ 1165364 h 3552735"/>
              <a:gd name="connsiteX38" fmla="*/ 383458 w 4043119"/>
              <a:gd name="connsiteY38" fmla="*/ 1263686 h 3552735"/>
              <a:gd name="connsiteX39" fmla="*/ 383458 w 4043119"/>
              <a:gd name="connsiteY39" fmla="*/ 1263686 h 3552735"/>
              <a:gd name="connsiteX40" fmla="*/ 344129 w 4043119"/>
              <a:gd name="connsiteY40" fmla="*/ 1322680 h 3552735"/>
              <a:gd name="connsiteX41" fmla="*/ 314632 w 4043119"/>
              <a:gd name="connsiteY41" fmla="*/ 1352177 h 3552735"/>
              <a:gd name="connsiteX42" fmla="*/ 255639 w 4043119"/>
              <a:gd name="connsiteY42" fmla="*/ 1450499 h 3552735"/>
              <a:gd name="connsiteX43" fmla="*/ 235974 w 4043119"/>
              <a:gd name="connsiteY43" fmla="*/ 1479996 h 3552735"/>
              <a:gd name="connsiteX44" fmla="*/ 196645 w 4043119"/>
              <a:gd name="connsiteY44" fmla="*/ 1558654 h 3552735"/>
              <a:gd name="connsiteX45" fmla="*/ 167149 w 4043119"/>
              <a:gd name="connsiteY45" fmla="*/ 1656977 h 3552735"/>
              <a:gd name="connsiteX46" fmla="*/ 147484 w 4043119"/>
              <a:gd name="connsiteY46" fmla="*/ 1696306 h 3552735"/>
              <a:gd name="connsiteX47" fmla="*/ 127820 w 4043119"/>
              <a:gd name="connsiteY47" fmla="*/ 1774964 h 3552735"/>
              <a:gd name="connsiteX48" fmla="*/ 117987 w 4043119"/>
              <a:gd name="connsiteY48" fmla="*/ 1814293 h 3552735"/>
              <a:gd name="connsiteX49" fmla="*/ 98323 w 4043119"/>
              <a:gd name="connsiteY49" fmla="*/ 1932280 h 3552735"/>
              <a:gd name="connsiteX50" fmla="*/ 88491 w 4043119"/>
              <a:gd name="connsiteY50" fmla="*/ 2128925 h 3552735"/>
              <a:gd name="connsiteX51" fmla="*/ 78658 w 4043119"/>
              <a:gd name="connsiteY51" fmla="*/ 2158422 h 3552735"/>
              <a:gd name="connsiteX52" fmla="*/ 68826 w 4043119"/>
              <a:gd name="connsiteY52" fmla="*/ 2197751 h 3552735"/>
              <a:gd name="connsiteX53" fmla="*/ 49161 w 4043119"/>
              <a:gd name="connsiteY53" fmla="*/ 2256744 h 3552735"/>
              <a:gd name="connsiteX54" fmla="*/ 39329 w 4043119"/>
              <a:gd name="connsiteY54" fmla="*/ 2286241 h 3552735"/>
              <a:gd name="connsiteX55" fmla="*/ 29497 w 4043119"/>
              <a:gd name="connsiteY55" fmla="*/ 2325570 h 3552735"/>
              <a:gd name="connsiteX56" fmla="*/ 19665 w 4043119"/>
              <a:gd name="connsiteY56" fmla="*/ 2355067 h 3552735"/>
              <a:gd name="connsiteX57" fmla="*/ 0 w 4043119"/>
              <a:gd name="connsiteY57" fmla="*/ 2463222 h 3552735"/>
              <a:gd name="connsiteX58" fmla="*/ 19665 w 4043119"/>
              <a:gd name="connsiteY58" fmla="*/ 2659867 h 3552735"/>
              <a:gd name="connsiteX59" fmla="*/ 39329 w 4043119"/>
              <a:gd name="connsiteY59" fmla="*/ 2728693 h 3552735"/>
              <a:gd name="connsiteX60" fmla="*/ 68826 w 4043119"/>
              <a:gd name="connsiteY60" fmla="*/ 2768022 h 3552735"/>
              <a:gd name="connsiteX61" fmla="*/ 78658 w 4043119"/>
              <a:gd name="connsiteY61" fmla="*/ 2797518 h 3552735"/>
              <a:gd name="connsiteX62" fmla="*/ 117987 w 4043119"/>
              <a:gd name="connsiteY62" fmla="*/ 2856512 h 3552735"/>
              <a:gd name="connsiteX63" fmla="*/ 157316 w 4043119"/>
              <a:gd name="connsiteY63" fmla="*/ 2925338 h 3552735"/>
              <a:gd name="connsiteX64" fmla="*/ 196645 w 4043119"/>
              <a:gd name="connsiteY64" fmla="*/ 2984331 h 3552735"/>
              <a:gd name="connsiteX65" fmla="*/ 226142 w 4043119"/>
              <a:gd name="connsiteY65" fmla="*/ 3023660 h 3552735"/>
              <a:gd name="connsiteX66" fmla="*/ 245807 w 4043119"/>
              <a:gd name="connsiteY66" fmla="*/ 3053157 h 3552735"/>
              <a:gd name="connsiteX67" fmla="*/ 275303 w 4043119"/>
              <a:gd name="connsiteY67" fmla="*/ 3072822 h 3552735"/>
              <a:gd name="connsiteX68" fmla="*/ 304800 w 4043119"/>
              <a:gd name="connsiteY68" fmla="*/ 3102318 h 3552735"/>
              <a:gd name="connsiteX69" fmla="*/ 344129 w 4043119"/>
              <a:gd name="connsiteY69" fmla="*/ 3171144 h 3552735"/>
              <a:gd name="connsiteX70" fmla="*/ 373626 w 4043119"/>
              <a:gd name="connsiteY70" fmla="*/ 3200641 h 3552735"/>
              <a:gd name="connsiteX71" fmla="*/ 452284 w 4043119"/>
              <a:gd name="connsiteY71" fmla="*/ 3279299 h 3552735"/>
              <a:gd name="connsiteX72" fmla="*/ 481781 w 4043119"/>
              <a:gd name="connsiteY72" fmla="*/ 3298964 h 3552735"/>
              <a:gd name="connsiteX73" fmla="*/ 530942 w 4043119"/>
              <a:gd name="connsiteY73" fmla="*/ 3308796 h 3552735"/>
              <a:gd name="connsiteX74" fmla="*/ 619432 w 4043119"/>
              <a:gd name="connsiteY74" fmla="*/ 3348125 h 3552735"/>
              <a:gd name="connsiteX75" fmla="*/ 717755 w 4043119"/>
              <a:gd name="connsiteY75" fmla="*/ 3387454 h 3552735"/>
              <a:gd name="connsiteX76" fmla="*/ 816078 w 4043119"/>
              <a:gd name="connsiteY76" fmla="*/ 3397286 h 3552735"/>
              <a:gd name="connsiteX77" fmla="*/ 845574 w 4043119"/>
              <a:gd name="connsiteY77" fmla="*/ 3407118 h 3552735"/>
              <a:gd name="connsiteX78" fmla="*/ 884903 w 4043119"/>
              <a:gd name="connsiteY78" fmla="*/ 3416951 h 3552735"/>
              <a:gd name="connsiteX79" fmla="*/ 924232 w 4043119"/>
              <a:gd name="connsiteY79" fmla="*/ 3436615 h 3552735"/>
              <a:gd name="connsiteX80" fmla="*/ 1022555 w 4043119"/>
              <a:gd name="connsiteY80" fmla="*/ 3456280 h 3552735"/>
              <a:gd name="connsiteX81" fmla="*/ 1238865 w 4043119"/>
              <a:gd name="connsiteY81" fmla="*/ 3466112 h 3552735"/>
              <a:gd name="connsiteX82" fmla="*/ 1406013 w 4043119"/>
              <a:gd name="connsiteY82" fmla="*/ 3426783 h 3552735"/>
              <a:gd name="connsiteX83" fmla="*/ 1622323 w 4043119"/>
              <a:gd name="connsiteY83" fmla="*/ 3348125 h 3552735"/>
              <a:gd name="connsiteX84" fmla="*/ 1907458 w 4043119"/>
              <a:gd name="connsiteY84" fmla="*/ 3298964 h 3552735"/>
              <a:gd name="connsiteX85" fmla="*/ 2271252 w 4043119"/>
              <a:gd name="connsiteY85" fmla="*/ 3289131 h 3552735"/>
              <a:gd name="connsiteX86" fmla="*/ 2300749 w 4043119"/>
              <a:gd name="connsiteY86" fmla="*/ 3279299 h 3552735"/>
              <a:gd name="connsiteX87" fmla="*/ 2644878 w 4043119"/>
              <a:gd name="connsiteY87" fmla="*/ 3338293 h 3552735"/>
              <a:gd name="connsiteX88" fmla="*/ 3052516 w 4043119"/>
              <a:gd name="connsiteY88" fmla="*/ 3505461 h 3552735"/>
              <a:gd name="connsiteX89" fmla="*/ 3482090 w 4043119"/>
              <a:gd name="connsiteY89" fmla="*/ 3549698 h 3552735"/>
              <a:gd name="connsiteX90" fmla="*/ 4043119 w 4043119"/>
              <a:gd name="connsiteY9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69807 w 4043119"/>
              <a:gd name="connsiteY7" fmla="*/ 162473 h 3552735"/>
              <a:gd name="connsiteX8" fmla="*/ 1740310 w 4043119"/>
              <a:gd name="connsiteY8" fmla="*/ 182138 h 3552735"/>
              <a:gd name="connsiteX9" fmla="*/ 1700981 w 4043119"/>
              <a:gd name="connsiteY9" fmla="*/ 191970 h 3552735"/>
              <a:gd name="connsiteX10" fmla="*/ 1641987 w 4043119"/>
              <a:gd name="connsiteY10" fmla="*/ 231299 h 3552735"/>
              <a:gd name="connsiteX11" fmla="*/ 1553497 w 4043119"/>
              <a:gd name="connsiteY11" fmla="*/ 280460 h 3552735"/>
              <a:gd name="connsiteX12" fmla="*/ 1484671 w 4043119"/>
              <a:gd name="connsiteY12" fmla="*/ 329622 h 3552735"/>
              <a:gd name="connsiteX13" fmla="*/ 1425678 w 4043119"/>
              <a:gd name="connsiteY13" fmla="*/ 368951 h 3552735"/>
              <a:gd name="connsiteX14" fmla="*/ 1406013 w 4043119"/>
              <a:gd name="connsiteY14" fmla="*/ 398448 h 3552735"/>
              <a:gd name="connsiteX15" fmla="*/ 1376516 w 4043119"/>
              <a:gd name="connsiteY15" fmla="*/ 427944 h 3552735"/>
              <a:gd name="connsiteX16" fmla="*/ 1337187 w 4043119"/>
              <a:gd name="connsiteY16" fmla="*/ 506602 h 3552735"/>
              <a:gd name="connsiteX17" fmla="*/ 1317523 w 4043119"/>
              <a:gd name="connsiteY17" fmla="*/ 545931 h 3552735"/>
              <a:gd name="connsiteX18" fmla="*/ 1307691 w 4043119"/>
              <a:gd name="connsiteY18" fmla="*/ 575428 h 3552735"/>
              <a:gd name="connsiteX19" fmla="*/ 1278194 w 4043119"/>
              <a:gd name="connsiteY19" fmla="*/ 595093 h 3552735"/>
              <a:gd name="connsiteX20" fmla="*/ 1229032 w 4043119"/>
              <a:gd name="connsiteY20" fmla="*/ 624589 h 3552735"/>
              <a:gd name="connsiteX21" fmla="*/ 1179871 w 4043119"/>
              <a:gd name="connsiteY21" fmla="*/ 663918 h 3552735"/>
              <a:gd name="connsiteX22" fmla="*/ 1150374 w 4043119"/>
              <a:gd name="connsiteY22" fmla="*/ 673751 h 3552735"/>
              <a:gd name="connsiteX23" fmla="*/ 1111045 w 4043119"/>
              <a:gd name="connsiteY23" fmla="*/ 693415 h 3552735"/>
              <a:gd name="connsiteX24" fmla="*/ 1081549 w 4043119"/>
              <a:gd name="connsiteY24" fmla="*/ 703248 h 3552735"/>
              <a:gd name="connsiteX25" fmla="*/ 1032387 w 4043119"/>
              <a:gd name="connsiteY25" fmla="*/ 722912 h 3552735"/>
              <a:gd name="connsiteX26" fmla="*/ 904568 w 4043119"/>
              <a:gd name="connsiteY26" fmla="*/ 781906 h 3552735"/>
              <a:gd name="connsiteX27" fmla="*/ 865239 w 4043119"/>
              <a:gd name="connsiteY27" fmla="*/ 791738 h 3552735"/>
              <a:gd name="connsiteX28" fmla="*/ 786581 w 4043119"/>
              <a:gd name="connsiteY28" fmla="*/ 821235 h 3552735"/>
              <a:gd name="connsiteX29" fmla="*/ 688258 w 4043119"/>
              <a:gd name="connsiteY29" fmla="*/ 909725 h 3552735"/>
              <a:gd name="connsiteX30" fmla="*/ 629265 w 4043119"/>
              <a:gd name="connsiteY30" fmla="*/ 978551 h 3552735"/>
              <a:gd name="connsiteX31" fmla="*/ 609600 w 4043119"/>
              <a:gd name="connsiteY31" fmla="*/ 1008048 h 3552735"/>
              <a:gd name="connsiteX32" fmla="*/ 550607 w 4043119"/>
              <a:gd name="connsiteY32" fmla="*/ 1047377 h 3552735"/>
              <a:gd name="connsiteX33" fmla="*/ 530942 w 4043119"/>
              <a:gd name="connsiteY33" fmla="*/ 1086706 h 3552735"/>
              <a:gd name="connsiteX34" fmla="*/ 501445 w 4043119"/>
              <a:gd name="connsiteY34" fmla="*/ 1106370 h 3552735"/>
              <a:gd name="connsiteX35" fmla="*/ 491613 w 4043119"/>
              <a:gd name="connsiteY35" fmla="*/ 1135867 h 3552735"/>
              <a:gd name="connsiteX36" fmla="*/ 462116 w 4043119"/>
              <a:gd name="connsiteY36" fmla="*/ 1165364 h 3552735"/>
              <a:gd name="connsiteX37" fmla="*/ 383458 w 4043119"/>
              <a:gd name="connsiteY37" fmla="*/ 1263686 h 3552735"/>
              <a:gd name="connsiteX38" fmla="*/ 383458 w 4043119"/>
              <a:gd name="connsiteY38" fmla="*/ 1263686 h 3552735"/>
              <a:gd name="connsiteX39" fmla="*/ 344129 w 4043119"/>
              <a:gd name="connsiteY39" fmla="*/ 1322680 h 3552735"/>
              <a:gd name="connsiteX40" fmla="*/ 314632 w 4043119"/>
              <a:gd name="connsiteY40" fmla="*/ 1352177 h 3552735"/>
              <a:gd name="connsiteX41" fmla="*/ 255639 w 4043119"/>
              <a:gd name="connsiteY41" fmla="*/ 1450499 h 3552735"/>
              <a:gd name="connsiteX42" fmla="*/ 235974 w 4043119"/>
              <a:gd name="connsiteY42" fmla="*/ 1479996 h 3552735"/>
              <a:gd name="connsiteX43" fmla="*/ 196645 w 4043119"/>
              <a:gd name="connsiteY43" fmla="*/ 1558654 h 3552735"/>
              <a:gd name="connsiteX44" fmla="*/ 167149 w 4043119"/>
              <a:gd name="connsiteY44" fmla="*/ 1656977 h 3552735"/>
              <a:gd name="connsiteX45" fmla="*/ 147484 w 4043119"/>
              <a:gd name="connsiteY45" fmla="*/ 1696306 h 3552735"/>
              <a:gd name="connsiteX46" fmla="*/ 127820 w 4043119"/>
              <a:gd name="connsiteY46" fmla="*/ 1774964 h 3552735"/>
              <a:gd name="connsiteX47" fmla="*/ 117987 w 4043119"/>
              <a:gd name="connsiteY47" fmla="*/ 1814293 h 3552735"/>
              <a:gd name="connsiteX48" fmla="*/ 98323 w 4043119"/>
              <a:gd name="connsiteY48" fmla="*/ 1932280 h 3552735"/>
              <a:gd name="connsiteX49" fmla="*/ 88491 w 4043119"/>
              <a:gd name="connsiteY49" fmla="*/ 2128925 h 3552735"/>
              <a:gd name="connsiteX50" fmla="*/ 78658 w 4043119"/>
              <a:gd name="connsiteY50" fmla="*/ 2158422 h 3552735"/>
              <a:gd name="connsiteX51" fmla="*/ 68826 w 4043119"/>
              <a:gd name="connsiteY51" fmla="*/ 2197751 h 3552735"/>
              <a:gd name="connsiteX52" fmla="*/ 49161 w 4043119"/>
              <a:gd name="connsiteY52" fmla="*/ 2256744 h 3552735"/>
              <a:gd name="connsiteX53" fmla="*/ 39329 w 4043119"/>
              <a:gd name="connsiteY53" fmla="*/ 2286241 h 3552735"/>
              <a:gd name="connsiteX54" fmla="*/ 29497 w 4043119"/>
              <a:gd name="connsiteY54" fmla="*/ 2325570 h 3552735"/>
              <a:gd name="connsiteX55" fmla="*/ 19665 w 4043119"/>
              <a:gd name="connsiteY55" fmla="*/ 2355067 h 3552735"/>
              <a:gd name="connsiteX56" fmla="*/ 0 w 4043119"/>
              <a:gd name="connsiteY56" fmla="*/ 2463222 h 3552735"/>
              <a:gd name="connsiteX57" fmla="*/ 19665 w 4043119"/>
              <a:gd name="connsiteY57" fmla="*/ 2659867 h 3552735"/>
              <a:gd name="connsiteX58" fmla="*/ 39329 w 4043119"/>
              <a:gd name="connsiteY58" fmla="*/ 2728693 h 3552735"/>
              <a:gd name="connsiteX59" fmla="*/ 68826 w 4043119"/>
              <a:gd name="connsiteY59" fmla="*/ 2768022 h 3552735"/>
              <a:gd name="connsiteX60" fmla="*/ 78658 w 4043119"/>
              <a:gd name="connsiteY60" fmla="*/ 2797518 h 3552735"/>
              <a:gd name="connsiteX61" fmla="*/ 117987 w 4043119"/>
              <a:gd name="connsiteY61" fmla="*/ 2856512 h 3552735"/>
              <a:gd name="connsiteX62" fmla="*/ 157316 w 4043119"/>
              <a:gd name="connsiteY62" fmla="*/ 2925338 h 3552735"/>
              <a:gd name="connsiteX63" fmla="*/ 196645 w 4043119"/>
              <a:gd name="connsiteY63" fmla="*/ 2984331 h 3552735"/>
              <a:gd name="connsiteX64" fmla="*/ 226142 w 4043119"/>
              <a:gd name="connsiteY64" fmla="*/ 3023660 h 3552735"/>
              <a:gd name="connsiteX65" fmla="*/ 245807 w 4043119"/>
              <a:gd name="connsiteY65" fmla="*/ 3053157 h 3552735"/>
              <a:gd name="connsiteX66" fmla="*/ 275303 w 4043119"/>
              <a:gd name="connsiteY66" fmla="*/ 3072822 h 3552735"/>
              <a:gd name="connsiteX67" fmla="*/ 304800 w 4043119"/>
              <a:gd name="connsiteY67" fmla="*/ 3102318 h 3552735"/>
              <a:gd name="connsiteX68" fmla="*/ 344129 w 4043119"/>
              <a:gd name="connsiteY68" fmla="*/ 3171144 h 3552735"/>
              <a:gd name="connsiteX69" fmla="*/ 373626 w 4043119"/>
              <a:gd name="connsiteY69" fmla="*/ 3200641 h 3552735"/>
              <a:gd name="connsiteX70" fmla="*/ 452284 w 4043119"/>
              <a:gd name="connsiteY70" fmla="*/ 3279299 h 3552735"/>
              <a:gd name="connsiteX71" fmla="*/ 481781 w 4043119"/>
              <a:gd name="connsiteY71" fmla="*/ 3298964 h 3552735"/>
              <a:gd name="connsiteX72" fmla="*/ 530942 w 4043119"/>
              <a:gd name="connsiteY72" fmla="*/ 3308796 h 3552735"/>
              <a:gd name="connsiteX73" fmla="*/ 619432 w 4043119"/>
              <a:gd name="connsiteY73" fmla="*/ 3348125 h 3552735"/>
              <a:gd name="connsiteX74" fmla="*/ 717755 w 4043119"/>
              <a:gd name="connsiteY74" fmla="*/ 3387454 h 3552735"/>
              <a:gd name="connsiteX75" fmla="*/ 816078 w 4043119"/>
              <a:gd name="connsiteY75" fmla="*/ 3397286 h 3552735"/>
              <a:gd name="connsiteX76" fmla="*/ 845574 w 4043119"/>
              <a:gd name="connsiteY76" fmla="*/ 3407118 h 3552735"/>
              <a:gd name="connsiteX77" fmla="*/ 884903 w 4043119"/>
              <a:gd name="connsiteY77" fmla="*/ 3416951 h 3552735"/>
              <a:gd name="connsiteX78" fmla="*/ 924232 w 4043119"/>
              <a:gd name="connsiteY78" fmla="*/ 3436615 h 3552735"/>
              <a:gd name="connsiteX79" fmla="*/ 1022555 w 4043119"/>
              <a:gd name="connsiteY79" fmla="*/ 3456280 h 3552735"/>
              <a:gd name="connsiteX80" fmla="*/ 1238865 w 4043119"/>
              <a:gd name="connsiteY80" fmla="*/ 3466112 h 3552735"/>
              <a:gd name="connsiteX81" fmla="*/ 1406013 w 4043119"/>
              <a:gd name="connsiteY81" fmla="*/ 3426783 h 3552735"/>
              <a:gd name="connsiteX82" fmla="*/ 1622323 w 4043119"/>
              <a:gd name="connsiteY82" fmla="*/ 3348125 h 3552735"/>
              <a:gd name="connsiteX83" fmla="*/ 1907458 w 4043119"/>
              <a:gd name="connsiteY83" fmla="*/ 3298964 h 3552735"/>
              <a:gd name="connsiteX84" fmla="*/ 2271252 w 4043119"/>
              <a:gd name="connsiteY84" fmla="*/ 3289131 h 3552735"/>
              <a:gd name="connsiteX85" fmla="*/ 2300749 w 4043119"/>
              <a:gd name="connsiteY85" fmla="*/ 3279299 h 3552735"/>
              <a:gd name="connsiteX86" fmla="*/ 2644878 w 4043119"/>
              <a:gd name="connsiteY86" fmla="*/ 3338293 h 3552735"/>
              <a:gd name="connsiteX87" fmla="*/ 3052516 w 4043119"/>
              <a:gd name="connsiteY87" fmla="*/ 3505461 h 3552735"/>
              <a:gd name="connsiteX88" fmla="*/ 3482090 w 4043119"/>
              <a:gd name="connsiteY88" fmla="*/ 3549698 h 3552735"/>
              <a:gd name="connsiteX89" fmla="*/ 4043119 w 4043119"/>
              <a:gd name="connsiteY8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69807 w 4043119"/>
              <a:gd name="connsiteY7" fmla="*/ 162473 h 3552735"/>
              <a:gd name="connsiteX8" fmla="*/ 1700981 w 4043119"/>
              <a:gd name="connsiteY8" fmla="*/ 191970 h 3552735"/>
              <a:gd name="connsiteX9" fmla="*/ 1641987 w 4043119"/>
              <a:gd name="connsiteY9" fmla="*/ 231299 h 3552735"/>
              <a:gd name="connsiteX10" fmla="*/ 1553497 w 4043119"/>
              <a:gd name="connsiteY10" fmla="*/ 280460 h 3552735"/>
              <a:gd name="connsiteX11" fmla="*/ 1484671 w 4043119"/>
              <a:gd name="connsiteY11" fmla="*/ 329622 h 3552735"/>
              <a:gd name="connsiteX12" fmla="*/ 1425678 w 4043119"/>
              <a:gd name="connsiteY12" fmla="*/ 368951 h 3552735"/>
              <a:gd name="connsiteX13" fmla="*/ 1406013 w 4043119"/>
              <a:gd name="connsiteY13" fmla="*/ 398448 h 3552735"/>
              <a:gd name="connsiteX14" fmla="*/ 1376516 w 4043119"/>
              <a:gd name="connsiteY14" fmla="*/ 427944 h 3552735"/>
              <a:gd name="connsiteX15" fmla="*/ 1337187 w 4043119"/>
              <a:gd name="connsiteY15" fmla="*/ 506602 h 3552735"/>
              <a:gd name="connsiteX16" fmla="*/ 1317523 w 4043119"/>
              <a:gd name="connsiteY16" fmla="*/ 545931 h 3552735"/>
              <a:gd name="connsiteX17" fmla="*/ 1307691 w 4043119"/>
              <a:gd name="connsiteY17" fmla="*/ 575428 h 3552735"/>
              <a:gd name="connsiteX18" fmla="*/ 1278194 w 4043119"/>
              <a:gd name="connsiteY18" fmla="*/ 595093 h 3552735"/>
              <a:gd name="connsiteX19" fmla="*/ 1229032 w 4043119"/>
              <a:gd name="connsiteY19" fmla="*/ 624589 h 3552735"/>
              <a:gd name="connsiteX20" fmla="*/ 1179871 w 4043119"/>
              <a:gd name="connsiteY20" fmla="*/ 663918 h 3552735"/>
              <a:gd name="connsiteX21" fmla="*/ 1150374 w 4043119"/>
              <a:gd name="connsiteY21" fmla="*/ 673751 h 3552735"/>
              <a:gd name="connsiteX22" fmla="*/ 1111045 w 4043119"/>
              <a:gd name="connsiteY22" fmla="*/ 693415 h 3552735"/>
              <a:gd name="connsiteX23" fmla="*/ 1081549 w 4043119"/>
              <a:gd name="connsiteY23" fmla="*/ 703248 h 3552735"/>
              <a:gd name="connsiteX24" fmla="*/ 1032387 w 4043119"/>
              <a:gd name="connsiteY24" fmla="*/ 722912 h 3552735"/>
              <a:gd name="connsiteX25" fmla="*/ 904568 w 4043119"/>
              <a:gd name="connsiteY25" fmla="*/ 781906 h 3552735"/>
              <a:gd name="connsiteX26" fmla="*/ 865239 w 4043119"/>
              <a:gd name="connsiteY26" fmla="*/ 791738 h 3552735"/>
              <a:gd name="connsiteX27" fmla="*/ 786581 w 4043119"/>
              <a:gd name="connsiteY27" fmla="*/ 821235 h 3552735"/>
              <a:gd name="connsiteX28" fmla="*/ 688258 w 4043119"/>
              <a:gd name="connsiteY28" fmla="*/ 909725 h 3552735"/>
              <a:gd name="connsiteX29" fmla="*/ 629265 w 4043119"/>
              <a:gd name="connsiteY29" fmla="*/ 978551 h 3552735"/>
              <a:gd name="connsiteX30" fmla="*/ 609600 w 4043119"/>
              <a:gd name="connsiteY30" fmla="*/ 1008048 h 3552735"/>
              <a:gd name="connsiteX31" fmla="*/ 550607 w 4043119"/>
              <a:gd name="connsiteY31" fmla="*/ 1047377 h 3552735"/>
              <a:gd name="connsiteX32" fmla="*/ 530942 w 4043119"/>
              <a:gd name="connsiteY32" fmla="*/ 1086706 h 3552735"/>
              <a:gd name="connsiteX33" fmla="*/ 501445 w 4043119"/>
              <a:gd name="connsiteY33" fmla="*/ 1106370 h 3552735"/>
              <a:gd name="connsiteX34" fmla="*/ 491613 w 4043119"/>
              <a:gd name="connsiteY34" fmla="*/ 1135867 h 3552735"/>
              <a:gd name="connsiteX35" fmla="*/ 462116 w 4043119"/>
              <a:gd name="connsiteY35" fmla="*/ 1165364 h 3552735"/>
              <a:gd name="connsiteX36" fmla="*/ 383458 w 4043119"/>
              <a:gd name="connsiteY36" fmla="*/ 1263686 h 3552735"/>
              <a:gd name="connsiteX37" fmla="*/ 383458 w 4043119"/>
              <a:gd name="connsiteY37" fmla="*/ 1263686 h 3552735"/>
              <a:gd name="connsiteX38" fmla="*/ 344129 w 4043119"/>
              <a:gd name="connsiteY38" fmla="*/ 1322680 h 3552735"/>
              <a:gd name="connsiteX39" fmla="*/ 314632 w 4043119"/>
              <a:gd name="connsiteY39" fmla="*/ 1352177 h 3552735"/>
              <a:gd name="connsiteX40" fmla="*/ 255639 w 4043119"/>
              <a:gd name="connsiteY40" fmla="*/ 1450499 h 3552735"/>
              <a:gd name="connsiteX41" fmla="*/ 235974 w 4043119"/>
              <a:gd name="connsiteY41" fmla="*/ 1479996 h 3552735"/>
              <a:gd name="connsiteX42" fmla="*/ 196645 w 4043119"/>
              <a:gd name="connsiteY42" fmla="*/ 1558654 h 3552735"/>
              <a:gd name="connsiteX43" fmla="*/ 167149 w 4043119"/>
              <a:gd name="connsiteY43" fmla="*/ 1656977 h 3552735"/>
              <a:gd name="connsiteX44" fmla="*/ 147484 w 4043119"/>
              <a:gd name="connsiteY44" fmla="*/ 1696306 h 3552735"/>
              <a:gd name="connsiteX45" fmla="*/ 127820 w 4043119"/>
              <a:gd name="connsiteY45" fmla="*/ 1774964 h 3552735"/>
              <a:gd name="connsiteX46" fmla="*/ 117987 w 4043119"/>
              <a:gd name="connsiteY46" fmla="*/ 1814293 h 3552735"/>
              <a:gd name="connsiteX47" fmla="*/ 98323 w 4043119"/>
              <a:gd name="connsiteY47" fmla="*/ 1932280 h 3552735"/>
              <a:gd name="connsiteX48" fmla="*/ 88491 w 4043119"/>
              <a:gd name="connsiteY48" fmla="*/ 2128925 h 3552735"/>
              <a:gd name="connsiteX49" fmla="*/ 78658 w 4043119"/>
              <a:gd name="connsiteY49" fmla="*/ 2158422 h 3552735"/>
              <a:gd name="connsiteX50" fmla="*/ 68826 w 4043119"/>
              <a:gd name="connsiteY50" fmla="*/ 2197751 h 3552735"/>
              <a:gd name="connsiteX51" fmla="*/ 49161 w 4043119"/>
              <a:gd name="connsiteY51" fmla="*/ 2256744 h 3552735"/>
              <a:gd name="connsiteX52" fmla="*/ 39329 w 4043119"/>
              <a:gd name="connsiteY52" fmla="*/ 2286241 h 3552735"/>
              <a:gd name="connsiteX53" fmla="*/ 29497 w 4043119"/>
              <a:gd name="connsiteY53" fmla="*/ 2325570 h 3552735"/>
              <a:gd name="connsiteX54" fmla="*/ 19665 w 4043119"/>
              <a:gd name="connsiteY54" fmla="*/ 2355067 h 3552735"/>
              <a:gd name="connsiteX55" fmla="*/ 0 w 4043119"/>
              <a:gd name="connsiteY55" fmla="*/ 2463222 h 3552735"/>
              <a:gd name="connsiteX56" fmla="*/ 19665 w 4043119"/>
              <a:gd name="connsiteY56" fmla="*/ 2659867 h 3552735"/>
              <a:gd name="connsiteX57" fmla="*/ 39329 w 4043119"/>
              <a:gd name="connsiteY57" fmla="*/ 2728693 h 3552735"/>
              <a:gd name="connsiteX58" fmla="*/ 68826 w 4043119"/>
              <a:gd name="connsiteY58" fmla="*/ 2768022 h 3552735"/>
              <a:gd name="connsiteX59" fmla="*/ 78658 w 4043119"/>
              <a:gd name="connsiteY59" fmla="*/ 2797518 h 3552735"/>
              <a:gd name="connsiteX60" fmla="*/ 117987 w 4043119"/>
              <a:gd name="connsiteY60" fmla="*/ 2856512 h 3552735"/>
              <a:gd name="connsiteX61" fmla="*/ 157316 w 4043119"/>
              <a:gd name="connsiteY61" fmla="*/ 2925338 h 3552735"/>
              <a:gd name="connsiteX62" fmla="*/ 196645 w 4043119"/>
              <a:gd name="connsiteY62" fmla="*/ 2984331 h 3552735"/>
              <a:gd name="connsiteX63" fmla="*/ 226142 w 4043119"/>
              <a:gd name="connsiteY63" fmla="*/ 3023660 h 3552735"/>
              <a:gd name="connsiteX64" fmla="*/ 245807 w 4043119"/>
              <a:gd name="connsiteY64" fmla="*/ 3053157 h 3552735"/>
              <a:gd name="connsiteX65" fmla="*/ 275303 w 4043119"/>
              <a:gd name="connsiteY65" fmla="*/ 3072822 h 3552735"/>
              <a:gd name="connsiteX66" fmla="*/ 304800 w 4043119"/>
              <a:gd name="connsiteY66" fmla="*/ 3102318 h 3552735"/>
              <a:gd name="connsiteX67" fmla="*/ 344129 w 4043119"/>
              <a:gd name="connsiteY67" fmla="*/ 3171144 h 3552735"/>
              <a:gd name="connsiteX68" fmla="*/ 373626 w 4043119"/>
              <a:gd name="connsiteY68" fmla="*/ 3200641 h 3552735"/>
              <a:gd name="connsiteX69" fmla="*/ 452284 w 4043119"/>
              <a:gd name="connsiteY69" fmla="*/ 3279299 h 3552735"/>
              <a:gd name="connsiteX70" fmla="*/ 481781 w 4043119"/>
              <a:gd name="connsiteY70" fmla="*/ 3298964 h 3552735"/>
              <a:gd name="connsiteX71" fmla="*/ 530942 w 4043119"/>
              <a:gd name="connsiteY71" fmla="*/ 3308796 h 3552735"/>
              <a:gd name="connsiteX72" fmla="*/ 619432 w 4043119"/>
              <a:gd name="connsiteY72" fmla="*/ 3348125 h 3552735"/>
              <a:gd name="connsiteX73" fmla="*/ 717755 w 4043119"/>
              <a:gd name="connsiteY73" fmla="*/ 3387454 h 3552735"/>
              <a:gd name="connsiteX74" fmla="*/ 816078 w 4043119"/>
              <a:gd name="connsiteY74" fmla="*/ 3397286 h 3552735"/>
              <a:gd name="connsiteX75" fmla="*/ 845574 w 4043119"/>
              <a:gd name="connsiteY75" fmla="*/ 3407118 h 3552735"/>
              <a:gd name="connsiteX76" fmla="*/ 884903 w 4043119"/>
              <a:gd name="connsiteY76" fmla="*/ 3416951 h 3552735"/>
              <a:gd name="connsiteX77" fmla="*/ 924232 w 4043119"/>
              <a:gd name="connsiteY77" fmla="*/ 3436615 h 3552735"/>
              <a:gd name="connsiteX78" fmla="*/ 1022555 w 4043119"/>
              <a:gd name="connsiteY78" fmla="*/ 3456280 h 3552735"/>
              <a:gd name="connsiteX79" fmla="*/ 1238865 w 4043119"/>
              <a:gd name="connsiteY79" fmla="*/ 3466112 h 3552735"/>
              <a:gd name="connsiteX80" fmla="*/ 1406013 w 4043119"/>
              <a:gd name="connsiteY80" fmla="*/ 3426783 h 3552735"/>
              <a:gd name="connsiteX81" fmla="*/ 1622323 w 4043119"/>
              <a:gd name="connsiteY81" fmla="*/ 3348125 h 3552735"/>
              <a:gd name="connsiteX82" fmla="*/ 1907458 w 4043119"/>
              <a:gd name="connsiteY82" fmla="*/ 3298964 h 3552735"/>
              <a:gd name="connsiteX83" fmla="*/ 2271252 w 4043119"/>
              <a:gd name="connsiteY83" fmla="*/ 3289131 h 3552735"/>
              <a:gd name="connsiteX84" fmla="*/ 2300749 w 4043119"/>
              <a:gd name="connsiteY84" fmla="*/ 3279299 h 3552735"/>
              <a:gd name="connsiteX85" fmla="*/ 2644878 w 4043119"/>
              <a:gd name="connsiteY85" fmla="*/ 3338293 h 3552735"/>
              <a:gd name="connsiteX86" fmla="*/ 3052516 w 4043119"/>
              <a:gd name="connsiteY86" fmla="*/ 3505461 h 3552735"/>
              <a:gd name="connsiteX87" fmla="*/ 3482090 w 4043119"/>
              <a:gd name="connsiteY87" fmla="*/ 3549698 h 3552735"/>
              <a:gd name="connsiteX88" fmla="*/ 4043119 w 4043119"/>
              <a:gd name="connsiteY8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641987 w 4043119"/>
              <a:gd name="connsiteY8" fmla="*/ 231299 h 3552735"/>
              <a:gd name="connsiteX9" fmla="*/ 1553497 w 4043119"/>
              <a:gd name="connsiteY9" fmla="*/ 280460 h 3552735"/>
              <a:gd name="connsiteX10" fmla="*/ 1484671 w 4043119"/>
              <a:gd name="connsiteY10" fmla="*/ 329622 h 3552735"/>
              <a:gd name="connsiteX11" fmla="*/ 1425678 w 4043119"/>
              <a:gd name="connsiteY11" fmla="*/ 368951 h 3552735"/>
              <a:gd name="connsiteX12" fmla="*/ 1406013 w 4043119"/>
              <a:gd name="connsiteY12" fmla="*/ 398448 h 3552735"/>
              <a:gd name="connsiteX13" fmla="*/ 1376516 w 4043119"/>
              <a:gd name="connsiteY13" fmla="*/ 427944 h 3552735"/>
              <a:gd name="connsiteX14" fmla="*/ 1337187 w 4043119"/>
              <a:gd name="connsiteY14" fmla="*/ 506602 h 3552735"/>
              <a:gd name="connsiteX15" fmla="*/ 1317523 w 4043119"/>
              <a:gd name="connsiteY15" fmla="*/ 545931 h 3552735"/>
              <a:gd name="connsiteX16" fmla="*/ 1307691 w 4043119"/>
              <a:gd name="connsiteY16" fmla="*/ 575428 h 3552735"/>
              <a:gd name="connsiteX17" fmla="*/ 1278194 w 4043119"/>
              <a:gd name="connsiteY17" fmla="*/ 595093 h 3552735"/>
              <a:gd name="connsiteX18" fmla="*/ 1229032 w 4043119"/>
              <a:gd name="connsiteY18" fmla="*/ 624589 h 3552735"/>
              <a:gd name="connsiteX19" fmla="*/ 1179871 w 4043119"/>
              <a:gd name="connsiteY19" fmla="*/ 663918 h 3552735"/>
              <a:gd name="connsiteX20" fmla="*/ 1150374 w 4043119"/>
              <a:gd name="connsiteY20" fmla="*/ 673751 h 3552735"/>
              <a:gd name="connsiteX21" fmla="*/ 1111045 w 4043119"/>
              <a:gd name="connsiteY21" fmla="*/ 693415 h 3552735"/>
              <a:gd name="connsiteX22" fmla="*/ 1081549 w 4043119"/>
              <a:gd name="connsiteY22" fmla="*/ 703248 h 3552735"/>
              <a:gd name="connsiteX23" fmla="*/ 1032387 w 4043119"/>
              <a:gd name="connsiteY23" fmla="*/ 722912 h 3552735"/>
              <a:gd name="connsiteX24" fmla="*/ 904568 w 4043119"/>
              <a:gd name="connsiteY24" fmla="*/ 781906 h 3552735"/>
              <a:gd name="connsiteX25" fmla="*/ 865239 w 4043119"/>
              <a:gd name="connsiteY25" fmla="*/ 791738 h 3552735"/>
              <a:gd name="connsiteX26" fmla="*/ 786581 w 4043119"/>
              <a:gd name="connsiteY26" fmla="*/ 821235 h 3552735"/>
              <a:gd name="connsiteX27" fmla="*/ 688258 w 4043119"/>
              <a:gd name="connsiteY27" fmla="*/ 909725 h 3552735"/>
              <a:gd name="connsiteX28" fmla="*/ 629265 w 4043119"/>
              <a:gd name="connsiteY28" fmla="*/ 978551 h 3552735"/>
              <a:gd name="connsiteX29" fmla="*/ 609600 w 4043119"/>
              <a:gd name="connsiteY29" fmla="*/ 1008048 h 3552735"/>
              <a:gd name="connsiteX30" fmla="*/ 550607 w 4043119"/>
              <a:gd name="connsiteY30" fmla="*/ 1047377 h 3552735"/>
              <a:gd name="connsiteX31" fmla="*/ 530942 w 4043119"/>
              <a:gd name="connsiteY31" fmla="*/ 1086706 h 3552735"/>
              <a:gd name="connsiteX32" fmla="*/ 501445 w 4043119"/>
              <a:gd name="connsiteY32" fmla="*/ 1106370 h 3552735"/>
              <a:gd name="connsiteX33" fmla="*/ 491613 w 4043119"/>
              <a:gd name="connsiteY33" fmla="*/ 1135867 h 3552735"/>
              <a:gd name="connsiteX34" fmla="*/ 462116 w 4043119"/>
              <a:gd name="connsiteY34" fmla="*/ 1165364 h 3552735"/>
              <a:gd name="connsiteX35" fmla="*/ 383458 w 4043119"/>
              <a:gd name="connsiteY35" fmla="*/ 1263686 h 3552735"/>
              <a:gd name="connsiteX36" fmla="*/ 383458 w 4043119"/>
              <a:gd name="connsiteY36" fmla="*/ 1263686 h 3552735"/>
              <a:gd name="connsiteX37" fmla="*/ 344129 w 4043119"/>
              <a:gd name="connsiteY37" fmla="*/ 1322680 h 3552735"/>
              <a:gd name="connsiteX38" fmla="*/ 314632 w 4043119"/>
              <a:gd name="connsiteY38" fmla="*/ 1352177 h 3552735"/>
              <a:gd name="connsiteX39" fmla="*/ 255639 w 4043119"/>
              <a:gd name="connsiteY39" fmla="*/ 1450499 h 3552735"/>
              <a:gd name="connsiteX40" fmla="*/ 235974 w 4043119"/>
              <a:gd name="connsiteY40" fmla="*/ 1479996 h 3552735"/>
              <a:gd name="connsiteX41" fmla="*/ 196645 w 4043119"/>
              <a:gd name="connsiteY41" fmla="*/ 1558654 h 3552735"/>
              <a:gd name="connsiteX42" fmla="*/ 167149 w 4043119"/>
              <a:gd name="connsiteY42" fmla="*/ 1656977 h 3552735"/>
              <a:gd name="connsiteX43" fmla="*/ 147484 w 4043119"/>
              <a:gd name="connsiteY43" fmla="*/ 1696306 h 3552735"/>
              <a:gd name="connsiteX44" fmla="*/ 127820 w 4043119"/>
              <a:gd name="connsiteY44" fmla="*/ 1774964 h 3552735"/>
              <a:gd name="connsiteX45" fmla="*/ 117987 w 4043119"/>
              <a:gd name="connsiteY45" fmla="*/ 1814293 h 3552735"/>
              <a:gd name="connsiteX46" fmla="*/ 98323 w 4043119"/>
              <a:gd name="connsiteY46" fmla="*/ 1932280 h 3552735"/>
              <a:gd name="connsiteX47" fmla="*/ 88491 w 4043119"/>
              <a:gd name="connsiteY47" fmla="*/ 2128925 h 3552735"/>
              <a:gd name="connsiteX48" fmla="*/ 78658 w 4043119"/>
              <a:gd name="connsiteY48" fmla="*/ 2158422 h 3552735"/>
              <a:gd name="connsiteX49" fmla="*/ 68826 w 4043119"/>
              <a:gd name="connsiteY49" fmla="*/ 2197751 h 3552735"/>
              <a:gd name="connsiteX50" fmla="*/ 49161 w 4043119"/>
              <a:gd name="connsiteY50" fmla="*/ 2256744 h 3552735"/>
              <a:gd name="connsiteX51" fmla="*/ 39329 w 4043119"/>
              <a:gd name="connsiteY51" fmla="*/ 2286241 h 3552735"/>
              <a:gd name="connsiteX52" fmla="*/ 29497 w 4043119"/>
              <a:gd name="connsiteY52" fmla="*/ 2325570 h 3552735"/>
              <a:gd name="connsiteX53" fmla="*/ 19665 w 4043119"/>
              <a:gd name="connsiteY53" fmla="*/ 2355067 h 3552735"/>
              <a:gd name="connsiteX54" fmla="*/ 0 w 4043119"/>
              <a:gd name="connsiteY54" fmla="*/ 2463222 h 3552735"/>
              <a:gd name="connsiteX55" fmla="*/ 19665 w 4043119"/>
              <a:gd name="connsiteY55" fmla="*/ 2659867 h 3552735"/>
              <a:gd name="connsiteX56" fmla="*/ 39329 w 4043119"/>
              <a:gd name="connsiteY56" fmla="*/ 2728693 h 3552735"/>
              <a:gd name="connsiteX57" fmla="*/ 68826 w 4043119"/>
              <a:gd name="connsiteY57" fmla="*/ 2768022 h 3552735"/>
              <a:gd name="connsiteX58" fmla="*/ 78658 w 4043119"/>
              <a:gd name="connsiteY58" fmla="*/ 2797518 h 3552735"/>
              <a:gd name="connsiteX59" fmla="*/ 117987 w 4043119"/>
              <a:gd name="connsiteY59" fmla="*/ 2856512 h 3552735"/>
              <a:gd name="connsiteX60" fmla="*/ 157316 w 4043119"/>
              <a:gd name="connsiteY60" fmla="*/ 2925338 h 3552735"/>
              <a:gd name="connsiteX61" fmla="*/ 196645 w 4043119"/>
              <a:gd name="connsiteY61" fmla="*/ 2984331 h 3552735"/>
              <a:gd name="connsiteX62" fmla="*/ 226142 w 4043119"/>
              <a:gd name="connsiteY62" fmla="*/ 3023660 h 3552735"/>
              <a:gd name="connsiteX63" fmla="*/ 245807 w 4043119"/>
              <a:gd name="connsiteY63" fmla="*/ 3053157 h 3552735"/>
              <a:gd name="connsiteX64" fmla="*/ 275303 w 4043119"/>
              <a:gd name="connsiteY64" fmla="*/ 3072822 h 3552735"/>
              <a:gd name="connsiteX65" fmla="*/ 304800 w 4043119"/>
              <a:gd name="connsiteY65" fmla="*/ 3102318 h 3552735"/>
              <a:gd name="connsiteX66" fmla="*/ 344129 w 4043119"/>
              <a:gd name="connsiteY66" fmla="*/ 3171144 h 3552735"/>
              <a:gd name="connsiteX67" fmla="*/ 373626 w 4043119"/>
              <a:gd name="connsiteY67" fmla="*/ 3200641 h 3552735"/>
              <a:gd name="connsiteX68" fmla="*/ 452284 w 4043119"/>
              <a:gd name="connsiteY68" fmla="*/ 3279299 h 3552735"/>
              <a:gd name="connsiteX69" fmla="*/ 481781 w 4043119"/>
              <a:gd name="connsiteY69" fmla="*/ 3298964 h 3552735"/>
              <a:gd name="connsiteX70" fmla="*/ 530942 w 4043119"/>
              <a:gd name="connsiteY70" fmla="*/ 3308796 h 3552735"/>
              <a:gd name="connsiteX71" fmla="*/ 619432 w 4043119"/>
              <a:gd name="connsiteY71" fmla="*/ 3348125 h 3552735"/>
              <a:gd name="connsiteX72" fmla="*/ 717755 w 4043119"/>
              <a:gd name="connsiteY72" fmla="*/ 3387454 h 3552735"/>
              <a:gd name="connsiteX73" fmla="*/ 816078 w 4043119"/>
              <a:gd name="connsiteY73" fmla="*/ 3397286 h 3552735"/>
              <a:gd name="connsiteX74" fmla="*/ 845574 w 4043119"/>
              <a:gd name="connsiteY74" fmla="*/ 3407118 h 3552735"/>
              <a:gd name="connsiteX75" fmla="*/ 884903 w 4043119"/>
              <a:gd name="connsiteY75" fmla="*/ 3416951 h 3552735"/>
              <a:gd name="connsiteX76" fmla="*/ 924232 w 4043119"/>
              <a:gd name="connsiteY76" fmla="*/ 3436615 h 3552735"/>
              <a:gd name="connsiteX77" fmla="*/ 1022555 w 4043119"/>
              <a:gd name="connsiteY77" fmla="*/ 3456280 h 3552735"/>
              <a:gd name="connsiteX78" fmla="*/ 1238865 w 4043119"/>
              <a:gd name="connsiteY78" fmla="*/ 3466112 h 3552735"/>
              <a:gd name="connsiteX79" fmla="*/ 1406013 w 4043119"/>
              <a:gd name="connsiteY79" fmla="*/ 3426783 h 3552735"/>
              <a:gd name="connsiteX80" fmla="*/ 1622323 w 4043119"/>
              <a:gd name="connsiteY80" fmla="*/ 3348125 h 3552735"/>
              <a:gd name="connsiteX81" fmla="*/ 1907458 w 4043119"/>
              <a:gd name="connsiteY81" fmla="*/ 3298964 h 3552735"/>
              <a:gd name="connsiteX82" fmla="*/ 2271252 w 4043119"/>
              <a:gd name="connsiteY82" fmla="*/ 3289131 h 3552735"/>
              <a:gd name="connsiteX83" fmla="*/ 2300749 w 4043119"/>
              <a:gd name="connsiteY83" fmla="*/ 3279299 h 3552735"/>
              <a:gd name="connsiteX84" fmla="*/ 2644878 w 4043119"/>
              <a:gd name="connsiteY84" fmla="*/ 3338293 h 3552735"/>
              <a:gd name="connsiteX85" fmla="*/ 3052516 w 4043119"/>
              <a:gd name="connsiteY85" fmla="*/ 3505461 h 3552735"/>
              <a:gd name="connsiteX86" fmla="*/ 3482090 w 4043119"/>
              <a:gd name="connsiteY86" fmla="*/ 3549698 h 3552735"/>
              <a:gd name="connsiteX87" fmla="*/ 4043119 w 4043119"/>
              <a:gd name="connsiteY8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553497 w 4043119"/>
              <a:gd name="connsiteY8" fmla="*/ 280460 h 3552735"/>
              <a:gd name="connsiteX9" fmla="*/ 1484671 w 4043119"/>
              <a:gd name="connsiteY9" fmla="*/ 329622 h 3552735"/>
              <a:gd name="connsiteX10" fmla="*/ 1425678 w 4043119"/>
              <a:gd name="connsiteY10" fmla="*/ 368951 h 3552735"/>
              <a:gd name="connsiteX11" fmla="*/ 1406013 w 4043119"/>
              <a:gd name="connsiteY11" fmla="*/ 398448 h 3552735"/>
              <a:gd name="connsiteX12" fmla="*/ 1376516 w 4043119"/>
              <a:gd name="connsiteY12" fmla="*/ 427944 h 3552735"/>
              <a:gd name="connsiteX13" fmla="*/ 1337187 w 4043119"/>
              <a:gd name="connsiteY13" fmla="*/ 506602 h 3552735"/>
              <a:gd name="connsiteX14" fmla="*/ 1317523 w 4043119"/>
              <a:gd name="connsiteY14" fmla="*/ 545931 h 3552735"/>
              <a:gd name="connsiteX15" fmla="*/ 1307691 w 4043119"/>
              <a:gd name="connsiteY15" fmla="*/ 575428 h 3552735"/>
              <a:gd name="connsiteX16" fmla="*/ 1278194 w 4043119"/>
              <a:gd name="connsiteY16" fmla="*/ 595093 h 3552735"/>
              <a:gd name="connsiteX17" fmla="*/ 1229032 w 4043119"/>
              <a:gd name="connsiteY17" fmla="*/ 624589 h 3552735"/>
              <a:gd name="connsiteX18" fmla="*/ 1179871 w 4043119"/>
              <a:gd name="connsiteY18" fmla="*/ 663918 h 3552735"/>
              <a:gd name="connsiteX19" fmla="*/ 1150374 w 4043119"/>
              <a:gd name="connsiteY19" fmla="*/ 673751 h 3552735"/>
              <a:gd name="connsiteX20" fmla="*/ 1111045 w 4043119"/>
              <a:gd name="connsiteY20" fmla="*/ 693415 h 3552735"/>
              <a:gd name="connsiteX21" fmla="*/ 1081549 w 4043119"/>
              <a:gd name="connsiteY21" fmla="*/ 703248 h 3552735"/>
              <a:gd name="connsiteX22" fmla="*/ 1032387 w 4043119"/>
              <a:gd name="connsiteY22" fmla="*/ 722912 h 3552735"/>
              <a:gd name="connsiteX23" fmla="*/ 904568 w 4043119"/>
              <a:gd name="connsiteY23" fmla="*/ 781906 h 3552735"/>
              <a:gd name="connsiteX24" fmla="*/ 865239 w 4043119"/>
              <a:gd name="connsiteY24" fmla="*/ 791738 h 3552735"/>
              <a:gd name="connsiteX25" fmla="*/ 786581 w 4043119"/>
              <a:gd name="connsiteY25" fmla="*/ 821235 h 3552735"/>
              <a:gd name="connsiteX26" fmla="*/ 688258 w 4043119"/>
              <a:gd name="connsiteY26" fmla="*/ 909725 h 3552735"/>
              <a:gd name="connsiteX27" fmla="*/ 629265 w 4043119"/>
              <a:gd name="connsiteY27" fmla="*/ 978551 h 3552735"/>
              <a:gd name="connsiteX28" fmla="*/ 609600 w 4043119"/>
              <a:gd name="connsiteY28" fmla="*/ 1008048 h 3552735"/>
              <a:gd name="connsiteX29" fmla="*/ 550607 w 4043119"/>
              <a:gd name="connsiteY29" fmla="*/ 1047377 h 3552735"/>
              <a:gd name="connsiteX30" fmla="*/ 530942 w 4043119"/>
              <a:gd name="connsiteY30" fmla="*/ 1086706 h 3552735"/>
              <a:gd name="connsiteX31" fmla="*/ 501445 w 4043119"/>
              <a:gd name="connsiteY31" fmla="*/ 1106370 h 3552735"/>
              <a:gd name="connsiteX32" fmla="*/ 491613 w 4043119"/>
              <a:gd name="connsiteY32" fmla="*/ 1135867 h 3552735"/>
              <a:gd name="connsiteX33" fmla="*/ 462116 w 4043119"/>
              <a:gd name="connsiteY33" fmla="*/ 1165364 h 3552735"/>
              <a:gd name="connsiteX34" fmla="*/ 383458 w 4043119"/>
              <a:gd name="connsiteY34" fmla="*/ 1263686 h 3552735"/>
              <a:gd name="connsiteX35" fmla="*/ 383458 w 4043119"/>
              <a:gd name="connsiteY35" fmla="*/ 1263686 h 3552735"/>
              <a:gd name="connsiteX36" fmla="*/ 344129 w 4043119"/>
              <a:gd name="connsiteY36" fmla="*/ 1322680 h 3552735"/>
              <a:gd name="connsiteX37" fmla="*/ 314632 w 4043119"/>
              <a:gd name="connsiteY37" fmla="*/ 1352177 h 3552735"/>
              <a:gd name="connsiteX38" fmla="*/ 255639 w 4043119"/>
              <a:gd name="connsiteY38" fmla="*/ 1450499 h 3552735"/>
              <a:gd name="connsiteX39" fmla="*/ 235974 w 4043119"/>
              <a:gd name="connsiteY39" fmla="*/ 1479996 h 3552735"/>
              <a:gd name="connsiteX40" fmla="*/ 196645 w 4043119"/>
              <a:gd name="connsiteY40" fmla="*/ 1558654 h 3552735"/>
              <a:gd name="connsiteX41" fmla="*/ 167149 w 4043119"/>
              <a:gd name="connsiteY41" fmla="*/ 1656977 h 3552735"/>
              <a:gd name="connsiteX42" fmla="*/ 147484 w 4043119"/>
              <a:gd name="connsiteY42" fmla="*/ 1696306 h 3552735"/>
              <a:gd name="connsiteX43" fmla="*/ 127820 w 4043119"/>
              <a:gd name="connsiteY43" fmla="*/ 1774964 h 3552735"/>
              <a:gd name="connsiteX44" fmla="*/ 117987 w 4043119"/>
              <a:gd name="connsiteY44" fmla="*/ 1814293 h 3552735"/>
              <a:gd name="connsiteX45" fmla="*/ 98323 w 4043119"/>
              <a:gd name="connsiteY45" fmla="*/ 1932280 h 3552735"/>
              <a:gd name="connsiteX46" fmla="*/ 88491 w 4043119"/>
              <a:gd name="connsiteY46" fmla="*/ 2128925 h 3552735"/>
              <a:gd name="connsiteX47" fmla="*/ 78658 w 4043119"/>
              <a:gd name="connsiteY47" fmla="*/ 2158422 h 3552735"/>
              <a:gd name="connsiteX48" fmla="*/ 68826 w 4043119"/>
              <a:gd name="connsiteY48" fmla="*/ 2197751 h 3552735"/>
              <a:gd name="connsiteX49" fmla="*/ 49161 w 4043119"/>
              <a:gd name="connsiteY49" fmla="*/ 2256744 h 3552735"/>
              <a:gd name="connsiteX50" fmla="*/ 39329 w 4043119"/>
              <a:gd name="connsiteY50" fmla="*/ 2286241 h 3552735"/>
              <a:gd name="connsiteX51" fmla="*/ 29497 w 4043119"/>
              <a:gd name="connsiteY51" fmla="*/ 2325570 h 3552735"/>
              <a:gd name="connsiteX52" fmla="*/ 19665 w 4043119"/>
              <a:gd name="connsiteY52" fmla="*/ 2355067 h 3552735"/>
              <a:gd name="connsiteX53" fmla="*/ 0 w 4043119"/>
              <a:gd name="connsiteY53" fmla="*/ 2463222 h 3552735"/>
              <a:gd name="connsiteX54" fmla="*/ 19665 w 4043119"/>
              <a:gd name="connsiteY54" fmla="*/ 2659867 h 3552735"/>
              <a:gd name="connsiteX55" fmla="*/ 39329 w 4043119"/>
              <a:gd name="connsiteY55" fmla="*/ 2728693 h 3552735"/>
              <a:gd name="connsiteX56" fmla="*/ 68826 w 4043119"/>
              <a:gd name="connsiteY56" fmla="*/ 2768022 h 3552735"/>
              <a:gd name="connsiteX57" fmla="*/ 78658 w 4043119"/>
              <a:gd name="connsiteY57" fmla="*/ 2797518 h 3552735"/>
              <a:gd name="connsiteX58" fmla="*/ 117987 w 4043119"/>
              <a:gd name="connsiteY58" fmla="*/ 2856512 h 3552735"/>
              <a:gd name="connsiteX59" fmla="*/ 157316 w 4043119"/>
              <a:gd name="connsiteY59" fmla="*/ 2925338 h 3552735"/>
              <a:gd name="connsiteX60" fmla="*/ 196645 w 4043119"/>
              <a:gd name="connsiteY60" fmla="*/ 2984331 h 3552735"/>
              <a:gd name="connsiteX61" fmla="*/ 226142 w 4043119"/>
              <a:gd name="connsiteY61" fmla="*/ 3023660 h 3552735"/>
              <a:gd name="connsiteX62" fmla="*/ 245807 w 4043119"/>
              <a:gd name="connsiteY62" fmla="*/ 3053157 h 3552735"/>
              <a:gd name="connsiteX63" fmla="*/ 275303 w 4043119"/>
              <a:gd name="connsiteY63" fmla="*/ 3072822 h 3552735"/>
              <a:gd name="connsiteX64" fmla="*/ 304800 w 4043119"/>
              <a:gd name="connsiteY64" fmla="*/ 3102318 h 3552735"/>
              <a:gd name="connsiteX65" fmla="*/ 344129 w 4043119"/>
              <a:gd name="connsiteY65" fmla="*/ 3171144 h 3552735"/>
              <a:gd name="connsiteX66" fmla="*/ 373626 w 4043119"/>
              <a:gd name="connsiteY66" fmla="*/ 3200641 h 3552735"/>
              <a:gd name="connsiteX67" fmla="*/ 452284 w 4043119"/>
              <a:gd name="connsiteY67" fmla="*/ 3279299 h 3552735"/>
              <a:gd name="connsiteX68" fmla="*/ 481781 w 4043119"/>
              <a:gd name="connsiteY68" fmla="*/ 3298964 h 3552735"/>
              <a:gd name="connsiteX69" fmla="*/ 530942 w 4043119"/>
              <a:gd name="connsiteY69" fmla="*/ 3308796 h 3552735"/>
              <a:gd name="connsiteX70" fmla="*/ 619432 w 4043119"/>
              <a:gd name="connsiteY70" fmla="*/ 3348125 h 3552735"/>
              <a:gd name="connsiteX71" fmla="*/ 717755 w 4043119"/>
              <a:gd name="connsiteY71" fmla="*/ 3387454 h 3552735"/>
              <a:gd name="connsiteX72" fmla="*/ 816078 w 4043119"/>
              <a:gd name="connsiteY72" fmla="*/ 3397286 h 3552735"/>
              <a:gd name="connsiteX73" fmla="*/ 845574 w 4043119"/>
              <a:gd name="connsiteY73" fmla="*/ 3407118 h 3552735"/>
              <a:gd name="connsiteX74" fmla="*/ 884903 w 4043119"/>
              <a:gd name="connsiteY74" fmla="*/ 3416951 h 3552735"/>
              <a:gd name="connsiteX75" fmla="*/ 924232 w 4043119"/>
              <a:gd name="connsiteY75" fmla="*/ 3436615 h 3552735"/>
              <a:gd name="connsiteX76" fmla="*/ 1022555 w 4043119"/>
              <a:gd name="connsiteY76" fmla="*/ 3456280 h 3552735"/>
              <a:gd name="connsiteX77" fmla="*/ 1238865 w 4043119"/>
              <a:gd name="connsiteY77" fmla="*/ 3466112 h 3552735"/>
              <a:gd name="connsiteX78" fmla="*/ 1406013 w 4043119"/>
              <a:gd name="connsiteY78" fmla="*/ 3426783 h 3552735"/>
              <a:gd name="connsiteX79" fmla="*/ 1622323 w 4043119"/>
              <a:gd name="connsiteY79" fmla="*/ 3348125 h 3552735"/>
              <a:gd name="connsiteX80" fmla="*/ 1907458 w 4043119"/>
              <a:gd name="connsiteY80" fmla="*/ 3298964 h 3552735"/>
              <a:gd name="connsiteX81" fmla="*/ 2271252 w 4043119"/>
              <a:gd name="connsiteY81" fmla="*/ 3289131 h 3552735"/>
              <a:gd name="connsiteX82" fmla="*/ 2300749 w 4043119"/>
              <a:gd name="connsiteY82" fmla="*/ 3279299 h 3552735"/>
              <a:gd name="connsiteX83" fmla="*/ 2644878 w 4043119"/>
              <a:gd name="connsiteY83" fmla="*/ 3338293 h 3552735"/>
              <a:gd name="connsiteX84" fmla="*/ 3052516 w 4043119"/>
              <a:gd name="connsiteY84" fmla="*/ 3505461 h 3552735"/>
              <a:gd name="connsiteX85" fmla="*/ 3482090 w 4043119"/>
              <a:gd name="connsiteY85" fmla="*/ 3549698 h 3552735"/>
              <a:gd name="connsiteX86" fmla="*/ 4043119 w 4043119"/>
              <a:gd name="connsiteY8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84671 w 4043119"/>
              <a:gd name="connsiteY8" fmla="*/ 329622 h 3552735"/>
              <a:gd name="connsiteX9" fmla="*/ 1425678 w 4043119"/>
              <a:gd name="connsiteY9" fmla="*/ 368951 h 3552735"/>
              <a:gd name="connsiteX10" fmla="*/ 1406013 w 4043119"/>
              <a:gd name="connsiteY10" fmla="*/ 398448 h 3552735"/>
              <a:gd name="connsiteX11" fmla="*/ 1376516 w 4043119"/>
              <a:gd name="connsiteY11" fmla="*/ 427944 h 3552735"/>
              <a:gd name="connsiteX12" fmla="*/ 1337187 w 4043119"/>
              <a:gd name="connsiteY12" fmla="*/ 506602 h 3552735"/>
              <a:gd name="connsiteX13" fmla="*/ 1317523 w 4043119"/>
              <a:gd name="connsiteY13" fmla="*/ 545931 h 3552735"/>
              <a:gd name="connsiteX14" fmla="*/ 1307691 w 4043119"/>
              <a:gd name="connsiteY14" fmla="*/ 575428 h 3552735"/>
              <a:gd name="connsiteX15" fmla="*/ 1278194 w 4043119"/>
              <a:gd name="connsiteY15" fmla="*/ 595093 h 3552735"/>
              <a:gd name="connsiteX16" fmla="*/ 1229032 w 4043119"/>
              <a:gd name="connsiteY16" fmla="*/ 624589 h 3552735"/>
              <a:gd name="connsiteX17" fmla="*/ 1179871 w 4043119"/>
              <a:gd name="connsiteY17" fmla="*/ 663918 h 3552735"/>
              <a:gd name="connsiteX18" fmla="*/ 1150374 w 4043119"/>
              <a:gd name="connsiteY18" fmla="*/ 673751 h 3552735"/>
              <a:gd name="connsiteX19" fmla="*/ 1111045 w 4043119"/>
              <a:gd name="connsiteY19" fmla="*/ 693415 h 3552735"/>
              <a:gd name="connsiteX20" fmla="*/ 1081549 w 4043119"/>
              <a:gd name="connsiteY20" fmla="*/ 703248 h 3552735"/>
              <a:gd name="connsiteX21" fmla="*/ 1032387 w 4043119"/>
              <a:gd name="connsiteY21" fmla="*/ 722912 h 3552735"/>
              <a:gd name="connsiteX22" fmla="*/ 904568 w 4043119"/>
              <a:gd name="connsiteY22" fmla="*/ 781906 h 3552735"/>
              <a:gd name="connsiteX23" fmla="*/ 865239 w 4043119"/>
              <a:gd name="connsiteY23" fmla="*/ 791738 h 3552735"/>
              <a:gd name="connsiteX24" fmla="*/ 786581 w 4043119"/>
              <a:gd name="connsiteY24" fmla="*/ 821235 h 3552735"/>
              <a:gd name="connsiteX25" fmla="*/ 688258 w 4043119"/>
              <a:gd name="connsiteY25" fmla="*/ 909725 h 3552735"/>
              <a:gd name="connsiteX26" fmla="*/ 629265 w 4043119"/>
              <a:gd name="connsiteY26" fmla="*/ 978551 h 3552735"/>
              <a:gd name="connsiteX27" fmla="*/ 609600 w 4043119"/>
              <a:gd name="connsiteY27" fmla="*/ 1008048 h 3552735"/>
              <a:gd name="connsiteX28" fmla="*/ 550607 w 4043119"/>
              <a:gd name="connsiteY28" fmla="*/ 1047377 h 3552735"/>
              <a:gd name="connsiteX29" fmla="*/ 530942 w 4043119"/>
              <a:gd name="connsiteY29" fmla="*/ 1086706 h 3552735"/>
              <a:gd name="connsiteX30" fmla="*/ 501445 w 4043119"/>
              <a:gd name="connsiteY30" fmla="*/ 1106370 h 3552735"/>
              <a:gd name="connsiteX31" fmla="*/ 491613 w 4043119"/>
              <a:gd name="connsiteY31" fmla="*/ 1135867 h 3552735"/>
              <a:gd name="connsiteX32" fmla="*/ 462116 w 4043119"/>
              <a:gd name="connsiteY32" fmla="*/ 1165364 h 3552735"/>
              <a:gd name="connsiteX33" fmla="*/ 383458 w 4043119"/>
              <a:gd name="connsiteY33" fmla="*/ 1263686 h 3552735"/>
              <a:gd name="connsiteX34" fmla="*/ 383458 w 4043119"/>
              <a:gd name="connsiteY34" fmla="*/ 1263686 h 3552735"/>
              <a:gd name="connsiteX35" fmla="*/ 344129 w 4043119"/>
              <a:gd name="connsiteY35" fmla="*/ 1322680 h 3552735"/>
              <a:gd name="connsiteX36" fmla="*/ 314632 w 4043119"/>
              <a:gd name="connsiteY36" fmla="*/ 1352177 h 3552735"/>
              <a:gd name="connsiteX37" fmla="*/ 255639 w 4043119"/>
              <a:gd name="connsiteY37" fmla="*/ 1450499 h 3552735"/>
              <a:gd name="connsiteX38" fmla="*/ 235974 w 4043119"/>
              <a:gd name="connsiteY38" fmla="*/ 1479996 h 3552735"/>
              <a:gd name="connsiteX39" fmla="*/ 196645 w 4043119"/>
              <a:gd name="connsiteY39" fmla="*/ 1558654 h 3552735"/>
              <a:gd name="connsiteX40" fmla="*/ 167149 w 4043119"/>
              <a:gd name="connsiteY40" fmla="*/ 1656977 h 3552735"/>
              <a:gd name="connsiteX41" fmla="*/ 147484 w 4043119"/>
              <a:gd name="connsiteY41" fmla="*/ 1696306 h 3552735"/>
              <a:gd name="connsiteX42" fmla="*/ 127820 w 4043119"/>
              <a:gd name="connsiteY42" fmla="*/ 1774964 h 3552735"/>
              <a:gd name="connsiteX43" fmla="*/ 117987 w 4043119"/>
              <a:gd name="connsiteY43" fmla="*/ 1814293 h 3552735"/>
              <a:gd name="connsiteX44" fmla="*/ 98323 w 4043119"/>
              <a:gd name="connsiteY44" fmla="*/ 1932280 h 3552735"/>
              <a:gd name="connsiteX45" fmla="*/ 88491 w 4043119"/>
              <a:gd name="connsiteY45" fmla="*/ 2128925 h 3552735"/>
              <a:gd name="connsiteX46" fmla="*/ 78658 w 4043119"/>
              <a:gd name="connsiteY46" fmla="*/ 2158422 h 3552735"/>
              <a:gd name="connsiteX47" fmla="*/ 68826 w 4043119"/>
              <a:gd name="connsiteY47" fmla="*/ 2197751 h 3552735"/>
              <a:gd name="connsiteX48" fmla="*/ 49161 w 4043119"/>
              <a:gd name="connsiteY48" fmla="*/ 2256744 h 3552735"/>
              <a:gd name="connsiteX49" fmla="*/ 39329 w 4043119"/>
              <a:gd name="connsiteY49" fmla="*/ 2286241 h 3552735"/>
              <a:gd name="connsiteX50" fmla="*/ 29497 w 4043119"/>
              <a:gd name="connsiteY50" fmla="*/ 2325570 h 3552735"/>
              <a:gd name="connsiteX51" fmla="*/ 19665 w 4043119"/>
              <a:gd name="connsiteY51" fmla="*/ 2355067 h 3552735"/>
              <a:gd name="connsiteX52" fmla="*/ 0 w 4043119"/>
              <a:gd name="connsiteY52" fmla="*/ 2463222 h 3552735"/>
              <a:gd name="connsiteX53" fmla="*/ 19665 w 4043119"/>
              <a:gd name="connsiteY53" fmla="*/ 2659867 h 3552735"/>
              <a:gd name="connsiteX54" fmla="*/ 39329 w 4043119"/>
              <a:gd name="connsiteY54" fmla="*/ 2728693 h 3552735"/>
              <a:gd name="connsiteX55" fmla="*/ 68826 w 4043119"/>
              <a:gd name="connsiteY55" fmla="*/ 2768022 h 3552735"/>
              <a:gd name="connsiteX56" fmla="*/ 78658 w 4043119"/>
              <a:gd name="connsiteY56" fmla="*/ 2797518 h 3552735"/>
              <a:gd name="connsiteX57" fmla="*/ 117987 w 4043119"/>
              <a:gd name="connsiteY57" fmla="*/ 2856512 h 3552735"/>
              <a:gd name="connsiteX58" fmla="*/ 157316 w 4043119"/>
              <a:gd name="connsiteY58" fmla="*/ 2925338 h 3552735"/>
              <a:gd name="connsiteX59" fmla="*/ 196645 w 4043119"/>
              <a:gd name="connsiteY59" fmla="*/ 2984331 h 3552735"/>
              <a:gd name="connsiteX60" fmla="*/ 226142 w 4043119"/>
              <a:gd name="connsiteY60" fmla="*/ 3023660 h 3552735"/>
              <a:gd name="connsiteX61" fmla="*/ 245807 w 4043119"/>
              <a:gd name="connsiteY61" fmla="*/ 3053157 h 3552735"/>
              <a:gd name="connsiteX62" fmla="*/ 275303 w 4043119"/>
              <a:gd name="connsiteY62" fmla="*/ 3072822 h 3552735"/>
              <a:gd name="connsiteX63" fmla="*/ 304800 w 4043119"/>
              <a:gd name="connsiteY63" fmla="*/ 3102318 h 3552735"/>
              <a:gd name="connsiteX64" fmla="*/ 344129 w 4043119"/>
              <a:gd name="connsiteY64" fmla="*/ 3171144 h 3552735"/>
              <a:gd name="connsiteX65" fmla="*/ 373626 w 4043119"/>
              <a:gd name="connsiteY65" fmla="*/ 3200641 h 3552735"/>
              <a:gd name="connsiteX66" fmla="*/ 452284 w 4043119"/>
              <a:gd name="connsiteY66" fmla="*/ 3279299 h 3552735"/>
              <a:gd name="connsiteX67" fmla="*/ 481781 w 4043119"/>
              <a:gd name="connsiteY67" fmla="*/ 3298964 h 3552735"/>
              <a:gd name="connsiteX68" fmla="*/ 530942 w 4043119"/>
              <a:gd name="connsiteY68" fmla="*/ 3308796 h 3552735"/>
              <a:gd name="connsiteX69" fmla="*/ 619432 w 4043119"/>
              <a:gd name="connsiteY69" fmla="*/ 3348125 h 3552735"/>
              <a:gd name="connsiteX70" fmla="*/ 717755 w 4043119"/>
              <a:gd name="connsiteY70" fmla="*/ 3387454 h 3552735"/>
              <a:gd name="connsiteX71" fmla="*/ 816078 w 4043119"/>
              <a:gd name="connsiteY71" fmla="*/ 3397286 h 3552735"/>
              <a:gd name="connsiteX72" fmla="*/ 845574 w 4043119"/>
              <a:gd name="connsiteY72" fmla="*/ 3407118 h 3552735"/>
              <a:gd name="connsiteX73" fmla="*/ 884903 w 4043119"/>
              <a:gd name="connsiteY73" fmla="*/ 3416951 h 3552735"/>
              <a:gd name="connsiteX74" fmla="*/ 924232 w 4043119"/>
              <a:gd name="connsiteY74" fmla="*/ 3436615 h 3552735"/>
              <a:gd name="connsiteX75" fmla="*/ 1022555 w 4043119"/>
              <a:gd name="connsiteY75" fmla="*/ 3456280 h 3552735"/>
              <a:gd name="connsiteX76" fmla="*/ 1238865 w 4043119"/>
              <a:gd name="connsiteY76" fmla="*/ 3466112 h 3552735"/>
              <a:gd name="connsiteX77" fmla="*/ 1406013 w 4043119"/>
              <a:gd name="connsiteY77" fmla="*/ 3426783 h 3552735"/>
              <a:gd name="connsiteX78" fmla="*/ 1622323 w 4043119"/>
              <a:gd name="connsiteY78" fmla="*/ 3348125 h 3552735"/>
              <a:gd name="connsiteX79" fmla="*/ 1907458 w 4043119"/>
              <a:gd name="connsiteY79" fmla="*/ 3298964 h 3552735"/>
              <a:gd name="connsiteX80" fmla="*/ 2271252 w 4043119"/>
              <a:gd name="connsiteY80" fmla="*/ 3289131 h 3552735"/>
              <a:gd name="connsiteX81" fmla="*/ 2300749 w 4043119"/>
              <a:gd name="connsiteY81" fmla="*/ 3279299 h 3552735"/>
              <a:gd name="connsiteX82" fmla="*/ 2644878 w 4043119"/>
              <a:gd name="connsiteY82" fmla="*/ 3338293 h 3552735"/>
              <a:gd name="connsiteX83" fmla="*/ 3052516 w 4043119"/>
              <a:gd name="connsiteY83" fmla="*/ 3505461 h 3552735"/>
              <a:gd name="connsiteX84" fmla="*/ 3482090 w 4043119"/>
              <a:gd name="connsiteY84" fmla="*/ 3549698 h 3552735"/>
              <a:gd name="connsiteX85" fmla="*/ 4043119 w 4043119"/>
              <a:gd name="connsiteY8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406013 w 4043119"/>
              <a:gd name="connsiteY9" fmla="*/ 398448 h 3552735"/>
              <a:gd name="connsiteX10" fmla="*/ 1376516 w 4043119"/>
              <a:gd name="connsiteY10" fmla="*/ 427944 h 3552735"/>
              <a:gd name="connsiteX11" fmla="*/ 1337187 w 4043119"/>
              <a:gd name="connsiteY11" fmla="*/ 506602 h 3552735"/>
              <a:gd name="connsiteX12" fmla="*/ 1317523 w 4043119"/>
              <a:gd name="connsiteY12" fmla="*/ 545931 h 3552735"/>
              <a:gd name="connsiteX13" fmla="*/ 1307691 w 4043119"/>
              <a:gd name="connsiteY13" fmla="*/ 575428 h 3552735"/>
              <a:gd name="connsiteX14" fmla="*/ 1278194 w 4043119"/>
              <a:gd name="connsiteY14" fmla="*/ 595093 h 3552735"/>
              <a:gd name="connsiteX15" fmla="*/ 1229032 w 4043119"/>
              <a:gd name="connsiteY15" fmla="*/ 624589 h 3552735"/>
              <a:gd name="connsiteX16" fmla="*/ 1179871 w 4043119"/>
              <a:gd name="connsiteY16" fmla="*/ 663918 h 3552735"/>
              <a:gd name="connsiteX17" fmla="*/ 1150374 w 4043119"/>
              <a:gd name="connsiteY17" fmla="*/ 673751 h 3552735"/>
              <a:gd name="connsiteX18" fmla="*/ 1111045 w 4043119"/>
              <a:gd name="connsiteY18" fmla="*/ 693415 h 3552735"/>
              <a:gd name="connsiteX19" fmla="*/ 1081549 w 4043119"/>
              <a:gd name="connsiteY19" fmla="*/ 703248 h 3552735"/>
              <a:gd name="connsiteX20" fmla="*/ 1032387 w 4043119"/>
              <a:gd name="connsiteY20" fmla="*/ 722912 h 3552735"/>
              <a:gd name="connsiteX21" fmla="*/ 904568 w 4043119"/>
              <a:gd name="connsiteY21" fmla="*/ 781906 h 3552735"/>
              <a:gd name="connsiteX22" fmla="*/ 865239 w 4043119"/>
              <a:gd name="connsiteY22" fmla="*/ 791738 h 3552735"/>
              <a:gd name="connsiteX23" fmla="*/ 786581 w 4043119"/>
              <a:gd name="connsiteY23" fmla="*/ 821235 h 3552735"/>
              <a:gd name="connsiteX24" fmla="*/ 688258 w 4043119"/>
              <a:gd name="connsiteY24" fmla="*/ 909725 h 3552735"/>
              <a:gd name="connsiteX25" fmla="*/ 629265 w 4043119"/>
              <a:gd name="connsiteY25" fmla="*/ 978551 h 3552735"/>
              <a:gd name="connsiteX26" fmla="*/ 609600 w 4043119"/>
              <a:gd name="connsiteY26" fmla="*/ 1008048 h 3552735"/>
              <a:gd name="connsiteX27" fmla="*/ 550607 w 4043119"/>
              <a:gd name="connsiteY27" fmla="*/ 1047377 h 3552735"/>
              <a:gd name="connsiteX28" fmla="*/ 530942 w 4043119"/>
              <a:gd name="connsiteY28" fmla="*/ 1086706 h 3552735"/>
              <a:gd name="connsiteX29" fmla="*/ 501445 w 4043119"/>
              <a:gd name="connsiteY29" fmla="*/ 1106370 h 3552735"/>
              <a:gd name="connsiteX30" fmla="*/ 491613 w 4043119"/>
              <a:gd name="connsiteY30" fmla="*/ 1135867 h 3552735"/>
              <a:gd name="connsiteX31" fmla="*/ 462116 w 4043119"/>
              <a:gd name="connsiteY31" fmla="*/ 1165364 h 3552735"/>
              <a:gd name="connsiteX32" fmla="*/ 383458 w 4043119"/>
              <a:gd name="connsiteY32" fmla="*/ 1263686 h 3552735"/>
              <a:gd name="connsiteX33" fmla="*/ 383458 w 4043119"/>
              <a:gd name="connsiteY33" fmla="*/ 1263686 h 3552735"/>
              <a:gd name="connsiteX34" fmla="*/ 344129 w 4043119"/>
              <a:gd name="connsiteY34" fmla="*/ 1322680 h 3552735"/>
              <a:gd name="connsiteX35" fmla="*/ 314632 w 4043119"/>
              <a:gd name="connsiteY35" fmla="*/ 1352177 h 3552735"/>
              <a:gd name="connsiteX36" fmla="*/ 255639 w 4043119"/>
              <a:gd name="connsiteY36" fmla="*/ 1450499 h 3552735"/>
              <a:gd name="connsiteX37" fmla="*/ 235974 w 4043119"/>
              <a:gd name="connsiteY37" fmla="*/ 1479996 h 3552735"/>
              <a:gd name="connsiteX38" fmla="*/ 196645 w 4043119"/>
              <a:gd name="connsiteY38" fmla="*/ 1558654 h 3552735"/>
              <a:gd name="connsiteX39" fmla="*/ 167149 w 4043119"/>
              <a:gd name="connsiteY39" fmla="*/ 1656977 h 3552735"/>
              <a:gd name="connsiteX40" fmla="*/ 147484 w 4043119"/>
              <a:gd name="connsiteY40" fmla="*/ 1696306 h 3552735"/>
              <a:gd name="connsiteX41" fmla="*/ 127820 w 4043119"/>
              <a:gd name="connsiteY41" fmla="*/ 1774964 h 3552735"/>
              <a:gd name="connsiteX42" fmla="*/ 117987 w 4043119"/>
              <a:gd name="connsiteY42" fmla="*/ 1814293 h 3552735"/>
              <a:gd name="connsiteX43" fmla="*/ 98323 w 4043119"/>
              <a:gd name="connsiteY43" fmla="*/ 1932280 h 3552735"/>
              <a:gd name="connsiteX44" fmla="*/ 88491 w 4043119"/>
              <a:gd name="connsiteY44" fmla="*/ 2128925 h 3552735"/>
              <a:gd name="connsiteX45" fmla="*/ 78658 w 4043119"/>
              <a:gd name="connsiteY45" fmla="*/ 2158422 h 3552735"/>
              <a:gd name="connsiteX46" fmla="*/ 68826 w 4043119"/>
              <a:gd name="connsiteY46" fmla="*/ 2197751 h 3552735"/>
              <a:gd name="connsiteX47" fmla="*/ 49161 w 4043119"/>
              <a:gd name="connsiteY47" fmla="*/ 2256744 h 3552735"/>
              <a:gd name="connsiteX48" fmla="*/ 39329 w 4043119"/>
              <a:gd name="connsiteY48" fmla="*/ 2286241 h 3552735"/>
              <a:gd name="connsiteX49" fmla="*/ 29497 w 4043119"/>
              <a:gd name="connsiteY49" fmla="*/ 2325570 h 3552735"/>
              <a:gd name="connsiteX50" fmla="*/ 19665 w 4043119"/>
              <a:gd name="connsiteY50" fmla="*/ 2355067 h 3552735"/>
              <a:gd name="connsiteX51" fmla="*/ 0 w 4043119"/>
              <a:gd name="connsiteY51" fmla="*/ 2463222 h 3552735"/>
              <a:gd name="connsiteX52" fmla="*/ 19665 w 4043119"/>
              <a:gd name="connsiteY52" fmla="*/ 2659867 h 3552735"/>
              <a:gd name="connsiteX53" fmla="*/ 39329 w 4043119"/>
              <a:gd name="connsiteY53" fmla="*/ 2728693 h 3552735"/>
              <a:gd name="connsiteX54" fmla="*/ 68826 w 4043119"/>
              <a:gd name="connsiteY54" fmla="*/ 2768022 h 3552735"/>
              <a:gd name="connsiteX55" fmla="*/ 78658 w 4043119"/>
              <a:gd name="connsiteY55" fmla="*/ 2797518 h 3552735"/>
              <a:gd name="connsiteX56" fmla="*/ 117987 w 4043119"/>
              <a:gd name="connsiteY56" fmla="*/ 2856512 h 3552735"/>
              <a:gd name="connsiteX57" fmla="*/ 157316 w 4043119"/>
              <a:gd name="connsiteY57" fmla="*/ 2925338 h 3552735"/>
              <a:gd name="connsiteX58" fmla="*/ 196645 w 4043119"/>
              <a:gd name="connsiteY58" fmla="*/ 2984331 h 3552735"/>
              <a:gd name="connsiteX59" fmla="*/ 226142 w 4043119"/>
              <a:gd name="connsiteY59" fmla="*/ 3023660 h 3552735"/>
              <a:gd name="connsiteX60" fmla="*/ 245807 w 4043119"/>
              <a:gd name="connsiteY60" fmla="*/ 3053157 h 3552735"/>
              <a:gd name="connsiteX61" fmla="*/ 275303 w 4043119"/>
              <a:gd name="connsiteY61" fmla="*/ 3072822 h 3552735"/>
              <a:gd name="connsiteX62" fmla="*/ 304800 w 4043119"/>
              <a:gd name="connsiteY62" fmla="*/ 3102318 h 3552735"/>
              <a:gd name="connsiteX63" fmla="*/ 344129 w 4043119"/>
              <a:gd name="connsiteY63" fmla="*/ 3171144 h 3552735"/>
              <a:gd name="connsiteX64" fmla="*/ 373626 w 4043119"/>
              <a:gd name="connsiteY64" fmla="*/ 3200641 h 3552735"/>
              <a:gd name="connsiteX65" fmla="*/ 452284 w 4043119"/>
              <a:gd name="connsiteY65" fmla="*/ 3279299 h 3552735"/>
              <a:gd name="connsiteX66" fmla="*/ 481781 w 4043119"/>
              <a:gd name="connsiteY66" fmla="*/ 3298964 h 3552735"/>
              <a:gd name="connsiteX67" fmla="*/ 530942 w 4043119"/>
              <a:gd name="connsiteY67" fmla="*/ 3308796 h 3552735"/>
              <a:gd name="connsiteX68" fmla="*/ 619432 w 4043119"/>
              <a:gd name="connsiteY68" fmla="*/ 3348125 h 3552735"/>
              <a:gd name="connsiteX69" fmla="*/ 717755 w 4043119"/>
              <a:gd name="connsiteY69" fmla="*/ 3387454 h 3552735"/>
              <a:gd name="connsiteX70" fmla="*/ 816078 w 4043119"/>
              <a:gd name="connsiteY70" fmla="*/ 3397286 h 3552735"/>
              <a:gd name="connsiteX71" fmla="*/ 845574 w 4043119"/>
              <a:gd name="connsiteY71" fmla="*/ 3407118 h 3552735"/>
              <a:gd name="connsiteX72" fmla="*/ 884903 w 4043119"/>
              <a:gd name="connsiteY72" fmla="*/ 3416951 h 3552735"/>
              <a:gd name="connsiteX73" fmla="*/ 924232 w 4043119"/>
              <a:gd name="connsiteY73" fmla="*/ 3436615 h 3552735"/>
              <a:gd name="connsiteX74" fmla="*/ 1022555 w 4043119"/>
              <a:gd name="connsiteY74" fmla="*/ 3456280 h 3552735"/>
              <a:gd name="connsiteX75" fmla="*/ 1238865 w 4043119"/>
              <a:gd name="connsiteY75" fmla="*/ 3466112 h 3552735"/>
              <a:gd name="connsiteX76" fmla="*/ 1406013 w 4043119"/>
              <a:gd name="connsiteY76" fmla="*/ 3426783 h 3552735"/>
              <a:gd name="connsiteX77" fmla="*/ 1622323 w 4043119"/>
              <a:gd name="connsiteY77" fmla="*/ 3348125 h 3552735"/>
              <a:gd name="connsiteX78" fmla="*/ 1907458 w 4043119"/>
              <a:gd name="connsiteY78" fmla="*/ 3298964 h 3552735"/>
              <a:gd name="connsiteX79" fmla="*/ 2271252 w 4043119"/>
              <a:gd name="connsiteY79" fmla="*/ 3289131 h 3552735"/>
              <a:gd name="connsiteX80" fmla="*/ 2300749 w 4043119"/>
              <a:gd name="connsiteY80" fmla="*/ 3279299 h 3552735"/>
              <a:gd name="connsiteX81" fmla="*/ 2644878 w 4043119"/>
              <a:gd name="connsiteY81" fmla="*/ 3338293 h 3552735"/>
              <a:gd name="connsiteX82" fmla="*/ 3052516 w 4043119"/>
              <a:gd name="connsiteY82" fmla="*/ 3505461 h 3552735"/>
              <a:gd name="connsiteX83" fmla="*/ 3482090 w 4043119"/>
              <a:gd name="connsiteY83" fmla="*/ 3549698 h 3552735"/>
              <a:gd name="connsiteX84" fmla="*/ 4043119 w 4043119"/>
              <a:gd name="connsiteY8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406013 w 4043119"/>
              <a:gd name="connsiteY9" fmla="*/ 398448 h 3552735"/>
              <a:gd name="connsiteX10" fmla="*/ 1337187 w 4043119"/>
              <a:gd name="connsiteY10" fmla="*/ 506602 h 3552735"/>
              <a:gd name="connsiteX11" fmla="*/ 1317523 w 4043119"/>
              <a:gd name="connsiteY11" fmla="*/ 545931 h 3552735"/>
              <a:gd name="connsiteX12" fmla="*/ 1307691 w 4043119"/>
              <a:gd name="connsiteY12" fmla="*/ 575428 h 3552735"/>
              <a:gd name="connsiteX13" fmla="*/ 1278194 w 4043119"/>
              <a:gd name="connsiteY13" fmla="*/ 595093 h 3552735"/>
              <a:gd name="connsiteX14" fmla="*/ 1229032 w 4043119"/>
              <a:gd name="connsiteY14" fmla="*/ 624589 h 3552735"/>
              <a:gd name="connsiteX15" fmla="*/ 1179871 w 4043119"/>
              <a:gd name="connsiteY15" fmla="*/ 663918 h 3552735"/>
              <a:gd name="connsiteX16" fmla="*/ 1150374 w 4043119"/>
              <a:gd name="connsiteY16" fmla="*/ 673751 h 3552735"/>
              <a:gd name="connsiteX17" fmla="*/ 1111045 w 4043119"/>
              <a:gd name="connsiteY17" fmla="*/ 693415 h 3552735"/>
              <a:gd name="connsiteX18" fmla="*/ 1081549 w 4043119"/>
              <a:gd name="connsiteY18" fmla="*/ 703248 h 3552735"/>
              <a:gd name="connsiteX19" fmla="*/ 1032387 w 4043119"/>
              <a:gd name="connsiteY19" fmla="*/ 722912 h 3552735"/>
              <a:gd name="connsiteX20" fmla="*/ 904568 w 4043119"/>
              <a:gd name="connsiteY20" fmla="*/ 781906 h 3552735"/>
              <a:gd name="connsiteX21" fmla="*/ 865239 w 4043119"/>
              <a:gd name="connsiteY21" fmla="*/ 791738 h 3552735"/>
              <a:gd name="connsiteX22" fmla="*/ 786581 w 4043119"/>
              <a:gd name="connsiteY22" fmla="*/ 821235 h 3552735"/>
              <a:gd name="connsiteX23" fmla="*/ 688258 w 4043119"/>
              <a:gd name="connsiteY23" fmla="*/ 909725 h 3552735"/>
              <a:gd name="connsiteX24" fmla="*/ 629265 w 4043119"/>
              <a:gd name="connsiteY24" fmla="*/ 978551 h 3552735"/>
              <a:gd name="connsiteX25" fmla="*/ 609600 w 4043119"/>
              <a:gd name="connsiteY25" fmla="*/ 1008048 h 3552735"/>
              <a:gd name="connsiteX26" fmla="*/ 550607 w 4043119"/>
              <a:gd name="connsiteY26" fmla="*/ 1047377 h 3552735"/>
              <a:gd name="connsiteX27" fmla="*/ 530942 w 4043119"/>
              <a:gd name="connsiteY27" fmla="*/ 1086706 h 3552735"/>
              <a:gd name="connsiteX28" fmla="*/ 501445 w 4043119"/>
              <a:gd name="connsiteY28" fmla="*/ 1106370 h 3552735"/>
              <a:gd name="connsiteX29" fmla="*/ 491613 w 4043119"/>
              <a:gd name="connsiteY29" fmla="*/ 1135867 h 3552735"/>
              <a:gd name="connsiteX30" fmla="*/ 462116 w 4043119"/>
              <a:gd name="connsiteY30" fmla="*/ 1165364 h 3552735"/>
              <a:gd name="connsiteX31" fmla="*/ 383458 w 4043119"/>
              <a:gd name="connsiteY31" fmla="*/ 1263686 h 3552735"/>
              <a:gd name="connsiteX32" fmla="*/ 383458 w 4043119"/>
              <a:gd name="connsiteY32" fmla="*/ 1263686 h 3552735"/>
              <a:gd name="connsiteX33" fmla="*/ 344129 w 4043119"/>
              <a:gd name="connsiteY33" fmla="*/ 1322680 h 3552735"/>
              <a:gd name="connsiteX34" fmla="*/ 314632 w 4043119"/>
              <a:gd name="connsiteY34" fmla="*/ 1352177 h 3552735"/>
              <a:gd name="connsiteX35" fmla="*/ 255639 w 4043119"/>
              <a:gd name="connsiteY35" fmla="*/ 1450499 h 3552735"/>
              <a:gd name="connsiteX36" fmla="*/ 235974 w 4043119"/>
              <a:gd name="connsiteY36" fmla="*/ 1479996 h 3552735"/>
              <a:gd name="connsiteX37" fmla="*/ 196645 w 4043119"/>
              <a:gd name="connsiteY37" fmla="*/ 1558654 h 3552735"/>
              <a:gd name="connsiteX38" fmla="*/ 167149 w 4043119"/>
              <a:gd name="connsiteY38" fmla="*/ 1656977 h 3552735"/>
              <a:gd name="connsiteX39" fmla="*/ 147484 w 4043119"/>
              <a:gd name="connsiteY39" fmla="*/ 1696306 h 3552735"/>
              <a:gd name="connsiteX40" fmla="*/ 127820 w 4043119"/>
              <a:gd name="connsiteY40" fmla="*/ 1774964 h 3552735"/>
              <a:gd name="connsiteX41" fmla="*/ 117987 w 4043119"/>
              <a:gd name="connsiteY41" fmla="*/ 1814293 h 3552735"/>
              <a:gd name="connsiteX42" fmla="*/ 98323 w 4043119"/>
              <a:gd name="connsiteY42" fmla="*/ 1932280 h 3552735"/>
              <a:gd name="connsiteX43" fmla="*/ 88491 w 4043119"/>
              <a:gd name="connsiteY43" fmla="*/ 2128925 h 3552735"/>
              <a:gd name="connsiteX44" fmla="*/ 78658 w 4043119"/>
              <a:gd name="connsiteY44" fmla="*/ 2158422 h 3552735"/>
              <a:gd name="connsiteX45" fmla="*/ 68826 w 4043119"/>
              <a:gd name="connsiteY45" fmla="*/ 2197751 h 3552735"/>
              <a:gd name="connsiteX46" fmla="*/ 49161 w 4043119"/>
              <a:gd name="connsiteY46" fmla="*/ 2256744 h 3552735"/>
              <a:gd name="connsiteX47" fmla="*/ 39329 w 4043119"/>
              <a:gd name="connsiteY47" fmla="*/ 2286241 h 3552735"/>
              <a:gd name="connsiteX48" fmla="*/ 29497 w 4043119"/>
              <a:gd name="connsiteY48" fmla="*/ 2325570 h 3552735"/>
              <a:gd name="connsiteX49" fmla="*/ 19665 w 4043119"/>
              <a:gd name="connsiteY49" fmla="*/ 2355067 h 3552735"/>
              <a:gd name="connsiteX50" fmla="*/ 0 w 4043119"/>
              <a:gd name="connsiteY50" fmla="*/ 2463222 h 3552735"/>
              <a:gd name="connsiteX51" fmla="*/ 19665 w 4043119"/>
              <a:gd name="connsiteY51" fmla="*/ 2659867 h 3552735"/>
              <a:gd name="connsiteX52" fmla="*/ 39329 w 4043119"/>
              <a:gd name="connsiteY52" fmla="*/ 2728693 h 3552735"/>
              <a:gd name="connsiteX53" fmla="*/ 68826 w 4043119"/>
              <a:gd name="connsiteY53" fmla="*/ 2768022 h 3552735"/>
              <a:gd name="connsiteX54" fmla="*/ 78658 w 4043119"/>
              <a:gd name="connsiteY54" fmla="*/ 2797518 h 3552735"/>
              <a:gd name="connsiteX55" fmla="*/ 117987 w 4043119"/>
              <a:gd name="connsiteY55" fmla="*/ 2856512 h 3552735"/>
              <a:gd name="connsiteX56" fmla="*/ 157316 w 4043119"/>
              <a:gd name="connsiteY56" fmla="*/ 2925338 h 3552735"/>
              <a:gd name="connsiteX57" fmla="*/ 196645 w 4043119"/>
              <a:gd name="connsiteY57" fmla="*/ 2984331 h 3552735"/>
              <a:gd name="connsiteX58" fmla="*/ 226142 w 4043119"/>
              <a:gd name="connsiteY58" fmla="*/ 3023660 h 3552735"/>
              <a:gd name="connsiteX59" fmla="*/ 245807 w 4043119"/>
              <a:gd name="connsiteY59" fmla="*/ 3053157 h 3552735"/>
              <a:gd name="connsiteX60" fmla="*/ 275303 w 4043119"/>
              <a:gd name="connsiteY60" fmla="*/ 3072822 h 3552735"/>
              <a:gd name="connsiteX61" fmla="*/ 304800 w 4043119"/>
              <a:gd name="connsiteY61" fmla="*/ 3102318 h 3552735"/>
              <a:gd name="connsiteX62" fmla="*/ 344129 w 4043119"/>
              <a:gd name="connsiteY62" fmla="*/ 3171144 h 3552735"/>
              <a:gd name="connsiteX63" fmla="*/ 373626 w 4043119"/>
              <a:gd name="connsiteY63" fmla="*/ 3200641 h 3552735"/>
              <a:gd name="connsiteX64" fmla="*/ 452284 w 4043119"/>
              <a:gd name="connsiteY64" fmla="*/ 3279299 h 3552735"/>
              <a:gd name="connsiteX65" fmla="*/ 481781 w 4043119"/>
              <a:gd name="connsiteY65" fmla="*/ 3298964 h 3552735"/>
              <a:gd name="connsiteX66" fmla="*/ 530942 w 4043119"/>
              <a:gd name="connsiteY66" fmla="*/ 3308796 h 3552735"/>
              <a:gd name="connsiteX67" fmla="*/ 619432 w 4043119"/>
              <a:gd name="connsiteY67" fmla="*/ 3348125 h 3552735"/>
              <a:gd name="connsiteX68" fmla="*/ 717755 w 4043119"/>
              <a:gd name="connsiteY68" fmla="*/ 3387454 h 3552735"/>
              <a:gd name="connsiteX69" fmla="*/ 816078 w 4043119"/>
              <a:gd name="connsiteY69" fmla="*/ 3397286 h 3552735"/>
              <a:gd name="connsiteX70" fmla="*/ 845574 w 4043119"/>
              <a:gd name="connsiteY70" fmla="*/ 3407118 h 3552735"/>
              <a:gd name="connsiteX71" fmla="*/ 884903 w 4043119"/>
              <a:gd name="connsiteY71" fmla="*/ 3416951 h 3552735"/>
              <a:gd name="connsiteX72" fmla="*/ 924232 w 4043119"/>
              <a:gd name="connsiteY72" fmla="*/ 3436615 h 3552735"/>
              <a:gd name="connsiteX73" fmla="*/ 1022555 w 4043119"/>
              <a:gd name="connsiteY73" fmla="*/ 3456280 h 3552735"/>
              <a:gd name="connsiteX74" fmla="*/ 1238865 w 4043119"/>
              <a:gd name="connsiteY74" fmla="*/ 3466112 h 3552735"/>
              <a:gd name="connsiteX75" fmla="*/ 1406013 w 4043119"/>
              <a:gd name="connsiteY75" fmla="*/ 3426783 h 3552735"/>
              <a:gd name="connsiteX76" fmla="*/ 1622323 w 4043119"/>
              <a:gd name="connsiteY76" fmla="*/ 3348125 h 3552735"/>
              <a:gd name="connsiteX77" fmla="*/ 1907458 w 4043119"/>
              <a:gd name="connsiteY77" fmla="*/ 3298964 h 3552735"/>
              <a:gd name="connsiteX78" fmla="*/ 2271252 w 4043119"/>
              <a:gd name="connsiteY78" fmla="*/ 3289131 h 3552735"/>
              <a:gd name="connsiteX79" fmla="*/ 2300749 w 4043119"/>
              <a:gd name="connsiteY79" fmla="*/ 3279299 h 3552735"/>
              <a:gd name="connsiteX80" fmla="*/ 2644878 w 4043119"/>
              <a:gd name="connsiteY80" fmla="*/ 3338293 h 3552735"/>
              <a:gd name="connsiteX81" fmla="*/ 3052516 w 4043119"/>
              <a:gd name="connsiteY81" fmla="*/ 3505461 h 3552735"/>
              <a:gd name="connsiteX82" fmla="*/ 3482090 w 4043119"/>
              <a:gd name="connsiteY82" fmla="*/ 3549698 h 3552735"/>
              <a:gd name="connsiteX83" fmla="*/ 4043119 w 4043119"/>
              <a:gd name="connsiteY8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37187 w 4043119"/>
              <a:gd name="connsiteY9" fmla="*/ 506602 h 3552735"/>
              <a:gd name="connsiteX10" fmla="*/ 1317523 w 4043119"/>
              <a:gd name="connsiteY10" fmla="*/ 545931 h 3552735"/>
              <a:gd name="connsiteX11" fmla="*/ 1307691 w 4043119"/>
              <a:gd name="connsiteY11" fmla="*/ 575428 h 3552735"/>
              <a:gd name="connsiteX12" fmla="*/ 1278194 w 4043119"/>
              <a:gd name="connsiteY12" fmla="*/ 595093 h 3552735"/>
              <a:gd name="connsiteX13" fmla="*/ 1229032 w 4043119"/>
              <a:gd name="connsiteY13" fmla="*/ 624589 h 3552735"/>
              <a:gd name="connsiteX14" fmla="*/ 1179871 w 4043119"/>
              <a:gd name="connsiteY14" fmla="*/ 663918 h 3552735"/>
              <a:gd name="connsiteX15" fmla="*/ 1150374 w 4043119"/>
              <a:gd name="connsiteY15" fmla="*/ 673751 h 3552735"/>
              <a:gd name="connsiteX16" fmla="*/ 1111045 w 4043119"/>
              <a:gd name="connsiteY16" fmla="*/ 693415 h 3552735"/>
              <a:gd name="connsiteX17" fmla="*/ 1081549 w 4043119"/>
              <a:gd name="connsiteY17" fmla="*/ 703248 h 3552735"/>
              <a:gd name="connsiteX18" fmla="*/ 1032387 w 4043119"/>
              <a:gd name="connsiteY18" fmla="*/ 722912 h 3552735"/>
              <a:gd name="connsiteX19" fmla="*/ 904568 w 4043119"/>
              <a:gd name="connsiteY19" fmla="*/ 781906 h 3552735"/>
              <a:gd name="connsiteX20" fmla="*/ 865239 w 4043119"/>
              <a:gd name="connsiteY20" fmla="*/ 791738 h 3552735"/>
              <a:gd name="connsiteX21" fmla="*/ 786581 w 4043119"/>
              <a:gd name="connsiteY21" fmla="*/ 821235 h 3552735"/>
              <a:gd name="connsiteX22" fmla="*/ 688258 w 4043119"/>
              <a:gd name="connsiteY22" fmla="*/ 909725 h 3552735"/>
              <a:gd name="connsiteX23" fmla="*/ 629265 w 4043119"/>
              <a:gd name="connsiteY23" fmla="*/ 978551 h 3552735"/>
              <a:gd name="connsiteX24" fmla="*/ 609600 w 4043119"/>
              <a:gd name="connsiteY24" fmla="*/ 1008048 h 3552735"/>
              <a:gd name="connsiteX25" fmla="*/ 550607 w 4043119"/>
              <a:gd name="connsiteY25" fmla="*/ 1047377 h 3552735"/>
              <a:gd name="connsiteX26" fmla="*/ 530942 w 4043119"/>
              <a:gd name="connsiteY26" fmla="*/ 1086706 h 3552735"/>
              <a:gd name="connsiteX27" fmla="*/ 501445 w 4043119"/>
              <a:gd name="connsiteY27" fmla="*/ 1106370 h 3552735"/>
              <a:gd name="connsiteX28" fmla="*/ 491613 w 4043119"/>
              <a:gd name="connsiteY28" fmla="*/ 1135867 h 3552735"/>
              <a:gd name="connsiteX29" fmla="*/ 462116 w 4043119"/>
              <a:gd name="connsiteY29" fmla="*/ 1165364 h 3552735"/>
              <a:gd name="connsiteX30" fmla="*/ 383458 w 4043119"/>
              <a:gd name="connsiteY30" fmla="*/ 1263686 h 3552735"/>
              <a:gd name="connsiteX31" fmla="*/ 383458 w 4043119"/>
              <a:gd name="connsiteY31" fmla="*/ 1263686 h 3552735"/>
              <a:gd name="connsiteX32" fmla="*/ 344129 w 4043119"/>
              <a:gd name="connsiteY32" fmla="*/ 1322680 h 3552735"/>
              <a:gd name="connsiteX33" fmla="*/ 314632 w 4043119"/>
              <a:gd name="connsiteY33" fmla="*/ 1352177 h 3552735"/>
              <a:gd name="connsiteX34" fmla="*/ 255639 w 4043119"/>
              <a:gd name="connsiteY34" fmla="*/ 1450499 h 3552735"/>
              <a:gd name="connsiteX35" fmla="*/ 235974 w 4043119"/>
              <a:gd name="connsiteY35" fmla="*/ 1479996 h 3552735"/>
              <a:gd name="connsiteX36" fmla="*/ 196645 w 4043119"/>
              <a:gd name="connsiteY36" fmla="*/ 1558654 h 3552735"/>
              <a:gd name="connsiteX37" fmla="*/ 167149 w 4043119"/>
              <a:gd name="connsiteY37" fmla="*/ 1656977 h 3552735"/>
              <a:gd name="connsiteX38" fmla="*/ 147484 w 4043119"/>
              <a:gd name="connsiteY38" fmla="*/ 1696306 h 3552735"/>
              <a:gd name="connsiteX39" fmla="*/ 127820 w 4043119"/>
              <a:gd name="connsiteY39" fmla="*/ 1774964 h 3552735"/>
              <a:gd name="connsiteX40" fmla="*/ 117987 w 4043119"/>
              <a:gd name="connsiteY40" fmla="*/ 1814293 h 3552735"/>
              <a:gd name="connsiteX41" fmla="*/ 98323 w 4043119"/>
              <a:gd name="connsiteY41" fmla="*/ 1932280 h 3552735"/>
              <a:gd name="connsiteX42" fmla="*/ 88491 w 4043119"/>
              <a:gd name="connsiteY42" fmla="*/ 2128925 h 3552735"/>
              <a:gd name="connsiteX43" fmla="*/ 78658 w 4043119"/>
              <a:gd name="connsiteY43" fmla="*/ 2158422 h 3552735"/>
              <a:gd name="connsiteX44" fmla="*/ 68826 w 4043119"/>
              <a:gd name="connsiteY44" fmla="*/ 2197751 h 3552735"/>
              <a:gd name="connsiteX45" fmla="*/ 49161 w 4043119"/>
              <a:gd name="connsiteY45" fmla="*/ 2256744 h 3552735"/>
              <a:gd name="connsiteX46" fmla="*/ 39329 w 4043119"/>
              <a:gd name="connsiteY46" fmla="*/ 2286241 h 3552735"/>
              <a:gd name="connsiteX47" fmla="*/ 29497 w 4043119"/>
              <a:gd name="connsiteY47" fmla="*/ 2325570 h 3552735"/>
              <a:gd name="connsiteX48" fmla="*/ 19665 w 4043119"/>
              <a:gd name="connsiteY48" fmla="*/ 2355067 h 3552735"/>
              <a:gd name="connsiteX49" fmla="*/ 0 w 4043119"/>
              <a:gd name="connsiteY49" fmla="*/ 2463222 h 3552735"/>
              <a:gd name="connsiteX50" fmla="*/ 19665 w 4043119"/>
              <a:gd name="connsiteY50" fmla="*/ 2659867 h 3552735"/>
              <a:gd name="connsiteX51" fmla="*/ 39329 w 4043119"/>
              <a:gd name="connsiteY51" fmla="*/ 2728693 h 3552735"/>
              <a:gd name="connsiteX52" fmla="*/ 68826 w 4043119"/>
              <a:gd name="connsiteY52" fmla="*/ 2768022 h 3552735"/>
              <a:gd name="connsiteX53" fmla="*/ 78658 w 4043119"/>
              <a:gd name="connsiteY53" fmla="*/ 2797518 h 3552735"/>
              <a:gd name="connsiteX54" fmla="*/ 117987 w 4043119"/>
              <a:gd name="connsiteY54" fmla="*/ 2856512 h 3552735"/>
              <a:gd name="connsiteX55" fmla="*/ 157316 w 4043119"/>
              <a:gd name="connsiteY55" fmla="*/ 2925338 h 3552735"/>
              <a:gd name="connsiteX56" fmla="*/ 196645 w 4043119"/>
              <a:gd name="connsiteY56" fmla="*/ 2984331 h 3552735"/>
              <a:gd name="connsiteX57" fmla="*/ 226142 w 4043119"/>
              <a:gd name="connsiteY57" fmla="*/ 3023660 h 3552735"/>
              <a:gd name="connsiteX58" fmla="*/ 245807 w 4043119"/>
              <a:gd name="connsiteY58" fmla="*/ 3053157 h 3552735"/>
              <a:gd name="connsiteX59" fmla="*/ 275303 w 4043119"/>
              <a:gd name="connsiteY59" fmla="*/ 3072822 h 3552735"/>
              <a:gd name="connsiteX60" fmla="*/ 304800 w 4043119"/>
              <a:gd name="connsiteY60" fmla="*/ 3102318 h 3552735"/>
              <a:gd name="connsiteX61" fmla="*/ 344129 w 4043119"/>
              <a:gd name="connsiteY61" fmla="*/ 3171144 h 3552735"/>
              <a:gd name="connsiteX62" fmla="*/ 373626 w 4043119"/>
              <a:gd name="connsiteY62" fmla="*/ 3200641 h 3552735"/>
              <a:gd name="connsiteX63" fmla="*/ 452284 w 4043119"/>
              <a:gd name="connsiteY63" fmla="*/ 3279299 h 3552735"/>
              <a:gd name="connsiteX64" fmla="*/ 481781 w 4043119"/>
              <a:gd name="connsiteY64" fmla="*/ 3298964 h 3552735"/>
              <a:gd name="connsiteX65" fmla="*/ 530942 w 4043119"/>
              <a:gd name="connsiteY65" fmla="*/ 3308796 h 3552735"/>
              <a:gd name="connsiteX66" fmla="*/ 619432 w 4043119"/>
              <a:gd name="connsiteY66" fmla="*/ 3348125 h 3552735"/>
              <a:gd name="connsiteX67" fmla="*/ 717755 w 4043119"/>
              <a:gd name="connsiteY67" fmla="*/ 3387454 h 3552735"/>
              <a:gd name="connsiteX68" fmla="*/ 816078 w 4043119"/>
              <a:gd name="connsiteY68" fmla="*/ 3397286 h 3552735"/>
              <a:gd name="connsiteX69" fmla="*/ 845574 w 4043119"/>
              <a:gd name="connsiteY69" fmla="*/ 3407118 h 3552735"/>
              <a:gd name="connsiteX70" fmla="*/ 884903 w 4043119"/>
              <a:gd name="connsiteY70" fmla="*/ 3416951 h 3552735"/>
              <a:gd name="connsiteX71" fmla="*/ 924232 w 4043119"/>
              <a:gd name="connsiteY71" fmla="*/ 3436615 h 3552735"/>
              <a:gd name="connsiteX72" fmla="*/ 1022555 w 4043119"/>
              <a:gd name="connsiteY72" fmla="*/ 3456280 h 3552735"/>
              <a:gd name="connsiteX73" fmla="*/ 1238865 w 4043119"/>
              <a:gd name="connsiteY73" fmla="*/ 3466112 h 3552735"/>
              <a:gd name="connsiteX74" fmla="*/ 1406013 w 4043119"/>
              <a:gd name="connsiteY74" fmla="*/ 3426783 h 3552735"/>
              <a:gd name="connsiteX75" fmla="*/ 1622323 w 4043119"/>
              <a:gd name="connsiteY75" fmla="*/ 3348125 h 3552735"/>
              <a:gd name="connsiteX76" fmla="*/ 1907458 w 4043119"/>
              <a:gd name="connsiteY76" fmla="*/ 3298964 h 3552735"/>
              <a:gd name="connsiteX77" fmla="*/ 2271252 w 4043119"/>
              <a:gd name="connsiteY77" fmla="*/ 3289131 h 3552735"/>
              <a:gd name="connsiteX78" fmla="*/ 2300749 w 4043119"/>
              <a:gd name="connsiteY78" fmla="*/ 3279299 h 3552735"/>
              <a:gd name="connsiteX79" fmla="*/ 2644878 w 4043119"/>
              <a:gd name="connsiteY79" fmla="*/ 3338293 h 3552735"/>
              <a:gd name="connsiteX80" fmla="*/ 3052516 w 4043119"/>
              <a:gd name="connsiteY80" fmla="*/ 3505461 h 3552735"/>
              <a:gd name="connsiteX81" fmla="*/ 3482090 w 4043119"/>
              <a:gd name="connsiteY81" fmla="*/ 3549698 h 3552735"/>
              <a:gd name="connsiteX82" fmla="*/ 4043119 w 4043119"/>
              <a:gd name="connsiteY8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37187 w 4043119"/>
              <a:gd name="connsiteY9" fmla="*/ 506602 h 3552735"/>
              <a:gd name="connsiteX10" fmla="*/ 1307691 w 4043119"/>
              <a:gd name="connsiteY10" fmla="*/ 575428 h 3552735"/>
              <a:gd name="connsiteX11" fmla="*/ 1278194 w 4043119"/>
              <a:gd name="connsiteY11" fmla="*/ 595093 h 3552735"/>
              <a:gd name="connsiteX12" fmla="*/ 1229032 w 4043119"/>
              <a:gd name="connsiteY12" fmla="*/ 624589 h 3552735"/>
              <a:gd name="connsiteX13" fmla="*/ 1179871 w 4043119"/>
              <a:gd name="connsiteY13" fmla="*/ 663918 h 3552735"/>
              <a:gd name="connsiteX14" fmla="*/ 1150374 w 4043119"/>
              <a:gd name="connsiteY14" fmla="*/ 673751 h 3552735"/>
              <a:gd name="connsiteX15" fmla="*/ 1111045 w 4043119"/>
              <a:gd name="connsiteY15" fmla="*/ 693415 h 3552735"/>
              <a:gd name="connsiteX16" fmla="*/ 1081549 w 4043119"/>
              <a:gd name="connsiteY16" fmla="*/ 703248 h 3552735"/>
              <a:gd name="connsiteX17" fmla="*/ 1032387 w 4043119"/>
              <a:gd name="connsiteY17" fmla="*/ 722912 h 3552735"/>
              <a:gd name="connsiteX18" fmla="*/ 904568 w 4043119"/>
              <a:gd name="connsiteY18" fmla="*/ 781906 h 3552735"/>
              <a:gd name="connsiteX19" fmla="*/ 865239 w 4043119"/>
              <a:gd name="connsiteY19" fmla="*/ 791738 h 3552735"/>
              <a:gd name="connsiteX20" fmla="*/ 786581 w 4043119"/>
              <a:gd name="connsiteY20" fmla="*/ 821235 h 3552735"/>
              <a:gd name="connsiteX21" fmla="*/ 688258 w 4043119"/>
              <a:gd name="connsiteY21" fmla="*/ 909725 h 3552735"/>
              <a:gd name="connsiteX22" fmla="*/ 629265 w 4043119"/>
              <a:gd name="connsiteY22" fmla="*/ 978551 h 3552735"/>
              <a:gd name="connsiteX23" fmla="*/ 609600 w 4043119"/>
              <a:gd name="connsiteY23" fmla="*/ 1008048 h 3552735"/>
              <a:gd name="connsiteX24" fmla="*/ 550607 w 4043119"/>
              <a:gd name="connsiteY24" fmla="*/ 1047377 h 3552735"/>
              <a:gd name="connsiteX25" fmla="*/ 530942 w 4043119"/>
              <a:gd name="connsiteY25" fmla="*/ 1086706 h 3552735"/>
              <a:gd name="connsiteX26" fmla="*/ 501445 w 4043119"/>
              <a:gd name="connsiteY26" fmla="*/ 1106370 h 3552735"/>
              <a:gd name="connsiteX27" fmla="*/ 491613 w 4043119"/>
              <a:gd name="connsiteY27" fmla="*/ 1135867 h 3552735"/>
              <a:gd name="connsiteX28" fmla="*/ 462116 w 4043119"/>
              <a:gd name="connsiteY28" fmla="*/ 1165364 h 3552735"/>
              <a:gd name="connsiteX29" fmla="*/ 383458 w 4043119"/>
              <a:gd name="connsiteY29" fmla="*/ 1263686 h 3552735"/>
              <a:gd name="connsiteX30" fmla="*/ 383458 w 4043119"/>
              <a:gd name="connsiteY30" fmla="*/ 1263686 h 3552735"/>
              <a:gd name="connsiteX31" fmla="*/ 344129 w 4043119"/>
              <a:gd name="connsiteY31" fmla="*/ 1322680 h 3552735"/>
              <a:gd name="connsiteX32" fmla="*/ 314632 w 4043119"/>
              <a:gd name="connsiteY32" fmla="*/ 1352177 h 3552735"/>
              <a:gd name="connsiteX33" fmla="*/ 255639 w 4043119"/>
              <a:gd name="connsiteY33" fmla="*/ 1450499 h 3552735"/>
              <a:gd name="connsiteX34" fmla="*/ 235974 w 4043119"/>
              <a:gd name="connsiteY34" fmla="*/ 1479996 h 3552735"/>
              <a:gd name="connsiteX35" fmla="*/ 196645 w 4043119"/>
              <a:gd name="connsiteY35" fmla="*/ 1558654 h 3552735"/>
              <a:gd name="connsiteX36" fmla="*/ 167149 w 4043119"/>
              <a:gd name="connsiteY36" fmla="*/ 1656977 h 3552735"/>
              <a:gd name="connsiteX37" fmla="*/ 147484 w 4043119"/>
              <a:gd name="connsiteY37" fmla="*/ 1696306 h 3552735"/>
              <a:gd name="connsiteX38" fmla="*/ 127820 w 4043119"/>
              <a:gd name="connsiteY38" fmla="*/ 1774964 h 3552735"/>
              <a:gd name="connsiteX39" fmla="*/ 117987 w 4043119"/>
              <a:gd name="connsiteY39" fmla="*/ 1814293 h 3552735"/>
              <a:gd name="connsiteX40" fmla="*/ 98323 w 4043119"/>
              <a:gd name="connsiteY40" fmla="*/ 1932280 h 3552735"/>
              <a:gd name="connsiteX41" fmla="*/ 88491 w 4043119"/>
              <a:gd name="connsiteY41" fmla="*/ 2128925 h 3552735"/>
              <a:gd name="connsiteX42" fmla="*/ 78658 w 4043119"/>
              <a:gd name="connsiteY42" fmla="*/ 2158422 h 3552735"/>
              <a:gd name="connsiteX43" fmla="*/ 68826 w 4043119"/>
              <a:gd name="connsiteY43" fmla="*/ 2197751 h 3552735"/>
              <a:gd name="connsiteX44" fmla="*/ 49161 w 4043119"/>
              <a:gd name="connsiteY44" fmla="*/ 2256744 h 3552735"/>
              <a:gd name="connsiteX45" fmla="*/ 39329 w 4043119"/>
              <a:gd name="connsiteY45" fmla="*/ 2286241 h 3552735"/>
              <a:gd name="connsiteX46" fmla="*/ 29497 w 4043119"/>
              <a:gd name="connsiteY46" fmla="*/ 2325570 h 3552735"/>
              <a:gd name="connsiteX47" fmla="*/ 19665 w 4043119"/>
              <a:gd name="connsiteY47" fmla="*/ 2355067 h 3552735"/>
              <a:gd name="connsiteX48" fmla="*/ 0 w 4043119"/>
              <a:gd name="connsiteY48" fmla="*/ 2463222 h 3552735"/>
              <a:gd name="connsiteX49" fmla="*/ 19665 w 4043119"/>
              <a:gd name="connsiteY49" fmla="*/ 2659867 h 3552735"/>
              <a:gd name="connsiteX50" fmla="*/ 39329 w 4043119"/>
              <a:gd name="connsiteY50" fmla="*/ 2728693 h 3552735"/>
              <a:gd name="connsiteX51" fmla="*/ 68826 w 4043119"/>
              <a:gd name="connsiteY51" fmla="*/ 2768022 h 3552735"/>
              <a:gd name="connsiteX52" fmla="*/ 78658 w 4043119"/>
              <a:gd name="connsiteY52" fmla="*/ 2797518 h 3552735"/>
              <a:gd name="connsiteX53" fmla="*/ 117987 w 4043119"/>
              <a:gd name="connsiteY53" fmla="*/ 2856512 h 3552735"/>
              <a:gd name="connsiteX54" fmla="*/ 157316 w 4043119"/>
              <a:gd name="connsiteY54" fmla="*/ 2925338 h 3552735"/>
              <a:gd name="connsiteX55" fmla="*/ 196645 w 4043119"/>
              <a:gd name="connsiteY55" fmla="*/ 2984331 h 3552735"/>
              <a:gd name="connsiteX56" fmla="*/ 226142 w 4043119"/>
              <a:gd name="connsiteY56" fmla="*/ 3023660 h 3552735"/>
              <a:gd name="connsiteX57" fmla="*/ 245807 w 4043119"/>
              <a:gd name="connsiteY57" fmla="*/ 3053157 h 3552735"/>
              <a:gd name="connsiteX58" fmla="*/ 275303 w 4043119"/>
              <a:gd name="connsiteY58" fmla="*/ 3072822 h 3552735"/>
              <a:gd name="connsiteX59" fmla="*/ 304800 w 4043119"/>
              <a:gd name="connsiteY59" fmla="*/ 3102318 h 3552735"/>
              <a:gd name="connsiteX60" fmla="*/ 344129 w 4043119"/>
              <a:gd name="connsiteY60" fmla="*/ 3171144 h 3552735"/>
              <a:gd name="connsiteX61" fmla="*/ 373626 w 4043119"/>
              <a:gd name="connsiteY61" fmla="*/ 3200641 h 3552735"/>
              <a:gd name="connsiteX62" fmla="*/ 452284 w 4043119"/>
              <a:gd name="connsiteY62" fmla="*/ 3279299 h 3552735"/>
              <a:gd name="connsiteX63" fmla="*/ 481781 w 4043119"/>
              <a:gd name="connsiteY63" fmla="*/ 3298964 h 3552735"/>
              <a:gd name="connsiteX64" fmla="*/ 530942 w 4043119"/>
              <a:gd name="connsiteY64" fmla="*/ 3308796 h 3552735"/>
              <a:gd name="connsiteX65" fmla="*/ 619432 w 4043119"/>
              <a:gd name="connsiteY65" fmla="*/ 3348125 h 3552735"/>
              <a:gd name="connsiteX66" fmla="*/ 717755 w 4043119"/>
              <a:gd name="connsiteY66" fmla="*/ 3387454 h 3552735"/>
              <a:gd name="connsiteX67" fmla="*/ 816078 w 4043119"/>
              <a:gd name="connsiteY67" fmla="*/ 3397286 h 3552735"/>
              <a:gd name="connsiteX68" fmla="*/ 845574 w 4043119"/>
              <a:gd name="connsiteY68" fmla="*/ 3407118 h 3552735"/>
              <a:gd name="connsiteX69" fmla="*/ 884903 w 4043119"/>
              <a:gd name="connsiteY69" fmla="*/ 3416951 h 3552735"/>
              <a:gd name="connsiteX70" fmla="*/ 924232 w 4043119"/>
              <a:gd name="connsiteY70" fmla="*/ 3436615 h 3552735"/>
              <a:gd name="connsiteX71" fmla="*/ 1022555 w 4043119"/>
              <a:gd name="connsiteY71" fmla="*/ 3456280 h 3552735"/>
              <a:gd name="connsiteX72" fmla="*/ 1238865 w 4043119"/>
              <a:gd name="connsiteY72" fmla="*/ 3466112 h 3552735"/>
              <a:gd name="connsiteX73" fmla="*/ 1406013 w 4043119"/>
              <a:gd name="connsiteY73" fmla="*/ 3426783 h 3552735"/>
              <a:gd name="connsiteX74" fmla="*/ 1622323 w 4043119"/>
              <a:gd name="connsiteY74" fmla="*/ 3348125 h 3552735"/>
              <a:gd name="connsiteX75" fmla="*/ 1907458 w 4043119"/>
              <a:gd name="connsiteY75" fmla="*/ 3298964 h 3552735"/>
              <a:gd name="connsiteX76" fmla="*/ 2271252 w 4043119"/>
              <a:gd name="connsiteY76" fmla="*/ 3289131 h 3552735"/>
              <a:gd name="connsiteX77" fmla="*/ 2300749 w 4043119"/>
              <a:gd name="connsiteY77" fmla="*/ 3279299 h 3552735"/>
              <a:gd name="connsiteX78" fmla="*/ 2644878 w 4043119"/>
              <a:gd name="connsiteY78" fmla="*/ 3338293 h 3552735"/>
              <a:gd name="connsiteX79" fmla="*/ 3052516 w 4043119"/>
              <a:gd name="connsiteY79" fmla="*/ 3505461 h 3552735"/>
              <a:gd name="connsiteX80" fmla="*/ 3482090 w 4043119"/>
              <a:gd name="connsiteY80" fmla="*/ 3549698 h 3552735"/>
              <a:gd name="connsiteX81" fmla="*/ 4043119 w 4043119"/>
              <a:gd name="connsiteY8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78194 w 4043119"/>
              <a:gd name="connsiteY10" fmla="*/ 595093 h 3552735"/>
              <a:gd name="connsiteX11" fmla="*/ 1229032 w 4043119"/>
              <a:gd name="connsiteY11" fmla="*/ 624589 h 3552735"/>
              <a:gd name="connsiteX12" fmla="*/ 1179871 w 4043119"/>
              <a:gd name="connsiteY12" fmla="*/ 663918 h 3552735"/>
              <a:gd name="connsiteX13" fmla="*/ 1150374 w 4043119"/>
              <a:gd name="connsiteY13" fmla="*/ 673751 h 3552735"/>
              <a:gd name="connsiteX14" fmla="*/ 1111045 w 4043119"/>
              <a:gd name="connsiteY14" fmla="*/ 693415 h 3552735"/>
              <a:gd name="connsiteX15" fmla="*/ 1081549 w 4043119"/>
              <a:gd name="connsiteY15" fmla="*/ 703248 h 3552735"/>
              <a:gd name="connsiteX16" fmla="*/ 1032387 w 4043119"/>
              <a:gd name="connsiteY16" fmla="*/ 722912 h 3552735"/>
              <a:gd name="connsiteX17" fmla="*/ 904568 w 4043119"/>
              <a:gd name="connsiteY17" fmla="*/ 781906 h 3552735"/>
              <a:gd name="connsiteX18" fmla="*/ 865239 w 4043119"/>
              <a:gd name="connsiteY18" fmla="*/ 791738 h 3552735"/>
              <a:gd name="connsiteX19" fmla="*/ 786581 w 4043119"/>
              <a:gd name="connsiteY19" fmla="*/ 821235 h 3552735"/>
              <a:gd name="connsiteX20" fmla="*/ 688258 w 4043119"/>
              <a:gd name="connsiteY20" fmla="*/ 909725 h 3552735"/>
              <a:gd name="connsiteX21" fmla="*/ 629265 w 4043119"/>
              <a:gd name="connsiteY21" fmla="*/ 978551 h 3552735"/>
              <a:gd name="connsiteX22" fmla="*/ 609600 w 4043119"/>
              <a:gd name="connsiteY22" fmla="*/ 1008048 h 3552735"/>
              <a:gd name="connsiteX23" fmla="*/ 550607 w 4043119"/>
              <a:gd name="connsiteY23" fmla="*/ 1047377 h 3552735"/>
              <a:gd name="connsiteX24" fmla="*/ 530942 w 4043119"/>
              <a:gd name="connsiteY24" fmla="*/ 1086706 h 3552735"/>
              <a:gd name="connsiteX25" fmla="*/ 501445 w 4043119"/>
              <a:gd name="connsiteY25" fmla="*/ 1106370 h 3552735"/>
              <a:gd name="connsiteX26" fmla="*/ 491613 w 4043119"/>
              <a:gd name="connsiteY26" fmla="*/ 1135867 h 3552735"/>
              <a:gd name="connsiteX27" fmla="*/ 462116 w 4043119"/>
              <a:gd name="connsiteY27" fmla="*/ 1165364 h 3552735"/>
              <a:gd name="connsiteX28" fmla="*/ 383458 w 4043119"/>
              <a:gd name="connsiteY28" fmla="*/ 1263686 h 3552735"/>
              <a:gd name="connsiteX29" fmla="*/ 383458 w 4043119"/>
              <a:gd name="connsiteY29" fmla="*/ 1263686 h 3552735"/>
              <a:gd name="connsiteX30" fmla="*/ 344129 w 4043119"/>
              <a:gd name="connsiteY30" fmla="*/ 1322680 h 3552735"/>
              <a:gd name="connsiteX31" fmla="*/ 314632 w 4043119"/>
              <a:gd name="connsiteY31" fmla="*/ 1352177 h 3552735"/>
              <a:gd name="connsiteX32" fmla="*/ 255639 w 4043119"/>
              <a:gd name="connsiteY32" fmla="*/ 1450499 h 3552735"/>
              <a:gd name="connsiteX33" fmla="*/ 235974 w 4043119"/>
              <a:gd name="connsiteY33" fmla="*/ 1479996 h 3552735"/>
              <a:gd name="connsiteX34" fmla="*/ 196645 w 4043119"/>
              <a:gd name="connsiteY34" fmla="*/ 1558654 h 3552735"/>
              <a:gd name="connsiteX35" fmla="*/ 167149 w 4043119"/>
              <a:gd name="connsiteY35" fmla="*/ 1656977 h 3552735"/>
              <a:gd name="connsiteX36" fmla="*/ 147484 w 4043119"/>
              <a:gd name="connsiteY36" fmla="*/ 1696306 h 3552735"/>
              <a:gd name="connsiteX37" fmla="*/ 127820 w 4043119"/>
              <a:gd name="connsiteY37" fmla="*/ 1774964 h 3552735"/>
              <a:gd name="connsiteX38" fmla="*/ 117987 w 4043119"/>
              <a:gd name="connsiteY38" fmla="*/ 1814293 h 3552735"/>
              <a:gd name="connsiteX39" fmla="*/ 98323 w 4043119"/>
              <a:gd name="connsiteY39" fmla="*/ 1932280 h 3552735"/>
              <a:gd name="connsiteX40" fmla="*/ 88491 w 4043119"/>
              <a:gd name="connsiteY40" fmla="*/ 2128925 h 3552735"/>
              <a:gd name="connsiteX41" fmla="*/ 78658 w 4043119"/>
              <a:gd name="connsiteY41" fmla="*/ 2158422 h 3552735"/>
              <a:gd name="connsiteX42" fmla="*/ 68826 w 4043119"/>
              <a:gd name="connsiteY42" fmla="*/ 2197751 h 3552735"/>
              <a:gd name="connsiteX43" fmla="*/ 49161 w 4043119"/>
              <a:gd name="connsiteY43" fmla="*/ 2256744 h 3552735"/>
              <a:gd name="connsiteX44" fmla="*/ 39329 w 4043119"/>
              <a:gd name="connsiteY44" fmla="*/ 2286241 h 3552735"/>
              <a:gd name="connsiteX45" fmla="*/ 29497 w 4043119"/>
              <a:gd name="connsiteY45" fmla="*/ 2325570 h 3552735"/>
              <a:gd name="connsiteX46" fmla="*/ 19665 w 4043119"/>
              <a:gd name="connsiteY46" fmla="*/ 2355067 h 3552735"/>
              <a:gd name="connsiteX47" fmla="*/ 0 w 4043119"/>
              <a:gd name="connsiteY47" fmla="*/ 2463222 h 3552735"/>
              <a:gd name="connsiteX48" fmla="*/ 19665 w 4043119"/>
              <a:gd name="connsiteY48" fmla="*/ 2659867 h 3552735"/>
              <a:gd name="connsiteX49" fmla="*/ 39329 w 4043119"/>
              <a:gd name="connsiteY49" fmla="*/ 2728693 h 3552735"/>
              <a:gd name="connsiteX50" fmla="*/ 68826 w 4043119"/>
              <a:gd name="connsiteY50" fmla="*/ 2768022 h 3552735"/>
              <a:gd name="connsiteX51" fmla="*/ 78658 w 4043119"/>
              <a:gd name="connsiteY51" fmla="*/ 2797518 h 3552735"/>
              <a:gd name="connsiteX52" fmla="*/ 117987 w 4043119"/>
              <a:gd name="connsiteY52" fmla="*/ 2856512 h 3552735"/>
              <a:gd name="connsiteX53" fmla="*/ 157316 w 4043119"/>
              <a:gd name="connsiteY53" fmla="*/ 2925338 h 3552735"/>
              <a:gd name="connsiteX54" fmla="*/ 196645 w 4043119"/>
              <a:gd name="connsiteY54" fmla="*/ 2984331 h 3552735"/>
              <a:gd name="connsiteX55" fmla="*/ 226142 w 4043119"/>
              <a:gd name="connsiteY55" fmla="*/ 3023660 h 3552735"/>
              <a:gd name="connsiteX56" fmla="*/ 245807 w 4043119"/>
              <a:gd name="connsiteY56" fmla="*/ 3053157 h 3552735"/>
              <a:gd name="connsiteX57" fmla="*/ 275303 w 4043119"/>
              <a:gd name="connsiteY57" fmla="*/ 3072822 h 3552735"/>
              <a:gd name="connsiteX58" fmla="*/ 304800 w 4043119"/>
              <a:gd name="connsiteY58" fmla="*/ 3102318 h 3552735"/>
              <a:gd name="connsiteX59" fmla="*/ 344129 w 4043119"/>
              <a:gd name="connsiteY59" fmla="*/ 3171144 h 3552735"/>
              <a:gd name="connsiteX60" fmla="*/ 373626 w 4043119"/>
              <a:gd name="connsiteY60" fmla="*/ 3200641 h 3552735"/>
              <a:gd name="connsiteX61" fmla="*/ 452284 w 4043119"/>
              <a:gd name="connsiteY61" fmla="*/ 3279299 h 3552735"/>
              <a:gd name="connsiteX62" fmla="*/ 481781 w 4043119"/>
              <a:gd name="connsiteY62" fmla="*/ 3298964 h 3552735"/>
              <a:gd name="connsiteX63" fmla="*/ 530942 w 4043119"/>
              <a:gd name="connsiteY63" fmla="*/ 3308796 h 3552735"/>
              <a:gd name="connsiteX64" fmla="*/ 619432 w 4043119"/>
              <a:gd name="connsiteY64" fmla="*/ 3348125 h 3552735"/>
              <a:gd name="connsiteX65" fmla="*/ 717755 w 4043119"/>
              <a:gd name="connsiteY65" fmla="*/ 3387454 h 3552735"/>
              <a:gd name="connsiteX66" fmla="*/ 816078 w 4043119"/>
              <a:gd name="connsiteY66" fmla="*/ 3397286 h 3552735"/>
              <a:gd name="connsiteX67" fmla="*/ 845574 w 4043119"/>
              <a:gd name="connsiteY67" fmla="*/ 3407118 h 3552735"/>
              <a:gd name="connsiteX68" fmla="*/ 884903 w 4043119"/>
              <a:gd name="connsiteY68" fmla="*/ 3416951 h 3552735"/>
              <a:gd name="connsiteX69" fmla="*/ 924232 w 4043119"/>
              <a:gd name="connsiteY69" fmla="*/ 3436615 h 3552735"/>
              <a:gd name="connsiteX70" fmla="*/ 1022555 w 4043119"/>
              <a:gd name="connsiteY70" fmla="*/ 3456280 h 3552735"/>
              <a:gd name="connsiteX71" fmla="*/ 1238865 w 4043119"/>
              <a:gd name="connsiteY71" fmla="*/ 3466112 h 3552735"/>
              <a:gd name="connsiteX72" fmla="*/ 1406013 w 4043119"/>
              <a:gd name="connsiteY72" fmla="*/ 3426783 h 3552735"/>
              <a:gd name="connsiteX73" fmla="*/ 1622323 w 4043119"/>
              <a:gd name="connsiteY73" fmla="*/ 3348125 h 3552735"/>
              <a:gd name="connsiteX74" fmla="*/ 1907458 w 4043119"/>
              <a:gd name="connsiteY74" fmla="*/ 3298964 h 3552735"/>
              <a:gd name="connsiteX75" fmla="*/ 2271252 w 4043119"/>
              <a:gd name="connsiteY75" fmla="*/ 3289131 h 3552735"/>
              <a:gd name="connsiteX76" fmla="*/ 2300749 w 4043119"/>
              <a:gd name="connsiteY76" fmla="*/ 3279299 h 3552735"/>
              <a:gd name="connsiteX77" fmla="*/ 2644878 w 4043119"/>
              <a:gd name="connsiteY77" fmla="*/ 3338293 h 3552735"/>
              <a:gd name="connsiteX78" fmla="*/ 3052516 w 4043119"/>
              <a:gd name="connsiteY78" fmla="*/ 3505461 h 3552735"/>
              <a:gd name="connsiteX79" fmla="*/ 3482090 w 4043119"/>
              <a:gd name="connsiteY79" fmla="*/ 3549698 h 3552735"/>
              <a:gd name="connsiteX80" fmla="*/ 4043119 w 4043119"/>
              <a:gd name="connsiteY8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29032 w 4043119"/>
              <a:gd name="connsiteY10" fmla="*/ 624589 h 3552735"/>
              <a:gd name="connsiteX11" fmla="*/ 1179871 w 4043119"/>
              <a:gd name="connsiteY11" fmla="*/ 663918 h 3552735"/>
              <a:gd name="connsiteX12" fmla="*/ 1150374 w 4043119"/>
              <a:gd name="connsiteY12" fmla="*/ 673751 h 3552735"/>
              <a:gd name="connsiteX13" fmla="*/ 1111045 w 4043119"/>
              <a:gd name="connsiteY13" fmla="*/ 693415 h 3552735"/>
              <a:gd name="connsiteX14" fmla="*/ 1081549 w 4043119"/>
              <a:gd name="connsiteY14" fmla="*/ 703248 h 3552735"/>
              <a:gd name="connsiteX15" fmla="*/ 1032387 w 4043119"/>
              <a:gd name="connsiteY15" fmla="*/ 722912 h 3552735"/>
              <a:gd name="connsiteX16" fmla="*/ 904568 w 4043119"/>
              <a:gd name="connsiteY16" fmla="*/ 781906 h 3552735"/>
              <a:gd name="connsiteX17" fmla="*/ 865239 w 4043119"/>
              <a:gd name="connsiteY17" fmla="*/ 791738 h 3552735"/>
              <a:gd name="connsiteX18" fmla="*/ 786581 w 4043119"/>
              <a:gd name="connsiteY18" fmla="*/ 821235 h 3552735"/>
              <a:gd name="connsiteX19" fmla="*/ 688258 w 4043119"/>
              <a:gd name="connsiteY19" fmla="*/ 909725 h 3552735"/>
              <a:gd name="connsiteX20" fmla="*/ 629265 w 4043119"/>
              <a:gd name="connsiteY20" fmla="*/ 978551 h 3552735"/>
              <a:gd name="connsiteX21" fmla="*/ 609600 w 4043119"/>
              <a:gd name="connsiteY21" fmla="*/ 1008048 h 3552735"/>
              <a:gd name="connsiteX22" fmla="*/ 550607 w 4043119"/>
              <a:gd name="connsiteY22" fmla="*/ 1047377 h 3552735"/>
              <a:gd name="connsiteX23" fmla="*/ 530942 w 4043119"/>
              <a:gd name="connsiteY23" fmla="*/ 1086706 h 3552735"/>
              <a:gd name="connsiteX24" fmla="*/ 501445 w 4043119"/>
              <a:gd name="connsiteY24" fmla="*/ 1106370 h 3552735"/>
              <a:gd name="connsiteX25" fmla="*/ 491613 w 4043119"/>
              <a:gd name="connsiteY25" fmla="*/ 1135867 h 3552735"/>
              <a:gd name="connsiteX26" fmla="*/ 462116 w 4043119"/>
              <a:gd name="connsiteY26" fmla="*/ 1165364 h 3552735"/>
              <a:gd name="connsiteX27" fmla="*/ 383458 w 4043119"/>
              <a:gd name="connsiteY27" fmla="*/ 1263686 h 3552735"/>
              <a:gd name="connsiteX28" fmla="*/ 383458 w 4043119"/>
              <a:gd name="connsiteY28" fmla="*/ 1263686 h 3552735"/>
              <a:gd name="connsiteX29" fmla="*/ 344129 w 4043119"/>
              <a:gd name="connsiteY29" fmla="*/ 1322680 h 3552735"/>
              <a:gd name="connsiteX30" fmla="*/ 314632 w 4043119"/>
              <a:gd name="connsiteY30" fmla="*/ 1352177 h 3552735"/>
              <a:gd name="connsiteX31" fmla="*/ 255639 w 4043119"/>
              <a:gd name="connsiteY31" fmla="*/ 1450499 h 3552735"/>
              <a:gd name="connsiteX32" fmla="*/ 235974 w 4043119"/>
              <a:gd name="connsiteY32" fmla="*/ 1479996 h 3552735"/>
              <a:gd name="connsiteX33" fmla="*/ 196645 w 4043119"/>
              <a:gd name="connsiteY33" fmla="*/ 1558654 h 3552735"/>
              <a:gd name="connsiteX34" fmla="*/ 167149 w 4043119"/>
              <a:gd name="connsiteY34" fmla="*/ 1656977 h 3552735"/>
              <a:gd name="connsiteX35" fmla="*/ 147484 w 4043119"/>
              <a:gd name="connsiteY35" fmla="*/ 1696306 h 3552735"/>
              <a:gd name="connsiteX36" fmla="*/ 127820 w 4043119"/>
              <a:gd name="connsiteY36" fmla="*/ 1774964 h 3552735"/>
              <a:gd name="connsiteX37" fmla="*/ 117987 w 4043119"/>
              <a:gd name="connsiteY37" fmla="*/ 1814293 h 3552735"/>
              <a:gd name="connsiteX38" fmla="*/ 98323 w 4043119"/>
              <a:gd name="connsiteY38" fmla="*/ 1932280 h 3552735"/>
              <a:gd name="connsiteX39" fmla="*/ 88491 w 4043119"/>
              <a:gd name="connsiteY39" fmla="*/ 2128925 h 3552735"/>
              <a:gd name="connsiteX40" fmla="*/ 78658 w 4043119"/>
              <a:gd name="connsiteY40" fmla="*/ 2158422 h 3552735"/>
              <a:gd name="connsiteX41" fmla="*/ 68826 w 4043119"/>
              <a:gd name="connsiteY41" fmla="*/ 2197751 h 3552735"/>
              <a:gd name="connsiteX42" fmla="*/ 49161 w 4043119"/>
              <a:gd name="connsiteY42" fmla="*/ 2256744 h 3552735"/>
              <a:gd name="connsiteX43" fmla="*/ 39329 w 4043119"/>
              <a:gd name="connsiteY43" fmla="*/ 2286241 h 3552735"/>
              <a:gd name="connsiteX44" fmla="*/ 29497 w 4043119"/>
              <a:gd name="connsiteY44" fmla="*/ 2325570 h 3552735"/>
              <a:gd name="connsiteX45" fmla="*/ 19665 w 4043119"/>
              <a:gd name="connsiteY45" fmla="*/ 2355067 h 3552735"/>
              <a:gd name="connsiteX46" fmla="*/ 0 w 4043119"/>
              <a:gd name="connsiteY46" fmla="*/ 2463222 h 3552735"/>
              <a:gd name="connsiteX47" fmla="*/ 19665 w 4043119"/>
              <a:gd name="connsiteY47" fmla="*/ 2659867 h 3552735"/>
              <a:gd name="connsiteX48" fmla="*/ 39329 w 4043119"/>
              <a:gd name="connsiteY48" fmla="*/ 2728693 h 3552735"/>
              <a:gd name="connsiteX49" fmla="*/ 68826 w 4043119"/>
              <a:gd name="connsiteY49" fmla="*/ 2768022 h 3552735"/>
              <a:gd name="connsiteX50" fmla="*/ 78658 w 4043119"/>
              <a:gd name="connsiteY50" fmla="*/ 2797518 h 3552735"/>
              <a:gd name="connsiteX51" fmla="*/ 117987 w 4043119"/>
              <a:gd name="connsiteY51" fmla="*/ 2856512 h 3552735"/>
              <a:gd name="connsiteX52" fmla="*/ 157316 w 4043119"/>
              <a:gd name="connsiteY52" fmla="*/ 2925338 h 3552735"/>
              <a:gd name="connsiteX53" fmla="*/ 196645 w 4043119"/>
              <a:gd name="connsiteY53" fmla="*/ 2984331 h 3552735"/>
              <a:gd name="connsiteX54" fmla="*/ 226142 w 4043119"/>
              <a:gd name="connsiteY54" fmla="*/ 3023660 h 3552735"/>
              <a:gd name="connsiteX55" fmla="*/ 245807 w 4043119"/>
              <a:gd name="connsiteY55" fmla="*/ 3053157 h 3552735"/>
              <a:gd name="connsiteX56" fmla="*/ 275303 w 4043119"/>
              <a:gd name="connsiteY56" fmla="*/ 3072822 h 3552735"/>
              <a:gd name="connsiteX57" fmla="*/ 304800 w 4043119"/>
              <a:gd name="connsiteY57" fmla="*/ 3102318 h 3552735"/>
              <a:gd name="connsiteX58" fmla="*/ 344129 w 4043119"/>
              <a:gd name="connsiteY58" fmla="*/ 3171144 h 3552735"/>
              <a:gd name="connsiteX59" fmla="*/ 373626 w 4043119"/>
              <a:gd name="connsiteY59" fmla="*/ 3200641 h 3552735"/>
              <a:gd name="connsiteX60" fmla="*/ 452284 w 4043119"/>
              <a:gd name="connsiteY60" fmla="*/ 3279299 h 3552735"/>
              <a:gd name="connsiteX61" fmla="*/ 481781 w 4043119"/>
              <a:gd name="connsiteY61" fmla="*/ 3298964 h 3552735"/>
              <a:gd name="connsiteX62" fmla="*/ 530942 w 4043119"/>
              <a:gd name="connsiteY62" fmla="*/ 3308796 h 3552735"/>
              <a:gd name="connsiteX63" fmla="*/ 619432 w 4043119"/>
              <a:gd name="connsiteY63" fmla="*/ 3348125 h 3552735"/>
              <a:gd name="connsiteX64" fmla="*/ 717755 w 4043119"/>
              <a:gd name="connsiteY64" fmla="*/ 3387454 h 3552735"/>
              <a:gd name="connsiteX65" fmla="*/ 816078 w 4043119"/>
              <a:gd name="connsiteY65" fmla="*/ 3397286 h 3552735"/>
              <a:gd name="connsiteX66" fmla="*/ 845574 w 4043119"/>
              <a:gd name="connsiteY66" fmla="*/ 3407118 h 3552735"/>
              <a:gd name="connsiteX67" fmla="*/ 884903 w 4043119"/>
              <a:gd name="connsiteY67" fmla="*/ 3416951 h 3552735"/>
              <a:gd name="connsiteX68" fmla="*/ 924232 w 4043119"/>
              <a:gd name="connsiteY68" fmla="*/ 3436615 h 3552735"/>
              <a:gd name="connsiteX69" fmla="*/ 1022555 w 4043119"/>
              <a:gd name="connsiteY69" fmla="*/ 3456280 h 3552735"/>
              <a:gd name="connsiteX70" fmla="*/ 1238865 w 4043119"/>
              <a:gd name="connsiteY70" fmla="*/ 3466112 h 3552735"/>
              <a:gd name="connsiteX71" fmla="*/ 1406013 w 4043119"/>
              <a:gd name="connsiteY71" fmla="*/ 3426783 h 3552735"/>
              <a:gd name="connsiteX72" fmla="*/ 1622323 w 4043119"/>
              <a:gd name="connsiteY72" fmla="*/ 3348125 h 3552735"/>
              <a:gd name="connsiteX73" fmla="*/ 1907458 w 4043119"/>
              <a:gd name="connsiteY73" fmla="*/ 3298964 h 3552735"/>
              <a:gd name="connsiteX74" fmla="*/ 2271252 w 4043119"/>
              <a:gd name="connsiteY74" fmla="*/ 3289131 h 3552735"/>
              <a:gd name="connsiteX75" fmla="*/ 2300749 w 4043119"/>
              <a:gd name="connsiteY75" fmla="*/ 3279299 h 3552735"/>
              <a:gd name="connsiteX76" fmla="*/ 2644878 w 4043119"/>
              <a:gd name="connsiteY76" fmla="*/ 3338293 h 3552735"/>
              <a:gd name="connsiteX77" fmla="*/ 3052516 w 4043119"/>
              <a:gd name="connsiteY77" fmla="*/ 3505461 h 3552735"/>
              <a:gd name="connsiteX78" fmla="*/ 3482090 w 4043119"/>
              <a:gd name="connsiteY78" fmla="*/ 3549698 h 3552735"/>
              <a:gd name="connsiteX79" fmla="*/ 4043119 w 4043119"/>
              <a:gd name="connsiteY7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229032 w 4043119"/>
              <a:gd name="connsiteY10" fmla="*/ 624589 h 3552735"/>
              <a:gd name="connsiteX11" fmla="*/ 1150374 w 4043119"/>
              <a:gd name="connsiteY11" fmla="*/ 673751 h 3552735"/>
              <a:gd name="connsiteX12" fmla="*/ 1111045 w 4043119"/>
              <a:gd name="connsiteY12" fmla="*/ 693415 h 3552735"/>
              <a:gd name="connsiteX13" fmla="*/ 1081549 w 4043119"/>
              <a:gd name="connsiteY13" fmla="*/ 703248 h 3552735"/>
              <a:gd name="connsiteX14" fmla="*/ 1032387 w 4043119"/>
              <a:gd name="connsiteY14" fmla="*/ 722912 h 3552735"/>
              <a:gd name="connsiteX15" fmla="*/ 904568 w 4043119"/>
              <a:gd name="connsiteY15" fmla="*/ 781906 h 3552735"/>
              <a:gd name="connsiteX16" fmla="*/ 865239 w 4043119"/>
              <a:gd name="connsiteY16" fmla="*/ 791738 h 3552735"/>
              <a:gd name="connsiteX17" fmla="*/ 786581 w 4043119"/>
              <a:gd name="connsiteY17" fmla="*/ 821235 h 3552735"/>
              <a:gd name="connsiteX18" fmla="*/ 688258 w 4043119"/>
              <a:gd name="connsiteY18" fmla="*/ 909725 h 3552735"/>
              <a:gd name="connsiteX19" fmla="*/ 629265 w 4043119"/>
              <a:gd name="connsiteY19" fmla="*/ 978551 h 3552735"/>
              <a:gd name="connsiteX20" fmla="*/ 609600 w 4043119"/>
              <a:gd name="connsiteY20" fmla="*/ 1008048 h 3552735"/>
              <a:gd name="connsiteX21" fmla="*/ 550607 w 4043119"/>
              <a:gd name="connsiteY21" fmla="*/ 1047377 h 3552735"/>
              <a:gd name="connsiteX22" fmla="*/ 530942 w 4043119"/>
              <a:gd name="connsiteY22" fmla="*/ 1086706 h 3552735"/>
              <a:gd name="connsiteX23" fmla="*/ 501445 w 4043119"/>
              <a:gd name="connsiteY23" fmla="*/ 1106370 h 3552735"/>
              <a:gd name="connsiteX24" fmla="*/ 491613 w 4043119"/>
              <a:gd name="connsiteY24" fmla="*/ 1135867 h 3552735"/>
              <a:gd name="connsiteX25" fmla="*/ 462116 w 4043119"/>
              <a:gd name="connsiteY25" fmla="*/ 1165364 h 3552735"/>
              <a:gd name="connsiteX26" fmla="*/ 383458 w 4043119"/>
              <a:gd name="connsiteY26" fmla="*/ 1263686 h 3552735"/>
              <a:gd name="connsiteX27" fmla="*/ 383458 w 4043119"/>
              <a:gd name="connsiteY27" fmla="*/ 1263686 h 3552735"/>
              <a:gd name="connsiteX28" fmla="*/ 344129 w 4043119"/>
              <a:gd name="connsiteY28" fmla="*/ 1322680 h 3552735"/>
              <a:gd name="connsiteX29" fmla="*/ 314632 w 4043119"/>
              <a:gd name="connsiteY29" fmla="*/ 1352177 h 3552735"/>
              <a:gd name="connsiteX30" fmla="*/ 255639 w 4043119"/>
              <a:gd name="connsiteY30" fmla="*/ 1450499 h 3552735"/>
              <a:gd name="connsiteX31" fmla="*/ 235974 w 4043119"/>
              <a:gd name="connsiteY31" fmla="*/ 1479996 h 3552735"/>
              <a:gd name="connsiteX32" fmla="*/ 196645 w 4043119"/>
              <a:gd name="connsiteY32" fmla="*/ 1558654 h 3552735"/>
              <a:gd name="connsiteX33" fmla="*/ 167149 w 4043119"/>
              <a:gd name="connsiteY33" fmla="*/ 1656977 h 3552735"/>
              <a:gd name="connsiteX34" fmla="*/ 147484 w 4043119"/>
              <a:gd name="connsiteY34" fmla="*/ 1696306 h 3552735"/>
              <a:gd name="connsiteX35" fmla="*/ 127820 w 4043119"/>
              <a:gd name="connsiteY35" fmla="*/ 1774964 h 3552735"/>
              <a:gd name="connsiteX36" fmla="*/ 117987 w 4043119"/>
              <a:gd name="connsiteY36" fmla="*/ 1814293 h 3552735"/>
              <a:gd name="connsiteX37" fmla="*/ 98323 w 4043119"/>
              <a:gd name="connsiteY37" fmla="*/ 1932280 h 3552735"/>
              <a:gd name="connsiteX38" fmla="*/ 88491 w 4043119"/>
              <a:gd name="connsiteY38" fmla="*/ 2128925 h 3552735"/>
              <a:gd name="connsiteX39" fmla="*/ 78658 w 4043119"/>
              <a:gd name="connsiteY39" fmla="*/ 2158422 h 3552735"/>
              <a:gd name="connsiteX40" fmla="*/ 68826 w 4043119"/>
              <a:gd name="connsiteY40" fmla="*/ 2197751 h 3552735"/>
              <a:gd name="connsiteX41" fmla="*/ 49161 w 4043119"/>
              <a:gd name="connsiteY41" fmla="*/ 2256744 h 3552735"/>
              <a:gd name="connsiteX42" fmla="*/ 39329 w 4043119"/>
              <a:gd name="connsiteY42" fmla="*/ 2286241 h 3552735"/>
              <a:gd name="connsiteX43" fmla="*/ 29497 w 4043119"/>
              <a:gd name="connsiteY43" fmla="*/ 2325570 h 3552735"/>
              <a:gd name="connsiteX44" fmla="*/ 19665 w 4043119"/>
              <a:gd name="connsiteY44" fmla="*/ 2355067 h 3552735"/>
              <a:gd name="connsiteX45" fmla="*/ 0 w 4043119"/>
              <a:gd name="connsiteY45" fmla="*/ 2463222 h 3552735"/>
              <a:gd name="connsiteX46" fmla="*/ 19665 w 4043119"/>
              <a:gd name="connsiteY46" fmla="*/ 2659867 h 3552735"/>
              <a:gd name="connsiteX47" fmla="*/ 39329 w 4043119"/>
              <a:gd name="connsiteY47" fmla="*/ 2728693 h 3552735"/>
              <a:gd name="connsiteX48" fmla="*/ 68826 w 4043119"/>
              <a:gd name="connsiteY48" fmla="*/ 2768022 h 3552735"/>
              <a:gd name="connsiteX49" fmla="*/ 78658 w 4043119"/>
              <a:gd name="connsiteY49" fmla="*/ 2797518 h 3552735"/>
              <a:gd name="connsiteX50" fmla="*/ 117987 w 4043119"/>
              <a:gd name="connsiteY50" fmla="*/ 2856512 h 3552735"/>
              <a:gd name="connsiteX51" fmla="*/ 157316 w 4043119"/>
              <a:gd name="connsiteY51" fmla="*/ 2925338 h 3552735"/>
              <a:gd name="connsiteX52" fmla="*/ 196645 w 4043119"/>
              <a:gd name="connsiteY52" fmla="*/ 2984331 h 3552735"/>
              <a:gd name="connsiteX53" fmla="*/ 226142 w 4043119"/>
              <a:gd name="connsiteY53" fmla="*/ 3023660 h 3552735"/>
              <a:gd name="connsiteX54" fmla="*/ 245807 w 4043119"/>
              <a:gd name="connsiteY54" fmla="*/ 3053157 h 3552735"/>
              <a:gd name="connsiteX55" fmla="*/ 275303 w 4043119"/>
              <a:gd name="connsiteY55" fmla="*/ 3072822 h 3552735"/>
              <a:gd name="connsiteX56" fmla="*/ 304800 w 4043119"/>
              <a:gd name="connsiteY56" fmla="*/ 3102318 h 3552735"/>
              <a:gd name="connsiteX57" fmla="*/ 344129 w 4043119"/>
              <a:gd name="connsiteY57" fmla="*/ 3171144 h 3552735"/>
              <a:gd name="connsiteX58" fmla="*/ 373626 w 4043119"/>
              <a:gd name="connsiteY58" fmla="*/ 3200641 h 3552735"/>
              <a:gd name="connsiteX59" fmla="*/ 452284 w 4043119"/>
              <a:gd name="connsiteY59" fmla="*/ 3279299 h 3552735"/>
              <a:gd name="connsiteX60" fmla="*/ 481781 w 4043119"/>
              <a:gd name="connsiteY60" fmla="*/ 3298964 h 3552735"/>
              <a:gd name="connsiteX61" fmla="*/ 530942 w 4043119"/>
              <a:gd name="connsiteY61" fmla="*/ 3308796 h 3552735"/>
              <a:gd name="connsiteX62" fmla="*/ 619432 w 4043119"/>
              <a:gd name="connsiteY62" fmla="*/ 3348125 h 3552735"/>
              <a:gd name="connsiteX63" fmla="*/ 717755 w 4043119"/>
              <a:gd name="connsiteY63" fmla="*/ 3387454 h 3552735"/>
              <a:gd name="connsiteX64" fmla="*/ 816078 w 4043119"/>
              <a:gd name="connsiteY64" fmla="*/ 3397286 h 3552735"/>
              <a:gd name="connsiteX65" fmla="*/ 845574 w 4043119"/>
              <a:gd name="connsiteY65" fmla="*/ 3407118 h 3552735"/>
              <a:gd name="connsiteX66" fmla="*/ 884903 w 4043119"/>
              <a:gd name="connsiteY66" fmla="*/ 3416951 h 3552735"/>
              <a:gd name="connsiteX67" fmla="*/ 924232 w 4043119"/>
              <a:gd name="connsiteY67" fmla="*/ 3436615 h 3552735"/>
              <a:gd name="connsiteX68" fmla="*/ 1022555 w 4043119"/>
              <a:gd name="connsiteY68" fmla="*/ 3456280 h 3552735"/>
              <a:gd name="connsiteX69" fmla="*/ 1238865 w 4043119"/>
              <a:gd name="connsiteY69" fmla="*/ 3466112 h 3552735"/>
              <a:gd name="connsiteX70" fmla="*/ 1406013 w 4043119"/>
              <a:gd name="connsiteY70" fmla="*/ 3426783 h 3552735"/>
              <a:gd name="connsiteX71" fmla="*/ 1622323 w 4043119"/>
              <a:gd name="connsiteY71" fmla="*/ 3348125 h 3552735"/>
              <a:gd name="connsiteX72" fmla="*/ 1907458 w 4043119"/>
              <a:gd name="connsiteY72" fmla="*/ 3298964 h 3552735"/>
              <a:gd name="connsiteX73" fmla="*/ 2271252 w 4043119"/>
              <a:gd name="connsiteY73" fmla="*/ 3289131 h 3552735"/>
              <a:gd name="connsiteX74" fmla="*/ 2300749 w 4043119"/>
              <a:gd name="connsiteY74" fmla="*/ 3279299 h 3552735"/>
              <a:gd name="connsiteX75" fmla="*/ 2644878 w 4043119"/>
              <a:gd name="connsiteY75" fmla="*/ 3338293 h 3552735"/>
              <a:gd name="connsiteX76" fmla="*/ 3052516 w 4043119"/>
              <a:gd name="connsiteY76" fmla="*/ 3505461 h 3552735"/>
              <a:gd name="connsiteX77" fmla="*/ 3482090 w 4043119"/>
              <a:gd name="connsiteY77" fmla="*/ 3549698 h 3552735"/>
              <a:gd name="connsiteX78" fmla="*/ 4043119 w 4043119"/>
              <a:gd name="connsiteY7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111045 w 4043119"/>
              <a:gd name="connsiteY11" fmla="*/ 693415 h 3552735"/>
              <a:gd name="connsiteX12" fmla="*/ 1081549 w 4043119"/>
              <a:gd name="connsiteY12" fmla="*/ 703248 h 3552735"/>
              <a:gd name="connsiteX13" fmla="*/ 1032387 w 4043119"/>
              <a:gd name="connsiteY13" fmla="*/ 722912 h 3552735"/>
              <a:gd name="connsiteX14" fmla="*/ 904568 w 4043119"/>
              <a:gd name="connsiteY14" fmla="*/ 781906 h 3552735"/>
              <a:gd name="connsiteX15" fmla="*/ 865239 w 4043119"/>
              <a:gd name="connsiteY15" fmla="*/ 791738 h 3552735"/>
              <a:gd name="connsiteX16" fmla="*/ 786581 w 4043119"/>
              <a:gd name="connsiteY16" fmla="*/ 821235 h 3552735"/>
              <a:gd name="connsiteX17" fmla="*/ 688258 w 4043119"/>
              <a:gd name="connsiteY17" fmla="*/ 909725 h 3552735"/>
              <a:gd name="connsiteX18" fmla="*/ 629265 w 4043119"/>
              <a:gd name="connsiteY18" fmla="*/ 978551 h 3552735"/>
              <a:gd name="connsiteX19" fmla="*/ 609600 w 4043119"/>
              <a:gd name="connsiteY19" fmla="*/ 1008048 h 3552735"/>
              <a:gd name="connsiteX20" fmla="*/ 550607 w 4043119"/>
              <a:gd name="connsiteY20" fmla="*/ 1047377 h 3552735"/>
              <a:gd name="connsiteX21" fmla="*/ 530942 w 4043119"/>
              <a:gd name="connsiteY21" fmla="*/ 1086706 h 3552735"/>
              <a:gd name="connsiteX22" fmla="*/ 501445 w 4043119"/>
              <a:gd name="connsiteY22" fmla="*/ 1106370 h 3552735"/>
              <a:gd name="connsiteX23" fmla="*/ 491613 w 4043119"/>
              <a:gd name="connsiteY23" fmla="*/ 1135867 h 3552735"/>
              <a:gd name="connsiteX24" fmla="*/ 462116 w 4043119"/>
              <a:gd name="connsiteY24" fmla="*/ 1165364 h 3552735"/>
              <a:gd name="connsiteX25" fmla="*/ 383458 w 4043119"/>
              <a:gd name="connsiteY25" fmla="*/ 1263686 h 3552735"/>
              <a:gd name="connsiteX26" fmla="*/ 383458 w 4043119"/>
              <a:gd name="connsiteY26" fmla="*/ 1263686 h 3552735"/>
              <a:gd name="connsiteX27" fmla="*/ 344129 w 4043119"/>
              <a:gd name="connsiteY27" fmla="*/ 1322680 h 3552735"/>
              <a:gd name="connsiteX28" fmla="*/ 314632 w 4043119"/>
              <a:gd name="connsiteY28" fmla="*/ 1352177 h 3552735"/>
              <a:gd name="connsiteX29" fmla="*/ 255639 w 4043119"/>
              <a:gd name="connsiteY29" fmla="*/ 1450499 h 3552735"/>
              <a:gd name="connsiteX30" fmla="*/ 235974 w 4043119"/>
              <a:gd name="connsiteY30" fmla="*/ 1479996 h 3552735"/>
              <a:gd name="connsiteX31" fmla="*/ 196645 w 4043119"/>
              <a:gd name="connsiteY31" fmla="*/ 1558654 h 3552735"/>
              <a:gd name="connsiteX32" fmla="*/ 167149 w 4043119"/>
              <a:gd name="connsiteY32" fmla="*/ 1656977 h 3552735"/>
              <a:gd name="connsiteX33" fmla="*/ 147484 w 4043119"/>
              <a:gd name="connsiteY33" fmla="*/ 1696306 h 3552735"/>
              <a:gd name="connsiteX34" fmla="*/ 127820 w 4043119"/>
              <a:gd name="connsiteY34" fmla="*/ 1774964 h 3552735"/>
              <a:gd name="connsiteX35" fmla="*/ 117987 w 4043119"/>
              <a:gd name="connsiteY35" fmla="*/ 1814293 h 3552735"/>
              <a:gd name="connsiteX36" fmla="*/ 98323 w 4043119"/>
              <a:gd name="connsiteY36" fmla="*/ 1932280 h 3552735"/>
              <a:gd name="connsiteX37" fmla="*/ 88491 w 4043119"/>
              <a:gd name="connsiteY37" fmla="*/ 2128925 h 3552735"/>
              <a:gd name="connsiteX38" fmla="*/ 78658 w 4043119"/>
              <a:gd name="connsiteY38" fmla="*/ 2158422 h 3552735"/>
              <a:gd name="connsiteX39" fmla="*/ 68826 w 4043119"/>
              <a:gd name="connsiteY39" fmla="*/ 2197751 h 3552735"/>
              <a:gd name="connsiteX40" fmla="*/ 49161 w 4043119"/>
              <a:gd name="connsiteY40" fmla="*/ 2256744 h 3552735"/>
              <a:gd name="connsiteX41" fmla="*/ 39329 w 4043119"/>
              <a:gd name="connsiteY41" fmla="*/ 2286241 h 3552735"/>
              <a:gd name="connsiteX42" fmla="*/ 29497 w 4043119"/>
              <a:gd name="connsiteY42" fmla="*/ 2325570 h 3552735"/>
              <a:gd name="connsiteX43" fmla="*/ 19665 w 4043119"/>
              <a:gd name="connsiteY43" fmla="*/ 2355067 h 3552735"/>
              <a:gd name="connsiteX44" fmla="*/ 0 w 4043119"/>
              <a:gd name="connsiteY44" fmla="*/ 2463222 h 3552735"/>
              <a:gd name="connsiteX45" fmla="*/ 19665 w 4043119"/>
              <a:gd name="connsiteY45" fmla="*/ 2659867 h 3552735"/>
              <a:gd name="connsiteX46" fmla="*/ 39329 w 4043119"/>
              <a:gd name="connsiteY46" fmla="*/ 2728693 h 3552735"/>
              <a:gd name="connsiteX47" fmla="*/ 68826 w 4043119"/>
              <a:gd name="connsiteY47" fmla="*/ 2768022 h 3552735"/>
              <a:gd name="connsiteX48" fmla="*/ 78658 w 4043119"/>
              <a:gd name="connsiteY48" fmla="*/ 2797518 h 3552735"/>
              <a:gd name="connsiteX49" fmla="*/ 117987 w 4043119"/>
              <a:gd name="connsiteY49" fmla="*/ 2856512 h 3552735"/>
              <a:gd name="connsiteX50" fmla="*/ 157316 w 4043119"/>
              <a:gd name="connsiteY50" fmla="*/ 2925338 h 3552735"/>
              <a:gd name="connsiteX51" fmla="*/ 196645 w 4043119"/>
              <a:gd name="connsiteY51" fmla="*/ 2984331 h 3552735"/>
              <a:gd name="connsiteX52" fmla="*/ 226142 w 4043119"/>
              <a:gd name="connsiteY52" fmla="*/ 3023660 h 3552735"/>
              <a:gd name="connsiteX53" fmla="*/ 245807 w 4043119"/>
              <a:gd name="connsiteY53" fmla="*/ 3053157 h 3552735"/>
              <a:gd name="connsiteX54" fmla="*/ 275303 w 4043119"/>
              <a:gd name="connsiteY54" fmla="*/ 3072822 h 3552735"/>
              <a:gd name="connsiteX55" fmla="*/ 304800 w 4043119"/>
              <a:gd name="connsiteY55" fmla="*/ 3102318 h 3552735"/>
              <a:gd name="connsiteX56" fmla="*/ 344129 w 4043119"/>
              <a:gd name="connsiteY56" fmla="*/ 3171144 h 3552735"/>
              <a:gd name="connsiteX57" fmla="*/ 373626 w 4043119"/>
              <a:gd name="connsiteY57" fmla="*/ 3200641 h 3552735"/>
              <a:gd name="connsiteX58" fmla="*/ 452284 w 4043119"/>
              <a:gd name="connsiteY58" fmla="*/ 3279299 h 3552735"/>
              <a:gd name="connsiteX59" fmla="*/ 481781 w 4043119"/>
              <a:gd name="connsiteY59" fmla="*/ 3298964 h 3552735"/>
              <a:gd name="connsiteX60" fmla="*/ 530942 w 4043119"/>
              <a:gd name="connsiteY60" fmla="*/ 3308796 h 3552735"/>
              <a:gd name="connsiteX61" fmla="*/ 619432 w 4043119"/>
              <a:gd name="connsiteY61" fmla="*/ 3348125 h 3552735"/>
              <a:gd name="connsiteX62" fmla="*/ 717755 w 4043119"/>
              <a:gd name="connsiteY62" fmla="*/ 3387454 h 3552735"/>
              <a:gd name="connsiteX63" fmla="*/ 816078 w 4043119"/>
              <a:gd name="connsiteY63" fmla="*/ 3397286 h 3552735"/>
              <a:gd name="connsiteX64" fmla="*/ 845574 w 4043119"/>
              <a:gd name="connsiteY64" fmla="*/ 3407118 h 3552735"/>
              <a:gd name="connsiteX65" fmla="*/ 884903 w 4043119"/>
              <a:gd name="connsiteY65" fmla="*/ 3416951 h 3552735"/>
              <a:gd name="connsiteX66" fmla="*/ 924232 w 4043119"/>
              <a:gd name="connsiteY66" fmla="*/ 3436615 h 3552735"/>
              <a:gd name="connsiteX67" fmla="*/ 1022555 w 4043119"/>
              <a:gd name="connsiteY67" fmla="*/ 3456280 h 3552735"/>
              <a:gd name="connsiteX68" fmla="*/ 1238865 w 4043119"/>
              <a:gd name="connsiteY68" fmla="*/ 3466112 h 3552735"/>
              <a:gd name="connsiteX69" fmla="*/ 1406013 w 4043119"/>
              <a:gd name="connsiteY69" fmla="*/ 3426783 h 3552735"/>
              <a:gd name="connsiteX70" fmla="*/ 1622323 w 4043119"/>
              <a:gd name="connsiteY70" fmla="*/ 3348125 h 3552735"/>
              <a:gd name="connsiteX71" fmla="*/ 1907458 w 4043119"/>
              <a:gd name="connsiteY71" fmla="*/ 3298964 h 3552735"/>
              <a:gd name="connsiteX72" fmla="*/ 2271252 w 4043119"/>
              <a:gd name="connsiteY72" fmla="*/ 3289131 h 3552735"/>
              <a:gd name="connsiteX73" fmla="*/ 2300749 w 4043119"/>
              <a:gd name="connsiteY73" fmla="*/ 3279299 h 3552735"/>
              <a:gd name="connsiteX74" fmla="*/ 2644878 w 4043119"/>
              <a:gd name="connsiteY74" fmla="*/ 3338293 h 3552735"/>
              <a:gd name="connsiteX75" fmla="*/ 3052516 w 4043119"/>
              <a:gd name="connsiteY75" fmla="*/ 3505461 h 3552735"/>
              <a:gd name="connsiteX76" fmla="*/ 3482090 w 4043119"/>
              <a:gd name="connsiteY76" fmla="*/ 3549698 h 3552735"/>
              <a:gd name="connsiteX77" fmla="*/ 4043119 w 4043119"/>
              <a:gd name="connsiteY7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111045 w 4043119"/>
              <a:gd name="connsiteY11" fmla="*/ 693415 h 3552735"/>
              <a:gd name="connsiteX12" fmla="*/ 1032387 w 4043119"/>
              <a:gd name="connsiteY12" fmla="*/ 722912 h 3552735"/>
              <a:gd name="connsiteX13" fmla="*/ 904568 w 4043119"/>
              <a:gd name="connsiteY13" fmla="*/ 781906 h 3552735"/>
              <a:gd name="connsiteX14" fmla="*/ 865239 w 4043119"/>
              <a:gd name="connsiteY14" fmla="*/ 791738 h 3552735"/>
              <a:gd name="connsiteX15" fmla="*/ 786581 w 4043119"/>
              <a:gd name="connsiteY15" fmla="*/ 821235 h 3552735"/>
              <a:gd name="connsiteX16" fmla="*/ 688258 w 4043119"/>
              <a:gd name="connsiteY16" fmla="*/ 909725 h 3552735"/>
              <a:gd name="connsiteX17" fmla="*/ 629265 w 4043119"/>
              <a:gd name="connsiteY17" fmla="*/ 978551 h 3552735"/>
              <a:gd name="connsiteX18" fmla="*/ 609600 w 4043119"/>
              <a:gd name="connsiteY18" fmla="*/ 1008048 h 3552735"/>
              <a:gd name="connsiteX19" fmla="*/ 550607 w 4043119"/>
              <a:gd name="connsiteY19" fmla="*/ 1047377 h 3552735"/>
              <a:gd name="connsiteX20" fmla="*/ 530942 w 4043119"/>
              <a:gd name="connsiteY20" fmla="*/ 1086706 h 3552735"/>
              <a:gd name="connsiteX21" fmla="*/ 501445 w 4043119"/>
              <a:gd name="connsiteY21" fmla="*/ 1106370 h 3552735"/>
              <a:gd name="connsiteX22" fmla="*/ 491613 w 4043119"/>
              <a:gd name="connsiteY22" fmla="*/ 1135867 h 3552735"/>
              <a:gd name="connsiteX23" fmla="*/ 462116 w 4043119"/>
              <a:gd name="connsiteY23" fmla="*/ 1165364 h 3552735"/>
              <a:gd name="connsiteX24" fmla="*/ 383458 w 4043119"/>
              <a:gd name="connsiteY24" fmla="*/ 1263686 h 3552735"/>
              <a:gd name="connsiteX25" fmla="*/ 383458 w 4043119"/>
              <a:gd name="connsiteY25" fmla="*/ 1263686 h 3552735"/>
              <a:gd name="connsiteX26" fmla="*/ 344129 w 4043119"/>
              <a:gd name="connsiteY26" fmla="*/ 1322680 h 3552735"/>
              <a:gd name="connsiteX27" fmla="*/ 314632 w 4043119"/>
              <a:gd name="connsiteY27" fmla="*/ 1352177 h 3552735"/>
              <a:gd name="connsiteX28" fmla="*/ 255639 w 4043119"/>
              <a:gd name="connsiteY28" fmla="*/ 1450499 h 3552735"/>
              <a:gd name="connsiteX29" fmla="*/ 235974 w 4043119"/>
              <a:gd name="connsiteY29" fmla="*/ 1479996 h 3552735"/>
              <a:gd name="connsiteX30" fmla="*/ 196645 w 4043119"/>
              <a:gd name="connsiteY30" fmla="*/ 1558654 h 3552735"/>
              <a:gd name="connsiteX31" fmla="*/ 167149 w 4043119"/>
              <a:gd name="connsiteY31" fmla="*/ 1656977 h 3552735"/>
              <a:gd name="connsiteX32" fmla="*/ 147484 w 4043119"/>
              <a:gd name="connsiteY32" fmla="*/ 1696306 h 3552735"/>
              <a:gd name="connsiteX33" fmla="*/ 127820 w 4043119"/>
              <a:gd name="connsiteY33" fmla="*/ 1774964 h 3552735"/>
              <a:gd name="connsiteX34" fmla="*/ 117987 w 4043119"/>
              <a:gd name="connsiteY34" fmla="*/ 1814293 h 3552735"/>
              <a:gd name="connsiteX35" fmla="*/ 98323 w 4043119"/>
              <a:gd name="connsiteY35" fmla="*/ 1932280 h 3552735"/>
              <a:gd name="connsiteX36" fmla="*/ 88491 w 4043119"/>
              <a:gd name="connsiteY36" fmla="*/ 2128925 h 3552735"/>
              <a:gd name="connsiteX37" fmla="*/ 78658 w 4043119"/>
              <a:gd name="connsiteY37" fmla="*/ 2158422 h 3552735"/>
              <a:gd name="connsiteX38" fmla="*/ 68826 w 4043119"/>
              <a:gd name="connsiteY38" fmla="*/ 2197751 h 3552735"/>
              <a:gd name="connsiteX39" fmla="*/ 49161 w 4043119"/>
              <a:gd name="connsiteY39" fmla="*/ 2256744 h 3552735"/>
              <a:gd name="connsiteX40" fmla="*/ 39329 w 4043119"/>
              <a:gd name="connsiteY40" fmla="*/ 2286241 h 3552735"/>
              <a:gd name="connsiteX41" fmla="*/ 29497 w 4043119"/>
              <a:gd name="connsiteY41" fmla="*/ 2325570 h 3552735"/>
              <a:gd name="connsiteX42" fmla="*/ 19665 w 4043119"/>
              <a:gd name="connsiteY42" fmla="*/ 2355067 h 3552735"/>
              <a:gd name="connsiteX43" fmla="*/ 0 w 4043119"/>
              <a:gd name="connsiteY43" fmla="*/ 2463222 h 3552735"/>
              <a:gd name="connsiteX44" fmla="*/ 19665 w 4043119"/>
              <a:gd name="connsiteY44" fmla="*/ 2659867 h 3552735"/>
              <a:gd name="connsiteX45" fmla="*/ 39329 w 4043119"/>
              <a:gd name="connsiteY45" fmla="*/ 2728693 h 3552735"/>
              <a:gd name="connsiteX46" fmla="*/ 68826 w 4043119"/>
              <a:gd name="connsiteY46" fmla="*/ 2768022 h 3552735"/>
              <a:gd name="connsiteX47" fmla="*/ 78658 w 4043119"/>
              <a:gd name="connsiteY47" fmla="*/ 2797518 h 3552735"/>
              <a:gd name="connsiteX48" fmla="*/ 117987 w 4043119"/>
              <a:gd name="connsiteY48" fmla="*/ 2856512 h 3552735"/>
              <a:gd name="connsiteX49" fmla="*/ 157316 w 4043119"/>
              <a:gd name="connsiteY49" fmla="*/ 2925338 h 3552735"/>
              <a:gd name="connsiteX50" fmla="*/ 196645 w 4043119"/>
              <a:gd name="connsiteY50" fmla="*/ 2984331 h 3552735"/>
              <a:gd name="connsiteX51" fmla="*/ 226142 w 4043119"/>
              <a:gd name="connsiteY51" fmla="*/ 3023660 h 3552735"/>
              <a:gd name="connsiteX52" fmla="*/ 245807 w 4043119"/>
              <a:gd name="connsiteY52" fmla="*/ 3053157 h 3552735"/>
              <a:gd name="connsiteX53" fmla="*/ 275303 w 4043119"/>
              <a:gd name="connsiteY53" fmla="*/ 3072822 h 3552735"/>
              <a:gd name="connsiteX54" fmla="*/ 304800 w 4043119"/>
              <a:gd name="connsiteY54" fmla="*/ 3102318 h 3552735"/>
              <a:gd name="connsiteX55" fmla="*/ 344129 w 4043119"/>
              <a:gd name="connsiteY55" fmla="*/ 3171144 h 3552735"/>
              <a:gd name="connsiteX56" fmla="*/ 373626 w 4043119"/>
              <a:gd name="connsiteY56" fmla="*/ 3200641 h 3552735"/>
              <a:gd name="connsiteX57" fmla="*/ 452284 w 4043119"/>
              <a:gd name="connsiteY57" fmla="*/ 3279299 h 3552735"/>
              <a:gd name="connsiteX58" fmla="*/ 481781 w 4043119"/>
              <a:gd name="connsiteY58" fmla="*/ 3298964 h 3552735"/>
              <a:gd name="connsiteX59" fmla="*/ 530942 w 4043119"/>
              <a:gd name="connsiteY59" fmla="*/ 3308796 h 3552735"/>
              <a:gd name="connsiteX60" fmla="*/ 619432 w 4043119"/>
              <a:gd name="connsiteY60" fmla="*/ 3348125 h 3552735"/>
              <a:gd name="connsiteX61" fmla="*/ 717755 w 4043119"/>
              <a:gd name="connsiteY61" fmla="*/ 3387454 h 3552735"/>
              <a:gd name="connsiteX62" fmla="*/ 816078 w 4043119"/>
              <a:gd name="connsiteY62" fmla="*/ 3397286 h 3552735"/>
              <a:gd name="connsiteX63" fmla="*/ 845574 w 4043119"/>
              <a:gd name="connsiteY63" fmla="*/ 3407118 h 3552735"/>
              <a:gd name="connsiteX64" fmla="*/ 884903 w 4043119"/>
              <a:gd name="connsiteY64" fmla="*/ 3416951 h 3552735"/>
              <a:gd name="connsiteX65" fmla="*/ 924232 w 4043119"/>
              <a:gd name="connsiteY65" fmla="*/ 3436615 h 3552735"/>
              <a:gd name="connsiteX66" fmla="*/ 1022555 w 4043119"/>
              <a:gd name="connsiteY66" fmla="*/ 3456280 h 3552735"/>
              <a:gd name="connsiteX67" fmla="*/ 1238865 w 4043119"/>
              <a:gd name="connsiteY67" fmla="*/ 3466112 h 3552735"/>
              <a:gd name="connsiteX68" fmla="*/ 1406013 w 4043119"/>
              <a:gd name="connsiteY68" fmla="*/ 3426783 h 3552735"/>
              <a:gd name="connsiteX69" fmla="*/ 1622323 w 4043119"/>
              <a:gd name="connsiteY69" fmla="*/ 3348125 h 3552735"/>
              <a:gd name="connsiteX70" fmla="*/ 1907458 w 4043119"/>
              <a:gd name="connsiteY70" fmla="*/ 3298964 h 3552735"/>
              <a:gd name="connsiteX71" fmla="*/ 2271252 w 4043119"/>
              <a:gd name="connsiteY71" fmla="*/ 3289131 h 3552735"/>
              <a:gd name="connsiteX72" fmla="*/ 2300749 w 4043119"/>
              <a:gd name="connsiteY72" fmla="*/ 3279299 h 3552735"/>
              <a:gd name="connsiteX73" fmla="*/ 2644878 w 4043119"/>
              <a:gd name="connsiteY73" fmla="*/ 3338293 h 3552735"/>
              <a:gd name="connsiteX74" fmla="*/ 3052516 w 4043119"/>
              <a:gd name="connsiteY74" fmla="*/ 3505461 h 3552735"/>
              <a:gd name="connsiteX75" fmla="*/ 3482090 w 4043119"/>
              <a:gd name="connsiteY75" fmla="*/ 3549698 h 3552735"/>
              <a:gd name="connsiteX76" fmla="*/ 4043119 w 4043119"/>
              <a:gd name="connsiteY7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150374 w 4043119"/>
              <a:gd name="connsiteY10" fmla="*/ 673751 h 3552735"/>
              <a:gd name="connsiteX11" fmla="*/ 1032387 w 4043119"/>
              <a:gd name="connsiteY11" fmla="*/ 722912 h 3552735"/>
              <a:gd name="connsiteX12" fmla="*/ 904568 w 4043119"/>
              <a:gd name="connsiteY12" fmla="*/ 781906 h 3552735"/>
              <a:gd name="connsiteX13" fmla="*/ 865239 w 4043119"/>
              <a:gd name="connsiteY13" fmla="*/ 791738 h 3552735"/>
              <a:gd name="connsiteX14" fmla="*/ 786581 w 4043119"/>
              <a:gd name="connsiteY14" fmla="*/ 821235 h 3552735"/>
              <a:gd name="connsiteX15" fmla="*/ 688258 w 4043119"/>
              <a:gd name="connsiteY15" fmla="*/ 909725 h 3552735"/>
              <a:gd name="connsiteX16" fmla="*/ 629265 w 4043119"/>
              <a:gd name="connsiteY16" fmla="*/ 978551 h 3552735"/>
              <a:gd name="connsiteX17" fmla="*/ 609600 w 4043119"/>
              <a:gd name="connsiteY17" fmla="*/ 1008048 h 3552735"/>
              <a:gd name="connsiteX18" fmla="*/ 550607 w 4043119"/>
              <a:gd name="connsiteY18" fmla="*/ 1047377 h 3552735"/>
              <a:gd name="connsiteX19" fmla="*/ 530942 w 4043119"/>
              <a:gd name="connsiteY19" fmla="*/ 1086706 h 3552735"/>
              <a:gd name="connsiteX20" fmla="*/ 501445 w 4043119"/>
              <a:gd name="connsiteY20" fmla="*/ 1106370 h 3552735"/>
              <a:gd name="connsiteX21" fmla="*/ 491613 w 4043119"/>
              <a:gd name="connsiteY21" fmla="*/ 1135867 h 3552735"/>
              <a:gd name="connsiteX22" fmla="*/ 462116 w 4043119"/>
              <a:gd name="connsiteY22" fmla="*/ 1165364 h 3552735"/>
              <a:gd name="connsiteX23" fmla="*/ 383458 w 4043119"/>
              <a:gd name="connsiteY23" fmla="*/ 1263686 h 3552735"/>
              <a:gd name="connsiteX24" fmla="*/ 383458 w 4043119"/>
              <a:gd name="connsiteY24" fmla="*/ 1263686 h 3552735"/>
              <a:gd name="connsiteX25" fmla="*/ 344129 w 4043119"/>
              <a:gd name="connsiteY25" fmla="*/ 1322680 h 3552735"/>
              <a:gd name="connsiteX26" fmla="*/ 314632 w 4043119"/>
              <a:gd name="connsiteY26" fmla="*/ 1352177 h 3552735"/>
              <a:gd name="connsiteX27" fmla="*/ 255639 w 4043119"/>
              <a:gd name="connsiteY27" fmla="*/ 1450499 h 3552735"/>
              <a:gd name="connsiteX28" fmla="*/ 235974 w 4043119"/>
              <a:gd name="connsiteY28" fmla="*/ 1479996 h 3552735"/>
              <a:gd name="connsiteX29" fmla="*/ 196645 w 4043119"/>
              <a:gd name="connsiteY29" fmla="*/ 1558654 h 3552735"/>
              <a:gd name="connsiteX30" fmla="*/ 167149 w 4043119"/>
              <a:gd name="connsiteY30" fmla="*/ 1656977 h 3552735"/>
              <a:gd name="connsiteX31" fmla="*/ 147484 w 4043119"/>
              <a:gd name="connsiteY31" fmla="*/ 1696306 h 3552735"/>
              <a:gd name="connsiteX32" fmla="*/ 127820 w 4043119"/>
              <a:gd name="connsiteY32" fmla="*/ 1774964 h 3552735"/>
              <a:gd name="connsiteX33" fmla="*/ 117987 w 4043119"/>
              <a:gd name="connsiteY33" fmla="*/ 1814293 h 3552735"/>
              <a:gd name="connsiteX34" fmla="*/ 98323 w 4043119"/>
              <a:gd name="connsiteY34" fmla="*/ 1932280 h 3552735"/>
              <a:gd name="connsiteX35" fmla="*/ 88491 w 4043119"/>
              <a:gd name="connsiteY35" fmla="*/ 2128925 h 3552735"/>
              <a:gd name="connsiteX36" fmla="*/ 78658 w 4043119"/>
              <a:gd name="connsiteY36" fmla="*/ 2158422 h 3552735"/>
              <a:gd name="connsiteX37" fmla="*/ 68826 w 4043119"/>
              <a:gd name="connsiteY37" fmla="*/ 2197751 h 3552735"/>
              <a:gd name="connsiteX38" fmla="*/ 49161 w 4043119"/>
              <a:gd name="connsiteY38" fmla="*/ 2256744 h 3552735"/>
              <a:gd name="connsiteX39" fmla="*/ 39329 w 4043119"/>
              <a:gd name="connsiteY39" fmla="*/ 2286241 h 3552735"/>
              <a:gd name="connsiteX40" fmla="*/ 29497 w 4043119"/>
              <a:gd name="connsiteY40" fmla="*/ 2325570 h 3552735"/>
              <a:gd name="connsiteX41" fmla="*/ 19665 w 4043119"/>
              <a:gd name="connsiteY41" fmla="*/ 2355067 h 3552735"/>
              <a:gd name="connsiteX42" fmla="*/ 0 w 4043119"/>
              <a:gd name="connsiteY42" fmla="*/ 2463222 h 3552735"/>
              <a:gd name="connsiteX43" fmla="*/ 19665 w 4043119"/>
              <a:gd name="connsiteY43" fmla="*/ 2659867 h 3552735"/>
              <a:gd name="connsiteX44" fmla="*/ 39329 w 4043119"/>
              <a:gd name="connsiteY44" fmla="*/ 2728693 h 3552735"/>
              <a:gd name="connsiteX45" fmla="*/ 68826 w 4043119"/>
              <a:gd name="connsiteY45" fmla="*/ 2768022 h 3552735"/>
              <a:gd name="connsiteX46" fmla="*/ 78658 w 4043119"/>
              <a:gd name="connsiteY46" fmla="*/ 2797518 h 3552735"/>
              <a:gd name="connsiteX47" fmla="*/ 117987 w 4043119"/>
              <a:gd name="connsiteY47" fmla="*/ 2856512 h 3552735"/>
              <a:gd name="connsiteX48" fmla="*/ 157316 w 4043119"/>
              <a:gd name="connsiteY48" fmla="*/ 2925338 h 3552735"/>
              <a:gd name="connsiteX49" fmla="*/ 196645 w 4043119"/>
              <a:gd name="connsiteY49" fmla="*/ 2984331 h 3552735"/>
              <a:gd name="connsiteX50" fmla="*/ 226142 w 4043119"/>
              <a:gd name="connsiteY50" fmla="*/ 3023660 h 3552735"/>
              <a:gd name="connsiteX51" fmla="*/ 245807 w 4043119"/>
              <a:gd name="connsiteY51" fmla="*/ 3053157 h 3552735"/>
              <a:gd name="connsiteX52" fmla="*/ 275303 w 4043119"/>
              <a:gd name="connsiteY52" fmla="*/ 3072822 h 3552735"/>
              <a:gd name="connsiteX53" fmla="*/ 304800 w 4043119"/>
              <a:gd name="connsiteY53" fmla="*/ 3102318 h 3552735"/>
              <a:gd name="connsiteX54" fmla="*/ 344129 w 4043119"/>
              <a:gd name="connsiteY54" fmla="*/ 3171144 h 3552735"/>
              <a:gd name="connsiteX55" fmla="*/ 373626 w 4043119"/>
              <a:gd name="connsiteY55" fmla="*/ 3200641 h 3552735"/>
              <a:gd name="connsiteX56" fmla="*/ 452284 w 4043119"/>
              <a:gd name="connsiteY56" fmla="*/ 3279299 h 3552735"/>
              <a:gd name="connsiteX57" fmla="*/ 481781 w 4043119"/>
              <a:gd name="connsiteY57" fmla="*/ 3298964 h 3552735"/>
              <a:gd name="connsiteX58" fmla="*/ 530942 w 4043119"/>
              <a:gd name="connsiteY58" fmla="*/ 3308796 h 3552735"/>
              <a:gd name="connsiteX59" fmla="*/ 619432 w 4043119"/>
              <a:gd name="connsiteY59" fmla="*/ 3348125 h 3552735"/>
              <a:gd name="connsiteX60" fmla="*/ 717755 w 4043119"/>
              <a:gd name="connsiteY60" fmla="*/ 3387454 h 3552735"/>
              <a:gd name="connsiteX61" fmla="*/ 816078 w 4043119"/>
              <a:gd name="connsiteY61" fmla="*/ 3397286 h 3552735"/>
              <a:gd name="connsiteX62" fmla="*/ 845574 w 4043119"/>
              <a:gd name="connsiteY62" fmla="*/ 3407118 h 3552735"/>
              <a:gd name="connsiteX63" fmla="*/ 884903 w 4043119"/>
              <a:gd name="connsiteY63" fmla="*/ 3416951 h 3552735"/>
              <a:gd name="connsiteX64" fmla="*/ 924232 w 4043119"/>
              <a:gd name="connsiteY64" fmla="*/ 3436615 h 3552735"/>
              <a:gd name="connsiteX65" fmla="*/ 1022555 w 4043119"/>
              <a:gd name="connsiteY65" fmla="*/ 3456280 h 3552735"/>
              <a:gd name="connsiteX66" fmla="*/ 1238865 w 4043119"/>
              <a:gd name="connsiteY66" fmla="*/ 3466112 h 3552735"/>
              <a:gd name="connsiteX67" fmla="*/ 1406013 w 4043119"/>
              <a:gd name="connsiteY67" fmla="*/ 3426783 h 3552735"/>
              <a:gd name="connsiteX68" fmla="*/ 1622323 w 4043119"/>
              <a:gd name="connsiteY68" fmla="*/ 3348125 h 3552735"/>
              <a:gd name="connsiteX69" fmla="*/ 1907458 w 4043119"/>
              <a:gd name="connsiteY69" fmla="*/ 3298964 h 3552735"/>
              <a:gd name="connsiteX70" fmla="*/ 2271252 w 4043119"/>
              <a:gd name="connsiteY70" fmla="*/ 3289131 h 3552735"/>
              <a:gd name="connsiteX71" fmla="*/ 2300749 w 4043119"/>
              <a:gd name="connsiteY71" fmla="*/ 3279299 h 3552735"/>
              <a:gd name="connsiteX72" fmla="*/ 2644878 w 4043119"/>
              <a:gd name="connsiteY72" fmla="*/ 3338293 h 3552735"/>
              <a:gd name="connsiteX73" fmla="*/ 3052516 w 4043119"/>
              <a:gd name="connsiteY73" fmla="*/ 3505461 h 3552735"/>
              <a:gd name="connsiteX74" fmla="*/ 3482090 w 4043119"/>
              <a:gd name="connsiteY74" fmla="*/ 3549698 h 3552735"/>
              <a:gd name="connsiteX75" fmla="*/ 4043119 w 4043119"/>
              <a:gd name="connsiteY7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904568 w 4043119"/>
              <a:gd name="connsiteY11" fmla="*/ 781906 h 3552735"/>
              <a:gd name="connsiteX12" fmla="*/ 865239 w 4043119"/>
              <a:gd name="connsiteY12" fmla="*/ 791738 h 3552735"/>
              <a:gd name="connsiteX13" fmla="*/ 786581 w 4043119"/>
              <a:gd name="connsiteY13" fmla="*/ 821235 h 3552735"/>
              <a:gd name="connsiteX14" fmla="*/ 688258 w 4043119"/>
              <a:gd name="connsiteY14" fmla="*/ 909725 h 3552735"/>
              <a:gd name="connsiteX15" fmla="*/ 629265 w 4043119"/>
              <a:gd name="connsiteY15" fmla="*/ 978551 h 3552735"/>
              <a:gd name="connsiteX16" fmla="*/ 609600 w 4043119"/>
              <a:gd name="connsiteY16" fmla="*/ 1008048 h 3552735"/>
              <a:gd name="connsiteX17" fmla="*/ 550607 w 4043119"/>
              <a:gd name="connsiteY17" fmla="*/ 1047377 h 3552735"/>
              <a:gd name="connsiteX18" fmla="*/ 530942 w 4043119"/>
              <a:gd name="connsiteY18" fmla="*/ 1086706 h 3552735"/>
              <a:gd name="connsiteX19" fmla="*/ 501445 w 4043119"/>
              <a:gd name="connsiteY19" fmla="*/ 1106370 h 3552735"/>
              <a:gd name="connsiteX20" fmla="*/ 491613 w 4043119"/>
              <a:gd name="connsiteY20" fmla="*/ 1135867 h 3552735"/>
              <a:gd name="connsiteX21" fmla="*/ 462116 w 4043119"/>
              <a:gd name="connsiteY21" fmla="*/ 1165364 h 3552735"/>
              <a:gd name="connsiteX22" fmla="*/ 383458 w 4043119"/>
              <a:gd name="connsiteY22" fmla="*/ 1263686 h 3552735"/>
              <a:gd name="connsiteX23" fmla="*/ 383458 w 4043119"/>
              <a:gd name="connsiteY23" fmla="*/ 1263686 h 3552735"/>
              <a:gd name="connsiteX24" fmla="*/ 344129 w 4043119"/>
              <a:gd name="connsiteY24" fmla="*/ 1322680 h 3552735"/>
              <a:gd name="connsiteX25" fmla="*/ 314632 w 4043119"/>
              <a:gd name="connsiteY25" fmla="*/ 1352177 h 3552735"/>
              <a:gd name="connsiteX26" fmla="*/ 255639 w 4043119"/>
              <a:gd name="connsiteY26" fmla="*/ 1450499 h 3552735"/>
              <a:gd name="connsiteX27" fmla="*/ 235974 w 4043119"/>
              <a:gd name="connsiteY27" fmla="*/ 1479996 h 3552735"/>
              <a:gd name="connsiteX28" fmla="*/ 196645 w 4043119"/>
              <a:gd name="connsiteY28" fmla="*/ 1558654 h 3552735"/>
              <a:gd name="connsiteX29" fmla="*/ 167149 w 4043119"/>
              <a:gd name="connsiteY29" fmla="*/ 1656977 h 3552735"/>
              <a:gd name="connsiteX30" fmla="*/ 147484 w 4043119"/>
              <a:gd name="connsiteY30" fmla="*/ 1696306 h 3552735"/>
              <a:gd name="connsiteX31" fmla="*/ 127820 w 4043119"/>
              <a:gd name="connsiteY31" fmla="*/ 1774964 h 3552735"/>
              <a:gd name="connsiteX32" fmla="*/ 117987 w 4043119"/>
              <a:gd name="connsiteY32" fmla="*/ 1814293 h 3552735"/>
              <a:gd name="connsiteX33" fmla="*/ 98323 w 4043119"/>
              <a:gd name="connsiteY33" fmla="*/ 1932280 h 3552735"/>
              <a:gd name="connsiteX34" fmla="*/ 88491 w 4043119"/>
              <a:gd name="connsiteY34" fmla="*/ 2128925 h 3552735"/>
              <a:gd name="connsiteX35" fmla="*/ 78658 w 4043119"/>
              <a:gd name="connsiteY35" fmla="*/ 2158422 h 3552735"/>
              <a:gd name="connsiteX36" fmla="*/ 68826 w 4043119"/>
              <a:gd name="connsiteY36" fmla="*/ 2197751 h 3552735"/>
              <a:gd name="connsiteX37" fmla="*/ 49161 w 4043119"/>
              <a:gd name="connsiteY37" fmla="*/ 2256744 h 3552735"/>
              <a:gd name="connsiteX38" fmla="*/ 39329 w 4043119"/>
              <a:gd name="connsiteY38" fmla="*/ 2286241 h 3552735"/>
              <a:gd name="connsiteX39" fmla="*/ 29497 w 4043119"/>
              <a:gd name="connsiteY39" fmla="*/ 2325570 h 3552735"/>
              <a:gd name="connsiteX40" fmla="*/ 19665 w 4043119"/>
              <a:gd name="connsiteY40" fmla="*/ 2355067 h 3552735"/>
              <a:gd name="connsiteX41" fmla="*/ 0 w 4043119"/>
              <a:gd name="connsiteY41" fmla="*/ 2463222 h 3552735"/>
              <a:gd name="connsiteX42" fmla="*/ 19665 w 4043119"/>
              <a:gd name="connsiteY42" fmla="*/ 2659867 h 3552735"/>
              <a:gd name="connsiteX43" fmla="*/ 39329 w 4043119"/>
              <a:gd name="connsiteY43" fmla="*/ 2728693 h 3552735"/>
              <a:gd name="connsiteX44" fmla="*/ 68826 w 4043119"/>
              <a:gd name="connsiteY44" fmla="*/ 2768022 h 3552735"/>
              <a:gd name="connsiteX45" fmla="*/ 78658 w 4043119"/>
              <a:gd name="connsiteY45" fmla="*/ 2797518 h 3552735"/>
              <a:gd name="connsiteX46" fmla="*/ 117987 w 4043119"/>
              <a:gd name="connsiteY46" fmla="*/ 2856512 h 3552735"/>
              <a:gd name="connsiteX47" fmla="*/ 157316 w 4043119"/>
              <a:gd name="connsiteY47" fmla="*/ 2925338 h 3552735"/>
              <a:gd name="connsiteX48" fmla="*/ 196645 w 4043119"/>
              <a:gd name="connsiteY48" fmla="*/ 2984331 h 3552735"/>
              <a:gd name="connsiteX49" fmla="*/ 226142 w 4043119"/>
              <a:gd name="connsiteY49" fmla="*/ 3023660 h 3552735"/>
              <a:gd name="connsiteX50" fmla="*/ 245807 w 4043119"/>
              <a:gd name="connsiteY50" fmla="*/ 3053157 h 3552735"/>
              <a:gd name="connsiteX51" fmla="*/ 275303 w 4043119"/>
              <a:gd name="connsiteY51" fmla="*/ 3072822 h 3552735"/>
              <a:gd name="connsiteX52" fmla="*/ 304800 w 4043119"/>
              <a:gd name="connsiteY52" fmla="*/ 3102318 h 3552735"/>
              <a:gd name="connsiteX53" fmla="*/ 344129 w 4043119"/>
              <a:gd name="connsiteY53" fmla="*/ 3171144 h 3552735"/>
              <a:gd name="connsiteX54" fmla="*/ 373626 w 4043119"/>
              <a:gd name="connsiteY54" fmla="*/ 3200641 h 3552735"/>
              <a:gd name="connsiteX55" fmla="*/ 452284 w 4043119"/>
              <a:gd name="connsiteY55" fmla="*/ 3279299 h 3552735"/>
              <a:gd name="connsiteX56" fmla="*/ 481781 w 4043119"/>
              <a:gd name="connsiteY56" fmla="*/ 3298964 h 3552735"/>
              <a:gd name="connsiteX57" fmla="*/ 530942 w 4043119"/>
              <a:gd name="connsiteY57" fmla="*/ 3308796 h 3552735"/>
              <a:gd name="connsiteX58" fmla="*/ 619432 w 4043119"/>
              <a:gd name="connsiteY58" fmla="*/ 3348125 h 3552735"/>
              <a:gd name="connsiteX59" fmla="*/ 717755 w 4043119"/>
              <a:gd name="connsiteY59" fmla="*/ 3387454 h 3552735"/>
              <a:gd name="connsiteX60" fmla="*/ 816078 w 4043119"/>
              <a:gd name="connsiteY60" fmla="*/ 3397286 h 3552735"/>
              <a:gd name="connsiteX61" fmla="*/ 845574 w 4043119"/>
              <a:gd name="connsiteY61" fmla="*/ 3407118 h 3552735"/>
              <a:gd name="connsiteX62" fmla="*/ 884903 w 4043119"/>
              <a:gd name="connsiteY62" fmla="*/ 3416951 h 3552735"/>
              <a:gd name="connsiteX63" fmla="*/ 924232 w 4043119"/>
              <a:gd name="connsiteY63" fmla="*/ 3436615 h 3552735"/>
              <a:gd name="connsiteX64" fmla="*/ 1022555 w 4043119"/>
              <a:gd name="connsiteY64" fmla="*/ 3456280 h 3552735"/>
              <a:gd name="connsiteX65" fmla="*/ 1238865 w 4043119"/>
              <a:gd name="connsiteY65" fmla="*/ 3466112 h 3552735"/>
              <a:gd name="connsiteX66" fmla="*/ 1406013 w 4043119"/>
              <a:gd name="connsiteY66" fmla="*/ 3426783 h 3552735"/>
              <a:gd name="connsiteX67" fmla="*/ 1622323 w 4043119"/>
              <a:gd name="connsiteY67" fmla="*/ 3348125 h 3552735"/>
              <a:gd name="connsiteX68" fmla="*/ 1907458 w 4043119"/>
              <a:gd name="connsiteY68" fmla="*/ 3298964 h 3552735"/>
              <a:gd name="connsiteX69" fmla="*/ 2271252 w 4043119"/>
              <a:gd name="connsiteY69" fmla="*/ 3289131 h 3552735"/>
              <a:gd name="connsiteX70" fmla="*/ 2300749 w 4043119"/>
              <a:gd name="connsiteY70" fmla="*/ 3279299 h 3552735"/>
              <a:gd name="connsiteX71" fmla="*/ 2644878 w 4043119"/>
              <a:gd name="connsiteY71" fmla="*/ 3338293 h 3552735"/>
              <a:gd name="connsiteX72" fmla="*/ 3052516 w 4043119"/>
              <a:gd name="connsiteY72" fmla="*/ 3505461 h 3552735"/>
              <a:gd name="connsiteX73" fmla="*/ 3482090 w 4043119"/>
              <a:gd name="connsiteY73" fmla="*/ 3549698 h 3552735"/>
              <a:gd name="connsiteX74" fmla="*/ 4043119 w 4043119"/>
              <a:gd name="connsiteY7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904568 w 4043119"/>
              <a:gd name="connsiteY11" fmla="*/ 781906 h 3552735"/>
              <a:gd name="connsiteX12" fmla="*/ 786581 w 4043119"/>
              <a:gd name="connsiteY12" fmla="*/ 821235 h 3552735"/>
              <a:gd name="connsiteX13" fmla="*/ 688258 w 4043119"/>
              <a:gd name="connsiteY13" fmla="*/ 909725 h 3552735"/>
              <a:gd name="connsiteX14" fmla="*/ 629265 w 4043119"/>
              <a:gd name="connsiteY14" fmla="*/ 978551 h 3552735"/>
              <a:gd name="connsiteX15" fmla="*/ 609600 w 4043119"/>
              <a:gd name="connsiteY15" fmla="*/ 1008048 h 3552735"/>
              <a:gd name="connsiteX16" fmla="*/ 550607 w 4043119"/>
              <a:gd name="connsiteY16" fmla="*/ 1047377 h 3552735"/>
              <a:gd name="connsiteX17" fmla="*/ 530942 w 4043119"/>
              <a:gd name="connsiteY17" fmla="*/ 1086706 h 3552735"/>
              <a:gd name="connsiteX18" fmla="*/ 501445 w 4043119"/>
              <a:gd name="connsiteY18" fmla="*/ 1106370 h 3552735"/>
              <a:gd name="connsiteX19" fmla="*/ 491613 w 4043119"/>
              <a:gd name="connsiteY19" fmla="*/ 1135867 h 3552735"/>
              <a:gd name="connsiteX20" fmla="*/ 462116 w 4043119"/>
              <a:gd name="connsiteY20" fmla="*/ 1165364 h 3552735"/>
              <a:gd name="connsiteX21" fmla="*/ 383458 w 4043119"/>
              <a:gd name="connsiteY21" fmla="*/ 1263686 h 3552735"/>
              <a:gd name="connsiteX22" fmla="*/ 383458 w 4043119"/>
              <a:gd name="connsiteY22" fmla="*/ 1263686 h 3552735"/>
              <a:gd name="connsiteX23" fmla="*/ 344129 w 4043119"/>
              <a:gd name="connsiteY23" fmla="*/ 1322680 h 3552735"/>
              <a:gd name="connsiteX24" fmla="*/ 314632 w 4043119"/>
              <a:gd name="connsiteY24" fmla="*/ 1352177 h 3552735"/>
              <a:gd name="connsiteX25" fmla="*/ 255639 w 4043119"/>
              <a:gd name="connsiteY25" fmla="*/ 1450499 h 3552735"/>
              <a:gd name="connsiteX26" fmla="*/ 235974 w 4043119"/>
              <a:gd name="connsiteY26" fmla="*/ 1479996 h 3552735"/>
              <a:gd name="connsiteX27" fmla="*/ 196645 w 4043119"/>
              <a:gd name="connsiteY27" fmla="*/ 1558654 h 3552735"/>
              <a:gd name="connsiteX28" fmla="*/ 167149 w 4043119"/>
              <a:gd name="connsiteY28" fmla="*/ 1656977 h 3552735"/>
              <a:gd name="connsiteX29" fmla="*/ 147484 w 4043119"/>
              <a:gd name="connsiteY29" fmla="*/ 1696306 h 3552735"/>
              <a:gd name="connsiteX30" fmla="*/ 127820 w 4043119"/>
              <a:gd name="connsiteY30" fmla="*/ 1774964 h 3552735"/>
              <a:gd name="connsiteX31" fmla="*/ 117987 w 4043119"/>
              <a:gd name="connsiteY31" fmla="*/ 1814293 h 3552735"/>
              <a:gd name="connsiteX32" fmla="*/ 98323 w 4043119"/>
              <a:gd name="connsiteY32" fmla="*/ 1932280 h 3552735"/>
              <a:gd name="connsiteX33" fmla="*/ 88491 w 4043119"/>
              <a:gd name="connsiteY33" fmla="*/ 2128925 h 3552735"/>
              <a:gd name="connsiteX34" fmla="*/ 78658 w 4043119"/>
              <a:gd name="connsiteY34" fmla="*/ 2158422 h 3552735"/>
              <a:gd name="connsiteX35" fmla="*/ 68826 w 4043119"/>
              <a:gd name="connsiteY35" fmla="*/ 2197751 h 3552735"/>
              <a:gd name="connsiteX36" fmla="*/ 49161 w 4043119"/>
              <a:gd name="connsiteY36" fmla="*/ 2256744 h 3552735"/>
              <a:gd name="connsiteX37" fmla="*/ 39329 w 4043119"/>
              <a:gd name="connsiteY37" fmla="*/ 2286241 h 3552735"/>
              <a:gd name="connsiteX38" fmla="*/ 29497 w 4043119"/>
              <a:gd name="connsiteY38" fmla="*/ 2325570 h 3552735"/>
              <a:gd name="connsiteX39" fmla="*/ 19665 w 4043119"/>
              <a:gd name="connsiteY39" fmla="*/ 2355067 h 3552735"/>
              <a:gd name="connsiteX40" fmla="*/ 0 w 4043119"/>
              <a:gd name="connsiteY40" fmla="*/ 2463222 h 3552735"/>
              <a:gd name="connsiteX41" fmla="*/ 19665 w 4043119"/>
              <a:gd name="connsiteY41" fmla="*/ 2659867 h 3552735"/>
              <a:gd name="connsiteX42" fmla="*/ 39329 w 4043119"/>
              <a:gd name="connsiteY42" fmla="*/ 2728693 h 3552735"/>
              <a:gd name="connsiteX43" fmla="*/ 68826 w 4043119"/>
              <a:gd name="connsiteY43" fmla="*/ 2768022 h 3552735"/>
              <a:gd name="connsiteX44" fmla="*/ 78658 w 4043119"/>
              <a:gd name="connsiteY44" fmla="*/ 2797518 h 3552735"/>
              <a:gd name="connsiteX45" fmla="*/ 117987 w 4043119"/>
              <a:gd name="connsiteY45" fmla="*/ 2856512 h 3552735"/>
              <a:gd name="connsiteX46" fmla="*/ 157316 w 4043119"/>
              <a:gd name="connsiteY46" fmla="*/ 2925338 h 3552735"/>
              <a:gd name="connsiteX47" fmla="*/ 196645 w 4043119"/>
              <a:gd name="connsiteY47" fmla="*/ 2984331 h 3552735"/>
              <a:gd name="connsiteX48" fmla="*/ 226142 w 4043119"/>
              <a:gd name="connsiteY48" fmla="*/ 3023660 h 3552735"/>
              <a:gd name="connsiteX49" fmla="*/ 245807 w 4043119"/>
              <a:gd name="connsiteY49" fmla="*/ 3053157 h 3552735"/>
              <a:gd name="connsiteX50" fmla="*/ 275303 w 4043119"/>
              <a:gd name="connsiteY50" fmla="*/ 3072822 h 3552735"/>
              <a:gd name="connsiteX51" fmla="*/ 304800 w 4043119"/>
              <a:gd name="connsiteY51" fmla="*/ 3102318 h 3552735"/>
              <a:gd name="connsiteX52" fmla="*/ 344129 w 4043119"/>
              <a:gd name="connsiteY52" fmla="*/ 3171144 h 3552735"/>
              <a:gd name="connsiteX53" fmla="*/ 373626 w 4043119"/>
              <a:gd name="connsiteY53" fmla="*/ 3200641 h 3552735"/>
              <a:gd name="connsiteX54" fmla="*/ 452284 w 4043119"/>
              <a:gd name="connsiteY54" fmla="*/ 3279299 h 3552735"/>
              <a:gd name="connsiteX55" fmla="*/ 481781 w 4043119"/>
              <a:gd name="connsiteY55" fmla="*/ 3298964 h 3552735"/>
              <a:gd name="connsiteX56" fmla="*/ 530942 w 4043119"/>
              <a:gd name="connsiteY56" fmla="*/ 3308796 h 3552735"/>
              <a:gd name="connsiteX57" fmla="*/ 619432 w 4043119"/>
              <a:gd name="connsiteY57" fmla="*/ 3348125 h 3552735"/>
              <a:gd name="connsiteX58" fmla="*/ 717755 w 4043119"/>
              <a:gd name="connsiteY58" fmla="*/ 3387454 h 3552735"/>
              <a:gd name="connsiteX59" fmla="*/ 816078 w 4043119"/>
              <a:gd name="connsiteY59" fmla="*/ 3397286 h 3552735"/>
              <a:gd name="connsiteX60" fmla="*/ 845574 w 4043119"/>
              <a:gd name="connsiteY60" fmla="*/ 3407118 h 3552735"/>
              <a:gd name="connsiteX61" fmla="*/ 884903 w 4043119"/>
              <a:gd name="connsiteY61" fmla="*/ 3416951 h 3552735"/>
              <a:gd name="connsiteX62" fmla="*/ 924232 w 4043119"/>
              <a:gd name="connsiteY62" fmla="*/ 3436615 h 3552735"/>
              <a:gd name="connsiteX63" fmla="*/ 1022555 w 4043119"/>
              <a:gd name="connsiteY63" fmla="*/ 3456280 h 3552735"/>
              <a:gd name="connsiteX64" fmla="*/ 1238865 w 4043119"/>
              <a:gd name="connsiteY64" fmla="*/ 3466112 h 3552735"/>
              <a:gd name="connsiteX65" fmla="*/ 1406013 w 4043119"/>
              <a:gd name="connsiteY65" fmla="*/ 3426783 h 3552735"/>
              <a:gd name="connsiteX66" fmla="*/ 1622323 w 4043119"/>
              <a:gd name="connsiteY66" fmla="*/ 3348125 h 3552735"/>
              <a:gd name="connsiteX67" fmla="*/ 1907458 w 4043119"/>
              <a:gd name="connsiteY67" fmla="*/ 3298964 h 3552735"/>
              <a:gd name="connsiteX68" fmla="*/ 2271252 w 4043119"/>
              <a:gd name="connsiteY68" fmla="*/ 3289131 h 3552735"/>
              <a:gd name="connsiteX69" fmla="*/ 2300749 w 4043119"/>
              <a:gd name="connsiteY69" fmla="*/ 3279299 h 3552735"/>
              <a:gd name="connsiteX70" fmla="*/ 2644878 w 4043119"/>
              <a:gd name="connsiteY70" fmla="*/ 3338293 h 3552735"/>
              <a:gd name="connsiteX71" fmla="*/ 3052516 w 4043119"/>
              <a:gd name="connsiteY71" fmla="*/ 3505461 h 3552735"/>
              <a:gd name="connsiteX72" fmla="*/ 3482090 w 4043119"/>
              <a:gd name="connsiteY72" fmla="*/ 3549698 h 3552735"/>
              <a:gd name="connsiteX73" fmla="*/ 4043119 w 4043119"/>
              <a:gd name="connsiteY7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786581 w 4043119"/>
              <a:gd name="connsiteY11" fmla="*/ 821235 h 3552735"/>
              <a:gd name="connsiteX12" fmla="*/ 688258 w 4043119"/>
              <a:gd name="connsiteY12" fmla="*/ 909725 h 3552735"/>
              <a:gd name="connsiteX13" fmla="*/ 629265 w 4043119"/>
              <a:gd name="connsiteY13" fmla="*/ 978551 h 3552735"/>
              <a:gd name="connsiteX14" fmla="*/ 609600 w 4043119"/>
              <a:gd name="connsiteY14" fmla="*/ 1008048 h 3552735"/>
              <a:gd name="connsiteX15" fmla="*/ 550607 w 4043119"/>
              <a:gd name="connsiteY15" fmla="*/ 1047377 h 3552735"/>
              <a:gd name="connsiteX16" fmla="*/ 530942 w 4043119"/>
              <a:gd name="connsiteY16" fmla="*/ 1086706 h 3552735"/>
              <a:gd name="connsiteX17" fmla="*/ 501445 w 4043119"/>
              <a:gd name="connsiteY17" fmla="*/ 1106370 h 3552735"/>
              <a:gd name="connsiteX18" fmla="*/ 491613 w 4043119"/>
              <a:gd name="connsiteY18" fmla="*/ 1135867 h 3552735"/>
              <a:gd name="connsiteX19" fmla="*/ 462116 w 4043119"/>
              <a:gd name="connsiteY19" fmla="*/ 1165364 h 3552735"/>
              <a:gd name="connsiteX20" fmla="*/ 383458 w 4043119"/>
              <a:gd name="connsiteY20" fmla="*/ 1263686 h 3552735"/>
              <a:gd name="connsiteX21" fmla="*/ 383458 w 4043119"/>
              <a:gd name="connsiteY21" fmla="*/ 1263686 h 3552735"/>
              <a:gd name="connsiteX22" fmla="*/ 344129 w 4043119"/>
              <a:gd name="connsiteY22" fmla="*/ 1322680 h 3552735"/>
              <a:gd name="connsiteX23" fmla="*/ 314632 w 4043119"/>
              <a:gd name="connsiteY23" fmla="*/ 1352177 h 3552735"/>
              <a:gd name="connsiteX24" fmla="*/ 255639 w 4043119"/>
              <a:gd name="connsiteY24" fmla="*/ 1450499 h 3552735"/>
              <a:gd name="connsiteX25" fmla="*/ 235974 w 4043119"/>
              <a:gd name="connsiteY25" fmla="*/ 1479996 h 3552735"/>
              <a:gd name="connsiteX26" fmla="*/ 196645 w 4043119"/>
              <a:gd name="connsiteY26" fmla="*/ 1558654 h 3552735"/>
              <a:gd name="connsiteX27" fmla="*/ 167149 w 4043119"/>
              <a:gd name="connsiteY27" fmla="*/ 1656977 h 3552735"/>
              <a:gd name="connsiteX28" fmla="*/ 147484 w 4043119"/>
              <a:gd name="connsiteY28" fmla="*/ 1696306 h 3552735"/>
              <a:gd name="connsiteX29" fmla="*/ 127820 w 4043119"/>
              <a:gd name="connsiteY29" fmla="*/ 1774964 h 3552735"/>
              <a:gd name="connsiteX30" fmla="*/ 117987 w 4043119"/>
              <a:gd name="connsiteY30" fmla="*/ 1814293 h 3552735"/>
              <a:gd name="connsiteX31" fmla="*/ 98323 w 4043119"/>
              <a:gd name="connsiteY31" fmla="*/ 1932280 h 3552735"/>
              <a:gd name="connsiteX32" fmla="*/ 88491 w 4043119"/>
              <a:gd name="connsiteY32" fmla="*/ 2128925 h 3552735"/>
              <a:gd name="connsiteX33" fmla="*/ 78658 w 4043119"/>
              <a:gd name="connsiteY33" fmla="*/ 2158422 h 3552735"/>
              <a:gd name="connsiteX34" fmla="*/ 68826 w 4043119"/>
              <a:gd name="connsiteY34" fmla="*/ 2197751 h 3552735"/>
              <a:gd name="connsiteX35" fmla="*/ 49161 w 4043119"/>
              <a:gd name="connsiteY35" fmla="*/ 2256744 h 3552735"/>
              <a:gd name="connsiteX36" fmla="*/ 39329 w 4043119"/>
              <a:gd name="connsiteY36" fmla="*/ 2286241 h 3552735"/>
              <a:gd name="connsiteX37" fmla="*/ 29497 w 4043119"/>
              <a:gd name="connsiteY37" fmla="*/ 2325570 h 3552735"/>
              <a:gd name="connsiteX38" fmla="*/ 19665 w 4043119"/>
              <a:gd name="connsiteY38" fmla="*/ 2355067 h 3552735"/>
              <a:gd name="connsiteX39" fmla="*/ 0 w 4043119"/>
              <a:gd name="connsiteY39" fmla="*/ 2463222 h 3552735"/>
              <a:gd name="connsiteX40" fmla="*/ 19665 w 4043119"/>
              <a:gd name="connsiteY40" fmla="*/ 2659867 h 3552735"/>
              <a:gd name="connsiteX41" fmla="*/ 39329 w 4043119"/>
              <a:gd name="connsiteY41" fmla="*/ 2728693 h 3552735"/>
              <a:gd name="connsiteX42" fmla="*/ 68826 w 4043119"/>
              <a:gd name="connsiteY42" fmla="*/ 2768022 h 3552735"/>
              <a:gd name="connsiteX43" fmla="*/ 78658 w 4043119"/>
              <a:gd name="connsiteY43" fmla="*/ 2797518 h 3552735"/>
              <a:gd name="connsiteX44" fmla="*/ 117987 w 4043119"/>
              <a:gd name="connsiteY44" fmla="*/ 2856512 h 3552735"/>
              <a:gd name="connsiteX45" fmla="*/ 157316 w 4043119"/>
              <a:gd name="connsiteY45" fmla="*/ 2925338 h 3552735"/>
              <a:gd name="connsiteX46" fmla="*/ 196645 w 4043119"/>
              <a:gd name="connsiteY46" fmla="*/ 2984331 h 3552735"/>
              <a:gd name="connsiteX47" fmla="*/ 226142 w 4043119"/>
              <a:gd name="connsiteY47" fmla="*/ 3023660 h 3552735"/>
              <a:gd name="connsiteX48" fmla="*/ 245807 w 4043119"/>
              <a:gd name="connsiteY48" fmla="*/ 3053157 h 3552735"/>
              <a:gd name="connsiteX49" fmla="*/ 275303 w 4043119"/>
              <a:gd name="connsiteY49" fmla="*/ 3072822 h 3552735"/>
              <a:gd name="connsiteX50" fmla="*/ 304800 w 4043119"/>
              <a:gd name="connsiteY50" fmla="*/ 3102318 h 3552735"/>
              <a:gd name="connsiteX51" fmla="*/ 344129 w 4043119"/>
              <a:gd name="connsiteY51" fmla="*/ 3171144 h 3552735"/>
              <a:gd name="connsiteX52" fmla="*/ 373626 w 4043119"/>
              <a:gd name="connsiteY52" fmla="*/ 3200641 h 3552735"/>
              <a:gd name="connsiteX53" fmla="*/ 452284 w 4043119"/>
              <a:gd name="connsiteY53" fmla="*/ 3279299 h 3552735"/>
              <a:gd name="connsiteX54" fmla="*/ 481781 w 4043119"/>
              <a:gd name="connsiteY54" fmla="*/ 3298964 h 3552735"/>
              <a:gd name="connsiteX55" fmla="*/ 530942 w 4043119"/>
              <a:gd name="connsiteY55" fmla="*/ 3308796 h 3552735"/>
              <a:gd name="connsiteX56" fmla="*/ 619432 w 4043119"/>
              <a:gd name="connsiteY56" fmla="*/ 3348125 h 3552735"/>
              <a:gd name="connsiteX57" fmla="*/ 717755 w 4043119"/>
              <a:gd name="connsiteY57" fmla="*/ 3387454 h 3552735"/>
              <a:gd name="connsiteX58" fmla="*/ 816078 w 4043119"/>
              <a:gd name="connsiteY58" fmla="*/ 3397286 h 3552735"/>
              <a:gd name="connsiteX59" fmla="*/ 845574 w 4043119"/>
              <a:gd name="connsiteY59" fmla="*/ 3407118 h 3552735"/>
              <a:gd name="connsiteX60" fmla="*/ 884903 w 4043119"/>
              <a:gd name="connsiteY60" fmla="*/ 3416951 h 3552735"/>
              <a:gd name="connsiteX61" fmla="*/ 924232 w 4043119"/>
              <a:gd name="connsiteY61" fmla="*/ 3436615 h 3552735"/>
              <a:gd name="connsiteX62" fmla="*/ 1022555 w 4043119"/>
              <a:gd name="connsiteY62" fmla="*/ 3456280 h 3552735"/>
              <a:gd name="connsiteX63" fmla="*/ 1238865 w 4043119"/>
              <a:gd name="connsiteY63" fmla="*/ 3466112 h 3552735"/>
              <a:gd name="connsiteX64" fmla="*/ 1406013 w 4043119"/>
              <a:gd name="connsiteY64" fmla="*/ 3426783 h 3552735"/>
              <a:gd name="connsiteX65" fmla="*/ 1622323 w 4043119"/>
              <a:gd name="connsiteY65" fmla="*/ 3348125 h 3552735"/>
              <a:gd name="connsiteX66" fmla="*/ 1907458 w 4043119"/>
              <a:gd name="connsiteY66" fmla="*/ 3298964 h 3552735"/>
              <a:gd name="connsiteX67" fmla="*/ 2271252 w 4043119"/>
              <a:gd name="connsiteY67" fmla="*/ 3289131 h 3552735"/>
              <a:gd name="connsiteX68" fmla="*/ 2300749 w 4043119"/>
              <a:gd name="connsiteY68" fmla="*/ 3279299 h 3552735"/>
              <a:gd name="connsiteX69" fmla="*/ 2644878 w 4043119"/>
              <a:gd name="connsiteY69" fmla="*/ 3338293 h 3552735"/>
              <a:gd name="connsiteX70" fmla="*/ 3052516 w 4043119"/>
              <a:gd name="connsiteY70" fmla="*/ 3505461 h 3552735"/>
              <a:gd name="connsiteX71" fmla="*/ 3482090 w 4043119"/>
              <a:gd name="connsiteY71" fmla="*/ 3549698 h 3552735"/>
              <a:gd name="connsiteX72" fmla="*/ 4043119 w 4043119"/>
              <a:gd name="connsiteY7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629265 w 4043119"/>
              <a:gd name="connsiteY12" fmla="*/ 978551 h 3552735"/>
              <a:gd name="connsiteX13" fmla="*/ 609600 w 4043119"/>
              <a:gd name="connsiteY13" fmla="*/ 1008048 h 3552735"/>
              <a:gd name="connsiteX14" fmla="*/ 550607 w 4043119"/>
              <a:gd name="connsiteY14" fmla="*/ 1047377 h 3552735"/>
              <a:gd name="connsiteX15" fmla="*/ 530942 w 4043119"/>
              <a:gd name="connsiteY15" fmla="*/ 1086706 h 3552735"/>
              <a:gd name="connsiteX16" fmla="*/ 501445 w 4043119"/>
              <a:gd name="connsiteY16" fmla="*/ 1106370 h 3552735"/>
              <a:gd name="connsiteX17" fmla="*/ 491613 w 4043119"/>
              <a:gd name="connsiteY17" fmla="*/ 1135867 h 3552735"/>
              <a:gd name="connsiteX18" fmla="*/ 462116 w 4043119"/>
              <a:gd name="connsiteY18" fmla="*/ 1165364 h 3552735"/>
              <a:gd name="connsiteX19" fmla="*/ 383458 w 4043119"/>
              <a:gd name="connsiteY19" fmla="*/ 1263686 h 3552735"/>
              <a:gd name="connsiteX20" fmla="*/ 383458 w 4043119"/>
              <a:gd name="connsiteY20" fmla="*/ 1263686 h 3552735"/>
              <a:gd name="connsiteX21" fmla="*/ 344129 w 4043119"/>
              <a:gd name="connsiteY21" fmla="*/ 1322680 h 3552735"/>
              <a:gd name="connsiteX22" fmla="*/ 314632 w 4043119"/>
              <a:gd name="connsiteY22" fmla="*/ 1352177 h 3552735"/>
              <a:gd name="connsiteX23" fmla="*/ 255639 w 4043119"/>
              <a:gd name="connsiteY23" fmla="*/ 1450499 h 3552735"/>
              <a:gd name="connsiteX24" fmla="*/ 235974 w 4043119"/>
              <a:gd name="connsiteY24" fmla="*/ 1479996 h 3552735"/>
              <a:gd name="connsiteX25" fmla="*/ 196645 w 4043119"/>
              <a:gd name="connsiteY25" fmla="*/ 1558654 h 3552735"/>
              <a:gd name="connsiteX26" fmla="*/ 167149 w 4043119"/>
              <a:gd name="connsiteY26" fmla="*/ 1656977 h 3552735"/>
              <a:gd name="connsiteX27" fmla="*/ 147484 w 4043119"/>
              <a:gd name="connsiteY27" fmla="*/ 1696306 h 3552735"/>
              <a:gd name="connsiteX28" fmla="*/ 127820 w 4043119"/>
              <a:gd name="connsiteY28" fmla="*/ 1774964 h 3552735"/>
              <a:gd name="connsiteX29" fmla="*/ 117987 w 4043119"/>
              <a:gd name="connsiteY29" fmla="*/ 1814293 h 3552735"/>
              <a:gd name="connsiteX30" fmla="*/ 98323 w 4043119"/>
              <a:gd name="connsiteY30" fmla="*/ 1932280 h 3552735"/>
              <a:gd name="connsiteX31" fmla="*/ 88491 w 4043119"/>
              <a:gd name="connsiteY31" fmla="*/ 2128925 h 3552735"/>
              <a:gd name="connsiteX32" fmla="*/ 78658 w 4043119"/>
              <a:gd name="connsiteY32" fmla="*/ 2158422 h 3552735"/>
              <a:gd name="connsiteX33" fmla="*/ 68826 w 4043119"/>
              <a:gd name="connsiteY33" fmla="*/ 2197751 h 3552735"/>
              <a:gd name="connsiteX34" fmla="*/ 49161 w 4043119"/>
              <a:gd name="connsiteY34" fmla="*/ 2256744 h 3552735"/>
              <a:gd name="connsiteX35" fmla="*/ 39329 w 4043119"/>
              <a:gd name="connsiteY35" fmla="*/ 2286241 h 3552735"/>
              <a:gd name="connsiteX36" fmla="*/ 29497 w 4043119"/>
              <a:gd name="connsiteY36" fmla="*/ 2325570 h 3552735"/>
              <a:gd name="connsiteX37" fmla="*/ 19665 w 4043119"/>
              <a:gd name="connsiteY37" fmla="*/ 2355067 h 3552735"/>
              <a:gd name="connsiteX38" fmla="*/ 0 w 4043119"/>
              <a:gd name="connsiteY38" fmla="*/ 2463222 h 3552735"/>
              <a:gd name="connsiteX39" fmla="*/ 19665 w 4043119"/>
              <a:gd name="connsiteY39" fmla="*/ 2659867 h 3552735"/>
              <a:gd name="connsiteX40" fmla="*/ 39329 w 4043119"/>
              <a:gd name="connsiteY40" fmla="*/ 2728693 h 3552735"/>
              <a:gd name="connsiteX41" fmla="*/ 68826 w 4043119"/>
              <a:gd name="connsiteY41" fmla="*/ 2768022 h 3552735"/>
              <a:gd name="connsiteX42" fmla="*/ 78658 w 4043119"/>
              <a:gd name="connsiteY42" fmla="*/ 2797518 h 3552735"/>
              <a:gd name="connsiteX43" fmla="*/ 117987 w 4043119"/>
              <a:gd name="connsiteY43" fmla="*/ 2856512 h 3552735"/>
              <a:gd name="connsiteX44" fmla="*/ 157316 w 4043119"/>
              <a:gd name="connsiteY44" fmla="*/ 2925338 h 3552735"/>
              <a:gd name="connsiteX45" fmla="*/ 196645 w 4043119"/>
              <a:gd name="connsiteY45" fmla="*/ 2984331 h 3552735"/>
              <a:gd name="connsiteX46" fmla="*/ 226142 w 4043119"/>
              <a:gd name="connsiteY46" fmla="*/ 3023660 h 3552735"/>
              <a:gd name="connsiteX47" fmla="*/ 245807 w 4043119"/>
              <a:gd name="connsiteY47" fmla="*/ 3053157 h 3552735"/>
              <a:gd name="connsiteX48" fmla="*/ 275303 w 4043119"/>
              <a:gd name="connsiteY48" fmla="*/ 3072822 h 3552735"/>
              <a:gd name="connsiteX49" fmla="*/ 304800 w 4043119"/>
              <a:gd name="connsiteY49" fmla="*/ 3102318 h 3552735"/>
              <a:gd name="connsiteX50" fmla="*/ 344129 w 4043119"/>
              <a:gd name="connsiteY50" fmla="*/ 3171144 h 3552735"/>
              <a:gd name="connsiteX51" fmla="*/ 373626 w 4043119"/>
              <a:gd name="connsiteY51" fmla="*/ 3200641 h 3552735"/>
              <a:gd name="connsiteX52" fmla="*/ 452284 w 4043119"/>
              <a:gd name="connsiteY52" fmla="*/ 3279299 h 3552735"/>
              <a:gd name="connsiteX53" fmla="*/ 481781 w 4043119"/>
              <a:gd name="connsiteY53" fmla="*/ 3298964 h 3552735"/>
              <a:gd name="connsiteX54" fmla="*/ 530942 w 4043119"/>
              <a:gd name="connsiteY54" fmla="*/ 3308796 h 3552735"/>
              <a:gd name="connsiteX55" fmla="*/ 619432 w 4043119"/>
              <a:gd name="connsiteY55" fmla="*/ 3348125 h 3552735"/>
              <a:gd name="connsiteX56" fmla="*/ 717755 w 4043119"/>
              <a:gd name="connsiteY56" fmla="*/ 3387454 h 3552735"/>
              <a:gd name="connsiteX57" fmla="*/ 816078 w 4043119"/>
              <a:gd name="connsiteY57" fmla="*/ 3397286 h 3552735"/>
              <a:gd name="connsiteX58" fmla="*/ 845574 w 4043119"/>
              <a:gd name="connsiteY58" fmla="*/ 3407118 h 3552735"/>
              <a:gd name="connsiteX59" fmla="*/ 884903 w 4043119"/>
              <a:gd name="connsiteY59" fmla="*/ 3416951 h 3552735"/>
              <a:gd name="connsiteX60" fmla="*/ 924232 w 4043119"/>
              <a:gd name="connsiteY60" fmla="*/ 3436615 h 3552735"/>
              <a:gd name="connsiteX61" fmla="*/ 1022555 w 4043119"/>
              <a:gd name="connsiteY61" fmla="*/ 3456280 h 3552735"/>
              <a:gd name="connsiteX62" fmla="*/ 1238865 w 4043119"/>
              <a:gd name="connsiteY62" fmla="*/ 3466112 h 3552735"/>
              <a:gd name="connsiteX63" fmla="*/ 1406013 w 4043119"/>
              <a:gd name="connsiteY63" fmla="*/ 3426783 h 3552735"/>
              <a:gd name="connsiteX64" fmla="*/ 1622323 w 4043119"/>
              <a:gd name="connsiteY64" fmla="*/ 3348125 h 3552735"/>
              <a:gd name="connsiteX65" fmla="*/ 1907458 w 4043119"/>
              <a:gd name="connsiteY65" fmla="*/ 3298964 h 3552735"/>
              <a:gd name="connsiteX66" fmla="*/ 2271252 w 4043119"/>
              <a:gd name="connsiteY66" fmla="*/ 3289131 h 3552735"/>
              <a:gd name="connsiteX67" fmla="*/ 2300749 w 4043119"/>
              <a:gd name="connsiteY67" fmla="*/ 3279299 h 3552735"/>
              <a:gd name="connsiteX68" fmla="*/ 2644878 w 4043119"/>
              <a:gd name="connsiteY68" fmla="*/ 3338293 h 3552735"/>
              <a:gd name="connsiteX69" fmla="*/ 3052516 w 4043119"/>
              <a:gd name="connsiteY69" fmla="*/ 3505461 h 3552735"/>
              <a:gd name="connsiteX70" fmla="*/ 3482090 w 4043119"/>
              <a:gd name="connsiteY70" fmla="*/ 3549698 h 3552735"/>
              <a:gd name="connsiteX71" fmla="*/ 4043119 w 4043119"/>
              <a:gd name="connsiteY7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629265 w 4043119"/>
              <a:gd name="connsiteY12" fmla="*/ 978551 h 3552735"/>
              <a:gd name="connsiteX13" fmla="*/ 550607 w 4043119"/>
              <a:gd name="connsiteY13" fmla="*/ 1047377 h 3552735"/>
              <a:gd name="connsiteX14" fmla="*/ 530942 w 4043119"/>
              <a:gd name="connsiteY14" fmla="*/ 1086706 h 3552735"/>
              <a:gd name="connsiteX15" fmla="*/ 501445 w 4043119"/>
              <a:gd name="connsiteY15" fmla="*/ 1106370 h 3552735"/>
              <a:gd name="connsiteX16" fmla="*/ 491613 w 4043119"/>
              <a:gd name="connsiteY16" fmla="*/ 1135867 h 3552735"/>
              <a:gd name="connsiteX17" fmla="*/ 462116 w 4043119"/>
              <a:gd name="connsiteY17" fmla="*/ 1165364 h 3552735"/>
              <a:gd name="connsiteX18" fmla="*/ 383458 w 4043119"/>
              <a:gd name="connsiteY18" fmla="*/ 1263686 h 3552735"/>
              <a:gd name="connsiteX19" fmla="*/ 383458 w 4043119"/>
              <a:gd name="connsiteY19" fmla="*/ 1263686 h 3552735"/>
              <a:gd name="connsiteX20" fmla="*/ 344129 w 4043119"/>
              <a:gd name="connsiteY20" fmla="*/ 1322680 h 3552735"/>
              <a:gd name="connsiteX21" fmla="*/ 314632 w 4043119"/>
              <a:gd name="connsiteY21" fmla="*/ 1352177 h 3552735"/>
              <a:gd name="connsiteX22" fmla="*/ 255639 w 4043119"/>
              <a:gd name="connsiteY22" fmla="*/ 1450499 h 3552735"/>
              <a:gd name="connsiteX23" fmla="*/ 235974 w 4043119"/>
              <a:gd name="connsiteY23" fmla="*/ 1479996 h 3552735"/>
              <a:gd name="connsiteX24" fmla="*/ 196645 w 4043119"/>
              <a:gd name="connsiteY24" fmla="*/ 1558654 h 3552735"/>
              <a:gd name="connsiteX25" fmla="*/ 167149 w 4043119"/>
              <a:gd name="connsiteY25" fmla="*/ 1656977 h 3552735"/>
              <a:gd name="connsiteX26" fmla="*/ 147484 w 4043119"/>
              <a:gd name="connsiteY26" fmla="*/ 1696306 h 3552735"/>
              <a:gd name="connsiteX27" fmla="*/ 127820 w 4043119"/>
              <a:gd name="connsiteY27" fmla="*/ 1774964 h 3552735"/>
              <a:gd name="connsiteX28" fmla="*/ 117987 w 4043119"/>
              <a:gd name="connsiteY28" fmla="*/ 1814293 h 3552735"/>
              <a:gd name="connsiteX29" fmla="*/ 98323 w 4043119"/>
              <a:gd name="connsiteY29" fmla="*/ 1932280 h 3552735"/>
              <a:gd name="connsiteX30" fmla="*/ 88491 w 4043119"/>
              <a:gd name="connsiteY30" fmla="*/ 2128925 h 3552735"/>
              <a:gd name="connsiteX31" fmla="*/ 78658 w 4043119"/>
              <a:gd name="connsiteY31" fmla="*/ 2158422 h 3552735"/>
              <a:gd name="connsiteX32" fmla="*/ 68826 w 4043119"/>
              <a:gd name="connsiteY32" fmla="*/ 2197751 h 3552735"/>
              <a:gd name="connsiteX33" fmla="*/ 49161 w 4043119"/>
              <a:gd name="connsiteY33" fmla="*/ 2256744 h 3552735"/>
              <a:gd name="connsiteX34" fmla="*/ 39329 w 4043119"/>
              <a:gd name="connsiteY34" fmla="*/ 2286241 h 3552735"/>
              <a:gd name="connsiteX35" fmla="*/ 29497 w 4043119"/>
              <a:gd name="connsiteY35" fmla="*/ 2325570 h 3552735"/>
              <a:gd name="connsiteX36" fmla="*/ 19665 w 4043119"/>
              <a:gd name="connsiteY36" fmla="*/ 2355067 h 3552735"/>
              <a:gd name="connsiteX37" fmla="*/ 0 w 4043119"/>
              <a:gd name="connsiteY37" fmla="*/ 2463222 h 3552735"/>
              <a:gd name="connsiteX38" fmla="*/ 19665 w 4043119"/>
              <a:gd name="connsiteY38" fmla="*/ 2659867 h 3552735"/>
              <a:gd name="connsiteX39" fmla="*/ 39329 w 4043119"/>
              <a:gd name="connsiteY39" fmla="*/ 2728693 h 3552735"/>
              <a:gd name="connsiteX40" fmla="*/ 68826 w 4043119"/>
              <a:gd name="connsiteY40" fmla="*/ 2768022 h 3552735"/>
              <a:gd name="connsiteX41" fmla="*/ 78658 w 4043119"/>
              <a:gd name="connsiteY41" fmla="*/ 2797518 h 3552735"/>
              <a:gd name="connsiteX42" fmla="*/ 117987 w 4043119"/>
              <a:gd name="connsiteY42" fmla="*/ 2856512 h 3552735"/>
              <a:gd name="connsiteX43" fmla="*/ 157316 w 4043119"/>
              <a:gd name="connsiteY43" fmla="*/ 2925338 h 3552735"/>
              <a:gd name="connsiteX44" fmla="*/ 196645 w 4043119"/>
              <a:gd name="connsiteY44" fmla="*/ 2984331 h 3552735"/>
              <a:gd name="connsiteX45" fmla="*/ 226142 w 4043119"/>
              <a:gd name="connsiteY45" fmla="*/ 3023660 h 3552735"/>
              <a:gd name="connsiteX46" fmla="*/ 245807 w 4043119"/>
              <a:gd name="connsiteY46" fmla="*/ 3053157 h 3552735"/>
              <a:gd name="connsiteX47" fmla="*/ 275303 w 4043119"/>
              <a:gd name="connsiteY47" fmla="*/ 3072822 h 3552735"/>
              <a:gd name="connsiteX48" fmla="*/ 304800 w 4043119"/>
              <a:gd name="connsiteY48" fmla="*/ 3102318 h 3552735"/>
              <a:gd name="connsiteX49" fmla="*/ 344129 w 4043119"/>
              <a:gd name="connsiteY49" fmla="*/ 3171144 h 3552735"/>
              <a:gd name="connsiteX50" fmla="*/ 373626 w 4043119"/>
              <a:gd name="connsiteY50" fmla="*/ 3200641 h 3552735"/>
              <a:gd name="connsiteX51" fmla="*/ 452284 w 4043119"/>
              <a:gd name="connsiteY51" fmla="*/ 3279299 h 3552735"/>
              <a:gd name="connsiteX52" fmla="*/ 481781 w 4043119"/>
              <a:gd name="connsiteY52" fmla="*/ 3298964 h 3552735"/>
              <a:gd name="connsiteX53" fmla="*/ 530942 w 4043119"/>
              <a:gd name="connsiteY53" fmla="*/ 3308796 h 3552735"/>
              <a:gd name="connsiteX54" fmla="*/ 619432 w 4043119"/>
              <a:gd name="connsiteY54" fmla="*/ 3348125 h 3552735"/>
              <a:gd name="connsiteX55" fmla="*/ 717755 w 4043119"/>
              <a:gd name="connsiteY55" fmla="*/ 3387454 h 3552735"/>
              <a:gd name="connsiteX56" fmla="*/ 816078 w 4043119"/>
              <a:gd name="connsiteY56" fmla="*/ 3397286 h 3552735"/>
              <a:gd name="connsiteX57" fmla="*/ 845574 w 4043119"/>
              <a:gd name="connsiteY57" fmla="*/ 3407118 h 3552735"/>
              <a:gd name="connsiteX58" fmla="*/ 884903 w 4043119"/>
              <a:gd name="connsiteY58" fmla="*/ 3416951 h 3552735"/>
              <a:gd name="connsiteX59" fmla="*/ 924232 w 4043119"/>
              <a:gd name="connsiteY59" fmla="*/ 3436615 h 3552735"/>
              <a:gd name="connsiteX60" fmla="*/ 1022555 w 4043119"/>
              <a:gd name="connsiteY60" fmla="*/ 3456280 h 3552735"/>
              <a:gd name="connsiteX61" fmla="*/ 1238865 w 4043119"/>
              <a:gd name="connsiteY61" fmla="*/ 3466112 h 3552735"/>
              <a:gd name="connsiteX62" fmla="*/ 1406013 w 4043119"/>
              <a:gd name="connsiteY62" fmla="*/ 3426783 h 3552735"/>
              <a:gd name="connsiteX63" fmla="*/ 1622323 w 4043119"/>
              <a:gd name="connsiteY63" fmla="*/ 3348125 h 3552735"/>
              <a:gd name="connsiteX64" fmla="*/ 1907458 w 4043119"/>
              <a:gd name="connsiteY64" fmla="*/ 3298964 h 3552735"/>
              <a:gd name="connsiteX65" fmla="*/ 2271252 w 4043119"/>
              <a:gd name="connsiteY65" fmla="*/ 3289131 h 3552735"/>
              <a:gd name="connsiteX66" fmla="*/ 2300749 w 4043119"/>
              <a:gd name="connsiteY66" fmla="*/ 3279299 h 3552735"/>
              <a:gd name="connsiteX67" fmla="*/ 2644878 w 4043119"/>
              <a:gd name="connsiteY67" fmla="*/ 3338293 h 3552735"/>
              <a:gd name="connsiteX68" fmla="*/ 3052516 w 4043119"/>
              <a:gd name="connsiteY68" fmla="*/ 3505461 h 3552735"/>
              <a:gd name="connsiteX69" fmla="*/ 3482090 w 4043119"/>
              <a:gd name="connsiteY69" fmla="*/ 3549698 h 3552735"/>
              <a:gd name="connsiteX70" fmla="*/ 4043119 w 4043119"/>
              <a:gd name="connsiteY7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491613 w 4043119"/>
              <a:gd name="connsiteY15" fmla="*/ 1135867 h 3552735"/>
              <a:gd name="connsiteX16" fmla="*/ 462116 w 4043119"/>
              <a:gd name="connsiteY16" fmla="*/ 1165364 h 3552735"/>
              <a:gd name="connsiteX17" fmla="*/ 383458 w 4043119"/>
              <a:gd name="connsiteY17" fmla="*/ 1263686 h 3552735"/>
              <a:gd name="connsiteX18" fmla="*/ 383458 w 4043119"/>
              <a:gd name="connsiteY18" fmla="*/ 1263686 h 3552735"/>
              <a:gd name="connsiteX19" fmla="*/ 344129 w 4043119"/>
              <a:gd name="connsiteY19" fmla="*/ 1322680 h 3552735"/>
              <a:gd name="connsiteX20" fmla="*/ 314632 w 4043119"/>
              <a:gd name="connsiteY20" fmla="*/ 1352177 h 3552735"/>
              <a:gd name="connsiteX21" fmla="*/ 255639 w 4043119"/>
              <a:gd name="connsiteY21" fmla="*/ 1450499 h 3552735"/>
              <a:gd name="connsiteX22" fmla="*/ 235974 w 4043119"/>
              <a:gd name="connsiteY22" fmla="*/ 1479996 h 3552735"/>
              <a:gd name="connsiteX23" fmla="*/ 196645 w 4043119"/>
              <a:gd name="connsiteY23" fmla="*/ 1558654 h 3552735"/>
              <a:gd name="connsiteX24" fmla="*/ 167149 w 4043119"/>
              <a:gd name="connsiteY24" fmla="*/ 1656977 h 3552735"/>
              <a:gd name="connsiteX25" fmla="*/ 147484 w 4043119"/>
              <a:gd name="connsiteY25" fmla="*/ 1696306 h 3552735"/>
              <a:gd name="connsiteX26" fmla="*/ 127820 w 4043119"/>
              <a:gd name="connsiteY26" fmla="*/ 1774964 h 3552735"/>
              <a:gd name="connsiteX27" fmla="*/ 117987 w 4043119"/>
              <a:gd name="connsiteY27" fmla="*/ 1814293 h 3552735"/>
              <a:gd name="connsiteX28" fmla="*/ 98323 w 4043119"/>
              <a:gd name="connsiteY28" fmla="*/ 1932280 h 3552735"/>
              <a:gd name="connsiteX29" fmla="*/ 88491 w 4043119"/>
              <a:gd name="connsiteY29" fmla="*/ 2128925 h 3552735"/>
              <a:gd name="connsiteX30" fmla="*/ 78658 w 4043119"/>
              <a:gd name="connsiteY30" fmla="*/ 2158422 h 3552735"/>
              <a:gd name="connsiteX31" fmla="*/ 68826 w 4043119"/>
              <a:gd name="connsiteY31" fmla="*/ 2197751 h 3552735"/>
              <a:gd name="connsiteX32" fmla="*/ 49161 w 4043119"/>
              <a:gd name="connsiteY32" fmla="*/ 2256744 h 3552735"/>
              <a:gd name="connsiteX33" fmla="*/ 39329 w 4043119"/>
              <a:gd name="connsiteY33" fmla="*/ 2286241 h 3552735"/>
              <a:gd name="connsiteX34" fmla="*/ 29497 w 4043119"/>
              <a:gd name="connsiteY34" fmla="*/ 2325570 h 3552735"/>
              <a:gd name="connsiteX35" fmla="*/ 19665 w 4043119"/>
              <a:gd name="connsiteY35" fmla="*/ 2355067 h 3552735"/>
              <a:gd name="connsiteX36" fmla="*/ 0 w 4043119"/>
              <a:gd name="connsiteY36" fmla="*/ 2463222 h 3552735"/>
              <a:gd name="connsiteX37" fmla="*/ 19665 w 4043119"/>
              <a:gd name="connsiteY37" fmla="*/ 2659867 h 3552735"/>
              <a:gd name="connsiteX38" fmla="*/ 39329 w 4043119"/>
              <a:gd name="connsiteY38" fmla="*/ 2728693 h 3552735"/>
              <a:gd name="connsiteX39" fmla="*/ 68826 w 4043119"/>
              <a:gd name="connsiteY39" fmla="*/ 2768022 h 3552735"/>
              <a:gd name="connsiteX40" fmla="*/ 78658 w 4043119"/>
              <a:gd name="connsiteY40" fmla="*/ 2797518 h 3552735"/>
              <a:gd name="connsiteX41" fmla="*/ 117987 w 4043119"/>
              <a:gd name="connsiteY41" fmla="*/ 2856512 h 3552735"/>
              <a:gd name="connsiteX42" fmla="*/ 157316 w 4043119"/>
              <a:gd name="connsiteY42" fmla="*/ 2925338 h 3552735"/>
              <a:gd name="connsiteX43" fmla="*/ 196645 w 4043119"/>
              <a:gd name="connsiteY43" fmla="*/ 2984331 h 3552735"/>
              <a:gd name="connsiteX44" fmla="*/ 226142 w 4043119"/>
              <a:gd name="connsiteY44" fmla="*/ 3023660 h 3552735"/>
              <a:gd name="connsiteX45" fmla="*/ 245807 w 4043119"/>
              <a:gd name="connsiteY45" fmla="*/ 3053157 h 3552735"/>
              <a:gd name="connsiteX46" fmla="*/ 275303 w 4043119"/>
              <a:gd name="connsiteY46" fmla="*/ 3072822 h 3552735"/>
              <a:gd name="connsiteX47" fmla="*/ 304800 w 4043119"/>
              <a:gd name="connsiteY47" fmla="*/ 3102318 h 3552735"/>
              <a:gd name="connsiteX48" fmla="*/ 344129 w 4043119"/>
              <a:gd name="connsiteY48" fmla="*/ 3171144 h 3552735"/>
              <a:gd name="connsiteX49" fmla="*/ 373626 w 4043119"/>
              <a:gd name="connsiteY49" fmla="*/ 3200641 h 3552735"/>
              <a:gd name="connsiteX50" fmla="*/ 452284 w 4043119"/>
              <a:gd name="connsiteY50" fmla="*/ 3279299 h 3552735"/>
              <a:gd name="connsiteX51" fmla="*/ 481781 w 4043119"/>
              <a:gd name="connsiteY51" fmla="*/ 3298964 h 3552735"/>
              <a:gd name="connsiteX52" fmla="*/ 530942 w 4043119"/>
              <a:gd name="connsiteY52" fmla="*/ 3308796 h 3552735"/>
              <a:gd name="connsiteX53" fmla="*/ 619432 w 4043119"/>
              <a:gd name="connsiteY53" fmla="*/ 3348125 h 3552735"/>
              <a:gd name="connsiteX54" fmla="*/ 717755 w 4043119"/>
              <a:gd name="connsiteY54" fmla="*/ 3387454 h 3552735"/>
              <a:gd name="connsiteX55" fmla="*/ 816078 w 4043119"/>
              <a:gd name="connsiteY55" fmla="*/ 3397286 h 3552735"/>
              <a:gd name="connsiteX56" fmla="*/ 845574 w 4043119"/>
              <a:gd name="connsiteY56" fmla="*/ 3407118 h 3552735"/>
              <a:gd name="connsiteX57" fmla="*/ 884903 w 4043119"/>
              <a:gd name="connsiteY57" fmla="*/ 3416951 h 3552735"/>
              <a:gd name="connsiteX58" fmla="*/ 924232 w 4043119"/>
              <a:gd name="connsiteY58" fmla="*/ 3436615 h 3552735"/>
              <a:gd name="connsiteX59" fmla="*/ 1022555 w 4043119"/>
              <a:gd name="connsiteY59" fmla="*/ 3456280 h 3552735"/>
              <a:gd name="connsiteX60" fmla="*/ 1238865 w 4043119"/>
              <a:gd name="connsiteY60" fmla="*/ 3466112 h 3552735"/>
              <a:gd name="connsiteX61" fmla="*/ 1406013 w 4043119"/>
              <a:gd name="connsiteY61" fmla="*/ 3426783 h 3552735"/>
              <a:gd name="connsiteX62" fmla="*/ 1622323 w 4043119"/>
              <a:gd name="connsiteY62" fmla="*/ 3348125 h 3552735"/>
              <a:gd name="connsiteX63" fmla="*/ 1907458 w 4043119"/>
              <a:gd name="connsiteY63" fmla="*/ 3298964 h 3552735"/>
              <a:gd name="connsiteX64" fmla="*/ 2271252 w 4043119"/>
              <a:gd name="connsiteY64" fmla="*/ 3289131 h 3552735"/>
              <a:gd name="connsiteX65" fmla="*/ 2300749 w 4043119"/>
              <a:gd name="connsiteY65" fmla="*/ 3279299 h 3552735"/>
              <a:gd name="connsiteX66" fmla="*/ 2644878 w 4043119"/>
              <a:gd name="connsiteY66" fmla="*/ 3338293 h 3552735"/>
              <a:gd name="connsiteX67" fmla="*/ 3052516 w 4043119"/>
              <a:gd name="connsiteY67" fmla="*/ 3505461 h 3552735"/>
              <a:gd name="connsiteX68" fmla="*/ 3482090 w 4043119"/>
              <a:gd name="connsiteY68" fmla="*/ 3549698 h 3552735"/>
              <a:gd name="connsiteX69" fmla="*/ 4043119 w 4043119"/>
              <a:gd name="connsiteY6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491613 w 4043119"/>
              <a:gd name="connsiteY15" fmla="*/ 1135867 h 3552735"/>
              <a:gd name="connsiteX16" fmla="*/ 383458 w 4043119"/>
              <a:gd name="connsiteY16" fmla="*/ 1263686 h 3552735"/>
              <a:gd name="connsiteX17" fmla="*/ 383458 w 4043119"/>
              <a:gd name="connsiteY17" fmla="*/ 1263686 h 3552735"/>
              <a:gd name="connsiteX18" fmla="*/ 344129 w 4043119"/>
              <a:gd name="connsiteY18" fmla="*/ 1322680 h 3552735"/>
              <a:gd name="connsiteX19" fmla="*/ 314632 w 4043119"/>
              <a:gd name="connsiteY19" fmla="*/ 1352177 h 3552735"/>
              <a:gd name="connsiteX20" fmla="*/ 255639 w 4043119"/>
              <a:gd name="connsiteY20" fmla="*/ 1450499 h 3552735"/>
              <a:gd name="connsiteX21" fmla="*/ 235974 w 4043119"/>
              <a:gd name="connsiteY21" fmla="*/ 1479996 h 3552735"/>
              <a:gd name="connsiteX22" fmla="*/ 196645 w 4043119"/>
              <a:gd name="connsiteY22" fmla="*/ 1558654 h 3552735"/>
              <a:gd name="connsiteX23" fmla="*/ 167149 w 4043119"/>
              <a:gd name="connsiteY23" fmla="*/ 1656977 h 3552735"/>
              <a:gd name="connsiteX24" fmla="*/ 147484 w 4043119"/>
              <a:gd name="connsiteY24" fmla="*/ 1696306 h 3552735"/>
              <a:gd name="connsiteX25" fmla="*/ 127820 w 4043119"/>
              <a:gd name="connsiteY25" fmla="*/ 1774964 h 3552735"/>
              <a:gd name="connsiteX26" fmla="*/ 117987 w 4043119"/>
              <a:gd name="connsiteY26" fmla="*/ 1814293 h 3552735"/>
              <a:gd name="connsiteX27" fmla="*/ 98323 w 4043119"/>
              <a:gd name="connsiteY27" fmla="*/ 1932280 h 3552735"/>
              <a:gd name="connsiteX28" fmla="*/ 88491 w 4043119"/>
              <a:gd name="connsiteY28" fmla="*/ 2128925 h 3552735"/>
              <a:gd name="connsiteX29" fmla="*/ 78658 w 4043119"/>
              <a:gd name="connsiteY29" fmla="*/ 2158422 h 3552735"/>
              <a:gd name="connsiteX30" fmla="*/ 68826 w 4043119"/>
              <a:gd name="connsiteY30" fmla="*/ 2197751 h 3552735"/>
              <a:gd name="connsiteX31" fmla="*/ 49161 w 4043119"/>
              <a:gd name="connsiteY31" fmla="*/ 2256744 h 3552735"/>
              <a:gd name="connsiteX32" fmla="*/ 39329 w 4043119"/>
              <a:gd name="connsiteY32" fmla="*/ 2286241 h 3552735"/>
              <a:gd name="connsiteX33" fmla="*/ 29497 w 4043119"/>
              <a:gd name="connsiteY33" fmla="*/ 2325570 h 3552735"/>
              <a:gd name="connsiteX34" fmla="*/ 19665 w 4043119"/>
              <a:gd name="connsiteY34" fmla="*/ 2355067 h 3552735"/>
              <a:gd name="connsiteX35" fmla="*/ 0 w 4043119"/>
              <a:gd name="connsiteY35" fmla="*/ 2463222 h 3552735"/>
              <a:gd name="connsiteX36" fmla="*/ 19665 w 4043119"/>
              <a:gd name="connsiteY36" fmla="*/ 2659867 h 3552735"/>
              <a:gd name="connsiteX37" fmla="*/ 39329 w 4043119"/>
              <a:gd name="connsiteY37" fmla="*/ 2728693 h 3552735"/>
              <a:gd name="connsiteX38" fmla="*/ 68826 w 4043119"/>
              <a:gd name="connsiteY38" fmla="*/ 2768022 h 3552735"/>
              <a:gd name="connsiteX39" fmla="*/ 78658 w 4043119"/>
              <a:gd name="connsiteY39" fmla="*/ 2797518 h 3552735"/>
              <a:gd name="connsiteX40" fmla="*/ 117987 w 4043119"/>
              <a:gd name="connsiteY40" fmla="*/ 2856512 h 3552735"/>
              <a:gd name="connsiteX41" fmla="*/ 157316 w 4043119"/>
              <a:gd name="connsiteY41" fmla="*/ 2925338 h 3552735"/>
              <a:gd name="connsiteX42" fmla="*/ 196645 w 4043119"/>
              <a:gd name="connsiteY42" fmla="*/ 2984331 h 3552735"/>
              <a:gd name="connsiteX43" fmla="*/ 226142 w 4043119"/>
              <a:gd name="connsiteY43" fmla="*/ 3023660 h 3552735"/>
              <a:gd name="connsiteX44" fmla="*/ 245807 w 4043119"/>
              <a:gd name="connsiteY44" fmla="*/ 3053157 h 3552735"/>
              <a:gd name="connsiteX45" fmla="*/ 275303 w 4043119"/>
              <a:gd name="connsiteY45" fmla="*/ 3072822 h 3552735"/>
              <a:gd name="connsiteX46" fmla="*/ 304800 w 4043119"/>
              <a:gd name="connsiteY46" fmla="*/ 3102318 h 3552735"/>
              <a:gd name="connsiteX47" fmla="*/ 344129 w 4043119"/>
              <a:gd name="connsiteY47" fmla="*/ 3171144 h 3552735"/>
              <a:gd name="connsiteX48" fmla="*/ 373626 w 4043119"/>
              <a:gd name="connsiteY48" fmla="*/ 3200641 h 3552735"/>
              <a:gd name="connsiteX49" fmla="*/ 452284 w 4043119"/>
              <a:gd name="connsiteY49" fmla="*/ 3279299 h 3552735"/>
              <a:gd name="connsiteX50" fmla="*/ 481781 w 4043119"/>
              <a:gd name="connsiteY50" fmla="*/ 3298964 h 3552735"/>
              <a:gd name="connsiteX51" fmla="*/ 530942 w 4043119"/>
              <a:gd name="connsiteY51" fmla="*/ 3308796 h 3552735"/>
              <a:gd name="connsiteX52" fmla="*/ 619432 w 4043119"/>
              <a:gd name="connsiteY52" fmla="*/ 3348125 h 3552735"/>
              <a:gd name="connsiteX53" fmla="*/ 717755 w 4043119"/>
              <a:gd name="connsiteY53" fmla="*/ 3387454 h 3552735"/>
              <a:gd name="connsiteX54" fmla="*/ 816078 w 4043119"/>
              <a:gd name="connsiteY54" fmla="*/ 3397286 h 3552735"/>
              <a:gd name="connsiteX55" fmla="*/ 845574 w 4043119"/>
              <a:gd name="connsiteY55" fmla="*/ 3407118 h 3552735"/>
              <a:gd name="connsiteX56" fmla="*/ 884903 w 4043119"/>
              <a:gd name="connsiteY56" fmla="*/ 3416951 h 3552735"/>
              <a:gd name="connsiteX57" fmla="*/ 924232 w 4043119"/>
              <a:gd name="connsiteY57" fmla="*/ 3436615 h 3552735"/>
              <a:gd name="connsiteX58" fmla="*/ 1022555 w 4043119"/>
              <a:gd name="connsiteY58" fmla="*/ 3456280 h 3552735"/>
              <a:gd name="connsiteX59" fmla="*/ 1238865 w 4043119"/>
              <a:gd name="connsiteY59" fmla="*/ 3466112 h 3552735"/>
              <a:gd name="connsiteX60" fmla="*/ 1406013 w 4043119"/>
              <a:gd name="connsiteY60" fmla="*/ 3426783 h 3552735"/>
              <a:gd name="connsiteX61" fmla="*/ 1622323 w 4043119"/>
              <a:gd name="connsiteY61" fmla="*/ 3348125 h 3552735"/>
              <a:gd name="connsiteX62" fmla="*/ 1907458 w 4043119"/>
              <a:gd name="connsiteY62" fmla="*/ 3298964 h 3552735"/>
              <a:gd name="connsiteX63" fmla="*/ 2271252 w 4043119"/>
              <a:gd name="connsiteY63" fmla="*/ 3289131 h 3552735"/>
              <a:gd name="connsiteX64" fmla="*/ 2300749 w 4043119"/>
              <a:gd name="connsiteY64" fmla="*/ 3279299 h 3552735"/>
              <a:gd name="connsiteX65" fmla="*/ 2644878 w 4043119"/>
              <a:gd name="connsiteY65" fmla="*/ 3338293 h 3552735"/>
              <a:gd name="connsiteX66" fmla="*/ 3052516 w 4043119"/>
              <a:gd name="connsiteY66" fmla="*/ 3505461 h 3552735"/>
              <a:gd name="connsiteX67" fmla="*/ 3482090 w 4043119"/>
              <a:gd name="connsiteY67" fmla="*/ 3549698 h 3552735"/>
              <a:gd name="connsiteX68" fmla="*/ 4043119 w 4043119"/>
              <a:gd name="connsiteY6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501445 w 4043119"/>
              <a:gd name="connsiteY14" fmla="*/ 1106370 h 3552735"/>
              <a:gd name="connsiteX15" fmla="*/ 383458 w 4043119"/>
              <a:gd name="connsiteY15" fmla="*/ 1263686 h 3552735"/>
              <a:gd name="connsiteX16" fmla="*/ 383458 w 4043119"/>
              <a:gd name="connsiteY16" fmla="*/ 1263686 h 3552735"/>
              <a:gd name="connsiteX17" fmla="*/ 344129 w 4043119"/>
              <a:gd name="connsiteY17" fmla="*/ 1322680 h 3552735"/>
              <a:gd name="connsiteX18" fmla="*/ 314632 w 4043119"/>
              <a:gd name="connsiteY18" fmla="*/ 1352177 h 3552735"/>
              <a:gd name="connsiteX19" fmla="*/ 255639 w 4043119"/>
              <a:gd name="connsiteY19" fmla="*/ 1450499 h 3552735"/>
              <a:gd name="connsiteX20" fmla="*/ 235974 w 4043119"/>
              <a:gd name="connsiteY20" fmla="*/ 1479996 h 3552735"/>
              <a:gd name="connsiteX21" fmla="*/ 196645 w 4043119"/>
              <a:gd name="connsiteY21" fmla="*/ 1558654 h 3552735"/>
              <a:gd name="connsiteX22" fmla="*/ 167149 w 4043119"/>
              <a:gd name="connsiteY22" fmla="*/ 1656977 h 3552735"/>
              <a:gd name="connsiteX23" fmla="*/ 147484 w 4043119"/>
              <a:gd name="connsiteY23" fmla="*/ 1696306 h 3552735"/>
              <a:gd name="connsiteX24" fmla="*/ 127820 w 4043119"/>
              <a:gd name="connsiteY24" fmla="*/ 1774964 h 3552735"/>
              <a:gd name="connsiteX25" fmla="*/ 117987 w 4043119"/>
              <a:gd name="connsiteY25" fmla="*/ 1814293 h 3552735"/>
              <a:gd name="connsiteX26" fmla="*/ 98323 w 4043119"/>
              <a:gd name="connsiteY26" fmla="*/ 1932280 h 3552735"/>
              <a:gd name="connsiteX27" fmla="*/ 88491 w 4043119"/>
              <a:gd name="connsiteY27" fmla="*/ 2128925 h 3552735"/>
              <a:gd name="connsiteX28" fmla="*/ 78658 w 4043119"/>
              <a:gd name="connsiteY28" fmla="*/ 2158422 h 3552735"/>
              <a:gd name="connsiteX29" fmla="*/ 68826 w 4043119"/>
              <a:gd name="connsiteY29" fmla="*/ 2197751 h 3552735"/>
              <a:gd name="connsiteX30" fmla="*/ 49161 w 4043119"/>
              <a:gd name="connsiteY30" fmla="*/ 2256744 h 3552735"/>
              <a:gd name="connsiteX31" fmla="*/ 39329 w 4043119"/>
              <a:gd name="connsiteY31" fmla="*/ 2286241 h 3552735"/>
              <a:gd name="connsiteX32" fmla="*/ 29497 w 4043119"/>
              <a:gd name="connsiteY32" fmla="*/ 2325570 h 3552735"/>
              <a:gd name="connsiteX33" fmla="*/ 19665 w 4043119"/>
              <a:gd name="connsiteY33" fmla="*/ 2355067 h 3552735"/>
              <a:gd name="connsiteX34" fmla="*/ 0 w 4043119"/>
              <a:gd name="connsiteY34" fmla="*/ 2463222 h 3552735"/>
              <a:gd name="connsiteX35" fmla="*/ 19665 w 4043119"/>
              <a:gd name="connsiteY35" fmla="*/ 2659867 h 3552735"/>
              <a:gd name="connsiteX36" fmla="*/ 39329 w 4043119"/>
              <a:gd name="connsiteY36" fmla="*/ 2728693 h 3552735"/>
              <a:gd name="connsiteX37" fmla="*/ 68826 w 4043119"/>
              <a:gd name="connsiteY37" fmla="*/ 2768022 h 3552735"/>
              <a:gd name="connsiteX38" fmla="*/ 78658 w 4043119"/>
              <a:gd name="connsiteY38" fmla="*/ 2797518 h 3552735"/>
              <a:gd name="connsiteX39" fmla="*/ 117987 w 4043119"/>
              <a:gd name="connsiteY39" fmla="*/ 2856512 h 3552735"/>
              <a:gd name="connsiteX40" fmla="*/ 157316 w 4043119"/>
              <a:gd name="connsiteY40" fmla="*/ 2925338 h 3552735"/>
              <a:gd name="connsiteX41" fmla="*/ 196645 w 4043119"/>
              <a:gd name="connsiteY41" fmla="*/ 2984331 h 3552735"/>
              <a:gd name="connsiteX42" fmla="*/ 226142 w 4043119"/>
              <a:gd name="connsiteY42" fmla="*/ 3023660 h 3552735"/>
              <a:gd name="connsiteX43" fmla="*/ 245807 w 4043119"/>
              <a:gd name="connsiteY43" fmla="*/ 3053157 h 3552735"/>
              <a:gd name="connsiteX44" fmla="*/ 275303 w 4043119"/>
              <a:gd name="connsiteY44" fmla="*/ 3072822 h 3552735"/>
              <a:gd name="connsiteX45" fmla="*/ 304800 w 4043119"/>
              <a:gd name="connsiteY45" fmla="*/ 3102318 h 3552735"/>
              <a:gd name="connsiteX46" fmla="*/ 344129 w 4043119"/>
              <a:gd name="connsiteY46" fmla="*/ 3171144 h 3552735"/>
              <a:gd name="connsiteX47" fmla="*/ 373626 w 4043119"/>
              <a:gd name="connsiteY47" fmla="*/ 3200641 h 3552735"/>
              <a:gd name="connsiteX48" fmla="*/ 452284 w 4043119"/>
              <a:gd name="connsiteY48" fmla="*/ 3279299 h 3552735"/>
              <a:gd name="connsiteX49" fmla="*/ 481781 w 4043119"/>
              <a:gd name="connsiteY49" fmla="*/ 3298964 h 3552735"/>
              <a:gd name="connsiteX50" fmla="*/ 530942 w 4043119"/>
              <a:gd name="connsiteY50" fmla="*/ 3308796 h 3552735"/>
              <a:gd name="connsiteX51" fmla="*/ 619432 w 4043119"/>
              <a:gd name="connsiteY51" fmla="*/ 3348125 h 3552735"/>
              <a:gd name="connsiteX52" fmla="*/ 717755 w 4043119"/>
              <a:gd name="connsiteY52" fmla="*/ 3387454 h 3552735"/>
              <a:gd name="connsiteX53" fmla="*/ 816078 w 4043119"/>
              <a:gd name="connsiteY53" fmla="*/ 3397286 h 3552735"/>
              <a:gd name="connsiteX54" fmla="*/ 845574 w 4043119"/>
              <a:gd name="connsiteY54" fmla="*/ 3407118 h 3552735"/>
              <a:gd name="connsiteX55" fmla="*/ 884903 w 4043119"/>
              <a:gd name="connsiteY55" fmla="*/ 3416951 h 3552735"/>
              <a:gd name="connsiteX56" fmla="*/ 924232 w 4043119"/>
              <a:gd name="connsiteY56" fmla="*/ 3436615 h 3552735"/>
              <a:gd name="connsiteX57" fmla="*/ 1022555 w 4043119"/>
              <a:gd name="connsiteY57" fmla="*/ 3456280 h 3552735"/>
              <a:gd name="connsiteX58" fmla="*/ 1238865 w 4043119"/>
              <a:gd name="connsiteY58" fmla="*/ 3466112 h 3552735"/>
              <a:gd name="connsiteX59" fmla="*/ 1406013 w 4043119"/>
              <a:gd name="connsiteY59" fmla="*/ 3426783 h 3552735"/>
              <a:gd name="connsiteX60" fmla="*/ 1622323 w 4043119"/>
              <a:gd name="connsiteY60" fmla="*/ 3348125 h 3552735"/>
              <a:gd name="connsiteX61" fmla="*/ 1907458 w 4043119"/>
              <a:gd name="connsiteY61" fmla="*/ 3298964 h 3552735"/>
              <a:gd name="connsiteX62" fmla="*/ 2271252 w 4043119"/>
              <a:gd name="connsiteY62" fmla="*/ 3289131 h 3552735"/>
              <a:gd name="connsiteX63" fmla="*/ 2300749 w 4043119"/>
              <a:gd name="connsiteY63" fmla="*/ 3279299 h 3552735"/>
              <a:gd name="connsiteX64" fmla="*/ 2644878 w 4043119"/>
              <a:gd name="connsiteY64" fmla="*/ 3338293 h 3552735"/>
              <a:gd name="connsiteX65" fmla="*/ 3052516 w 4043119"/>
              <a:gd name="connsiteY65" fmla="*/ 3505461 h 3552735"/>
              <a:gd name="connsiteX66" fmla="*/ 3482090 w 4043119"/>
              <a:gd name="connsiteY66" fmla="*/ 3549698 h 3552735"/>
              <a:gd name="connsiteX67" fmla="*/ 4043119 w 4043119"/>
              <a:gd name="connsiteY6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530942 w 4043119"/>
              <a:gd name="connsiteY13" fmla="*/ 1086706 h 3552735"/>
              <a:gd name="connsiteX14" fmla="*/ 383458 w 4043119"/>
              <a:gd name="connsiteY14" fmla="*/ 1263686 h 3552735"/>
              <a:gd name="connsiteX15" fmla="*/ 383458 w 4043119"/>
              <a:gd name="connsiteY15" fmla="*/ 1263686 h 3552735"/>
              <a:gd name="connsiteX16" fmla="*/ 344129 w 4043119"/>
              <a:gd name="connsiteY16" fmla="*/ 1322680 h 3552735"/>
              <a:gd name="connsiteX17" fmla="*/ 314632 w 4043119"/>
              <a:gd name="connsiteY17" fmla="*/ 1352177 h 3552735"/>
              <a:gd name="connsiteX18" fmla="*/ 255639 w 4043119"/>
              <a:gd name="connsiteY18" fmla="*/ 1450499 h 3552735"/>
              <a:gd name="connsiteX19" fmla="*/ 235974 w 4043119"/>
              <a:gd name="connsiteY19" fmla="*/ 1479996 h 3552735"/>
              <a:gd name="connsiteX20" fmla="*/ 196645 w 4043119"/>
              <a:gd name="connsiteY20" fmla="*/ 1558654 h 3552735"/>
              <a:gd name="connsiteX21" fmla="*/ 167149 w 4043119"/>
              <a:gd name="connsiteY21" fmla="*/ 1656977 h 3552735"/>
              <a:gd name="connsiteX22" fmla="*/ 147484 w 4043119"/>
              <a:gd name="connsiteY22" fmla="*/ 1696306 h 3552735"/>
              <a:gd name="connsiteX23" fmla="*/ 127820 w 4043119"/>
              <a:gd name="connsiteY23" fmla="*/ 1774964 h 3552735"/>
              <a:gd name="connsiteX24" fmla="*/ 117987 w 4043119"/>
              <a:gd name="connsiteY24" fmla="*/ 1814293 h 3552735"/>
              <a:gd name="connsiteX25" fmla="*/ 98323 w 4043119"/>
              <a:gd name="connsiteY25" fmla="*/ 1932280 h 3552735"/>
              <a:gd name="connsiteX26" fmla="*/ 88491 w 4043119"/>
              <a:gd name="connsiteY26" fmla="*/ 2128925 h 3552735"/>
              <a:gd name="connsiteX27" fmla="*/ 78658 w 4043119"/>
              <a:gd name="connsiteY27" fmla="*/ 2158422 h 3552735"/>
              <a:gd name="connsiteX28" fmla="*/ 68826 w 4043119"/>
              <a:gd name="connsiteY28" fmla="*/ 2197751 h 3552735"/>
              <a:gd name="connsiteX29" fmla="*/ 49161 w 4043119"/>
              <a:gd name="connsiteY29" fmla="*/ 2256744 h 3552735"/>
              <a:gd name="connsiteX30" fmla="*/ 39329 w 4043119"/>
              <a:gd name="connsiteY30" fmla="*/ 2286241 h 3552735"/>
              <a:gd name="connsiteX31" fmla="*/ 29497 w 4043119"/>
              <a:gd name="connsiteY31" fmla="*/ 2325570 h 3552735"/>
              <a:gd name="connsiteX32" fmla="*/ 19665 w 4043119"/>
              <a:gd name="connsiteY32" fmla="*/ 2355067 h 3552735"/>
              <a:gd name="connsiteX33" fmla="*/ 0 w 4043119"/>
              <a:gd name="connsiteY33" fmla="*/ 2463222 h 3552735"/>
              <a:gd name="connsiteX34" fmla="*/ 19665 w 4043119"/>
              <a:gd name="connsiteY34" fmla="*/ 2659867 h 3552735"/>
              <a:gd name="connsiteX35" fmla="*/ 39329 w 4043119"/>
              <a:gd name="connsiteY35" fmla="*/ 2728693 h 3552735"/>
              <a:gd name="connsiteX36" fmla="*/ 68826 w 4043119"/>
              <a:gd name="connsiteY36" fmla="*/ 2768022 h 3552735"/>
              <a:gd name="connsiteX37" fmla="*/ 78658 w 4043119"/>
              <a:gd name="connsiteY37" fmla="*/ 2797518 h 3552735"/>
              <a:gd name="connsiteX38" fmla="*/ 117987 w 4043119"/>
              <a:gd name="connsiteY38" fmla="*/ 2856512 h 3552735"/>
              <a:gd name="connsiteX39" fmla="*/ 157316 w 4043119"/>
              <a:gd name="connsiteY39" fmla="*/ 2925338 h 3552735"/>
              <a:gd name="connsiteX40" fmla="*/ 196645 w 4043119"/>
              <a:gd name="connsiteY40" fmla="*/ 2984331 h 3552735"/>
              <a:gd name="connsiteX41" fmla="*/ 226142 w 4043119"/>
              <a:gd name="connsiteY41" fmla="*/ 3023660 h 3552735"/>
              <a:gd name="connsiteX42" fmla="*/ 245807 w 4043119"/>
              <a:gd name="connsiteY42" fmla="*/ 3053157 h 3552735"/>
              <a:gd name="connsiteX43" fmla="*/ 275303 w 4043119"/>
              <a:gd name="connsiteY43" fmla="*/ 3072822 h 3552735"/>
              <a:gd name="connsiteX44" fmla="*/ 304800 w 4043119"/>
              <a:gd name="connsiteY44" fmla="*/ 3102318 h 3552735"/>
              <a:gd name="connsiteX45" fmla="*/ 344129 w 4043119"/>
              <a:gd name="connsiteY45" fmla="*/ 3171144 h 3552735"/>
              <a:gd name="connsiteX46" fmla="*/ 373626 w 4043119"/>
              <a:gd name="connsiteY46" fmla="*/ 3200641 h 3552735"/>
              <a:gd name="connsiteX47" fmla="*/ 452284 w 4043119"/>
              <a:gd name="connsiteY47" fmla="*/ 3279299 h 3552735"/>
              <a:gd name="connsiteX48" fmla="*/ 481781 w 4043119"/>
              <a:gd name="connsiteY48" fmla="*/ 3298964 h 3552735"/>
              <a:gd name="connsiteX49" fmla="*/ 530942 w 4043119"/>
              <a:gd name="connsiteY49" fmla="*/ 3308796 h 3552735"/>
              <a:gd name="connsiteX50" fmla="*/ 619432 w 4043119"/>
              <a:gd name="connsiteY50" fmla="*/ 3348125 h 3552735"/>
              <a:gd name="connsiteX51" fmla="*/ 717755 w 4043119"/>
              <a:gd name="connsiteY51" fmla="*/ 3387454 h 3552735"/>
              <a:gd name="connsiteX52" fmla="*/ 816078 w 4043119"/>
              <a:gd name="connsiteY52" fmla="*/ 3397286 h 3552735"/>
              <a:gd name="connsiteX53" fmla="*/ 845574 w 4043119"/>
              <a:gd name="connsiteY53" fmla="*/ 3407118 h 3552735"/>
              <a:gd name="connsiteX54" fmla="*/ 884903 w 4043119"/>
              <a:gd name="connsiteY54" fmla="*/ 3416951 h 3552735"/>
              <a:gd name="connsiteX55" fmla="*/ 924232 w 4043119"/>
              <a:gd name="connsiteY55" fmla="*/ 3436615 h 3552735"/>
              <a:gd name="connsiteX56" fmla="*/ 1022555 w 4043119"/>
              <a:gd name="connsiteY56" fmla="*/ 3456280 h 3552735"/>
              <a:gd name="connsiteX57" fmla="*/ 1238865 w 4043119"/>
              <a:gd name="connsiteY57" fmla="*/ 3466112 h 3552735"/>
              <a:gd name="connsiteX58" fmla="*/ 1406013 w 4043119"/>
              <a:gd name="connsiteY58" fmla="*/ 3426783 h 3552735"/>
              <a:gd name="connsiteX59" fmla="*/ 1622323 w 4043119"/>
              <a:gd name="connsiteY59" fmla="*/ 3348125 h 3552735"/>
              <a:gd name="connsiteX60" fmla="*/ 1907458 w 4043119"/>
              <a:gd name="connsiteY60" fmla="*/ 3298964 h 3552735"/>
              <a:gd name="connsiteX61" fmla="*/ 2271252 w 4043119"/>
              <a:gd name="connsiteY61" fmla="*/ 3289131 h 3552735"/>
              <a:gd name="connsiteX62" fmla="*/ 2300749 w 4043119"/>
              <a:gd name="connsiteY62" fmla="*/ 3279299 h 3552735"/>
              <a:gd name="connsiteX63" fmla="*/ 2644878 w 4043119"/>
              <a:gd name="connsiteY63" fmla="*/ 3338293 h 3552735"/>
              <a:gd name="connsiteX64" fmla="*/ 3052516 w 4043119"/>
              <a:gd name="connsiteY64" fmla="*/ 3505461 h 3552735"/>
              <a:gd name="connsiteX65" fmla="*/ 3482090 w 4043119"/>
              <a:gd name="connsiteY65" fmla="*/ 3549698 h 3552735"/>
              <a:gd name="connsiteX66" fmla="*/ 4043119 w 4043119"/>
              <a:gd name="connsiteY6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83458 w 4043119"/>
              <a:gd name="connsiteY14" fmla="*/ 1263686 h 3552735"/>
              <a:gd name="connsiteX15" fmla="*/ 344129 w 4043119"/>
              <a:gd name="connsiteY15" fmla="*/ 1322680 h 3552735"/>
              <a:gd name="connsiteX16" fmla="*/ 314632 w 4043119"/>
              <a:gd name="connsiteY16" fmla="*/ 1352177 h 3552735"/>
              <a:gd name="connsiteX17" fmla="*/ 255639 w 4043119"/>
              <a:gd name="connsiteY17" fmla="*/ 1450499 h 3552735"/>
              <a:gd name="connsiteX18" fmla="*/ 235974 w 4043119"/>
              <a:gd name="connsiteY18" fmla="*/ 1479996 h 3552735"/>
              <a:gd name="connsiteX19" fmla="*/ 196645 w 4043119"/>
              <a:gd name="connsiteY19" fmla="*/ 1558654 h 3552735"/>
              <a:gd name="connsiteX20" fmla="*/ 167149 w 4043119"/>
              <a:gd name="connsiteY20" fmla="*/ 1656977 h 3552735"/>
              <a:gd name="connsiteX21" fmla="*/ 147484 w 4043119"/>
              <a:gd name="connsiteY21" fmla="*/ 1696306 h 3552735"/>
              <a:gd name="connsiteX22" fmla="*/ 127820 w 4043119"/>
              <a:gd name="connsiteY22" fmla="*/ 1774964 h 3552735"/>
              <a:gd name="connsiteX23" fmla="*/ 117987 w 4043119"/>
              <a:gd name="connsiteY23" fmla="*/ 1814293 h 3552735"/>
              <a:gd name="connsiteX24" fmla="*/ 98323 w 4043119"/>
              <a:gd name="connsiteY24" fmla="*/ 1932280 h 3552735"/>
              <a:gd name="connsiteX25" fmla="*/ 88491 w 4043119"/>
              <a:gd name="connsiteY25" fmla="*/ 2128925 h 3552735"/>
              <a:gd name="connsiteX26" fmla="*/ 78658 w 4043119"/>
              <a:gd name="connsiteY26" fmla="*/ 2158422 h 3552735"/>
              <a:gd name="connsiteX27" fmla="*/ 68826 w 4043119"/>
              <a:gd name="connsiteY27" fmla="*/ 2197751 h 3552735"/>
              <a:gd name="connsiteX28" fmla="*/ 49161 w 4043119"/>
              <a:gd name="connsiteY28" fmla="*/ 2256744 h 3552735"/>
              <a:gd name="connsiteX29" fmla="*/ 39329 w 4043119"/>
              <a:gd name="connsiteY29" fmla="*/ 2286241 h 3552735"/>
              <a:gd name="connsiteX30" fmla="*/ 29497 w 4043119"/>
              <a:gd name="connsiteY30" fmla="*/ 2325570 h 3552735"/>
              <a:gd name="connsiteX31" fmla="*/ 19665 w 4043119"/>
              <a:gd name="connsiteY31" fmla="*/ 2355067 h 3552735"/>
              <a:gd name="connsiteX32" fmla="*/ 0 w 4043119"/>
              <a:gd name="connsiteY32" fmla="*/ 2463222 h 3552735"/>
              <a:gd name="connsiteX33" fmla="*/ 19665 w 4043119"/>
              <a:gd name="connsiteY33" fmla="*/ 2659867 h 3552735"/>
              <a:gd name="connsiteX34" fmla="*/ 39329 w 4043119"/>
              <a:gd name="connsiteY34" fmla="*/ 2728693 h 3552735"/>
              <a:gd name="connsiteX35" fmla="*/ 68826 w 4043119"/>
              <a:gd name="connsiteY35" fmla="*/ 2768022 h 3552735"/>
              <a:gd name="connsiteX36" fmla="*/ 78658 w 4043119"/>
              <a:gd name="connsiteY36" fmla="*/ 2797518 h 3552735"/>
              <a:gd name="connsiteX37" fmla="*/ 117987 w 4043119"/>
              <a:gd name="connsiteY37" fmla="*/ 2856512 h 3552735"/>
              <a:gd name="connsiteX38" fmla="*/ 157316 w 4043119"/>
              <a:gd name="connsiteY38" fmla="*/ 2925338 h 3552735"/>
              <a:gd name="connsiteX39" fmla="*/ 196645 w 4043119"/>
              <a:gd name="connsiteY39" fmla="*/ 2984331 h 3552735"/>
              <a:gd name="connsiteX40" fmla="*/ 226142 w 4043119"/>
              <a:gd name="connsiteY40" fmla="*/ 3023660 h 3552735"/>
              <a:gd name="connsiteX41" fmla="*/ 245807 w 4043119"/>
              <a:gd name="connsiteY41" fmla="*/ 3053157 h 3552735"/>
              <a:gd name="connsiteX42" fmla="*/ 275303 w 4043119"/>
              <a:gd name="connsiteY42" fmla="*/ 3072822 h 3552735"/>
              <a:gd name="connsiteX43" fmla="*/ 304800 w 4043119"/>
              <a:gd name="connsiteY43" fmla="*/ 3102318 h 3552735"/>
              <a:gd name="connsiteX44" fmla="*/ 344129 w 4043119"/>
              <a:gd name="connsiteY44" fmla="*/ 3171144 h 3552735"/>
              <a:gd name="connsiteX45" fmla="*/ 373626 w 4043119"/>
              <a:gd name="connsiteY45" fmla="*/ 3200641 h 3552735"/>
              <a:gd name="connsiteX46" fmla="*/ 452284 w 4043119"/>
              <a:gd name="connsiteY46" fmla="*/ 3279299 h 3552735"/>
              <a:gd name="connsiteX47" fmla="*/ 481781 w 4043119"/>
              <a:gd name="connsiteY47" fmla="*/ 3298964 h 3552735"/>
              <a:gd name="connsiteX48" fmla="*/ 530942 w 4043119"/>
              <a:gd name="connsiteY48" fmla="*/ 3308796 h 3552735"/>
              <a:gd name="connsiteX49" fmla="*/ 619432 w 4043119"/>
              <a:gd name="connsiteY49" fmla="*/ 3348125 h 3552735"/>
              <a:gd name="connsiteX50" fmla="*/ 717755 w 4043119"/>
              <a:gd name="connsiteY50" fmla="*/ 3387454 h 3552735"/>
              <a:gd name="connsiteX51" fmla="*/ 816078 w 4043119"/>
              <a:gd name="connsiteY51" fmla="*/ 3397286 h 3552735"/>
              <a:gd name="connsiteX52" fmla="*/ 845574 w 4043119"/>
              <a:gd name="connsiteY52" fmla="*/ 3407118 h 3552735"/>
              <a:gd name="connsiteX53" fmla="*/ 884903 w 4043119"/>
              <a:gd name="connsiteY53" fmla="*/ 3416951 h 3552735"/>
              <a:gd name="connsiteX54" fmla="*/ 924232 w 4043119"/>
              <a:gd name="connsiteY54" fmla="*/ 3436615 h 3552735"/>
              <a:gd name="connsiteX55" fmla="*/ 1022555 w 4043119"/>
              <a:gd name="connsiteY55" fmla="*/ 3456280 h 3552735"/>
              <a:gd name="connsiteX56" fmla="*/ 1238865 w 4043119"/>
              <a:gd name="connsiteY56" fmla="*/ 3466112 h 3552735"/>
              <a:gd name="connsiteX57" fmla="*/ 1406013 w 4043119"/>
              <a:gd name="connsiteY57" fmla="*/ 3426783 h 3552735"/>
              <a:gd name="connsiteX58" fmla="*/ 1622323 w 4043119"/>
              <a:gd name="connsiteY58" fmla="*/ 3348125 h 3552735"/>
              <a:gd name="connsiteX59" fmla="*/ 1907458 w 4043119"/>
              <a:gd name="connsiteY59" fmla="*/ 3298964 h 3552735"/>
              <a:gd name="connsiteX60" fmla="*/ 2271252 w 4043119"/>
              <a:gd name="connsiteY60" fmla="*/ 3289131 h 3552735"/>
              <a:gd name="connsiteX61" fmla="*/ 2300749 w 4043119"/>
              <a:gd name="connsiteY61" fmla="*/ 3279299 h 3552735"/>
              <a:gd name="connsiteX62" fmla="*/ 2644878 w 4043119"/>
              <a:gd name="connsiteY62" fmla="*/ 3338293 h 3552735"/>
              <a:gd name="connsiteX63" fmla="*/ 3052516 w 4043119"/>
              <a:gd name="connsiteY63" fmla="*/ 3505461 h 3552735"/>
              <a:gd name="connsiteX64" fmla="*/ 3482090 w 4043119"/>
              <a:gd name="connsiteY64" fmla="*/ 3549698 h 3552735"/>
              <a:gd name="connsiteX65" fmla="*/ 4043119 w 4043119"/>
              <a:gd name="connsiteY6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44129 w 4043119"/>
              <a:gd name="connsiteY14" fmla="*/ 1322680 h 3552735"/>
              <a:gd name="connsiteX15" fmla="*/ 314632 w 4043119"/>
              <a:gd name="connsiteY15" fmla="*/ 1352177 h 3552735"/>
              <a:gd name="connsiteX16" fmla="*/ 255639 w 4043119"/>
              <a:gd name="connsiteY16" fmla="*/ 1450499 h 3552735"/>
              <a:gd name="connsiteX17" fmla="*/ 235974 w 4043119"/>
              <a:gd name="connsiteY17" fmla="*/ 1479996 h 3552735"/>
              <a:gd name="connsiteX18" fmla="*/ 196645 w 4043119"/>
              <a:gd name="connsiteY18" fmla="*/ 1558654 h 3552735"/>
              <a:gd name="connsiteX19" fmla="*/ 167149 w 4043119"/>
              <a:gd name="connsiteY19" fmla="*/ 1656977 h 3552735"/>
              <a:gd name="connsiteX20" fmla="*/ 147484 w 4043119"/>
              <a:gd name="connsiteY20" fmla="*/ 1696306 h 3552735"/>
              <a:gd name="connsiteX21" fmla="*/ 127820 w 4043119"/>
              <a:gd name="connsiteY21" fmla="*/ 1774964 h 3552735"/>
              <a:gd name="connsiteX22" fmla="*/ 117987 w 4043119"/>
              <a:gd name="connsiteY22" fmla="*/ 1814293 h 3552735"/>
              <a:gd name="connsiteX23" fmla="*/ 98323 w 4043119"/>
              <a:gd name="connsiteY23" fmla="*/ 1932280 h 3552735"/>
              <a:gd name="connsiteX24" fmla="*/ 88491 w 4043119"/>
              <a:gd name="connsiteY24" fmla="*/ 2128925 h 3552735"/>
              <a:gd name="connsiteX25" fmla="*/ 78658 w 4043119"/>
              <a:gd name="connsiteY25" fmla="*/ 2158422 h 3552735"/>
              <a:gd name="connsiteX26" fmla="*/ 68826 w 4043119"/>
              <a:gd name="connsiteY26" fmla="*/ 2197751 h 3552735"/>
              <a:gd name="connsiteX27" fmla="*/ 49161 w 4043119"/>
              <a:gd name="connsiteY27" fmla="*/ 2256744 h 3552735"/>
              <a:gd name="connsiteX28" fmla="*/ 39329 w 4043119"/>
              <a:gd name="connsiteY28" fmla="*/ 2286241 h 3552735"/>
              <a:gd name="connsiteX29" fmla="*/ 29497 w 4043119"/>
              <a:gd name="connsiteY29" fmla="*/ 2325570 h 3552735"/>
              <a:gd name="connsiteX30" fmla="*/ 19665 w 4043119"/>
              <a:gd name="connsiteY30" fmla="*/ 2355067 h 3552735"/>
              <a:gd name="connsiteX31" fmla="*/ 0 w 4043119"/>
              <a:gd name="connsiteY31" fmla="*/ 2463222 h 3552735"/>
              <a:gd name="connsiteX32" fmla="*/ 19665 w 4043119"/>
              <a:gd name="connsiteY32" fmla="*/ 2659867 h 3552735"/>
              <a:gd name="connsiteX33" fmla="*/ 39329 w 4043119"/>
              <a:gd name="connsiteY33" fmla="*/ 2728693 h 3552735"/>
              <a:gd name="connsiteX34" fmla="*/ 68826 w 4043119"/>
              <a:gd name="connsiteY34" fmla="*/ 2768022 h 3552735"/>
              <a:gd name="connsiteX35" fmla="*/ 78658 w 4043119"/>
              <a:gd name="connsiteY35" fmla="*/ 2797518 h 3552735"/>
              <a:gd name="connsiteX36" fmla="*/ 117987 w 4043119"/>
              <a:gd name="connsiteY36" fmla="*/ 2856512 h 3552735"/>
              <a:gd name="connsiteX37" fmla="*/ 157316 w 4043119"/>
              <a:gd name="connsiteY37" fmla="*/ 2925338 h 3552735"/>
              <a:gd name="connsiteX38" fmla="*/ 196645 w 4043119"/>
              <a:gd name="connsiteY38" fmla="*/ 2984331 h 3552735"/>
              <a:gd name="connsiteX39" fmla="*/ 226142 w 4043119"/>
              <a:gd name="connsiteY39" fmla="*/ 3023660 h 3552735"/>
              <a:gd name="connsiteX40" fmla="*/ 245807 w 4043119"/>
              <a:gd name="connsiteY40" fmla="*/ 3053157 h 3552735"/>
              <a:gd name="connsiteX41" fmla="*/ 275303 w 4043119"/>
              <a:gd name="connsiteY41" fmla="*/ 3072822 h 3552735"/>
              <a:gd name="connsiteX42" fmla="*/ 304800 w 4043119"/>
              <a:gd name="connsiteY42" fmla="*/ 3102318 h 3552735"/>
              <a:gd name="connsiteX43" fmla="*/ 344129 w 4043119"/>
              <a:gd name="connsiteY43" fmla="*/ 3171144 h 3552735"/>
              <a:gd name="connsiteX44" fmla="*/ 373626 w 4043119"/>
              <a:gd name="connsiteY44" fmla="*/ 3200641 h 3552735"/>
              <a:gd name="connsiteX45" fmla="*/ 452284 w 4043119"/>
              <a:gd name="connsiteY45" fmla="*/ 3279299 h 3552735"/>
              <a:gd name="connsiteX46" fmla="*/ 481781 w 4043119"/>
              <a:gd name="connsiteY46" fmla="*/ 3298964 h 3552735"/>
              <a:gd name="connsiteX47" fmla="*/ 530942 w 4043119"/>
              <a:gd name="connsiteY47" fmla="*/ 3308796 h 3552735"/>
              <a:gd name="connsiteX48" fmla="*/ 619432 w 4043119"/>
              <a:gd name="connsiteY48" fmla="*/ 3348125 h 3552735"/>
              <a:gd name="connsiteX49" fmla="*/ 717755 w 4043119"/>
              <a:gd name="connsiteY49" fmla="*/ 3387454 h 3552735"/>
              <a:gd name="connsiteX50" fmla="*/ 816078 w 4043119"/>
              <a:gd name="connsiteY50" fmla="*/ 3397286 h 3552735"/>
              <a:gd name="connsiteX51" fmla="*/ 845574 w 4043119"/>
              <a:gd name="connsiteY51" fmla="*/ 3407118 h 3552735"/>
              <a:gd name="connsiteX52" fmla="*/ 884903 w 4043119"/>
              <a:gd name="connsiteY52" fmla="*/ 3416951 h 3552735"/>
              <a:gd name="connsiteX53" fmla="*/ 924232 w 4043119"/>
              <a:gd name="connsiteY53" fmla="*/ 3436615 h 3552735"/>
              <a:gd name="connsiteX54" fmla="*/ 1022555 w 4043119"/>
              <a:gd name="connsiteY54" fmla="*/ 3456280 h 3552735"/>
              <a:gd name="connsiteX55" fmla="*/ 1238865 w 4043119"/>
              <a:gd name="connsiteY55" fmla="*/ 3466112 h 3552735"/>
              <a:gd name="connsiteX56" fmla="*/ 1406013 w 4043119"/>
              <a:gd name="connsiteY56" fmla="*/ 3426783 h 3552735"/>
              <a:gd name="connsiteX57" fmla="*/ 1622323 w 4043119"/>
              <a:gd name="connsiteY57" fmla="*/ 3348125 h 3552735"/>
              <a:gd name="connsiteX58" fmla="*/ 1907458 w 4043119"/>
              <a:gd name="connsiteY58" fmla="*/ 3298964 h 3552735"/>
              <a:gd name="connsiteX59" fmla="*/ 2271252 w 4043119"/>
              <a:gd name="connsiteY59" fmla="*/ 3289131 h 3552735"/>
              <a:gd name="connsiteX60" fmla="*/ 2300749 w 4043119"/>
              <a:gd name="connsiteY60" fmla="*/ 3279299 h 3552735"/>
              <a:gd name="connsiteX61" fmla="*/ 2644878 w 4043119"/>
              <a:gd name="connsiteY61" fmla="*/ 3338293 h 3552735"/>
              <a:gd name="connsiteX62" fmla="*/ 3052516 w 4043119"/>
              <a:gd name="connsiteY62" fmla="*/ 3505461 h 3552735"/>
              <a:gd name="connsiteX63" fmla="*/ 3482090 w 4043119"/>
              <a:gd name="connsiteY63" fmla="*/ 3549698 h 3552735"/>
              <a:gd name="connsiteX64" fmla="*/ 4043119 w 4043119"/>
              <a:gd name="connsiteY6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344129 w 4043119"/>
              <a:gd name="connsiteY14" fmla="*/ 1322680 h 3552735"/>
              <a:gd name="connsiteX15" fmla="*/ 255639 w 4043119"/>
              <a:gd name="connsiteY15" fmla="*/ 1450499 h 3552735"/>
              <a:gd name="connsiteX16" fmla="*/ 235974 w 4043119"/>
              <a:gd name="connsiteY16" fmla="*/ 1479996 h 3552735"/>
              <a:gd name="connsiteX17" fmla="*/ 196645 w 4043119"/>
              <a:gd name="connsiteY17" fmla="*/ 1558654 h 3552735"/>
              <a:gd name="connsiteX18" fmla="*/ 167149 w 4043119"/>
              <a:gd name="connsiteY18" fmla="*/ 1656977 h 3552735"/>
              <a:gd name="connsiteX19" fmla="*/ 147484 w 4043119"/>
              <a:gd name="connsiteY19" fmla="*/ 1696306 h 3552735"/>
              <a:gd name="connsiteX20" fmla="*/ 127820 w 4043119"/>
              <a:gd name="connsiteY20" fmla="*/ 1774964 h 3552735"/>
              <a:gd name="connsiteX21" fmla="*/ 117987 w 4043119"/>
              <a:gd name="connsiteY21" fmla="*/ 1814293 h 3552735"/>
              <a:gd name="connsiteX22" fmla="*/ 98323 w 4043119"/>
              <a:gd name="connsiteY22" fmla="*/ 1932280 h 3552735"/>
              <a:gd name="connsiteX23" fmla="*/ 88491 w 4043119"/>
              <a:gd name="connsiteY23" fmla="*/ 2128925 h 3552735"/>
              <a:gd name="connsiteX24" fmla="*/ 78658 w 4043119"/>
              <a:gd name="connsiteY24" fmla="*/ 2158422 h 3552735"/>
              <a:gd name="connsiteX25" fmla="*/ 68826 w 4043119"/>
              <a:gd name="connsiteY25" fmla="*/ 2197751 h 3552735"/>
              <a:gd name="connsiteX26" fmla="*/ 49161 w 4043119"/>
              <a:gd name="connsiteY26" fmla="*/ 2256744 h 3552735"/>
              <a:gd name="connsiteX27" fmla="*/ 39329 w 4043119"/>
              <a:gd name="connsiteY27" fmla="*/ 2286241 h 3552735"/>
              <a:gd name="connsiteX28" fmla="*/ 29497 w 4043119"/>
              <a:gd name="connsiteY28" fmla="*/ 2325570 h 3552735"/>
              <a:gd name="connsiteX29" fmla="*/ 19665 w 4043119"/>
              <a:gd name="connsiteY29" fmla="*/ 2355067 h 3552735"/>
              <a:gd name="connsiteX30" fmla="*/ 0 w 4043119"/>
              <a:gd name="connsiteY30" fmla="*/ 2463222 h 3552735"/>
              <a:gd name="connsiteX31" fmla="*/ 19665 w 4043119"/>
              <a:gd name="connsiteY31" fmla="*/ 2659867 h 3552735"/>
              <a:gd name="connsiteX32" fmla="*/ 39329 w 4043119"/>
              <a:gd name="connsiteY32" fmla="*/ 2728693 h 3552735"/>
              <a:gd name="connsiteX33" fmla="*/ 68826 w 4043119"/>
              <a:gd name="connsiteY33" fmla="*/ 2768022 h 3552735"/>
              <a:gd name="connsiteX34" fmla="*/ 78658 w 4043119"/>
              <a:gd name="connsiteY34" fmla="*/ 2797518 h 3552735"/>
              <a:gd name="connsiteX35" fmla="*/ 117987 w 4043119"/>
              <a:gd name="connsiteY35" fmla="*/ 2856512 h 3552735"/>
              <a:gd name="connsiteX36" fmla="*/ 157316 w 4043119"/>
              <a:gd name="connsiteY36" fmla="*/ 2925338 h 3552735"/>
              <a:gd name="connsiteX37" fmla="*/ 196645 w 4043119"/>
              <a:gd name="connsiteY37" fmla="*/ 2984331 h 3552735"/>
              <a:gd name="connsiteX38" fmla="*/ 226142 w 4043119"/>
              <a:gd name="connsiteY38" fmla="*/ 3023660 h 3552735"/>
              <a:gd name="connsiteX39" fmla="*/ 245807 w 4043119"/>
              <a:gd name="connsiteY39" fmla="*/ 3053157 h 3552735"/>
              <a:gd name="connsiteX40" fmla="*/ 275303 w 4043119"/>
              <a:gd name="connsiteY40" fmla="*/ 3072822 h 3552735"/>
              <a:gd name="connsiteX41" fmla="*/ 304800 w 4043119"/>
              <a:gd name="connsiteY41" fmla="*/ 3102318 h 3552735"/>
              <a:gd name="connsiteX42" fmla="*/ 344129 w 4043119"/>
              <a:gd name="connsiteY42" fmla="*/ 3171144 h 3552735"/>
              <a:gd name="connsiteX43" fmla="*/ 373626 w 4043119"/>
              <a:gd name="connsiteY43" fmla="*/ 3200641 h 3552735"/>
              <a:gd name="connsiteX44" fmla="*/ 452284 w 4043119"/>
              <a:gd name="connsiteY44" fmla="*/ 3279299 h 3552735"/>
              <a:gd name="connsiteX45" fmla="*/ 481781 w 4043119"/>
              <a:gd name="connsiteY45" fmla="*/ 3298964 h 3552735"/>
              <a:gd name="connsiteX46" fmla="*/ 530942 w 4043119"/>
              <a:gd name="connsiteY46" fmla="*/ 3308796 h 3552735"/>
              <a:gd name="connsiteX47" fmla="*/ 619432 w 4043119"/>
              <a:gd name="connsiteY47" fmla="*/ 3348125 h 3552735"/>
              <a:gd name="connsiteX48" fmla="*/ 717755 w 4043119"/>
              <a:gd name="connsiteY48" fmla="*/ 3387454 h 3552735"/>
              <a:gd name="connsiteX49" fmla="*/ 816078 w 4043119"/>
              <a:gd name="connsiteY49" fmla="*/ 3397286 h 3552735"/>
              <a:gd name="connsiteX50" fmla="*/ 845574 w 4043119"/>
              <a:gd name="connsiteY50" fmla="*/ 3407118 h 3552735"/>
              <a:gd name="connsiteX51" fmla="*/ 884903 w 4043119"/>
              <a:gd name="connsiteY51" fmla="*/ 3416951 h 3552735"/>
              <a:gd name="connsiteX52" fmla="*/ 924232 w 4043119"/>
              <a:gd name="connsiteY52" fmla="*/ 3436615 h 3552735"/>
              <a:gd name="connsiteX53" fmla="*/ 1022555 w 4043119"/>
              <a:gd name="connsiteY53" fmla="*/ 3456280 h 3552735"/>
              <a:gd name="connsiteX54" fmla="*/ 1238865 w 4043119"/>
              <a:gd name="connsiteY54" fmla="*/ 3466112 h 3552735"/>
              <a:gd name="connsiteX55" fmla="*/ 1406013 w 4043119"/>
              <a:gd name="connsiteY55" fmla="*/ 3426783 h 3552735"/>
              <a:gd name="connsiteX56" fmla="*/ 1622323 w 4043119"/>
              <a:gd name="connsiteY56" fmla="*/ 3348125 h 3552735"/>
              <a:gd name="connsiteX57" fmla="*/ 1907458 w 4043119"/>
              <a:gd name="connsiteY57" fmla="*/ 3298964 h 3552735"/>
              <a:gd name="connsiteX58" fmla="*/ 2271252 w 4043119"/>
              <a:gd name="connsiteY58" fmla="*/ 3289131 h 3552735"/>
              <a:gd name="connsiteX59" fmla="*/ 2300749 w 4043119"/>
              <a:gd name="connsiteY59" fmla="*/ 3279299 h 3552735"/>
              <a:gd name="connsiteX60" fmla="*/ 2644878 w 4043119"/>
              <a:gd name="connsiteY60" fmla="*/ 3338293 h 3552735"/>
              <a:gd name="connsiteX61" fmla="*/ 3052516 w 4043119"/>
              <a:gd name="connsiteY61" fmla="*/ 3505461 h 3552735"/>
              <a:gd name="connsiteX62" fmla="*/ 3482090 w 4043119"/>
              <a:gd name="connsiteY62" fmla="*/ 3549698 h 3552735"/>
              <a:gd name="connsiteX63" fmla="*/ 4043119 w 4043119"/>
              <a:gd name="connsiteY6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255639 w 4043119"/>
              <a:gd name="connsiteY14" fmla="*/ 1450499 h 3552735"/>
              <a:gd name="connsiteX15" fmla="*/ 235974 w 4043119"/>
              <a:gd name="connsiteY15" fmla="*/ 1479996 h 3552735"/>
              <a:gd name="connsiteX16" fmla="*/ 196645 w 4043119"/>
              <a:gd name="connsiteY16" fmla="*/ 1558654 h 3552735"/>
              <a:gd name="connsiteX17" fmla="*/ 167149 w 4043119"/>
              <a:gd name="connsiteY17" fmla="*/ 1656977 h 3552735"/>
              <a:gd name="connsiteX18" fmla="*/ 147484 w 4043119"/>
              <a:gd name="connsiteY18" fmla="*/ 1696306 h 3552735"/>
              <a:gd name="connsiteX19" fmla="*/ 127820 w 4043119"/>
              <a:gd name="connsiteY19" fmla="*/ 1774964 h 3552735"/>
              <a:gd name="connsiteX20" fmla="*/ 117987 w 4043119"/>
              <a:gd name="connsiteY20" fmla="*/ 1814293 h 3552735"/>
              <a:gd name="connsiteX21" fmla="*/ 98323 w 4043119"/>
              <a:gd name="connsiteY21" fmla="*/ 1932280 h 3552735"/>
              <a:gd name="connsiteX22" fmla="*/ 88491 w 4043119"/>
              <a:gd name="connsiteY22" fmla="*/ 2128925 h 3552735"/>
              <a:gd name="connsiteX23" fmla="*/ 78658 w 4043119"/>
              <a:gd name="connsiteY23" fmla="*/ 2158422 h 3552735"/>
              <a:gd name="connsiteX24" fmla="*/ 68826 w 4043119"/>
              <a:gd name="connsiteY24" fmla="*/ 2197751 h 3552735"/>
              <a:gd name="connsiteX25" fmla="*/ 49161 w 4043119"/>
              <a:gd name="connsiteY25" fmla="*/ 2256744 h 3552735"/>
              <a:gd name="connsiteX26" fmla="*/ 39329 w 4043119"/>
              <a:gd name="connsiteY26" fmla="*/ 2286241 h 3552735"/>
              <a:gd name="connsiteX27" fmla="*/ 29497 w 4043119"/>
              <a:gd name="connsiteY27" fmla="*/ 2325570 h 3552735"/>
              <a:gd name="connsiteX28" fmla="*/ 19665 w 4043119"/>
              <a:gd name="connsiteY28" fmla="*/ 2355067 h 3552735"/>
              <a:gd name="connsiteX29" fmla="*/ 0 w 4043119"/>
              <a:gd name="connsiteY29" fmla="*/ 2463222 h 3552735"/>
              <a:gd name="connsiteX30" fmla="*/ 19665 w 4043119"/>
              <a:gd name="connsiteY30" fmla="*/ 2659867 h 3552735"/>
              <a:gd name="connsiteX31" fmla="*/ 39329 w 4043119"/>
              <a:gd name="connsiteY31" fmla="*/ 2728693 h 3552735"/>
              <a:gd name="connsiteX32" fmla="*/ 68826 w 4043119"/>
              <a:gd name="connsiteY32" fmla="*/ 2768022 h 3552735"/>
              <a:gd name="connsiteX33" fmla="*/ 78658 w 4043119"/>
              <a:gd name="connsiteY33" fmla="*/ 2797518 h 3552735"/>
              <a:gd name="connsiteX34" fmla="*/ 117987 w 4043119"/>
              <a:gd name="connsiteY34" fmla="*/ 2856512 h 3552735"/>
              <a:gd name="connsiteX35" fmla="*/ 157316 w 4043119"/>
              <a:gd name="connsiteY35" fmla="*/ 2925338 h 3552735"/>
              <a:gd name="connsiteX36" fmla="*/ 196645 w 4043119"/>
              <a:gd name="connsiteY36" fmla="*/ 2984331 h 3552735"/>
              <a:gd name="connsiteX37" fmla="*/ 226142 w 4043119"/>
              <a:gd name="connsiteY37" fmla="*/ 3023660 h 3552735"/>
              <a:gd name="connsiteX38" fmla="*/ 245807 w 4043119"/>
              <a:gd name="connsiteY38" fmla="*/ 3053157 h 3552735"/>
              <a:gd name="connsiteX39" fmla="*/ 275303 w 4043119"/>
              <a:gd name="connsiteY39" fmla="*/ 3072822 h 3552735"/>
              <a:gd name="connsiteX40" fmla="*/ 304800 w 4043119"/>
              <a:gd name="connsiteY40" fmla="*/ 3102318 h 3552735"/>
              <a:gd name="connsiteX41" fmla="*/ 344129 w 4043119"/>
              <a:gd name="connsiteY41" fmla="*/ 3171144 h 3552735"/>
              <a:gd name="connsiteX42" fmla="*/ 373626 w 4043119"/>
              <a:gd name="connsiteY42" fmla="*/ 3200641 h 3552735"/>
              <a:gd name="connsiteX43" fmla="*/ 452284 w 4043119"/>
              <a:gd name="connsiteY43" fmla="*/ 3279299 h 3552735"/>
              <a:gd name="connsiteX44" fmla="*/ 481781 w 4043119"/>
              <a:gd name="connsiteY44" fmla="*/ 3298964 h 3552735"/>
              <a:gd name="connsiteX45" fmla="*/ 530942 w 4043119"/>
              <a:gd name="connsiteY45" fmla="*/ 3308796 h 3552735"/>
              <a:gd name="connsiteX46" fmla="*/ 619432 w 4043119"/>
              <a:gd name="connsiteY46" fmla="*/ 3348125 h 3552735"/>
              <a:gd name="connsiteX47" fmla="*/ 717755 w 4043119"/>
              <a:gd name="connsiteY47" fmla="*/ 3387454 h 3552735"/>
              <a:gd name="connsiteX48" fmla="*/ 816078 w 4043119"/>
              <a:gd name="connsiteY48" fmla="*/ 3397286 h 3552735"/>
              <a:gd name="connsiteX49" fmla="*/ 845574 w 4043119"/>
              <a:gd name="connsiteY49" fmla="*/ 3407118 h 3552735"/>
              <a:gd name="connsiteX50" fmla="*/ 884903 w 4043119"/>
              <a:gd name="connsiteY50" fmla="*/ 3416951 h 3552735"/>
              <a:gd name="connsiteX51" fmla="*/ 924232 w 4043119"/>
              <a:gd name="connsiteY51" fmla="*/ 3436615 h 3552735"/>
              <a:gd name="connsiteX52" fmla="*/ 1022555 w 4043119"/>
              <a:gd name="connsiteY52" fmla="*/ 3456280 h 3552735"/>
              <a:gd name="connsiteX53" fmla="*/ 1238865 w 4043119"/>
              <a:gd name="connsiteY53" fmla="*/ 3466112 h 3552735"/>
              <a:gd name="connsiteX54" fmla="*/ 1406013 w 4043119"/>
              <a:gd name="connsiteY54" fmla="*/ 3426783 h 3552735"/>
              <a:gd name="connsiteX55" fmla="*/ 1622323 w 4043119"/>
              <a:gd name="connsiteY55" fmla="*/ 3348125 h 3552735"/>
              <a:gd name="connsiteX56" fmla="*/ 1907458 w 4043119"/>
              <a:gd name="connsiteY56" fmla="*/ 3298964 h 3552735"/>
              <a:gd name="connsiteX57" fmla="*/ 2271252 w 4043119"/>
              <a:gd name="connsiteY57" fmla="*/ 3289131 h 3552735"/>
              <a:gd name="connsiteX58" fmla="*/ 2300749 w 4043119"/>
              <a:gd name="connsiteY58" fmla="*/ 3279299 h 3552735"/>
              <a:gd name="connsiteX59" fmla="*/ 2644878 w 4043119"/>
              <a:gd name="connsiteY59" fmla="*/ 3338293 h 3552735"/>
              <a:gd name="connsiteX60" fmla="*/ 3052516 w 4043119"/>
              <a:gd name="connsiteY60" fmla="*/ 3505461 h 3552735"/>
              <a:gd name="connsiteX61" fmla="*/ 3482090 w 4043119"/>
              <a:gd name="connsiteY61" fmla="*/ 3549698 h 3552735"/>
              <a:gd name="connsiteX62" fmla="*/ 4043119 w 4043119"/>
              <a:gd name="connsiteY6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255639 w 4043119"/>
              <a:gd name="connsiteY14" fmla="*/ 1450499 h 3552735"/>
              <a:gd name="connsiteX15" fmla="*/ 196645 w 4043119"/>
              <a:gd name="connsiteY15" fmla="*/ 1558654 h 3552735"/>
              <a:gd name="connsiteX16" fmla="*/ 167149 w 4043119"/>
              <a:gd name="connsiteY16" fmla="*/ 1656977 h 3552735"/>
              <a:gd name="connsiteX17" fmla="*/ 147484 w 4043119"/>
              <a:gd name="connsiteY17" fmla="*/ 1696306 h 3552735"/>
              <a:gd name="connsiteX18" fmla="*/ 127820 w 4043119"/>
              <a:gd name="connsiteY18" fmla="*/ 1774964 h 3552735"/>
              <a:gd name="connsiteX19" fmla="*/ 117987 w 4043119"/>
              <a:gd name="connsiteY19" fmla="*/ 1814293 h 3552735"/>
              <a:gd name="connsiteX20" fmla="*/ 98323 w 4043119"/>
              <a:gd name="connsiteY20" fmla="*/ 1932280 h 3552735"/>
              <a:gd name="connsiteX21" fmla="*/ 88491 w 4043119"/>
              <a:gd name="connsiteY21" fmla="*/ 2128925 h 3552735"/>
              <a:gd name="connsiteX22" fmla="*/ 78658 w 4043119"/>
              <a:gd name="connsiteY22" fmla="*/ 2158422 h 3552735"/>
              <a:gd name="connsiteX23" fmla="*/ 68826 w 4043119"/>
              <a:gd name="connsiteY23" fmla="*/ 2197751 h 3552735"/>
              <a:gd name="connsiteX24" fmla="*/ 49161 w 4043119"/>
              <a:gd name="connsiteY24" fmla="*/ 2256744 h 3552735"/>
              <a:gd name="connsiteX25" fmla="*/ 39329 w 4043119"/>
              <a:gd name="connsiteY25" fmla="*/ 2286241 h 3552735"/>
              <a:gd name="connsiteX26" fmla="*/ 29497 w 4043119"/>
              <a:gd name="connsiteY26" fmla="*/ 2325570 h 3552735"/>
              <a:gd name="connsiteX27" fmla="*/ 19665 w 4043119"/>
              <a:gd name="connsiteY27" fmla="*/ 2355067 h 3552735"/>
              <a:gd name="connsiteX28" fmla="*/ 0 w 4043119"/>
              <a:gd name="connsiteY28" fmla="*/ 2463222 h 3552735"/>
              <a:gd name="connsiteX29" fmla="*/ 19665 w 4043119"/>
              <a:gd name="connsiteY29" fmla="*/ 2659867 h 3552735"/>
              <a:gd name="connsiteX30" fmla="*/ 39329 w 4043119"/>
              <a:gd name="connsiteY30" fmla="*/ 2728693 h 3552735"/>
              <a:gd name="connsiteX31" fmla="*/ 68826 w 4043119"/>
              <a:gd name="connsiteY31" fmla="*/ 2768022 h 3552735"/>
              <a:gd name="connsiteX32" fmla="*/ 78658 w 4043119"/>
              <a:gd name="connsiteY32" fmla="*/ 2797518 h 3552735"/>
              <a:gd name="connsiteX33" fmla="*/ 117987 w 4043119"/>
              <a:gd name="connsiteY33" fmla="*/ 2856512 h 3552735"/>
              <a:gd name="connsiteX34" fmla="*/ 157316 w 4043119"/>
              <a:gd name="connsiteY34" fmla="*/ 2925338 h 3552735"/>
              <a:gd name="connsiteX35" fmla="*/ 196645 w 4043119"/>
              <a:gd name="connsiteY35" fmla="*/ 2984331 h 3552735"/>
              <a:gd name="connsiteX36" fmla="*/ 226142 w 4043119"/>
              <a:gd name="connsiteY36" fmla="*/ 3023660 h 3552735"/>
              <a:gd name="connsiteX37" fmla="*/ 245807 w 4043119"/>
              <a:gd name="connsiteY37" fmla="*/ 3053157 h 3552735"/>
              <a:gd name="connsiteX38" fmla="*/ 275303 w 4043119"/>
              <a:gd name="connsiteY38" fmla="*/ 3072822 h 3552735"/>
              <a:gd name="connsiteX39" fmla="*/ 304800 w 4043119"/>
              <a:gd name="connsiteY39" fmla="*/ 3102318 h 3552735"/>
              <a:gd name="connsiteX40" fmla="*/ 344129 w 4043119"/>
              <a:gd name="connsiteY40" fmla="*/ 3171144 h 3552735"/>
              <a:gd name="connsiteX41" fmla="*/ 373626 w 4043119"/>
              <a:gd name="connsiteY41" fmla="*/ 3200641 h 3552735"/>
              <a:gd name="connsiteX42" fmla="*/ 452284 w 4043119"/>
              <a:gd name="connsiteY42" fmla="*/ 3279299 h 3552735"/>
              <a:gd name="connsiteX43" fmla="*/ 481781 w 4043119"/>
              <a:gd name="connsiteY43" fmla="*/ 3298964 h 3552735"/>
              <a:gd name="connsiteX44" fmla="*/ 530942 w 4043119"/>
              <a:gd name="connsiteY44" fmla="*/ 3308796 h 3552735"/>
              <a:gd name="connsiteX45" fmla="*/ 619432 w 4043119"/>
              <a:gd name="connsiteY45" fmla="*/ 3348125 h 3552735"/>
              <a:gd name="connsiteX46" fmla="*/ 717755 w 4043119"/>
              <a:gd name="connsiteY46" fmla="*/ 3387454 h 3552735"/>
              <a:gd name="connsiteX47" fmla="*/ 816078 w 4043119"/>
              <a:gd name="connsiteY47" fmla="*/ 3397286 h 3552735"/>
              <a:gd name="connsiteX48" fmla="*/ 845574 w 4043119"/>
              <a:gd name="connsiteY48" fmla="*/ 3407118 h 3552735"/>
              <a:gd name="connsiteX49" fmla="*/ 884903 w 4043119"/>
              <a:gd name="connsiteY49" fmla="*/ 3416951 h 3552735"/>
              <a:gd name="connsiteX50" fmla="*/ 924232 w 4043119"/>
              <a:gd name="connsiteY50" fmla="*/ 3436615 h 3552735"/>
              <a:gd name="connsiteX51" fmla="*/ 1022555 w 4043119"/>
              <a:gd name="connsiteY51" fmla="*/ 3456280 h 3552735"/>
              <a:gd name="connsiteX52" fmla="*/ 1238865 w 4043119"/>
              <a:gd name="connsiteY52" fmla="*/ 3466112 h 3552735"/>
              <a:gd name="connsiteX53" fmla="*/ 1406013 w 4043119"/>
              <a:gd name="connsiteY53" fmla="*/ 3426783 h 3552735"/>
              <a:gd name="connsiteX54" fmla="*/ 1622323 w 4043119"/>
              <a:gd name="connsiteY54" fmla="*/ 3348125 h 3552735"/>
              <a:gd name="connsiteX55" fmla="*/ 1907458 w 4043119"/>
              <a:gd name="connsiteY55" fmla="*/ 3298964 h 3552735"/>
              <a:gd name="connsiteX56" fmla="*/ 2271252 w 4043119"/>
              <a:gd name="connsiteY56" fmla="*/ 3289131 h 3552735"/>
              <a:gd name="connsiteX57" fmla="*/ 2300749 w 4043119"/>
              <a:gd name="connsiteY57" fmla="*/ 3279299 h 3552735"/>
              <a:gd name="connsiteX58" fmla="*/ 2644878 w 4043119"/>
              <a:gd name="connsiteY58" fmla="*/ 3338293 h 3552735"/>
              <a:gd name="connsiteX59" fmla="*/ 3052516 w 4043119"/>
              <a:gd name="connsiteY59" fmla="*/ 3505461 h 3552735"/>
              <a:gd name="connsiteX60" fmla="*/ 3482090 w 4043119"/>
              <a:gd name="connsiteY60" fmla="*/ 3549698 h 3552735"/>
              <a:gd name="connsiteX61" fmla="*/ 4043119 w 4043119"/>
              <a:gd name="connsiteY6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67149 w 4043119"/>
              <a:gd name="connsiteY15" fmla="*/ 1656977 h 3552735"/>
              <a:gd name="connsiteX16" fmla="*/ 147484 w 4043119"/>
              <a:gd name="connsiteY16" fmla="*/ 1696306 h 3552735"/>
              <a:gd name="connsiteX17" fmla="*/ 127820 w 4043119"/>
              <a:gd name="connsiteY17" fmla="*/ 1774964 h 3552735"/>
              <a:gd name="connsiteX18" fmla="*/ 117987 w 4043119"/>
              <a:gd name="connsiteY18" fmla="*/ 1814293 h 3552735"/>
              <a:gd name="connsiteX19" fmla="*/ 98323 w 4043119"/>
              <a:gd name="connsiteY19" fmla="*/ 1932280 h 3552735"/>
              <a:gd name="connsiteX20" fmla="*/ 88491 w 4043119"/>
              <a:gd name="connsiteY20" fmla="*/ 2128925 h 3552735"/>
              <a:gd name="connsiteX21" fmla="*/ 78658 w 4043119"/>
              <a:gd name="connsiteY21" fmla="*/ 2158422 h 3552735"/>
              <a:gd name="connsiteX22" fmla="*/ 68826 w 4043119"/>
              <a:gd name="connsiteY22" fmla="*/ 2197751 h 3552735"/>
              <a:gd name="connsiteX23" fmla="*/ 49161 w 4043119"/>
              <a:gd name="connsiteY23" fmla="*/ 2256744 h 3552735"/>
              <a:gd name="connsiteX24" fmla="*/ 39329 w 4043119"/>
              <a:gd name="connsiteY24" fmla="*/ 2286241 h 3552735"/>
              <a:gd name="connsiteX25" fmla="*/ 29497 w 4043119"/>
              <a:gd name="connsiteY25" fmla="*/ 2325570 h 3552735"/>
              <a:gd name="connsiteX26" fmla="*/ 19665 w 4043119"/>
              <a:gd name="connsiteY26" fmla="*/ 2355067 h 3552735"/>
              <a:gd name="connsiteX27" fmla="*/ 0 w 4043119"/>
              <a:gd name="connsiteY27" fmla="*/ 2463222 h 3552735"/>
              <a:gd name="connsiteX28" fmla="*/ 19665 w 4043119"/>
              <a:gd name="connsiteY28" fmla="*/ 2659867 h 3552735"/>
              <a:gd name="connsiteX29" fmla="*/ 39329 w 4043119"/>
              <a:gd name="connsiteY29" fmla="*/ 2728693 h 3552735"/>
              <a:gd name="connsiteX30" fmla="*/ 68826 w 4043119"/>
              <a:gd name="connsiteY30" fmla="*/ 2768022 h 3552735"/>
              <a:gd name="connsiteX31" fmla="*/ 78658 w 4043119"/>
              <a:gd name="connsiteY31" fmla="*/ 2797518 h 3552735"/>
              <a:gd name="connsiteX32" fmla="*/ 117987 w 4043119"/>
              <a:gd name="connsiteY32" fmla="*/ 2856512 h 3552735"/>
              <a:gd name="connsiteX33" fmla="*/ 157316 w 4043119"/>
              <a:gd name="connsiteY33" fmla="*/ 2925338 h 3552735"/>
              <a:gd name="connsiteX34" fmla="*/ 196645 w 4043119"/>
              <a:gd name="connsiteY34" fmla="*/ 2984331 h 3552735"/>
              <a:gd name="connsiteX35" fmla="*/ 226142 w 4043119"/>
              <a:gd name="connsiteY35" fmla="*/ 3023660 h 3552735"/>
              <a:gd name="connsiteX36" fmla="*/ 245807 w 4043119"/>
              <a:gd name="connsiteY36" fmla="*/ 3053157 h 3552735"/>
              <a:gd name="connsiteX37" fmla="*/ 275303 w 4043119"/>
              <a:gd name="connsiteY37" fmla="*/ 3072822 h 3552735"/>
              <a:gd name="connsiteX38" fmla="*/ 304800 w 4043119"/>
              <a:gd name="connsiteY38" fmla="*/ 3102318 h 3552735"/>
              <a:gd name="connsiteX39" fmla="*/ 344129 w 4043119"/>
              <a:gd name="connsiteY39" fmla="*/ 3171144 h 3552735"/>
              <a:gd name="connsiteX40" fmla="*/ 373626 w 4043119"/>
              <a:gd name="connsiteY40" fmla="*/ 3200641 h 3552735"/>
              <a:gd name="connsiteX41" fmla="*/ 452284 w 4043119"/>
              <a:gd name="connsiteY41" fmla="*/ 3279299 h 3552735"/>
              <a:gd name="connsiteX42" fmla="*/ 481781 w 4043119"/>
              <a:gd name="connsiteY42" fmla="*/ 3298964 h 3552735"/>
              <a:gd name="connsiteX43" fmla="*/ 530942 w 4043119"/>
              <a:gd name="connsiteY43" fmla="*/ 3308796 h 3552735"/>
              <a:gd name="connsiteX44" fmla="*/ 619432 w 4043119"/>
              <a:gd name="connsiteY44" fmla="*/ 3348125 h 3552735"/>
              <a:gd name="connsiteX45" fmla="*/ 717755 w 4043119"/>
              <a:gd name="connsiteY45" fmla="*/ 3387454 h 3552735"/>
              <a:gd name="connsiteX46" fmla="*/ 816078 w 4043119"/>
              <a:gd name="connsiteY46" fmla="*/ 3397286 h 3552735"/>
              <a:gd name="connsiteX47" fmla="*/ 845574 w 4043119"/>
              <a:gd name="connsiteY47" fmla="*/ 3407118 h 3552735"/>
              <a:gd name="connsiteX48" fmla="*/ 884903 w 4043119"/>
              <a:gd name="connsiteY48" fmla="*/ 3416951 h 3552735"/>
              <a:gd name="connsiteX49" fmla="*/ 924232 w 4043119"/>
              <a:gd name="connsiteY49" fmla="*/ 3436615 h 3552735"/>
              <a:gd name="connsiteX50" fmla="*/ 1022555 w 4043119"/>
              <a:gd name="connsiteY50" fmla="*/ 3456280 h 3552735"/>
              <a:gd name="connsiteX51" fmla="*/ 1238865 w 4043119"/>
              <a:gd name="connsiteY51" fmla="*/ 3466112 h 3552735"/>
              <a:gd name="connsiteX52" fmla="*/ 1406013 w 4043119"/>
              <a:gd name="connsiteY52" fmla="*/ 3426783 h 3552735"/>
              <a:gd name="connsiteX53" fmla="*/ 1622323 w 4043119"/>
              <a:gd name="connsiteY53" fmla="*/ 3348125 h 3552735"/>
              <a:gd name="connsiteX54" fmla="*/ 1907458 w 4043119"/>
              <a:gd name="connsiteY54" fmla="*/ 3298964 h 3552735"/>
              <a:gd name="connsiteX55" fmla="*/ 2271252 w 4043119"/>
              <a:gd name="connsiteY55" fmla="*/ 3289131 h 3552735"/>
              <a:gd name="connsiteX56" fmla="*/ 2300749 w 4043119"/>
              <a:gd name="connsiteY56" fmla="*/ 3279299 h 3552735"/>
              <a:gd name="connsiteX57" fmla="*/ 2644878 w 4043119"/>
              <a:gd name="connsiteY57" fmla="*/ 3338293 h 3552735"/>
              <a:gd name="connsiteX58" fmla="*/ 3052516 w 4043119"/>
              <a:gd name="connsiteY58" fmla="*/ 3505461 h 3552735"/>
              <a:gd name="connsiteX59" fmla="*/ 3482090 w 4043119"/>
              <a:gd name="connsiteY59" fmla="*/ 3549698 h 3552735"/>
              <a:gd name="connsiteX60" fmla="*/ 4043119 w 4043119"/>
              <a:gd name="connsiteY6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27820 w 4043119"/>
              <a:gd name="connsiteY16" fmla="*/ 1774964 h 3552735"/>
              <a:gd name="connsiteX17" fmla="*/ 117987 w 4043119"/>
              <a:gd name="connsiteY17" fmla="*/ 1814293 h 3552735"/>
              <a:gd name="connsiteX18" fmla="*/ 98323 w 4043119"/>
              <a:gd name="connsiteY18" fmla="*/ 1932280 h 3552735"/>
              <a:gd name="connsiteX19" fmla="*/ 88491 w 4043119"/>
              <a:gd name="connsiteY19" fmla="*/ 2128925 h 3552735"/>
              <a:gd name="connsiteX20" fmla="*/ 78658 w 4043119"/>
              <a:gd name="connsiteY20" fmla="*/ 2158422 h 3552735"/>
              <a:gd name="connsiteX21" fmla="*/ 68826 w 4043119"/>
              <a:gd name="connsiteY21" fmla="*/ 2197751 h 3552735"/>
              <a:gd name="connsiteX22" fmla="*/ 49161 w 4043119"/>
              <a:gd name="connsiteY22" fmla="*/ 2256744 h 3552735"/>
              <a:gd name="connsiteX23" fmla="*/ 39329 w 4043119"/>
              <a:gd name="connsiteY23" fmla="*/ 2286241 h 3552735"/>
              <a:gd name="connsiteX24" fmla="*/ 29497 w 4043119"/>
              <a:gd name="connsiteY24" fmla="*/ 2325570 h 3552735"/>
              <a:gd name="connsiteX25" fmla="*/ 19665 w 4043119"/>
              <a:gd name="connsiteY25" fmla="*/ 2355067 h 3552735"/>
              <a:gd name="connsiteX26" fmla="*/ 0 w 4043119"/>
              <a:gd name="connsiteY26" fmla="*/ 2463222 h 3552735"/>
              <a:gd name="connsiteX27" fmla="*/ 19665 w 4043119"/>
              <a:gd name="connsiteY27" fmla="*/ 2659867 h 3552735"/>
              <a:gd name="connsiteX28" fmla="*/ 39329 w 4043119"/>
              <a:gd name="connsiteY28" fmla="*/ 2728693 h 3552735"/>
              <a:gd name="connsiteX29" fmla="*/ 68826 w 4043119"/>
              <a:gd name="connsiteY29" fmla="*/ 2768022 h 3552735"/>
              <a:gd name="connsiteX30" fmla="*/ 78658 w 4043119"/>
              <a:gd name="connsiteY30" fmla="*/ 2797518 h 3552735"/>
              <a:gd name="connsiteX31" fmla="*/ 117987 w 4043119"/>
              <a:gd name="connsiteY31" fmla="*/ 2856512 h 3552735"/>
              <a:gd name="connsiteX32" fmla="*/ 157316 w 4043119"/>
              <a:gd name="connsiteY32" fmla="*/ 2925338 h 3552735"/>
              <a:gd name="connsiteX33" fmla="*/ 196645 w 4043119"/>
              <a:gd name="connsiteY33" fmla="*/ 2984331 h 3552735"/>
              <a:gd name="connsiteX34" fmla="*/ 226142 w 4043119"/>
              <a:gd name="connsiteY34" fmla="*/ 3023660 h 3552735"/>
              <a:gd name="connsiteX35" fmla="*/ 245807 w 4043119"/>
              <a:gd name="connsiteY35" fmla="*/ 3053157 h 3552735"/>
              <a:gd name="connsiteX36" fmla="*/ 275303 w 4043119"/>
              <a:gd name="connsiteY36" fmla="*/ 3072822 h 3552735"/>
              <a:gd name="connsiteX37" fmla="*/ 304800 w 4043119"/>
              <a:gd name="connsiteY37" fmla="*/ 3102318 h 3552735"/>
              <a:gd name="connsiteX38" fmla="*/ 344129 w 4043119"/>
              <a:gd name="connsiteY38" fmla="*/ 3171144 h 3552735"/>
              <a:gd name="connsiteX39" fmla="*/ 373626 w 4043119"/>
              <a:gd name="connsiteY39" fmla="*/ 3200641 h 3552735"/>
              <a:gd name="connsiteX40" fmla="*/ 452284 w 4043119"/>
              <a:gd name="connsiteY40" fmla="*/ 3279299 h 3552735"/>
              <a:gd name="connsiteX41" fmla="*/ 481781 w 4043119"/>
              <a:gd name="connsiteY41" fmla="*/ 3298964 h 3552735"/>
              <a:gd name="connsiteX42" fmla="*/ 530942 w 4043119"/>
              <a:gd name="connsiteY42" fmla="*/ 3308796 h 3552735"/>
              <a:gd name="connsiteX43" fmla="*/ 619432 w 4043119"/>
              <a:gd name="connsiteY43" fmla="*/ 3348125 h 3552735"/>
              <a:gd name="connsiteX44" fmla="*/ 717755 w 4043119"/>
              <a:gd name="connsiteY44" fmla="*/ 3387454 h 3552735"/>
              <a:gd name="connsiteX45" fmla="*/ 816078 w 4043119"/>
              <a:gd name="connsiteY45" fmla="*/ 3397286 h 3552735"/>
              <a:gd name="connsiteX46" fmla="*/ 845574 w 4043119"/>
              <a:gd name="connsiteY46" fmla="*/ 3407118 h 3552735"/>
              <a:gd name="connsiteX47" fmla="*/ 884903 w 4043119"/>
              <a:gd name="connsiteY47" fmla="*/ 3416951 h 3552735"/>
              <a:gd name="connsiteX48" fmla="*/ 924232 w 4043119"/>
              <a:gd name="connsiteY48" fmla="*/ 3436615 h 3552735"/>
              <a:gd name="connsiteX49" fmla="*/ 1022555 w 4043119"/>
              <a:gd name="connsiteY49" fmla="*/ 3456280 h 3552735"/>
              <a:gd name="connsiteX50" fmla="*/ 1238865 w 4043119"/>
              <a:gd name="connsiteY50" fmla="*/ 3466112 h 3552735"/>
              <a:gd name="connsiteX51" fmla="*/ 1406013 w 4043119"/>
              <a:gd name="connsiteY51" fmla="*/ 3426783 h 3552735"/>
              <a:gd name="connsiteX52" fmla="*/ 1622323 w 4043119"/>
              <a:gd name="connsiteY52" fmla="*/ 3348125 h 3552735"/>
              <a:gd name="connsiteX53" fmla="*/ 1907458 w 4043119"/>
              <a:gd name="connsiteY53" fmla="*/ 3298964 h 3552735"/>
              <a:gd name="connsiteX54" fmla="*/ 2271252 w 4043119"/>
              <a:gd name="connsiteY54" fmla="*/ 3289131 h 3552735"/>
              <a:gd name="connsiteX55" fmla="*/ 2300749 w 4043119"/>
              <a:gd name="connsiteY55" fmla="*/ 3279299 h 3552735"/>
              <a:gd name="connsiteX56" fmla="*/ 2644878 w 4043119"/>
              <a:gd name="connsiteY56" fmla="*/ 3338293 h 3552735"/>
              <a:gd name="connsiteX57" fmla="*/ 3052516 w 4043119"/>
              <a:gd name="connsiteY57" fmla="*/ 3505461 h 3552735"/>
              <a:gd name="connsiteX58" fmla="*/ 3482090 w 4043119"/>
              <a:gd name="connsiteY58" fmla="*/ 3549698 h 3552735"/>
              <a:gd name="connsiteX59" fmla="*/ 4043119 w 4043119"/>
              <a:gd name="connsiteY5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47484 w 4043119"/>
              <a:gd name="connsiteY15" fmla="*/ 1696306 h 3552735"/>
              <a:gd name="connsiteX16" fmla="*/ 117987 w 4043119"/>
              <a:gd name="connsiteY16" fmla="*/ 1814293 h 3552735"/>
              <a:gd name="connsiteX17" fmla="*/ 98323 w 4043119"/>
              <a:gd name="connsiteY17" fmla="*/ 1932280 h 3552735"/>
              <a:gd name="connsiteX18" fmla="*/ 88491 w 4043119"/>
              <a:gd name="connsiteY18" fmla="*/ 2128925 h 3552735"/>
              <a:gd name="connsiteX19" fmla="*/ 78658 w 4043119"/>
              <a:gd name="connsiteY19" fmla="*/ 2158422 h 3552735"/>
              <a:gd name="connsiteX20" fmla="*/ 68826 w 4043119"/>
              <a:gd name="connsiteY20" fmla="*/ 2197751 h 3552735"/>
              <a:gd name="connsiteX21" fmla="*/ 49161 w 4043119"/>
              <a:gd name="connsiteY21" fmla="*/ 2256744 h 3552735"/>
              <a:gd name="connsiteX22" fmla="*/ 39329 w 4043119"/>
              <a:gd name="connsiteY22" fmla="*/ 2286241 h 3552735"/>
              <a:gd name="connsiteX23" fmla="*/ 29497 w 4043119"/>
              <a:gd name="connsiteY23" fmla="*/ 2325570 h 3552735"/>
              <a:gd name="connsiteX24" fmla="*/ 19665 w 4043119"/>
              <a:gd name="connsiteY24" fmla="*/ 2355067 h 3552735"/>
              <a:gd name="connsiteX25" fmla="*/ 0 w 4043119"/>
              <a:gd name="connsiteY25" fmla="*/ 2463222 h 3552735"/>
              <a:gd name="connsiteX26" fmla="*/ 19665 w 4043119"/>
              <a:gd name="connsiteY26" fmla="*/ 2659867 h 3552735"/>
              <a:gd name="connsiteX27" fmla="*/ 39329 w 4043119"/>
              <a:gd name="connsiteY27" fmla="*/ 2728693 h 3552735"/>
              <a:gd name="connsiteX28" fmla="*/ 68826 w 4043119"/>
              <a:gd name="connsiteY28" fmla="*/ 2768022 h 3552735"/>
              <a:gd name="connsiteX29" fmla="*/ 78658 w 4043119"/>
              <a:gd name="connsiteY29" fmla="*/ 2797518 h 3552735"/>
              <a:gd name="connsiteX30" fmla="*/ 117987 w 4043119"/>
              <a:gd name="connsiteY30" fmla="*/ 2856512 h 3552735"/>
              <a:gd name="connsiteX31" fmla="*/ 157316 w 4043119"/>
              <a:gd name="connsiteY31" fmla="*/ 2925338 h 3552735"/>
              <a:gd name="connsiteX32" fmla="*/ 196645 w 4043119"/>
              <a:gd name="connsiteY32" fmla="*/ 2984331 h 3552735"/>
              <a:gd name="connsiteX33" fmla="*/ 226142 w 4043119"/>
              <a:gd name="connsiteY33" fmla="*/ 3023660 h 3552735"/>
              <a:gd name="connsiteX34" fmla="*/ 245807 w 4043119"/>
              <a:gd name="connsiteY34" fmla="*/ 3053157 h 3552735"/>
              <a:gd name="connsiteX35" fmla="*/ 275303 w 4043119"/>
              <a:gd name="connsiteY35" fmla="*/ 3072822 h 3552735"/>
              <a:gd name="connsiteX36" fmla="*/ 304800 w 4043119"/>
              <a:gd name="connsiteY36" fmla="*/ 3102318 h 3552735"/>
              <a:gd name="connsiteX37" fmla="*/ 344129 w 4043119"/>
              <a:gd name="connsiteY37" fmla="*/ 3171144 h 3552735"/>
              <a:gd name="connsiteX38" fmla="*/ 373626 w 4043119"/>
              <a:gd name="connsiteY38" fmla="*/ 3200641 h 3552735"/>
              <a:gd name="connsiteX39" fmla="*/ 452284 w 4043119"/>
              <a:gd name="connsiteY39" fmla="*/ 3279299 h 3552735"/>
              <a:gd name="connsiteX40" fmla="*/ 481781 w 4043119"/>
              <a:gd name="connsiteY40" fmla="*/ 3298964 h 3552735"/>
              <a:gd name="connsiteX41" fmla="*/ 530942 w 4043119"/>
              <a:gd name="connsiteY41" fmla="*/ 3308796 h 3552735"/>
              <a:gd name="connsiteX42" fmla="*/ 619432 w 4043119"/>
              <a:gd name="connsiteY42" fmla="*/ 3348125 h 3552735"/>
              <a:gd name="connsiteX43" fmla="*/ 717755 w 4043119"/>
              <a:gd name="connsiteY43" fmla="*/ 3387454 h 3552735"/>
              <a:gd name="connsiteX44" fmla="*/ 816078 w 4043119"/>
              <a:gd name="connsiteY44" fmla="*/ 3397286 h 3552735"/>
              <a:gd name="connsiteX45" fmla="*/ 845574 w 4043119"/>
              <a:gd name="connsiteY45" fmla="*/ 3407118 h 3552735"/>
              <a:gd name="connsiteX46" fmla="*/ 884903 w 4043119"/>
              <a:gd name="connsiteY46" fmla="*/ 3416951 h 3552735"/>
              <a:gd name="connsiteX47" fmla="*/ 924232 w 4043119"/>
              <a:gd name="connsiteY47" fmla="*/ 3436615 h 3552735"/>
              <a:gd name="connsiteX48" fmla="*/ 1022555 w 4043119"/>
              <a:gd name="connsiteY48" fmla="*/ 3456280 h 3552735"/>
              <a:gd name="connsiteX49" fmla="*/ 1238865 w 4043119"/>
              <a:gd name="connsiteY49" fmla="*/ 3466112 h 3552735"/>
              <a:gd name="connsiteX50" fmla="*/ 1406013 w 4043119"/>
              <a:gd name="connsiteY50" fmla="*/ 3426783 h 3552735"/>
              <a:gd name="connsiteX51" fmla="*/ 1622323 w 4043119"/>
              <a:gd name="connsiteY51" fmla="*/ 3348125 h 3552735"/>
              <a:gd name="connsiteX52" fmla="*/ 1907458 w 4043119"/>
              <a:gd name="connsiteY52" fmla="*/ 3298964 h 3552735"/>
              <a:gd name="connsiteX53" fmla="*/ 2271252 w 4043119"/>
              <a:gd name="connsiteY53" fmla="*/ 3289131 h 3552735"/>
              <a:gd name="connsiteX54" fmla="*/ 2300749 w 4043119"/>
              <a:gd name="connsiteY54" fmla="*/ 3279299 h 3552735"/>
              <a:gd name="connsiteX55" fmla="*/ 2644878 w 4043119"/>
              <a:gd name="connsiteY55" fmla="*/ 3338293 h 3552735"/>
              <a:gd name="connsiteX56" fmla="*/ 3052516 w 4043119"/>
              <a:gd name="connsiteY56" fmla="*/ 3505461 h 3552735"/>
              <a:gd name="connsiteX57" fmla="*/ 3482090 w 4043119"/>
              <a:gd name="connsiteY57" fmla="*/ 3549698 h 3552735"/>
              <a:gd name="connsiteX58" fmla="*/ 4043119 w 4043119"/>
              <a:gd name="connsiteY5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98323 w 4043119"/>
              <a:gd name="connsiteY16" fmla="*/ 1932280 h 3552735"/>
              <a:gd name="connsiteX17" fmla="*/ 88491 w 4043119"/>
              <a:gd name="connsiteY17" fmla="*/ 2128925 h 3552735"/>
              <a:gd name="connsiteX18" fmla="*/ 78658 w 4043119"/>
              <a:gd name="connsiteY18" fmla="*/ 2158422 h 3552735"/>
              <a:gd name="connsiteX19" fmla="*/ 68826 w 4043119"/>
              <a:gd name="connsiteY19" fmla="*/ 2197751 h 3552735"/>
              <a:gd name="connsiteX20" fmla="*/ 49161 w 4043119"/>
              <a:gd name="connsiteY20" fmla="*/ 2256744 h 3552735"/>
              <a:gd name="connsiteX21" fmla="*/ 39329 w 4043119"/>
              <a:gd name="connsiteY21" fmla="*/ 2286241 h 3552735"/>
              <a:gd name="connsiteX22" fmla="*/ 29497 w 4043119"/>
              <a:gd name="connsiteY22" fmla="*/ 2325570 h 3552735"/>
              <a:gd name="connsiteX23" fmla="*/ 19665 w 4043119"/>
              <a:gd name="connsiteY23" fmla="*/ 2355067 h 3552735"/>
              <a:gd name="connsiteX24" fmla="*/ 0 w 4043119"/>
              <a:gd name="connsiteY24" fmla="*/ 2463222 h 3552735"/>
              <a:gd name="connsiteX25" fmla="*/ 19665 w 4043119"/>
              <a:gd name="connsiteY25" fmla="*/ 2659867 h 3552735"/>
              <a:gd name="connsiteX26" fmla="*/ 39329 w 4043119"/>
              <a:gd name="connsiteY26" fmla="*/ 2728693 h 3552735"/>
              <a:gd name="connsiteX27" fmla="*/ 68826 w 4043119"/>
              <a:gd name="connsiteY27" fmla="*/ 2768022 h 3552735"/>
              <a:gd name="connsiteX28" fmla="*/ 78658 w 4043119"/>
              <a:gd name="connsiteY28" fmla="*/ 2797518 h 3552735"/>
              <a:gd name="connsiteX29" fmla="*/ 117987 w 4043119"/>
              <a:gd name="connsiteY29" fmla="*/ 2856512 h 3552735"/>
              <a:gd name="connsiteX30" fmla="*/ 157316 w 4043119"/>
              <a:gd name="connsiteY30" fmla="*/ 2925338 h 3552735"/>
              <a:gd name="connsiteX31" fmla="*/ 196645 w 4043119"/>
              <a:gd name="connsiteY31" fmla="*/ 2984331 h 3552735"/>
              <a:gd name="connsiteX32" fmla="*/ 226142 w 4043119"/>
              <a:gd name="connsiteY32" fmla="*/ 3023660 h 3552735"/>
              <a:gd name="connsiteX33" fmla="*/ 245807 w 4043119"/>
              <a:gd name="connsiteY33" fmla="*/ 3053157 h 3552735"/>
              <a:gd name="connsiteX34" fmla="*/ 275303 w 4043119"/>
              <a:gd name="connsiteY34" fmla="*/ 3072822 h 3552735"/>
              <a:gd name="connsiteX35" fmla="*/ 304800 w 4043119"/>
              <a:gd name="connsiteY35" fmla="*/ 3102318 h 3552735"/>
              <a:gd name="connsiteX36" fmla="*/ 344129 w 4043119"/>
              <a:gd name="connsiteY36" fmla="*/ 3171144 h 3552735"/>
              <a:gd name="connsiteX37" fmla="*/ 373626 w 4043119"/>
              <a:gd name="connsiteY37" fmla="*/ 3200641 h 3552735"/>
              <a:gd name="connsiteX38" fmla="*/ 452284 w 4043119"/>
              <a:gd name="connsiteY38" fmla="*/ 3279299 h 3552735"/>
              <a:gd name="connsiteX39" fmla="*/ 481781 w 4043119"/>
              <a:gd name="connsiteY39" fmla="*/ 3298964 h 3552735"/>
              <a:gd name="connsiteX40" fmla="*/ 530942 w 4043119"/>
              <a:gd name="connsiteY40" fmla="*/ 3308796 h 3552735"/>
              <a:gd name="connsiteX41" fmla="*/ 619432 w 4043119"/>
              <a:gd name="connsiteY41" fmla="*/ 3348125 h 3552735"/>
              <a:gd name="connsiteX42" fmla="*/ 717755 w 4043119"/>
              <a:gd name="connsiteY42" fmla="*/ 3387454 h 3552735"/>
              <a:gd name="connsiteX43" fmla="*/ 816078 w 4043119"/>
              <a:gd name="connsiteY43" fmla="*/ 3397286 h 3552735"/>
              <a:gd name="connsiteX44" fmla="*/ 845574 w 4043119"/>
              <a:gd name="connsiteY44" fmla="*/ 3407118 h 3552735"/>
              <a:gd name="connsiteX45" fmla="*/ 884903 w 4043119"/>
              <a:gd name="connsiteY45" fmla="*/ 3416951 h 3552735"/>
              <a:gd name="connsiteX46" fmla="*/ 924232 w 4043119"/>
              <a:gd name="connsiteY46" fmla="*/ 3436615 h 3552735"/>
              <a:gd name="connsiteX47" fmla="*/ 1022555 w 4043119"/>
              <a:gd name="connsiteY47" fmla="*/ 3456280 h 3552735"/>
              <a:gd name="connsiteX48" fmla="*/ 1238865 w 4043119"/>
              <a:gd name="connsiteY48" fmla="*/ 3466112 h 3552735"/>
              <a:gd name="connsiteX49" fmla="*/ 1406013 w 4043119"/>
              <a:gd name="connsiteY49" fmla="*/ 3426783 h 3552735"/>
              <a:gd name="connsiteX50" fmla="*/ 1622323 w 4043119"/>
              <a:gd name="connsiteY50" fmla="*/ 3348125 h 3552735"/>
              <a:gd name="connsiteX51" fmla="*/ 1907458 w 4043119"/>
              <a:gd name="connsiteY51" fmla="*/ 3298964 h 3552735"/>
              <a:gd name="connsiteX52" fmla="*/ 2271252 w 4043119"/>
              <a:gd name="connsiteY52" fmla="*/ 3289131 h 3552735"/>
              <a:gd name="connsiteX53" fmla="*/ 2300749 w 4043119"/>
              <a:gd name="connsiteY53" fmla="*/ 3279299 h 3552735"/>
              <a:gd name="connsiteX54" fmla="*/ 2644878 w 4043119"/>
              <a:gd name="connsiteY54" fmla="*/ 3338293 h 3552735"/>
              <a:gd name="connsiteX55" fmla="*/ 3052516 w 4043119"/>
              <a:gd name="connsiteY55" fmla="*/ 3505461 h 3552735"/>
              <a:gd name="connsiteX56" fmla="*/ 3482090 w 4043119"/>
              <a:gd name="connsiteY56" fmla="*/ 3549698 h 3552735"/>
              <a:gd name="connsiteX57" fmla="*/ 4043119 w 4043119"/>
              <a:gd name="connsiteY5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68826 w 4043119"/>
              <a:gd name="connsiteY18" fmla="*/ 2197751 h 3552735"/>
              <a:gd name="connsiteX19" fmla="*/ 49161 w 4043119"/>
              <a:gd name="connsiteY19" fmla="*/ 2256744 h 3552735"/>
              <a:gd name="connsiteX20" fmla="*/ 39329 w 4043119"/>
              <a:gd name="connsiteY20" fmla="*/ 2286241 h 3552735"/>
              <a:gd name="connsiteX21" fmla="*/ 29497 w 4043119"/>
              <a:gd name="connsiteY21" fmla="*/ 2325570 h 3552735"/>
              <a:gd name="connsiteX22" fmla="*/ 19665 w 4043119"/>
              <a:gd name="connsiteY22" fmla="*/ 2355067 h 3552735"/>
              <a:gd name="connsiteX23" fmla="*/ 0 w 4043119"/>
              <a:gd name="connsiteY23" fmla="*/ 2463222 h 3552735"/>
              <a:gd name="connsiteX24" fmla="*/ 19665 w 4043119"/>
              <a:gd name="connsiteY24" fmla="*/ 2659867 h 3552735"/>
              <a:gd name="connsiteX25" fmla="*/ 39329 w 4043119"/>
              <a:gd name="connsiteY25" fmla="*/ 2728693 h 3552735"/>
              <a:gd name="connsiteX26" fmla="*/ 68826 w 4043119"/>
              <a:gd name="connsiteY26" fmla="*/ 2768022 h 3552735"/>
              <a:gd name="connsiteX27" fmla="*/ 78658 w 4043119"/>
              <a:gd name="connsiteY27" fmla="*/ 2797518 h 3552735"/>
              <a:gd name="connsiteX28" fmla="*/ 117987 w 4043119"/>
              <a:gd name="connsiteY28" fmla="*/ 2856512 h 3552735"/>
              <a:gd name="connsiteX29" fmla="*/ 157316 w 4043119"/>
              <a:gd name="connsiteY29" fmla="*/ 2925338 h 3552735"/>
              <a:gd name="connsiteX30" fmla="*/ 196645 w 4043119"/>
              <a:gd name="connsiteY30" fmla="*/ 2984331 h 3552735"/>
              <a:gd name="connsiteX31" fmla="*/ 226142 w 4043119"/>
              <a:gd name="connsiteY31" fmla="*/ 3023660 h 3552735"/>
              <a:gd name="connsiteX32" fmla="*/ 245807 w 4043119"/>
              <a:gd name="connsiteY32" fmla="*/ 3053157 h 3552735"/>
              <a:gd name="connsiteX33" fmla="*/ 275303 w 4043119"/>
              <a:gd name="connsiteY33" fmla="*/ 3072822 h 3552735"/>
              <a:gd name="connsiteX34" fmla="*/ 304800 w 4043119"/>
              <a:gd name="connsiteY34" fmla="*/ 3102318 h 3552735"/>
              <a:gd name="connsiteX35" fmla="*/ 344129 w 4043119"/>
              <a:gd name="connsiteY35" fmla="*/ 3171144 h 3552735"/>
              <a:gd name="connsiteX36" fmla="*/ 373626 w 4043119"/>
              <a:gd name="connsiteY36" fmla="*/ 3200641 h 3552735"/>
              <a:gd name="connsiteX37" fmla="*/ 452284 w 4043119"/>
              <a:gd name="connsiteY37" fmla="*/ 3279299 h 3552735"/>
              <a:gd name="connsiteX38" fmla="*/ 481781 w 4043119"/>
              <a:gd name="connsiteY38" fmla="*/ 3298964 h 3552735"/>
              <a:gd name="connsiteX39" fmla="*/ 530942 w 4043119"/>
              <a:gd name="connsiteY39" fmla="*/ 3308796 h 3552735"/>
              <a:gd name="connsiteX40" fmla="*/ 619432 w 4043119"/>
              <a:gd name="connsiteY40" fmla="*/ 3348125 h 3552735"/>
              <a:gd name="connsiteX41" fmla="*/ 717755 w 4043119"/>
              <a:gd name="connsiteY41" fmla="*/ 3387454 h 3552735"/>
              <a:gd name="connsiteX42" fmla="*/ 816078 w 4043119"/>
              <a:gd name="connsiteY42" fmla="*/ 3397286 h 3552735"/>
              <a:gd name="connsiteX43" fmla="*/ 845574 w 4043119"/>
              <a:gd name="connsiteY43" fmla="*/ 3407118 h 3552735"/>
              <a:gd name="connsiteX44" fmla="*/ 884903 w 4043119"/>
              <a:gd name="connsiteY44" fmla="*/ 3416951 h 3552735"/>
              <a:gd name="connsiteX45" fmla="*/ 924232 w 4043119"/>
              <a:gd name="connsiteY45" fmla="*/ 3436615 h 3552735"/>
              <a:gd name="connsiteX46" fmla="*/ 1022555 w 4043119"/>
              <a:gd name="connsiteY46" fmla="*/ 3456280 h 3552735"/>
              <a:gd name="connsiteX47" fmla="*/ 1238865 w 4043119"/>
              <a:gd name="connsiteY47" fmla="*/ 3466112 h 3552735"/>
              <a:gd name="connsiteX48" fmla="*/ 1406013 w 4043119"/>
              <a:gd name="connsiteY48" fmla="*/ 3426783 h 3552735"/>
              <a:gd name="connsiteX49" fmla="*/ 1622323 w 4043119"/>
              <a:gd name="connsiteY49" fmla="*/ 3348125 h 3552735"/>
              <a:gd name="connsiteX50" fmla="*/ 1907458 w 4043119"/>
              <a:gd name="connsiteY50" fmla="*/ 3298964 h 3552735"/>
              <a:gd name="connsiteX51" fmla="*/ 2271252 w 4043119"/>
              <a:gd name="connsiteY51" fmla="*/ 3289131 h 3552735"/>
              <a:gd name="connsiteX52" fmla="*/ 2300749 w 4043119"/>
              <a:gd name="connsiteY52" fmla="*/ 3279299 h 3552735"/>
              <a:gd name="connsiteX53" fmla="*/ 2644878 w 4043119"/>
              <a:gd name="connsiteY53" fmla="*/ 3338293 h 3552735"/>
              <a:gd name="connsiteX54" fmla="*/ 3052516 w 4043119"/>
              <a:gd name="connsiteY54" fmla="*/ 3505461 h 3552735"/>
              <a:gd name="connsiteX55" fmla="*/ 3482090 w 4043119"/>
              <a:gd name="connsiteY55" fmla="*/ 3549698 h 3552735"/>
              <a:gd name="connsiteX56" fmla="*/ 4043119 w 4043119"/>
              <a:gd name="connsiteY5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68826 w 4043119"/>
              <a:gd name="connsiteY18" fmla="*/ 2197751 h 3552735"/>
              <a:gd name="connsiteX19" fmla="*/ 39329 w 4043119"/>
              <a:gd name="connsiteY19" fmla="*/ 2286241 h 3552735"/>
              <a:gd name="connsiteX20" fmla="*/ 29497 w 4043119"/>
              <a:gd name="connsiteY20" fmla="*/ 2325570 h 3552735"/>
              <a:gd name="connsiteX21" fmla="*/ 19665 w 4043119"/>
              <a:gd name="connsiteY21" fmla="*/ 2355067 h 3552735"/>
              <a:gd name="connsiteX22" fmla="*/ 0 w 4043119"/>
              <a:gd name="connsiteY22" fmla="*/ 2463222 h 3552735"/>
              <a:gd name="connsiteX23" fmla="*/ 19665 w 4043119"/>
              <a:gd name="connsiteY23" fmla="*/ 2659867 h 3552735"/>
              <a:gd name="connsiteX24" fmla="*/ 39329 w 4043119"/>
              <a:gd name="connsiteY24" fmla="*/ 2728693 h 3552735"/>
              <a:gd name="connsiteX25" fmla="*/ 68826 w 4043119"/>
              <a:gd name="connsiteY25" fmla="*/ 2768022 h 3552735"/>
              <a:gd name="connsiteX26" fmla="*/ 78658 w 4043119"/>
              <a:gd name="connsiteY26" fmla="*/ 2797518 h 3552735"/>
              <a:gd name="connsiteX27" fmla="*/ 117987 w 4043119"/>
              <a:gd name="connsiteY27" fmla="*/ 2856512 h 3552735"/>
              <a:gd name="connsiteX28" fmla="*/ 157316 w 4043119"/>
              <a:gd name="connsiteY28" fmla="*/ 2925338 h 3552735"/>
              <a:gd name="connsiteX29" fmla="*/ 196645 w 4043119"/>
              <a:gd name="connsiteY29" fmla="*/ 2984331 h 3552735"/>
              <a:gd name="connsiteX30" fmla="*/ 226142 w 4043119"/>
              <a:gd name="connsiteY30" fmla="*/ 3023660 h 3552735"/>
              <a:gd name="connsiteX31" fmla="*/ 245807 w 4043119"/>
              <a:gd name="connsiteY31" fmla="*/ 3053157 h 3552735"/>
              <a:gd name="connsiteX32" fmla="*/ 275303 w 4043119"/>
              <a:gd name="connsiteY32" fmla="*/ 3072822 h 3552735"/>
              <a:gd name="connsiteX33" fmla="*/ 304800 w 4043119"/>
              <a:gd name="connsiteY33" fmla="*/ 3102318 h 3552735"/>
              <a:gd name="connsiteX34" fmla="*/ 344129 w 4043119"/>
              <a:gd name="connsiteY34" fmla="*/ 3171144 h 3552735"/>
              <a:gd name="connsiteX35" fmla="*/ 373626 w 4043119"/>
              <a:gd name="connsiteY35" fmla="*/ 3200641 h 3552735"/>
              <a:gd name="connsiteX36" fmla="*/ 452284 w 4043119"/>
              <a:gd name="connsiteY36" fmla="*/ 3279299 h 3552735"/>
              <a:gd name="connsiteX37" fmla="*/ 481781 w 4043119"/>
              <a:gd name="connsiteY37" fmla="*/ 3298964 h 3552735"/>
              <a:gd name="connsiteX38" fmla="*/ 530942 w 4043119"/>
              <a:gd name="connsiteY38" fmla="*/ 3308796 h 3552735"/>
              <a:gd name="connsiteX39" fmla="*/ 619432 w 4043119"/>
              <a:gd name="connsiteY39" fmla="*/ 3348125 h 3552735"/>
              <a:gd name="connsiteX40" fmla="*/ 717755 w 4043119"/>
              <a:gd name="connsiteY40" fmla="*/ 3387454 h 3552735"/>
              <a:gd name="connsiteX41" fmla="*/ 816078 w 4043119"/>
              <a:gd name="connsiteY41" fmla="*/ 3397286 h 3552735"/>
              <a:gd name="connsiteX42" fmla="*/ 845574 w 4043119"/>
              <a:gd name="connsiteY42" fmla="*/ 3407118 h 3552735"/>
              <a:gd name="connsiteX43" fmla="*/ 884903 w 4043119"/>
              <a:gd name="connsiteY43" fmla="*/ 3416951 h 3552735"/>
              <a:gd name="connsiteX44" fmla="*/ 924232 w 4043119"/>
              <a:gd name="connsiteY44" fmla="*/ 3436615 h 3552735"/>
              <a:gd name="connsiteX45" fmla="*/ 1022555 w 4043119"/>
              <a:gd name="connsiteY45" fmla="*/ 3456280 h 3552735"/>
              <a:gd name="connsiteX46" fmla="*/ 1238865 w 4043119"/>
              <a:gd name="connsiteY46" fmla="*/ 3466112 h 3552735"/>
              <a:gd name="connsiteX47" fmla="*/ 1406013 w 4043119"/>
              <a:gd name="connsiteY47" fmla="*/ 3426783 h 3552735"/>
              <a:gd name="connsiteX48" fmla="*/ 1622323 w 4043119"/>
              <a:gd name="connsiteY48" fmla="*/ 3348125 h 3552735"/>
              <a:gd name="connsiteX49" fmla="*/ 1907458 w 4043119"/>
              <a:gd name="connsiteY49" fmla="*/ 3298964 h 3552735"/>
              <a:gd name="connsiteX50" fmla="*/ 2271252 w 4043119"/>
              <a:gd name="connsiteY50" fmla="*/ 3289131 h 3552735"/>
              <a:gd name="connsiteX51" fmla="*/ 2300749 w 4043119"/>
              <a:gd name="connsiteY51" fmla="*/ 3279299 h 3552735"/>
              <a:gd name="connsiteX52" fmla="*/ 2644878 w 4043119"/>
              <a:gd name="connsiteY52" fmla="*/ 3338293 h 3552735"/>
              <a:gd name="connsiteX53" fmla="*/ 3052516 w 4043119"/>
              <a:gd name="connsiteY53" fmla="*/ 3505461 h 3552735"/>
              <a:gd name="connsiteX54" fmla="*/ 3482090 w 4043119"/>
              <a:gd name="connsiteY54" fmla="*/ 3549698 h 3552735"/>
              <a:gd name="connsiteX55" fmla="*/ 4043119 w 4043119"/>
              <a:gd name="connsiteY5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78658 w 4043119"/>
              <a:gd name="connsiteY17" fmla="*/ 2158422 h 3552735"/>
              <a:gd name="connsiteX18" fmla="*/ 39329 w 4043119"/>
              <a:gd name="connsiteY18" fmla="*/ 2286241 h 3552735"/>
              <a:gd name="connsiteX19" fmla="*/ 29497 w 4043119"/>
              <a:gd name="connsiteY19" fmla="*/ 2325570 h 3552735"/>
              <a:gd name="connsiteX20" fmla="*/ 19665 w 4043119"/>
              <a:gd name="connsiteY20" fmla="*/ 2355067 h 3552735"/>
              <a:gd name="connsiteX21" fmla="*/ 0 w 4043119"/>
              <a:gd name="connsiteY21" fmla="*/ 2463222 h 3552735"/>
              <a:gd name="connsiteX22" fmla="*/ 19665 w 4043119"/>
              <a:gd name="connsiteY22" fmla="*/ 2659867 h 3552735"/>
              <a:gd name="connsiteX23" fmla="*/ 39329 w 4043119"/>
              <a:gd name="connsiteY23" fmla="*/ 2728693 h 3552735"/>
              <a:gd name="connsiteX24" fmla="*/ 68826 w 4043119"/>
              <a:gd name="connsiteY24" fmla="*/ 2768022 h 3552735"/>
              <a:gd name="connsiteX25" fmla="*/ 78658 w 4043119"/>
              <a:gd name="connsiteY25" fmla="*/ 2797518 h 3552735"/>
              <a:gd name="connsiteX26" fmla="*/ 117987 w 4043119"/>
              <a:gd name="connsiteY26" fmla="*/ 2856512 h 3552735"/>
              <a:gd name="connsiteX27" fmla="*/ 157316 w 4043119"/>
              <a:gd name="connsiteY27" fmla="*/ 2925338 h 3552735"/>
              <a:gd name="connsiteX28" fmla="*/ 196645 w 4043119"/>
              <a:gd name="connsiteY28" fmla="*/ 2984331 h 3552735"/>
              <a:gd name="connsiteX29" fmla="*/ 226142 w 4043119"/>
              <a:gd name="connsiteY29" fmla="*/ 3023660 h 3552735"/>
              <a:gd name="connsiteX30" fmla="*/ 245807 w 4043119"/>
              <a:gd name="connsiteY30" fmla="*/ 3053157 h 3552735"/>
              <a:gd name="connsiteX31" fmla="*/ 275303 w 4043119"/>
              <a:gd name="connsiteY31" fmla="*/ 3072822 h 3552735"/>
              <a:gd name="connsiteX32" fmla="*/ 304800 w 4043119"/>
              <a:gd name="connsiteY32" fmla="*/ 3102318 h 3552735"/>
              <a:gd name="connsiteX33" fmla="*/ 344129 w 4043119"/>
              <a:gd name="connsiteY33" fmla="*/ 3171144 h 3552735"/>
              <a:gd name="connsiteX34" fmla="*/ 373626 w 4043119"/>
              <a:gd name="connsiteY34" fmla="*/ 3200641 h 3552735"/>
              <a:gd name="connsiteX35" fmla="*/ 452284 w 4043119"/>
              <a:gd name="connsiteY35" fmla="*/ 3279299 h 3552735"/>
              <a:gd name="connsiteX36" fmla="*/ 481781 w 4043119"/>
              <a:gd name="connsiteY36" fmla="*/ 3298964 h 3552735"/>
              <a:gd name="connsiteX37" fmla="*/ 530942 w 4043119"/>
              <a:gd name="connsiteY37" fmla="*/ 3308796 h 3552735"/>
              <a:gd name="connsiteX38" fmla="*/ 619432 w 4043119"/>
              <a:gd name="connsiteY38" fmla="*/ 3348125 h 3552735"/>
              <a:gd name="connsiteX39" fmla="*/ 717755 w 4043119"/>
              <a:gd name="connsiteY39" fmla="*/ 3387454 h 3552735"/>
              <a:gd name="connsiteX40" fmla="*/ 816078 w 4043119"/>
              <a:gd name="connsiteY40" fmla="*/ 3397286 h 3552735"/>
              <a:gd name="connsiteX41" fmla="*/ 845574 w 4043119"/>
              <a:gd name="connsiteY41" fmla="*/ 3407118 h 3552735"/>
              <a:gd name="connsiteX42" fmla="*/ 884903 w 4043119"/>
              <a:gd name="connsiteY42" fmla="*/ 3416951 h 3552735"/>
              <a:gd name="connsiteX43" fmla="*/ 924232 w 4043119"/>
              <a:gd name="connsiteY43" fmla="*/ 3436615 h 3552735"/>
              <a:gd name="connsiteX44" fmla="*/ 1022555 w 4043119"/>
              <a:gd name="connsiteY44" fmla="*/ 3456280 h 3552735"/>
              <a:gd name="connsiteX45" fmla="*/ 1238865 w 4043119"/>
              <a:gd name="connsiteY45" fmla="*/ 3466112 h 3552735"/>
              <a:gd name="connsiteX46" fmla="*/ 1406013 w 4043119"/>
              <a:gd name="connsiteY46" fmla="*/ 3426783 h 3552735"/>
              <a:gd name="connsiteX47" fmla="*/ 1622323 w 4043119"/>
              <a:gd name="connsiteY47" fmla="*/ 3348125 h 3552735"/>
              <a:gd name="connsiteX48" fmla="*/ 1907458 w 4043119"/>
              <a:gd name="connsiteY48" fmla="*/ 3298964 h 3552735"/>
              <a:gd name="connsiteX49" fmla="*/ 2271252 w 4043119"/>
              <a:gd name="connsiteY49" fmla="*/ 3289131 h 3552735"/>
              <a:gd name="connsiteX50" fmla="*/ 2300749 w 4043119"/>
              <a:gd name="connsiteY50" fmla="*/ 3279299 h 3552735"/>
              <a:gd name="connsiteX51" fmla="*/ 2644878 w 4043119"/>
              <a:gd name="connsiteY51" fmla="*/ 3338293 h 3552735"/>
              <a:gd name="connsiteX52" fmla="*/ 3052516 w 4043119"/>
              <a:gd name="connsiteY52" fmla="*/ 3505461 h 3552735"/>
              <a:gd name="connsiteX53" fmla="*/ 3482090 w 4043119"/>
              <a:gd name="connsiteY53" fmla="*/ 3549698 h 3552735"/>
              <a:gd name="connsiteX54" fmla="*/ 4043119 w 4043119"/>
              <a:gd name="connsiteY5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29497 w 4043119"/>
              <a:gd name="connsiteY18" fmla="*/ 2325570 h 3552735"/>
              <a:gd name="connsiteX19" fmla="*/ 19665 w 4043119"/>
              <a:gd name="connsiteY19" fmla="*/ 2355067 h 3552735"/>
              <a:gd name="connsiteX20" fmla="*/ 0 w 4043119"/>
              <a:gd name="connsiteY20" fmla="*/ 2463222 h 3552735"/>
              <a:gd name="connsiteX21" fmla="*/ 19665 w 4043119"/>
              <a:gd name="connsiteY21" fmla="*/ 2659867 h 3552735"/>
              <a:gd name="connsiteX22" fmla="*/ 39329 w 4043119"/>
              <a:gd name="connsiteY22" fmla="*/ 2728693 h 3552735"/>
              <a:gd name="connsiteX23" fmla="*/ 68826 w 4043119"/>
              <a:gd name="connsiteY23" fmla="*/ 2768022 h 3552735"/>
              <a:gd name="connsiteX24" fmla="*/ 78658 w 4043119"/>
              <a:gd name="connsiteY24" fmla="*/ 2797518 h 3552735"/>
              <a:gd name="connsiteX25" fmla="*/ 117987 w 4043119"/>
              <a:gd name="connsiteY25" fmla="*/ 2856512 h 3552735"/>
              <a:gd name="connsiteX26" fmla="*/ 157316 w 4043119"/>
              <a:gd name="connsiteY26" fmla="*/ 2925338 h 3552735"/>
              <a:gd name="connsiteX27" fmla="*/ 196645 w 4043119"/>
              <a:gd name="connsiteY27" fmla="*/ 2984331 h 3552735"/>
              <a:gd name="connsiteX28" fmla="*/ 226142 w 4043119"/>
              <a:gd name="connsiteY28" fmla="*/ 3023660 h 3552735"/>
              <a:gd name="connsiteX29" fmla="*/ 245807 w 4043119"/>
              <a:gd name="connsiteY29" fmla="*/ 3053157 h 3552735"/>
              <a:gd name="connsiteX30" fmla="*/ 275303 w 4043119"/>
              <a:gd name="connsiteY30" fmla="*/ 3072822 h 3552735"/>
              <a:gd name="connsiteX31" fmla="*/ 304800 w 4043119"/>
              <a:gd name="connsiteY31" fmla="*/ 3102318 h 3552735"/>
              <a:gd name="connsiteX32" fmla="*/ 344129 w 4043119"/>
              <a:gd name="connsiteY32" fmla="*/ 3171144 h 3552735"/>
              <a:gd name="connsiteX33" fmla="*/ 373626 w 4043119"/>
              <a:gd name="connsiteY33" fmla="*/ 3200641 h 3552735"/>
              <a:gd name="connsiteX34" fmla="*/ 452284 w 4043119"/>
              <a:gd name="connsiteY34" fmla="*/ 3279299 h 3552735"/>
              <a:gd name="connsiteX35" fmla="*/ 481781 w 4043119"/>
              <a:gd name="connsiteY35" fmla="*/ 3298964 h 3552735"/>
              <a:gd name="connsiteX36" fmla="*/ 530942 w 4043119"/>
              <a:gd name="connsiteY36" fmla="*/ 3308796 h 3552735"/>
              <a:gd name="connsiteX37" fmla="*/ 619432 w 4043119"/>
              <a:gd name="connsiteY37" fmla="*/ 3348125 h 3552735"/>
              <a:gd name="connsiteX38" fmla="*/ 717755 w 4043119"/>
              <a:gd name="connsiteY38" fmla="*/ 3387454 h 3552735"/>
              <a:gd name="connsiteX39" fmla="*/ 816078 w 4043119"/>
              <a:gd name="connsiteY39" fmla="*/ 3397286 h 3552735"/>
              <a:gd name="connsiteX40" fmla="*/ 845574 w 4043119"/>
              <a:gd name="connsiteY40" fmla="*/ 3407118 h 3552735"/>
              <a:gd name="connsiteX41" fmla="*/ 884903 w 4043119"/>
              <a:gd name="connsiteY41" fmla="*/ 3416951 h 3552735"/>
              <a:gd name="connsiteX42" fmla="*/ 924232 w 4043119"/>
              <a:gd name="connsiteY42" fmla="*/ 3436615 h 3552735"/>
              <a:gd name="connsiteX43" fmla="*/ 1022555 w 4043119"/>
              <a:gd name="connsiteY43" fmla="*/ 3456280 h 3552735"/>
              <a:gd name="connsiteX44" fmla="*/ 1238865 w 4043119"/>
              <a:gd name="connsiteY44" fmla="*/ 3466112 h 3552735"/>
              <a:gd name="connsiteX45" fmla="*/ 1406013 w 4043119"/>
              <a:gd name="connsiteY45" fmla="*/ 3426783 h 3552735"/>
              <a:gd name="connsiteX46" fmla="*/ 1622323 w 4043119"/>
              <a:gd name="connsiteY46" fmla="*/ 3348125 h 3552735"/>
              <a:gd name="connsiteX47" fmla="*/ 1907458 w 4043119"/>
              <a:gd name="connsiteY47" fmla="*/ 3298964 h 3552735"/>
              <a:gd name="connsiteX48" fmla="*/ 2271252 w 4043119"/>
              <a:gd name="connsiteY48" fmla="*/ 3289131 h 3552735"/>
              <a:gd name="connsiteX49" fmla="*/ 2300749 w 4043119"/>
              <a:gd name="connsiteY49" fmla="*/ 3279299 h 3552735"/>
              <a:gd name="connsiteX50" fmla="*/ 2644878 w 4043119"/>
              <a:gd name="connsiteY50" fmla="*/ 3338293 h 3552735"/>
              <a:gd name="connsiteX51" fmla="*/ 3052516 w 4043119"/>
              <a:gd name="connsiteY51" fmla="*/ 3505461 h 3552735"/>
              <a:gd name="connsiteX52" fmla="*/ 3482090 w 4043119"/>
              <a:gd name="connsiteY52" fmla="*/ 3549698 h 3552735"/>
              <a:gd name="connsiteX53" fmla="*/ 4043119 w 4043119"/>
              <a:gd name="connsiteY5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29497 w 4043119"/>
              <a:gd name="connsiteY18" fmla="*/ 2325570 h 3552735"/>
              <a:gd name="connsiteX19" fmla="*/ 0 w 4043119"/>
              <a:gd name="connsiteY19" fmla="*/ 2463222 h 3552735"/>
              <a:gd name="connsiteX20" fmla="*/ 19665 w 4043119"/>
              <a:gd name="connsiteY20" fmla="*/ 2659867 h 3552735"/>
              <a:gd name="connsiteX21" fmla="*/ 39329 w 4043119"/>
              <a:gd name="connsiteY21" fmla="*/ 2728693 h 3552735"/>
              <a:gd name="connsiteX22" fmla="*/ 68826 w 4043119"/>
              <a:gd name="connsiteY22" fmla="*/ 2768022 h 3552735"/>
              <a:gd name="connsiteX23" fmla="*/ 78658 w 4043119"/>
              <a:gd name="connsiteY23" fmla="*/ 2797518 h 3552735"/>
              <a:gd name="connsiteX24" fmla="*/ 117987 w 4043119"/>
              <a:gd name="connsiteY24" fmla="*/ 2856512 h 3552735"/>
              <a:gd name="connsiteX25" fmla="*/ 157316 w 4043119"/>
              <a:gd name="connsiteY25" fmla="*/ 2925338 h 3552735"/>
              <a:gd name="connsiteX26" fmla="*/ 196645 w 4043119"/>
              <a:gd name="connsiteY26" fmla="*/ 2984331 h 3552735"/>
              <a:gd name="connsiteX27" fmla="*/ 226142 w 4043119"/>
              <a:gd name="connsiteY27" fmla="*/ 3023660 h 3552735"/>
              <a:gd name="connsiteX28" fmla="*/ 245807 w 4043119"/>
              <a:gd name="connsiteY28" fmla="*/ 3053157 h 3552735"/>
              <a:gd name="connsiteX29" fmla="*/ 275303 w 4043119"/>
              <a:gd name="connsiteY29" fmla="*/ 3072822 h 3552735"/>
              <a:gd name="connsiteX30" fmla="*/ 304800 w 4043119"/>
              <a:gd name="connsiteY30" fmla="*/ 3102318 h 3552735"/>
              <a:gd name="connsiteX31" fmla="*/ 344129 w 4043119"/>
              <a:gd name="connsiteY31" fmla="*/ 3171144 h 3552735"/>
              <a:gd name="connsiteX32" fmla="*/ 373626 w 4043119"/>
              <a:gd name="connsiteY32" fmla="*/ 3200641 h 3552735"/>
              <a:gd name="connsiteX33" fmla="*/ 452284 w 4043119"/>
              <a:gd name="connsiteY33" fmla="*/ 3279299 h 3552735"/>
              <a:gd name="connsiteX34" fmla="*/ 481781 w 4043119"/>
              <a:gd name="connsiteY34" fmla="*/ 3298964 h 3552735"/>
              <a:gd name="connsiteX35" fmla="*/ 530942 w 4043119"/>
              <a:gd name="connsiteY35" fmla="*/ 3308796 h 3552735"/>
              <a:gd name="connsiteX36" fmla="*/ 619432 w 4043119"/>
              <a:gd name="connsiteY36" fmla="*/ 3348125 h 3552735"/>
              <a:gd name="connsiteX37" fmla="*/ 717755 w 4043119"/>
              <a:gd name="connsiteY37" fmla="*/ 3387454 h 3552735"/>
              <a:gd name="connsiteX38" fmla="*/ 816078 w 4043119"/>
              <a:gd name="connsiteY38" fmla="*/ 3397286 h 3552735"/>
              <a:gd name="connsiteX39" fmla="*/ 845574 w 4043119"/>
              <a:gd name="connsiteY39" fmla="*/ 3407118 h 3552735"/>
              <a:gd name="connsiteX40" fmla="*/ 884903 w 4043119"/>
              <a:gd name="connsiteY40" fmla="*/ 3416951 h 3552735"/>
              <a:gd name="connsiteX41" fmla="*/ 924232 w 4043119"/>
              <a:gd name="connsiteY41" fmla="*/ 3436615 h 3552735"/>
              <a:gd name="connsiteX42" fmla="*/ 1022555 w 4043119"/>
              <a:gd name="connsiteY42" fmla="*/ 3456280 h 3552735"/>
              <a:gd name="connsiteX43" fmla="*/ 1238865 w 4043119"/>
              <a:gd name="connsiteY43" fmla="*/ 3466112 h 3552735"/>
              <a:gd name="connsiteX44" fmla="*/ 1406013 w 4043119"/>
              <a:gd name="connsiteY44" fmla="*/ 3426783 h 3552735"/>
              <a:gd name="connsiteX45" fmla="*/ 1622323 w 4043119"/>
              <a:gd name="connsiteY45" fmla="*/ 3348125 h 3552735"/>
              <a:gd name="connsiteX46" fmla="*/ 1907458 w 4043119"/>
              <a:gd name="connsiteY46" fmla="*/ 3298964 h 3552735"/>
              <a:gd name="connsiteX47" fmla="*/ 2271252 w 4043119"/>
              <a:gd name="connsiteY47" fmla="*/ 3289131 h 3552735"/>
              <a:gd name="connsiteX48" fmla="*/ 2300749 w 4043119"/>
              <a:gd name="connsiteY48" fmla="*/ 3279299 h 3552735"/>
              <a:gd name="connsiteX49" fmla="*/ 2644878 w 4043119"/>
              <a:gd name="connsiteY49" fmla="*/ 3338293 h 3552735"/>
              <a:gd name="connsiteX50" fmla="*/ 3052516 w 4043119"/>
              <a:gd name="connsiteY50" fmla="*/ 3505461 h 3552735"/>
              <a:gd name="connsiteX51" fmla="*/ 3482090 w 4043119"/>
              <a:gd name="connsiteY51" fmla="*/ 3549698 h 3552735"/>
              <a:gd name="connsiteX52" fmla="*/ 4043119 w 4043119"/>
              <a:gd name="connsiteY5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68826 w 4043119"/>
              <a:gd name="connsiteY21" fmla="*/ 2768022 h 3552735"/>
              <a:gd name="connsiteX22" fmla="*/ 78658 w 4043119"/>
              <a:gd name="connsiteY22" fmla="*/ 2797518 h 3552735"/>
              <a:gd name="connsiteX23" fmla="*/ 117987 w 4043119"/>
              <a:gd name="connsiteY23" fmla="*/ 2856512 h 3552735"/>
              <a:gd name="connsiteX24" fmla="*/ 157316 w 4043119"/>
              <a:gd name="connsiteY24" fmla="*/ 2925338 h 3552735"/>
              <a:gd name="connsiteX25" fmla="*/ 196645 w 4043119"/>
              <a:gd name="connsiteY25" fmla="*/ 2984331 h 3552735"/>
              <a:gd name="connsiteX26" fmla="*/ 226142 w 4043119"/>
              <a:gd name="connsiteY26" fmla="*/ 3023660 h 3552735"/>
              <a:gd name="connsiteX27" fmla="*/ 245807 w 4043119"/>
              <a:gd name="connsiteY27" fmla="*/ 3053157 h 3552735"/>
              <a:gd name="connsiteX28" fmla="*/ 275303 w 4043119"/>
              <a:gd name="connsiteY28" fmla="*/ 3072822 h 3552735"/>
              <a:gd name="connsiteX29" fmla="*/ 304800 w 4043119"/>
              <a:gd name="connsiteY29" fmla="*/ 3102318 h 3552735"/>
              <a:gd name="connsiteX30" fmla="*/ 344129 w 4043119"/>
              <a:gd name="connsiteY30" fmla="*/ 3171144 h 3552735"/>
              <a:gd name="connsiteX31" fmla="*/ 373626 w 4043119"/>
              <a:gd name="connsiteY31" fmla="*/ 3200641 h 3552735"/>
              <a:gd name="connsiteX32" fmla="*/ 452284 w 4043119"/>
              <a:gd name="connsiteY32" fmla="*/ 3279299 h 3552735"/>
              <a:gd name="connsiteX33" fmla="*/ 481781 w 4043119"/>
              <a:gd name="connsiteY33" fmla="*/ 3298964 h 3552735"/>
              <a:gd name="connsiteX34" fmla="*/ 530942 w 4043119"/>
              <a:gd name="connsiteY34" fmla="*/ 3308796 h 3552735"/>
              <a:gd name="connsiteX35" fmla="*/ 619432 w 4043119"/>
              <a:gd name="connsiteY35" fmla="*/ 3348125 h 3552735"/>
              <a:gd name="connsiteX36" fmla="*/ 717755 w 4043119"/>
              <a:gd name="connsiteY36" fmla="*/ 3387454 h 3552735"/>
              <a:gd name="connsiteX37" fmla="*/ 816078 w 4043119"/>
              <a:gd name="connsiteY37" fmla="*/ 3397286 h 3552735"/>
              <a:gd name="connsiteX38" fmla="*/ 845574 w 4043119"/>
              <a:gd name="connsiteY38" fmla="*/ 3407118 h 3552735"/>
              <a:gd name="connsiteX39" fmla="*/ 884903 w 4043119"/>
              <a:gd name="connsiteY39" fmla="*/ 3416951 h 3552735"/>
              <a:gd name="connsiteX40" fmla="*/ 924232 w 4043119"/>
              <a:gd name="connsiteY40" fmla="*/ 3436615 h 3552735"/>
              <a:gd name="connsiteX41" fmla="*/ 1022555 w 4043119"/>
              <a:gd name="connsiteY41" fmla="*/ 3456280 h 3552735"/>
              <a:gd name="connsiteX42" fmla="*/ 1238865 w 4043119"/>
              <a:gd name="connsiteY42" fmla="*/ 3466112 h 3552735"/>
              <a:gd name="connsiteX43" fmla="*/ 1406013 w 4043119"/>
              <a:gd name="connsiteY43" fmla="*/ 3426783 h 3552735"/>
              <a:gd name="connsiteX44" fmla="*/ 1622323 w 4043119"/>
              <a:gd name="connsiteY44" fmla="*/ 3348125 h 3552735"/>
              <a:gd name="connsiteX45" fmla="*/ 1907458 w 4043119"/>
              <a:gd name="connsiteY45" fmla="*/ 3298964 h 3552735"/>
              <a:gd name="connsiteX46" fmla="*/ 2271252 w 4043119"/>
              <a:gd name="connsiteY46" fmla="*/ 3289131 h 3552735"/>
              <a:gd name="connsiteX47" fmla="*/ 2300749 w 4043119"/>
              <a:gd name="connsiteY47" fmla="*/ 3279299 h 3552735"/>
              <a:gd name="connsiteX48" fmla="*/ 2644878 w 4043119"/>
              <a:gd name="connsiteY48" fmla="*/ 3338293 h 3552735"/>
              <a:gd name="connsiteX49" fmla="*/ 3052516 w 4043119"/>
              <a:gd name="connsiteY49" fmla="*/ 3505461 h 3552735"/>
              <a:gd name="connsiteX50" fmla="*/ 3482090 w 4043119"/>
              <a:gd name="connsiteY50" fmla="*/ 3549698 h 3552735"/>
              <a:gd name="connsiteX51" fmla="*/ 4043119 w 4043119"/>
              <a:gd name="connsiteY5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68826 w 4043119"/>
              <a:gd name="connsiteY21" fmla="*/ 2768022 h 3552735"/>
              <a:gd name="connsiteX22" fmla="*/ 117987 w 4043119"/>
              <a:gd name="connsiteY22" fmla="*/ 2856512 h 3552735"/>
              <a:gd name="connsiteX23" fmla="*/ 157316 w 4043119"/>
              <a:gd name="connsiteY23" fmla="*/ 2925338 h 3552735"/>
              <a:gd name="connsiteX24" fmla="*/ 196645 w 4043119"/>
              <a:gd name="connsiteY24" fmla="*/ 2984331 h 3552735"/>
              <a:gd name="connsiteX25" fmla="*/ 226142 w 4043119"/>
              <a:gd name="connsiteY25" fmla="*/ 3023660 h 3552735"/>
              <a:gd name="connsiteX26" fmla="*/ 245807 w 4043119"/>
              <a:gd name="connsiteY26" fmla="*/ 3053157 h 3552735"/>
              <a:gd name="connsiteX27" fmla="*/ 275303 w 4043119"/>
              <a:gd name="connsiteY27" fmla="*/ 3072822 h 3552735"/>
              <a:gd name="connsiteX28" fmla="*/ 304800 w 4043119"/>
              <a:gd name="connsiteY28" fmla="*/ 3102318 h 3552735"/>
              <a:gd name="connsiteX29" fmla="*/ 344129 w 4043119"/>
              <a:gd name="connsiteY29" fmla="*/ 3171144 h 3552735"/>
              <a:gd name="connsiteX30" fmla="*/ 373626 w 4043119"/>
              <a:gd name="connsiteY30" fmla="*/ 3200641 h 3552735"/>
              <a:gd name="connsiteX31" fmla="*/ 452284 w 4043119"/>
              <a:gd name="connsiteY31" fmla="*/ 3279299 h 3552735"/>
              <a:gd name="connsiteX32" fmla="*/ 481781 w 4043119"/>
              <a:gd name="connsiteY32" fmla="*/ 3298964 h 3552735"/>
              <a:gd name="connsiteX33" fmla="*/ 530942 w 4043119"/>
              <a:gd name="connsiteY33" fmla="*/ 3308796 h 3552735"/>
              <a:gd name="connsiteX34" fmla="*/ 619432 w 4043119"/>
              <a:gd name="connsiteY34" fmla="*/ 3348125 h 3552735"/>
              <a:gd name="connsiteX35" fmla="*/ 717755 w 4043119"/>
              <a:gd name="connsiteY35" fmla="*/ 3387454 h 3552735"/>
              <a:gd name="connsiteX36" fmla="*/ 816078 w 4043119"/>
              <a:gd name="connsiteY36" fmla="*/ 3397286 h 3552735"/>
              <a:gd name="connsiteX37" fmla="*/ 845574 w 4043119"/>
              <a:gd name="connsiteY37" fmla="*/ 3407118 h 3552735"/>
              <a:gd name="connsiteX38" fmla="*/ 884903 w 4043119"/>
              <a:gd name="connsiteY38" fmla="*/ 3416951 h 3552735"/>
              <a:gd name="connsiteX39" fmla="*/ 924232 w 4043119"/>
              <a:gd name="connsiteY39" fmla="*/ 3436615 h 3552735"/>
              <a:gd name="connsiteX40" fmla="*/ 1022555 w 4043119"/>
              <a:gd name="connsiteY40" fmla="*/ 3456280 h 3552735"/>
              <a:gd name="connsiteX41" fmla="*/ 1238865 w 4043119"/>
              <a:gd name="connsiteY41" fmla="*/ 3466112 h 3552735"/>
              <a:gd name="connsiteX42" fmla="*/ 1406013 w 4043119"/>
              <a:gd name="connsiteY42" fmla="*/ 3426783 h 3552735"/>
              <a:gd name="connsiteX43" fmla="*/ 1622323 w 4043119"/>
              <a:gd name="connsiteY43" fmla="*/ 3348125 h 3552735"/>
              <a:gd name="connsiteX44" fmla="*/ 1907458 w 4043119"/>
              <a:gd name="connsiteY44" fmla="*/ 3298964 h 3552735"/>
              <a:gd name="connsiteX45" fmla="*/ 2271252 w 4043119"/>
              <a:gd name="connsiteY45" fmla="*/ 3289131 h 3552735"/>
              <a:gd name="connsiteX46" fmla="*/ 2300749 w 4043119"/>
              <a:gd name="connsiteY46" fmla="*/ 3279299 h 3552735"/>
              <a:gd name="connsiteX47" fmla="*/ 2644878 w 4043119"/>
              <a:gd name="connsiteY47" fmla="*/ 3338293 h 3552735"/>
              <a:gd name="connsiteX48" fmla="*/ 3052516 w 4043119"/>
              <a:gd name="connsiteY48" fmla="*/ 3505461 h 3552735"/>
              <a:gd name="connsiteX49" fmla="*/ 3482090 w 4043119"/>
              <a:gd name="connsiteY49" fmla="*/ 3549698 h 3552735"/>
              <a:gd name="connsiteX50" fmla="*/ 4043119 w 4043119"/>
              <a:gd name="connsiteY5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39329 w 4043119"/>
              <a:gd name="connsiteY20" fmla="*/ 2728693 h 3552735"/>
              <a:gd name="connsiteX21" fmla="*/ 117987 w 4043119"/>
              <a:gd name="connsiteY21" fmla="*/ 2856512 h 3552735"/>
              <a:gd name="connsiteX22" fmla="*/ 157316 w 4043119"/>
              <a:gd name="connsiteY22" fmla="*/ 2925338 h 3552735"/>
              <a:gd name="connsiteX23" fmla="*/ 196645 w 4043119"/>
              <a:gd name="connsiteY23" fmla="*/ 2984331 h 3552735"/>
              <a:gd name="connsiteX24" fmla="*/ 226142 w 4043119"/>
              <a:gd name="connsiteY24" fmla="*/ 3023660 h 3552735"/>
              <a:gd name="connsiteX25" fmla="*/ 245807 w 4043119"/>
              <a:gd name="connsiteY25" fmla="*/ 3053157 h 3552735"/>
              <a:gd name="connsiteX26" fmla="*/ 275303 w 4043119"/>
              <a:gd name="connsiteY26" fmla="*/ 3072822 h 3552735"/>
              <a:gd name="connsiteX27" fmla="*/ 304800 w 4043119"/>
              <a:gd name="connsiteY27" fmla="*/ 3102318 h 3552735"/>
              <a:gd name="connsiteX28" fmla="*/ 344129 w 4043119"/>
              <a:gd name="connsiteY28" fmla="*/ 3171144 h 3552735"/>
              <a:gd name="connsiteX29" fmla="*/ 373626 w 4043119"/>
              <a:gd name="connsiteY29" fmla="*/ 3200641 h 3552735"/>
              <a:gd name="connsiteX30" fmla="*/ 452284 w 4043119"/>
              <a:gd name="connsiteY30" fmla="*/ 3279299 h 3552735"/>
              <a:gd name="connsiteX31" fmla="*/ 481781 w 4043119"/>
              <a:gd name="connsiteY31" fmla="*/ 3298964 h 3552735"/>
              <a:gd name="connsiteX32" fmla="*/ 530942 w 4043119"/>
              <a:gd name="connsiteY32" fmla="*/ 3308796 h 3552735"/>
              <a:gd name="connsiteX33" fmla="*/ 619432 w 4043119"/>
              <a:gd name="connsiteY33" fmla="*/ 3348125 h 3552735"/>
              <a:gd name="connsiteX34" fmla="*/ 717755 w 4043119"/>
              <a:gd name="connsiteY34" fmla="*/ 3387454 h 3552735"/>
              <a:gd name="connsiteX35" fmla="*/ 816078 w 4043119"/>
              <a:gd name="connsiteY35" fmla="*/ 3397286 h 3552735"/>
              <a:gd name="connsiteX36" fmla="*/ 845574 w 4043119"/>
              <a:gd name="connsiteY36" fmla="*/ 3407118 h 3552735"/>
              <a:gd name="connsiteX37" fmla="*/ 884903 w 4043119"/>
              <a:gd name="connsiteY37" fmla="*/ 3416951 h 3552735"/>
              <a:gd name="connsiteX38" fmla="*/ 924232 w 4043119"/>
              <a:gd name="connsiteY38" fmla="*/ 3436615 h 3552735"/>
              <a:gd name="connsiteX39" fmla="*/ 1022555 w 4043119"/>
              <a:gd name="connsiteY39" fmla="*/ 3456280 h 3552735"/>
              <a:gd name="connsiteX40" fmla="*/ 1238865 w 4043119"/>
              <a:gd name="connsiteY40" fmla="*/ 3466112 h 3552735"/>
              <a:gd name="connsiteX41" fmla="*/ 1406013 w 4043119"/>
              <a:gd name="connsiteY41" fmla="*/ 3426783 h 3552735"/>
              <a:gd name="connsiteX42" fmla="*/ 1622323 w 4043119"/>
              <a:gd name="connsiteY42" fmla="*/ 3348125 h 3552735"/>
              <a:gd name="connsiteX43" fmla="*/ 1907458 w 4043119"/>
              <a:gd name="connsiteY43" fmla="*/ 3298964 h 3552735"/>
              <a:gd name="connsiteX44" fmla="*/ 2271252 w 4043119"/>
              <a:gd name="connsiteY44" fmla="*/ 3289131 h 3552735"/>
              <a:gd name="connsiteX45" fmla="*/ 2300749 w 4043119"/>
              <a:gd name="connsiteY45" fmla="*/ 3279299 h 3552735"/>
              <a:gd name="connsiteX46" fmla="*/ 2644878 w 4043119"/>
              <a:gd name="connsiteY46" fmla="*/ 3338293 h 3552735"/>
              <a:gd name="connsiteX47" fmla="*/ 3052516 w 4043119"/>
              <a:gd name="connsiteY47" fmla="*/ 3505461 h 3552735"/>
              <a:gd name="connsiteX48" fmla="*/ 3482090 w 4043119"/>
              <a:gd name="connsiteY48" fmla="*/ 3549698 h 3552735"/>
              <a:gd name="connsiteX49" fmla="*/ 4043119 w 4043119"/>
              <a:gd name="connsiteY4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157316 w 4043119"/>
              <a:gd name="connsiteY21" fmla="*/ 2925338 h 3552735"/>
              <a:gd name="connsiteX22" fmla="*/ 196645 w 4043119"/>
              <a:gd name="connsiteY22" fmla="*/ 2984331 h 3552735"/>
              <a:gd name="connsiteX23" fmla="*/ 226142 w 4043119"/>
              <a:gd name="connsiteY23" fmla="*/ 3023660 h 3552735"/>
              <a:gd name="connsiteX24" fmla="*/ 245807 w 4043119"/>
              <a:gd name="connsiteY24" fmla="*/ 3053157 h 3552735"/>
              <a:gd name="connsiteX25" fmla="*/ 275303 w 4043119"/>
              <a:gd name="connsiteY25" fmla="*/ 3072822 h 3552735"/>
              <a:gd name="connsiteX26" fmla="*/ 304800 w 4043119"/>
              <a:gd name="connsiteY26" fmla="*/ 3102318 h 3552735"/>
              <a:gd name="connsiteX27" fmla="*/ 344129 w 4043119"/>
              <a:gd name="connsiteY27" fmla="*/ 3171144 h 3552735"/>
              <a:gd name="connsiteX28" fmla="*/ 373626 w 4043119"/>
              <a:gd name="connsiteY28" fmla="*/ 3200641 h 3552735"/>
              <a:gd name="connsiteX29" fmla="*/ 452284 w 4043119"/>
              <a:gd name="connsiteY29" fmla="*/ 3279299 h 3552735"/>
              <a:gd name="connsiteX30" fmla="*/ 481781 w 4043119"/>
              <a:gd name="connsiteY30" fmla="*/ 3298964 h 3552735"/>
              <a:gd name="connsiteX31" fmla="*/ 530942 w 4043119"/>
              <a:gd name="connsiteY31" fmla="*/ 3308796 h 3552735"/>
              <a:gd name="connsiteX32" fmla="*/ 619432 w 4043119"/>
              <a:gd name="connsiteY32" fmla="*/ 3348125 h 3552735"/>
              <a:gd name="connsiteX33" fmla="*/ 717755 w 4043119"/>
              <a:gd name="connsiteY33" fmla="*/ 3387454 h 3552735"/>
              <a:gd name="connsiteX34" fmla="*/ 816078 w 4043119"/>
              <a:gd name="connsiteY34" fmla="*/ 3397286 h 3552735"/>
              <a:gd name="connsiteX35" fmla="*/ 845574 w 4043119"/>
              <a:gd name="connsiteY35" fmla="*/ 3407118 h 3552735"/>
              <a:gd name="connsiteX36" fmla="*/ 884903 w 4043119"/>
              <a:gd name="connsiteY36" fmla="*/ 3416951 h 3552735"/>
              <a:gd name="connsiteX37" fmla="*/ 924232 w 4043119"/>
              <a:gd name="connsiteY37" fmla="*/ 3436615 h 3552735"/>
              <a:gd name="connsiteX38" fmla="*/ 1022555 w 4043119"/>
              <a:gd name="connsiteY38" fmla="*/ 3456280 h 3552735"/>
              <a:gd name="connsiteX39" fmla="*/ 1238865 w 4043119"/>
              <a:gd name="connsiteY39" fmla="*/ 3466112 h 3552735"/>
              <a:gd name="connsiteX40" fmla="*/ 1406013 w 4043119"/>
              <a:gd name="connsiteY40" fmla="*/ 3426783 h 3552735"/>
              <a:gd name="connsiteX41" fmla="*/ 1622323 w 4043119"/>
              <a:gd name="connsiteY41" fmla="*/ 3348125 h 3552735"/>
              <a:gd name="connsiteX42" fmla="*/ 1907458 w 4043119"/>
              <a:gd name="connsiteY42" fmla="*/ 3298964 h 3552735"/>
              <a:gd name="connsiteX43" fmla="*/ 2271252 w 4043119"/>
              <a:gd name="connsiteY43" fmla="*/ 3289131 h 3552735"/>
              <a:gd name="connsiteX44" fmla="*/ 2300749 w 4043119"/>
              <a:gd name="connsiteY44" fmla="*/ 3279299 h 3552735"/>
              <a:gd name="connsiteX45" fmla="*/ 2644878 w 4043119"/>
              <a:gd name="connsiteY45" fmla="*/ 3338293 h 3552735"/>
              <a:gd name="connsiteX46" fmla="*/ 3052516 w 4043119"/>
              <a:gd name="connsiteY46" fmla="*/ 3505461 h 3552735"/>
              <a:gd name="connsiteX47" fmla="*/ 3482090 w 4043119"/>
              <a:gd name="connsiteY47" fmla="*/ 3549698 h 3552735"/>
              <a:gd name="connsiteX48" fmla="*/ 4043119 w 4043119"/>
              <a:gd name="connsiteY4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157316 w 4043119"/>
              <a:gd name="connsiteY21" fmla="*/ 2925338 h 3552735"/>
              <a:gd name="connsiteX22" fmla="*/ 226142 w 4043119"/>
              <a:gd name="connsiteY22" fmla="*/ 3023660 h 3552735"/>
              <a:gd name="connsiteX23" fmla="*/ 245807 w 4043119"/>
              <a:gd name="connsiteY23" fmla="*/ 3053157 h 3552735"/>
              <a:gd name="connsiteX24" fmla="*/ 275303 w 4043119"/>
              <a:gd name="connsiteY24" fmla="*/ 3072822 h 3552735"/>
              <a:gd name="connsiteX25" fmla="*/ 304800 w 4043119"/>
              <a:gd name="connsiteY25" fmla="*/ 3102318 h 3552735"/>
              <a:gd name="connsiteX26" fmla="*/ 344129 w 4043119"/>
              <a:gd name="connsiteY26" fmla="*/ 3171144 h 3552735"/>
              <a:gd name="connsiteX27" fmla="*/ 373626 w 4043119"/>
              <a:gd name="connsiteY27" fmla="*/ 3200641 h 3552735"/>
              <a:gd name="connsiteX28" fmla="*/ 452284 w 4043119"/>
              <a:gd name="connsiteY28" fmla="*/ 3279299 h 3552735"/>
              <a:gd name="connsiteX29" fmla="*/ 481781 w 4043119"/>
              <a:gd name="connsiteY29" fmla="*/ 3298964 h 3552735"/>
              <a:gd name="connsiteX30" fmla="*/ 530942 w 4043119"/>
              <a:gd name="connsiteY30" fmla="*/ 3308796 h 3552735"/>
              <a:gd name="connsiteX31" fmla="*/ 619432 w 4043119"/>
              <a:gd name="connsiteY31" fmla="*/ 3348125 h 3552735"/>
              <a:gd name="connsiteX32" fmla="*/ 717755 w 4043119"/>
              <a:gd name="connsiteY32" fmla="*/ 3387454 h 3552735"/>
              <a:gd name="connsiteX33" fmla="*/ 816078 w 4043119"/>
              <a:gd name="connsiteY33" fmla="*/ 3397286 h 3552735"/>
              <a:gd name="connsiteX34" fmla="*/ 845574 w 4043119"/>
              <a:gd name="connsiteY34" fmla="*/ 3407118 h 3552735"/>
              <a:gd name="connsiteX35" fmla="*/ 884903 w 4043119"/>
              <a:gd name="connsiteY35" fmla="*/ 3416951 h 3552735"/>
              <a:gd name="connsiteX36" fmla="*/ 924232 w 4043119"/>
              <a:gd name="connsiteY36" fmla="*/ 3436615 h 3552735"/>
              <a:gd name="connsiteX37" fmla="*/ 1022555 w 4043119"/>
              <a:gd name="connsiteY37" fmla="*/ 3456280 h 3552735"/>
              <a:gd name="connsiteX38" fmla="*/ 1238865 w 4043119"/>
              <a:gd name="connsiteY38" fmla="*/ 3466112 h 3552735"/>
              <a:gd name="connsiteX39" fmla="*/ 1406013 w 4043119"/>
              <a:gd name="connsiteY39" fmla="*/ 3426783 h 3552735"/>
              <a:gd name="connsiteX40" fmla="*/ 1622323 w 4043119"/>
              <a:gd name="connsiteY40" fmla="*/ 3348125 h 3552735"/>
              <a:gd name="connsiteX41" fmla="*/ 1907458 w 4043119"/>
              <a:gd name="connsiteY41" fmla="*/ 3298964 h 3552735"/>
              <a:gd name="connsiteX42" fmla="*/ 2271252 w 4043119"/>
              <a:gd name="connsiteY42" fmla="*/ 3289131 h 3552735"/>
              <a:gd name="connsiteX43" fmla="*/ 2300749 w 4043119"/>
              <a:gd name="connsiteY43" fmla="*/ 3279299 h 3552735"/>
              <a:gd name="connsiteX44" fmla="*/ 2644878 w 4043119"/>
              <a:gd name="connsiteY44" fmla="*/ 3338293 h 3552735"/>
              <a:gd name="connsiteX45" fmla="*/ 3052516 w 4043119"/>
              <a:gd name="connsiteY45" fmla="*/ 3505461 h 3552735"/>
              <a:gd name="connsiteX46" fmla="*/ 3482090 w 4043119"/>
              <a:gd name="connsiteY46" fmla="*/ 3549698 h 3552735"/>
              <a:gd name="connsiteX47" fmla="*/ 4043119 w 4043119"/>
              <a:gd name="connsiteY4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275303 w 4043119"/>
              <a:gd name="connsiteY23" fmla="*/ 3072822 h 3552735"/>
              <a:gd name="connsiteX24" fmla="*/ 304800 w 4043119"/>
              <a:gd name="connsiteY24" fmla="*/ 3102318 h 3552735"/>
              <a:gd name="connsiteX25" fmla="*/ 344129 w 4043119"/>
              <a:gd name="connsiteY25" fmla="*/ 3171144 h 3552735"/>
              <a:gd name="connsiteX26" fmla="*/ 373626 w 4043119"/>
              <a:gd name="connsiteY26" fmla="*/ 3200641 h 3552735"/>
              <a:gd name="connsiteX27" fmla="*/ 452284 w 4043119"/>
              <a:gd name="connsiteY27" fmla="*/ 3279299 h 3552735"/>
              <a:gd name="connsiteX28" fmla="*/ 481781 w 4043119"/>
              <a:gd name="connsiteY28" fmla="*/ 3298964 h 3552735"/>
              <a:gd name="connsiteX29" fmla="*/ 530942 w 4043119"/>
              <a:gd name="connsiteY29" fmla="*/ 3308796 h 3552735"/>
              <a:gd name="connsiteX30" fmla="*/ 619432 w 4043119"/>
              <a:gd name="connsiteY30" fmla="*/ 3348125 h 3552735"/>
              <a:gd name="connsiteX31" fmla="*/ 717755 w 4043119"/>
              <a:gd name="connsiteY31" fmla="*/ 3387454 h 3552735"/>
              <a:gd name="connsiteX32" fmla="*/ 816078 w 4043119"/>
              <a:gd name="connsiteY32" fmla="*/ 3397286 h 3552735"/>
              <a:gd name="connsiteX33" fmla="*/ 845574 w 4043119"/>
              <a:gd name="connsiteY33" fmla="*/ 3407118 h 3552735"/>
              <a:gd name="connsiteX34" fmla="*/ 884903 w 4043119"/>
              <a:gd name="connsiteY34" fmla="*/ 3416951 h 3552735"/>
              <a:gd name="connsiteX35" fmla="*/ 924232 w 4043119"/>
              <a:gd name="connsiteY35" fmla="*/ 3436615 h 3552735"/>
              <a:gd name="connsiteX36" fmla="*/ 1022555 w 4043119"/>
              <a:gd name="connsiteY36" fmla="*/ 3456280 h 3552735"/>
              <a:gd name="connsiteX37" fmla="*/ 1238865 w 4043119"/>
              <a:gd name="connsiteY37" fmla="*/ 3466112 h 3552735"/>
              <a:gd name="connsiteX38" fmla="*/ 1406013 w 4043119"/>
              <a:gd name="connsiteY38" fmla="*/ 3426783 h 3552735"/>
              <a:gd name="connsiteX39" fmla="*/ 1622323 w 4043119"/>
              <a:gd name="connsiteY39" fmla="*/ 3348125 h 3552735"/>
              <a:gd name="connsiteX40" fmla="*/ 1907458 w 4043119"/>
              <a:gd name="connsiteY40" fmla="*/ 3298964 h 3552735"/>
              <a:gd name="connsiteX41" fmla="*/ 2271252 w 4043119"/>
              <a:gd name="connsiteY41" fmla="*/ 3289131 h 3552735"/>
              <a:gd name="connsiteX42" fmla="*/ 2300749 w 4043119"/>
              <a:gd name="connsiteY42" fmla="*/ 3279299 h 3552735"/>
              <a:gd name="connsiteX43" fmla="*/ 2644878 w 4043119"/>
              <a:gd name="connsiteY43" fmla="*/ 3338293 h 3552735"/>
              <a:gd name="connsiteX44" fmla="*/ 3052516 w 4043119"/>
              <a:gd name="connsiteY44" fmla="*/ 3505461 h 3552735"/>
              <a:gd name="connsiteX45" fmla="*/ 3482090 w 4043119"/>
              <a:gd name="connsiteY45" fmla="*/ 3549698 h 3552735"/>
              <a:gd name="connsiteX46" fmla="*/ 4043119 w 4043119"/>
              <a:gd name="connsiteY4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275303 w 4043119"/>
              <a:gd name="connsiteY23" fmla="*/ 3072822 h 3552735"/>
              <a:gd name="connsiteX24" fmla="*/ 344129 w 4043119"/>
              <a:gd name="connsiteY24" fmla="*/ 3171144 h 3552735"/>
              <a:gd name="connsiteX25" fmla="*/ 373626 w 4043119"/>
              <a:gd name="connsiteY25" fmla="*/ 3200641 h 3552735"/>
              <a:gd name="connsiteX26" fmla="*/ 452284 w 4043119"/>
              <a:gd name="connsiteY26" fmla="*/ 3279299 h 3552735"/>
              <a:gd name="connsiteX27" fmla="*/ 481781 w 4043119"/>
              <a:gd name="connsiteY27" fmla="*/ 3298964 h 3552735"/>
              <a:gd name="connsiteX28" fmla="*/ 530942 w 4043119"/>
              <a:gd name="connsiteY28" fmla="*/ 3308796 h 3552735"/>
              <a:gd name="connsiteX29" fmla="*/ 619432 w 4043119"/>
              <a:gd name="connsiteY29" fmla="*/ 3348125 h 3552735"/>
              <a:gd name="connsiteX30" fmla="*/ 717755 w 4043119"/>
              <a:gd name="connsiteY30" fmla="*/ 3387454 h 3552735"/>
              <a:gd name="connsiteX31" fmla="*/ 816078 w 4043119"/>
              <a:gd name="connsiteY31" fmla="*/ 3397286 h 3552735"/>
              <a:gd name="connsiteX32" fmla="*/ 845574 w 4043119"/>
              <a:gd name="connsiteY32" fmla="*/ 3407118 h 3552735"/>
              <a:gd name="connsiteX33" fmla="*/ 884903 w 4043119"/>
              <a:gd name="connsiteY33" fmla="*/ 3416951 h 3552735"/>
              <a:gd name="connsiteX34" fmla="*/ 924232 w 4043119"/>
              <a:gd name="connsiteY34" fmla="*/ 3436615 h 3552735"/>
              <a:gd name="connsiteX35" fmla="*/ 1022555 w 4043119"/>
              <a:gd name="connsiteY35" fmla="*/ 3456280 h 3552735"/>
              <a:gd name="connsiteX36" fmla="*/ 1238865 w 4043119"/>
              <a:gd name="connsiteY36" fmla="*/ 3466112 h 3552735"/>
              <a:gd name="connsiteX37" fmla="*/ 1406013 w 4043119"/>
              <a:gd name="connsiteY37" fmla="*/ 3426783 h 3552735"/>
              <a:gd name="connsiteX38" fmla="*/ 1622323 w 4043119"/>
              <a:gd name="connsiteY38" fmla="*/ 3348125 h 3552735"/>
              <a:gd name="connsiteX39" fmla="*/ 1907458 w 4043119"/>
              <a:gd name="connsiteY39" fmla="*/ 3298964 h 3552735"/>
              <a:gd name="connsiteX40" fmla="*/ 2271252 w 4043119"/>
              <a:gd name="connsiteY40" fmla="*/ 3289131 h 3552735"/>
              <a:gd name="connsiteX41" fmla="*/ 2300749 w 4043119"/>
              <a:gd name="connsiteY41" fmla="*/ 3279299 h 3552735"/>
              <a:gd name="connsiteX42" fmla="*/ 2644878 w 4043119"/>
              <a:gd name="connsiteY42" fmla="*/ 3338293 h 3552735"/>
              <a:gd name="connsiteX43" fmla="*/ 3052516 w 4043119"/>
              <a:gd name="connsiteY43" fmla="*/ 3505461 h 3552735"/>
              <a:gd name="connsiteX44" fmla="*/ 3482090 w 4043119"/>
              <a:gd name="connsiteY44" fmla="*/ 3549698 h 3552735"/>
              <a:gd name="connsiteX45" fmla="*/ 4043119 w 4043119"/>
              <a:gd name="connsiteY45"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245807 w 4043119"/>
              <a:gd name="connsiteY22" fmla="*/ 3053157 h 3552735"/>
              <a:gd name="connsiteX23" fmla="*/ 344129 w 4043119"/>
              <a:gd name="connsiteY23" fmla="*/ 3171144 h 3552735"/>
              <a:gd name="connsiteX24" fmla="*/ 373626 w 4043119"/>
              <a:gd name="connsiteY24" fmla="*/ 3200641 h 3552735"/>
              <a:gd name="connsiteX25" fmla="*/ 452284 w 4043119"/>
              <a:gd name="connsiteY25" fmla="*/ 3279299 h 3552735"/>
              <a:gd name="connsiteX26" fmla="*/ 481781 w 4043119"/>
              <a:gd name="connsiteY26" fmla="*/ 3298964 h 3552735"/>
              <a:gd name="connsiteX27" fmla="*/ 530942 w 4043119"/>
              <a:gd name="connsiteY27" fmla="*/ 3308796 h 3552735"/>
              <a:gd name="connsiteX28" fmla="*/ 619432 w 4043119"/>
              <a:gd name="connsiteY28" fmla="*/ 3348125 h 3552735"/>
              <a:gd name="connsiteX29" fmla="*/ 717755 w 4043119"/>
              <a:gd name="connsiteY29" fmla="*/ 3387454 h 3552735"/>
              <a:gd name="connsiteX30" fmla="*/ 816078 w 4043119"/>
              <a:gd name="connsiteY30" fmla="*/ 3397286 h 3552735"/>
              <a:gd name="connsiteX31" fmla="*/ 845574 w 4043119"/>
              <a:gd name="connsiteY31" fmla="*/ 3407118 h 3552735"/>
              <a:gd name="connsiteX32" fmla="*/ 884903 w 4043119"/>
              <a:gd name="connsiteY32" fmla="*/ 3416951 h 3552735"/>
              <a:gd name="connsiteX33" fmla="*/ 924232 w 4043119"/>
              <a:gd name="connsiteY33" fmla="*/ 3436615 h 3552735"/>
              <a:gd name="connsiteX34" fmla="*/ 1022555 w 4043119"/>
              <a:gd name="connsiteY34" fmla="*/ 3456280 h 3552735"/>
              <a:gd name="connsiteX35" fmla="*/ 1238865 w 4043119"/>
              <a:gd name="connsiteY35" fmla="*/ 3466112 h 3552735"/>
              <a:gd name="connsiteX36" fmla="*/ 1406013 w 4043119"/>
              <a:gd name="connsiteY36" fmla="*/ 3426783 h 3552735"/>
              <a:gd name="connsiteX37" fmla="*/ 1622323 w 4043119"/>
              <a:gd name="connsiteY37" fmla="*/ 3348125 h 3552735"/>
              <a:gd name="connsiteX38" fmla="*/ 1907458 w 4043119"/>
              <a:gd name="connsiteY38" fmla="*/ 3298964 h 3552735"/>
              <a:gd name="connsiteX39" fmla="*/ 2271252 w 4043119"/>
              <a:gd name="connsiteY39" fmla="*/ 3289131 h 3552735"/>
              <a:gd name="connsiteX40" fmla="*/ 2300749 w 4043119"/>
              <a:gd name="connsiteY40" fmla="*/ 3279299 h 3552735"/>
              <a:gd name="connsiteX41" fmla="*/ 2644878 w 4043119"/>
              <a:gd name="connsiteY41" fmla="*/ 3338293 h 3552735"/>
              <a:gd name="connsiteX42" fmla="*/ 3052516 w 4043119"/>
              <a:gd name="connsiteY42" fmla="*/ 3505461 h 3552735"/>
              <a:gd name="connsiteX43" fmla="*/ 3482090 w 4043119"/>
              <a:gd name="connsiteY43" fmla="*/ 3549698 h 3552735"/>
              <a:gd name="connsiteX44" fmla="*/ 4043119 w 4043119"/>
              <a:gd name="connsiteY44"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373626 w 4043119"/>
              <a:gd name="connsiteY23" fmla="*/ 3200641 h 3552735"/>
              <a:gd name="connsiteX24" fmla="*/ 452284 w 4043119"/>
              <a:gd name="connsiteY24" fmla="*/ 3279299 h 3552735"/>
              <a:gd name="connsiteX25" fmla="*/ 481781 w 4043119"/>
              <a:gd name="connsiteY25" fmla="*/ 3298964 h 3552735"/>
              <a:gd name="connsiteX26" fmla="*/ 530942 w 4043119"/>
              <a:gd name="connsiteY26" fmla="*/ 3308796 h 3552735"/>
              <a:gd name="connsiteX27" fmla="*/ 619432 w 4043119"/>
              <a:gd name="connsiteY27" fmla="*/ 3348125 h 3552735"/>
              <a:gd name="connsiteX28" fmla="*/ 717755 w 4043119"/>
              <a:gd name="connsiteY28" fmla="*/ 3387454 h 3552735"/>
              <a:gd name="connsiteX29" fmla="*/ 816078 w 4043119"/>
              <a:gd name="connsiteY29" fmla="*/ 3397286 h 3552735"/>
              <a:gd name="connsiteX30" fmla="*/ 845574 w 4043119"/>
              <a:gd name="connsiteY30" fmla="*/ 3407118 h 3552735"/>
              <a:gd name="connsiteX31" fmla="*/ 884903 w 4043119"/>
              <a:gd name="connsiteY31" fmla="*/ 3416951 h 3552735"/>
              <a:gd name="connsiteX32" fmla="*/ 924232 w 4043119"/>
              <a:gd name="connsiteY32" fmla="*/ 3436615 h 3552735"/>
              <a:gd name="connsiteX33" fmla="*/ 1022555 w 4043119"/>
              <a:gd name="connsiteY33" fmla="*/ 3456280 h 3552735"/>
              <a:gd name="connsiteX34" fmla="*/ 1238865 w 4043119"/>
              <a:gd name="connsiteY34" fmla="*/ 3466112 h 3552735"/>
              <a:gd name="connsiteX35" fmla="*/ 1406013 w 4043119"/>
              <a:gd name="connsiteY35" fmla="*/ 3426783 h 3552735"/>
              <a:gd name="connsiteX36" fmla="*/ 1622323 w 4043119"/>
              <a:gd name="connsiteY36" fmla="*/ 3348125 h 3552735"/>
              <a:gd name="connsiteX37" fmla="*/ 1907458 w 4043119"/>
              <a:gd name="connsiteY37" fmla="*/ 3298964 h 3552735"/>
              <a:gd name="connsiteX38" fmla="*/ 2271252 w 4043119"/>
              <a:gd name="connsiteY38" fmla="*/ 3289131 h 3552735"/>
              <a:gd name="connsiteX39" fmla="*/ 2300749 w 4043119"/>
              <a:gd name="connsiteY39" fmla="*/ 3279299 h 3552735"/>
              <a:gd name="connsiteX40" fmla="*/ 2644878 w 4043119"/>
              <a:gd name="connsiteY40" fmla="*/ 3338293 h 3552735"/>
              <a:gd name="connsiteX41" fmla="*/ 3052516 w 4043119"/>
              <a:gd name="connsiteY41" fmla="*/ 3505461 h 3552735"/>
              <a:gd name="connsiteX42" fmla="*/ 3482090 w 4043119"/>
              <a:gd name="connsiteY42" fmla="*/ 3549698 h 3552735"/>
              <a:gd name="connsiteX43" fmla="*/ 4043119 w 4043119"/>
              <a:gd name="connsiteY43"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45574 w 4043119"/>
              <a:gd name="connsiteY29" fmla="*/ 3407118 h 3552735"/>
              <a:gd name="connsiteX30" fmla="*/ 884903 w 4043119"/>
              <a:gd name="connsiteY30" fmla="*/ 3416951 h 3552735"/>
              <a:gd name="connsiteX31" fmla="*/ 924232 w 4043119"/>
              <a:gd name="connsiteY31" fmla="*/ 3436615 h 3552735"/>
              <a:gd name="connsiteX32" fmla="*/ 1022555 w 4043119"/>
              <a:gd name="connsiteY32" fmla="*/ 3456280 h 3552735"/>
              <a:gd name="connsiteX33" fmla="*/ 1238865 w 4043119"/>
              <a:gd name="connsiteY33" fmla="*/ 3466112 h 3552735"/>
              <a:gd name="connsiteX34" fmla="*/ 1406013 w 4043119"/>
              <a:gd name="connsiteY34" fmla="*/ 3426783 h 3552735"/>
              <a:gd name="connsiteX35" fmla="*/ 1622323 w 4043119"/>
              <a:gd name="connsiteY35" fmla="*/ 3348125 h 3552735"/>
              <a:gd name="connsiteX36" fmla="*/ 1907458 w 4043119"/>
              <a:gd name="connsiteY36" fmla="*/ 3298964 h 3552735"/>
              <a:gd name="connsiteX37" fmla="*/ 2271252 w 4043119"/>
              <a:gd name="connsiteY37" fmla="*/ 3289131 h 3552735"/>
              <a:gd name="connsiteX38" fmla="*/ 2300749 w 4043119"/>
              <a:gd name="connsiteY38" fmla="*/ 3279299 h 3552735"/>
              <a:gd name="connsiteX39" fmla="*/ 2644878 w 4043119"/>
              <a:gd name="connsiteY39" fmla="*/ 3338293 h 3552735"/>
              <a:gd name="connsiteX40" fmla="*/ 3052516 w 4043119"/>
              <a:gd name="connsiteY40" fmla="*/ 3505461 h 3552735"/>
              <a:gd name="connsiteX41" fmla="*/ 3482090 w 4043119"/>
              <a:gd name="connsiteY41" fmla="*/ 3549698 h 3552735"/>
              <a:gd name="connsiteX42" fmla="*/ 4043119 w 4043119"/>
              <a:gd name="connsiteY42"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45574 w 4043119"/>
              <a:gd name="connsiteY29" fmla="*/ 3407118 h 3552735"/>
              <a:gd name="connsiteX30" fmla="*/ 884903 w 4043119"/>
              <a:gd name="connsiteY30" fmla="*/ 3416951 h 3552735"/>
              <a:gd name="connsiteX31" fmla="*/ 1022555 w 4043119"/>
              <a:gd name="connsiteY31" fmla="*/ 3456280 h 3552735"/>
              <a:gd name="connsiteX32" fmla="*/ 1238865 w 4043119"/>
              <a:gd name="connsiteY32" fmla="*/ 3466112 h 3552735"/>
              <a:gd name="connsiteX33" fmla="*/ 1406013 w 4043119"/>
              <a:gd name="connsiteY33" fmla="*/ 3426783 h 3552735"/>
              <a:gd name="connsiteX34" fmla="*/ 1622323 w 4043119"/>
              <a:gd name="connsiteY34" fmla="*/ 3348125 h 3552735"/>
              <a:gd name="connsiteX35" fmla="*/ 1907458 w 4043119"/>
              <a:gd name="connsiteY35" fmla="*/ 3298964 h 3552735"/>
              <a:gd name="connsiteX36" fmla="*/ 2271252 w 4043119"/>
              <a:gd name="connsiteY36" fmla="*/ 3289131 h 3552735"/>
              <a:gd name="connsiteX37" fmla="*/ 2300749 w 4043119"/>
              <a:gd name="connsiteY37" fmla="*/ 3279299 h 3552735"/>
              <a:gd name="connsiteX38" fmla="*/ 2644878 w 4043119"/>
              <a:gd name="connsiteY38" fmla="*/ 3338293 h 3552735"/>
              <a:gd name="connsiteX39" fmla="*/ 3052516 w 4043119"/>
              <a:gd name="connsiteY39" fmla="*/ 3505461 h 3552735"/>
              <a:gd name="connsiteX40" fmla="*/ 3482090 w 4043119"/>
              <a:gd name="connsiteY40" fmla="*/ 3549698 h 3552735"/>
              <a:gd name="connsiteX41" fmla="*/ 4043119 w 4043119"/>
              <a:gd name="connsiteY41"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16078 w 4043119"/>
              <a:gd name="connsiteY28" fmla="*/ 3397286 h 3552735"/>
              <a:gd name="connsiteX29" fmla="*/ 884903 w 4043119"/>
              <a:gd name="connsiteY29" fmla="*/ 3416951 h 3552735"/>
              <a:gd name="connsiteX30" fmla="*/ 1022555 w 4043119"/>
              <a:gd name="connsiteY30" fmla="*/ 3456280 h 3552735"/>
              <a:gd name="connsiteX31" fmla="*/ 1238865 w 4043119"/>
              <a:gd name="connsiteY31" fmla="*/ 3466112 h 3552735"/>
              <a:gd name="connsiteX32" fmla="*/ 1406013 w 4043119"/>
              <a:gd name="connsiteY32" fmla="*/ 3426783 h 3552735"/>
              <a:gd name="connsiteX33" fmla="*/ 1622323 w 4043119"/>
              <a:gd name="connsiteY33" fmla="*/ 3348125 h 3552735"/>
              <a:gd name="connsiteX34" fmla="*/ 1907458 w 4043119"/>
              <a:gd name="connsiteY34" fmla="*/ 3298964 h 3552735"/>
              <a:gd name="connsiteX35" fmla="*/ 2271252 w 4043119"/>
              <a:gd name="connsiteY35" fmla="*/ 3289131 h 3552735"/>
              <a:gd name="connsiteX36" fmla="*/ 2300749 w 4043119"/>
              <a:gd name="connsiteY36" fmla="*/ 3279299 h 3552735"/>
              <a:gd name="connsiteX37" fmla="*/ 2644878 w 4043119"/>
              <a:gd name="connsiteY37" fmla="*/ 3338293 h 3552735"/>
              <a:gd name="connsiteX38" fmla="*/ 3052516 w 4043119"/>
              <a:gd name="connsiteY38" fmla="*/ 3505461 h 3552735"/>
              <a:gd name="connsiteX39" fmla="*/ 3482090 w 4043119"/>
              <a:gd name="connsiteY39" fmla="*/ 3549698 h 3552735"/>
              <a:gd name="connsiteX40" fmla="*/ 4043119 w 4043119"/>
              <a:gd name="connsiteY40"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619432 w 4043119"/>
              <a:gd name="connsiteY26" fmla="*/ 3348125 h 3552735"/>
              <a:gd name="connsiteX27" fmla="*/ 717755 w 4043119"/>
              <a:gd name="connsiteY27" fmla="*/ 3387454 h 3552735"/>
              <a:gd name="connsiteX28" fmla="*/ 884903 w 4043119"/>
              <a:gd name="connsiteY28" fmla="*/ 3416951 h 3552735"/>
              <a:gd name="connsiteX29" fmla="*/ 1022555 w 4043119"/>
              <a:gd name="connsiteY29" fmla="*/ 3456280 h 3552735"/>
              <a:gd name="connsiteX30" fmla="*/ 1238865 w 4043119"/>
              <a:gd name="connsiteY30" fmla="*/ 3466112 h 3552735"/>
              <a:gd name="connsiteX31" fmla="*/ 1406013 w 4043119"/>
              <a:gd name="connsiteY31" fmla="*/ 3426783 h 3552735"/>
              <a:gd name="connsiteX32" fmla="*/ 1622323 w 4043119"/>
              <a:gd name="connsiteY32" fmla="*/ 3348125 h 3552735"/>
              <a:gd name="connsiteX33" fmla="*/ 1907458 w 4043119"/>
              <a:gd name="connsiteY33" fmla="*/ 3298964 h 3552735"/>
              <a:gd name="connsiteX34" fmla="*/ 2271252 w 4043119"/>
              <a:gd name="connsiteY34" fmla="*/ 3289131 h 3552735"/>
              <a:gd name="connsiteX35" fmla="*/ 2300749 w 4043119"/>
              <a:gd name="connsiteY35" fmla="*/ 3279299 h 3552735"/>
              <a:gd name="connsiteX36" fmla="*/ 2644878 w 4043119"/>
              <a:gd name="connsiteY36" fmla="*/ 3338293 h 3552735"/>
              <a:gd name="connsiteX37" fmla="*/ 3052516 w 4043119"/>
              <a:gd name="connsiteY37" fmla="*/ 3505461 h 3552735"/>
              <a:gd name="connsiteX38" fmla="*/ 3482090 w 4043119"/>
              <a:gd name="connsiteY38" fmla="*/ 3549698 h 3552735"/>
              <a:gd name="connsiteX39" fmla="*/ 4043119 w 4043119"/>
              <a:gd name="connsiteY39"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530942 w 4043119"/>
              <a:gd name="connsiteY25" fmla="*/ 3308796 h 3552735"/>
              <a:gd name="connsiteX26" fmla="*/ 717755 w 4043119"/>
              <a:gd name="connsiteY26" fmla="*/ 3387454 h 3552735"/>
              <a:gd name="connsiteX27" fmla="*/ 884903 w 4043119"/>
              <a:gd name="connsiteY27" fmla="*/ 3416951 h 3552735"/>
              <a:gd name="connsiteX28" fmla="*/ 1022555 w 4043119"/>
              <a:gd name="connsiteY28" fmla="*/ 3456280 h 3552735"/>
              <a:gd name="connsiteX29" fmla="*/ 1238865 w 4043119"/>
              <a:gd name="connsiteY29" fmla="*/ 3466112 h 3552735"/>
              <a:gd name="connsiteX30" fmla="*/ 1406013 w 4043119"/>
              <a:gd name="connsiteY30" fmla="*/ 3426783 h 3552735"/>
              <a:gd name="connsiteX31" fmla="*/ 1622323 w 4043119"/>
              <a:gd name="connsiteY31" fmla="*/ 3348125 h 3552735"/>
              <a:gd name="connsiteX32" fmla="*/ 1907458 w 4043119"/>
              <a:gd name="connsiteY32" fmla="*/ 3298964 h 3552735"/>
              <a:gd name="connsiteX33" fmla="*/ 2271252 w 4043119"/>
              <a:gd name="connsiteY33" fmla="*/ 3289131 h 3552735"/>
              <a:gd name="connsiteX34" fmla="*/ 2300749 w 4043119"/>
              <a:gd name="connsiteY34" fmla="*/ 3279299 h 3552735"/>
              <a:gd name="connsiteX35" fmla="*/ 2644878 w 4043119"/>
              <a:gd name="connsiteY35" fmla="*/ 3338293 h 3552735"/>
              <a:gd name="connsiteX36" fmla="*/ 3052516 w 4043119"/>
              <a:gd name="connsiteY36" fmla="*/ 3505461 h 3552735"/>
              <a:gd name="connsiteX37" fmla="*/ 3482090 w 4043119"/>
              <a:gd name="connsiteY37" fmla="*/ 3549698 h 3552735"/>
              <a:gd name="connsiteX38" fmla="*/ 4043119 w 4043119"/>
              <a:gd name="connsiteY38"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481781 w 4043119"/>
              <a:gd name="connsiteY24" fmla="*/ 3298964 h 3552735"/>
              <a:gd name="connsiteX25" fmla="*/ 717755 w 4043119"/>
              <a:gd name="connsiteY25" fmla="*/ 3387454 h 3552735"/>
              <a:gd name="connsiteX26" fmla="*/ 884903 w 4043119"/>
              <a:gd name="connsiteY26" fmla="*/ 3416951 h 3552735"/>
              <a:gd name="connsiteX27" fmla="*/ 1022555 w 4043119"/>
              <a:gd name="connsiteY27" fmla="*/ 3456280 h 3552735"/>
              <a:gd name="connsiteX28" fmla="*/ 1238865 w 4043119"/>
              <a:gd name="connsiteY28" fmla="*/ 3466112 h 3552735"/>
              <a:gd name="connsiteX29" fmla="*/ 1406013 w 4043119"/>
              <a:gd name="connsiteY29" fmla="*/ 3426783 h 3552735"/>
              <a:gd name="connsiteX30" fmla="*/ 1622323 w 4043119"/>
              <a:gd name="connsiteY30" fmla="*/ 3348125 h 3552735"/>
              <a:gd name="connsiteX31" fmla="*/ 1907458 w 4043119"/>
              <a:gd name="connsiteY31" fmla="*/ 3298964 h 3552735"/>
              <a:gd name="connsiteX32" fmla="*/ 2271252 w 4043119"/>
              <a:gd name="connsiteY32" fmla="*/ 3289131 h 3552735"/>
              <a:gd name="connsiteX33" fmla="*/ 2300749 w 4043119"/>
              <a:gd name="connsiteY33" fmla="*/ 3279299 h 3552735"/>
              <a:gd name="connsiteX34" fmla="*/ 2644878 w 4043119"/>
              <a:gd name="connsiteY34" fmla="*/ 3338293 h 3552735"/>
              <a:gd name="connsiteX35" fmla="*/ 3052516 w 4043119"/>
              <a:gd name="connsiteY35" fmla="*/ 3505461 h 3552735"/>
              <a:gd name="connsiteX36" fmla="*/ 3482090 w 4043119"/>
              <a:gd name="connsiteY36" fmla="*/ 3549698 h 3552735"/>
              <a:gd name="connsiteX37" fmla="*/ 4043119 w 4043119"/>
              <a:gd name="connsiteY37"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717755 w 4043119"/>
              <a:gd name="connsiteY24" fmla="*/ 3387454 h 3552735"/>
              <a:gd name="connsiteX25" fmla="*/ 884903 w 4043119"/>
              <a:gd name="connsiteY25" fmla="*/ 3416951 h 3552735"/>
              <a:gd name="connsiteX26" fmla="*/ 1022555 w 4043119"/>
              <a:gd name="connsiteY26" fmla="*/ 3456280 h 3552735"/>
              <a:gd name="connsiteX27" fmla="*/ 1238865 w 4043119"/>
              <a:gd name="connsiteY27" fmla="*/ 3466112 h 3552735"/>
              <a:gd name="connsiteX28" fmla="*/ 1406013 w 4043119"/>
              <a:gd name="connsiteY28" fmla="*/ 3426783 h 3552735"/>
              <a:gd name="connsiteX29" fmla="*/ 1622323 w 4043119"/>
              <a:gd name="connsiteY29" fmla="*/ 3348125 h 3552735"/>
              <a:gd name="connsiteX30" fmla="*/ 1907458 w 4043119"/>
              <a:gd name="connsiteY30" fmla="*/ 3298964 h 3552735"/>
              <a:gd name="connsiteX31" fmla="*/ 2271252 w 4043119"/>
              <a:gd name="connsiteY31" fmla="*/ 3289131 h 3552735"/>
              <a:gd name="connsiteX32" fmla="*/ 2300749 w 4043119"/>
              <a:gd name="connsiteY32" fmla="*/ 3279299 h 3552735"/>
              <a:gd name="connsiteX33" fmla="*/ 2644878 w 4043119"/>
              <a:gd name="connsiteY33" fmla="*/ 3338293 h 3552735"/>
              <a:gd name="connsiteX34" fmla="*/ 3052516 w 4043119"/>
              <a:gd name="connsiteY34" fmla="*/ 3505461 h 3552735"/>
              <a:gd name="connsiteX35" fmla="*/ 3482090 w 4043119"/>
              <a:gd name="connsiteY35" fmla="*/ 3549698 h 3552735"/>
              <a:gd name="connsiteX36" fmla="*/ 4043119 w 4043119"/>
              <a:gd name="connsiteY36" fmla="*/ 3430004 h 3552735"/>
              <a:gd name="connsiteX0" fmla="*/ 3972232 w 4043119"/>
              <a:gd name="connsiteY0" fmla="*/ 162473 h 3552735"/>
              <a:gd name="connsiteX1" fmla="*/ 3972232 w 4043119"/>
              <a:gd name="connsiteY1" fmla="*/ 162473 h 3552735"/>
              <a:gd name="connsiteX2" fmla="*/ 3512605 w 4043119"/>
              <a:gd name="connsiteY2" fmla="*/ 83319 h 3552735"/>
              <a:gd name="connsiteX3" fmla="*/ 3126658 w 4043119"/>
              <a:gd name="connsiteY3" fmla="*/ 182138 h 3552735"/>
              <a:gd name="connsiteX4" fmla="*/ 2713703 w 4043119"/>
              <a:gd name="connsiteY4" fmla="*/ 24822 h 3552735"/>
              <a:gd name="connsiteX5" fmla="*/ 2241755 w 4043119"/>
              <a:gd name="connsiteY5" fmla="*/ 5157 h 3552735"/>
              <a:gd name="connsiteX6" fmla="*/ 1936955 w 4043119"/>
              <a:gd name="connsiteY6" fmla="*/ 73983 h 3552735"/>
              <a:gd name="connsiteX7" fmla="*/ 1700981 w 4043119"/>
              <a:gd name="connsiteY7" fmla="*/ 191970 h 3552735"/>
              <a:gd name="connsiteX8" fmla="*/ 1425678 w 4043119"/>
              <a:gd name="connsiteY8" fmla="*/ 368951 h 3552735"/>
              <a:gd name="connsiteX9" fmla="*/ 1307691 w 4043119"/>
              <a:gd name="connsiteY9" fmla="*/ 575428 h 3552735"/>
              <a:gd name="connsiteX10" fmla="*/ 1032387 w 4043119"/>
              <a:gd name="connsiteY10" fmla="*/ 722912 h 3552735"/>
              <a:gd name="connsiteX11" fmla="*/ 688258 w 4043119"/>
              <a:gd name="connsiteY11" fmla="*/ 909725 h 3552735"/>
              <a:gd name="connsiteX12" fmla="*/ 550607 w 4043119"/>
              <a:gd name="connsiteY12" fmla="*/ 1047377 h 3552735"/>
              <a:gd name="connsiteX13" fmla="*/ 383458 w 4043119"/>
              <a:gd name="connsiteY13" fmla="*/ 1263686 h 3552735"/>
              <a:gd name="connsiteX14" fmla="*/ 196645 w 4043119"/>
              <a:gd name="connsiteY14" fmla="*/ 1558654 h 3552735"/>
              <a:gd name="connsiteX15" fmla="*/ 117987 w 4043119"/>
              <a:gd name="connsiteY15" fmla="*/ 1814293 h 3552735"/>
              <a:gd name="connsiteX16" fmla="*/ 88491 w 4043119"/>
              <a:gd name="connsiteY16" fmla="*/ 2128925 h 3552735"/>
              <a:gd name="connsiteX17" fmla="*/ 39329 w 4043119"/>
              <a:gd name="connsiteY17" fmla="*/ 2286241 h 3552735"/>
              <a:gd name="connsiteX18" fmla="*/ 0 w 4043119"/>
              <a:gd name="connsiteY18" fmla="*/ 2463222 h 3552735"/>
              <a:gd name="connsiteX19" fmla="*/ 19665 w 4043119"/>
              <a:gd name="connsiteY19" fmla="*/ 2659867 h 3552735"/>
              <a:gd name="connsiteX20" fmla="*/ 117987 w 4043119"/>
              <a:gd name="connsiteY20" fmla="*/ 2856512 h 3552735"/>
              <a:gd name="connsiteX21" fmla="*/ 226142 w 4043119"/>
              <a:gd name="connsiteY21" fmla="*/ 3023660 h 3552735"/>
              <a:gd name="connsiteX22" fmla="*/ 344129 w 4043119"/>
              <a:gd name="connsiteY22" fmla="*/ 3171144 h 3552735"/>
              <a:gd name="connsiteX23" fmla="*/ 452284 w 4043119"/>
              <a:gd name="connsiteY23" fmla="*/ 3279299 h 3552735"/>
              <a:gd name="connsiteX24" fmla="*/ 717755 w 4043119"/>
              <a:gd name="connsiteY24" fmla="*/ 3387454 h 3552735"/>
              <a:gd name="connsiteX25" fmla="*/ 884903 w 4043119"/>
              <a:gd name="connsiteY25" fmla="*/ 3416951 h 3552735"/>
              <a:gd name="connsiteX26" fmla="*/ 1022555 w 4043119"/>
              <a:gd name="connsiteY26" fmla="*/ 3456280 h 3552735"/>
              <a:gd name="connsiteX27" fmla="*/ 1238865 w 4043119"/>
              <a:gd name="connsiteY27" fmla="*/ 3466112 h 3552735"/>
              <a:gd name="connsiteX28" fmla="*/ 1406013 w 4043119"/>
              <a:gd name="connsiteY28" fmla="*/ 3426783 h 3552735"/>
              <a:gd name="connsiteX29" fmla="*/ 1622323 w 4043119"/>
              <a:gd name="connsiteY29" fmla="*/ 3348125 h 3552735"/>
              <a:gd name="connsiteX30" fmla="*/ 1907458 w 4043119"/>
              <a:gd name="connsiteY30" fmla="*/ 3298964 h 3552735"/>
              <a:gd name="connsiteX31" fmla="*/ 2271252 w 4043119"/>
              <a:gd name="connsiteY31" fmla="*/ 3289131 h 3552735"/>
              <a:gd name="connsiteX32" fmla="*/ 2300749 w 4043119"/>
              <a:gd name="connsiteY32" fmla="*/ 3279299 h 3552735"/>
              <a:gd name="connsiteX33" fmla="*/ 2644878 w 4043119"/>
              <a:gd name="connsiteY33" fmla="*/ 3338293 h 3552735"/>
              <a:gd name="connsiteX34" fmla="*/ 3052516 w 4043119"/>
              <a:gd name="connsiteY34" fmla="*/ 3505461 h 3552735"/>
              <a:gd name="connsiteX35" fmla="*/ 3482090 w 4043119"/>
              <a:gd name="connsiteY35" fmla="*/ 3549698 h 3552735"/>
              <a:gd name="connsiteX36" fmla="*/ 4043119 w 4043119"/>
              <a:gd name="connsiteY36" fmla="*/ 3430004 h 3552735"/>
              <a:gd name="connsiteX0" fmla="*/ 3972232 w 4036680"/>
              <a:gd name="connsiteY0" fmla="*/ 162473 h 3554615"/>
              <a:gd name="connsiteX1" fmla="*/ 3972232 w 4036680"/>
              <a:gd name="connsiteY1" fmla="*/ 162473 h 3554615"/>
              <a:gd name="connsiteX2" fmla="*/ 3512605 w 4036680"/>
              <a:gd name="connsiteY2" fmla="*/ 83319 h 3554615"/>
              <a:gd name="connsiteX3" fmla="*/ 3126658 w 4036680"/>
              <a:gd name="connsiteY3" fmla="*/ 182138 h 3554615"/>
              <a:gd name="connsiteX4" fmla="*/ 2713703 w 4036680"/>
              <a:gd name="connsiteY4" fmla="*/ 24822 h 3554615"/>
              <a:gd name="connsiteX5" fmla="*/ 2241755 w 4036680"/>
              <a:gd name="connsiteY5" fmla="*/ 5157 h 3554615"/>
              <a:gd name="connsiteX6" fmla="*/ 1936955 w 4036680"/>
              <a:gd name="connsiteY6" fmla="*/ 73983 h 3554615"/>
              <a:gd name="connsiteX7" fmla="*/ 1700981 w 4036680"/>
              <a:gd name="connsiteY7" fmla="*/ 191970 h 3554615"/>
              <a:gd name="connsiteX8" fmla="*/ 1425678 w 4036680"/>
              <a:gd name="connsiteY8" fmla="*/ 368951 h 3554615"/>
              <a:gd name="connsiteX9" fmla="*/ 1307691 w 4036680"/>
              <a:gd name="connsiteY9" fmla="*/ 575428 h 3554615"/>
              <a:gd name="connsiteX10" fmla="*/ 1032387 w 4036680"/>
              <a:gd name="connsiteY10" fmla="*/ 722912 h 3554615"/>
              <a:gd name="connsiteX11" fmla="*/ 688258 w 4036680"/>
              <a:gd name="connsiteY11" fmla="*/ 909725 h 3554615"/>
              <a:gd name="connsiteX12" fmla="*/ 550607 w 4036680"/>
              <a:gd name="connsiteY12" fmla="*/ 1047377 h 3554615"/>
              <a:gd name="connsiteX13" fmla="*/ 383458 w 4036680"/>
              <a:gd name="connsiteY13" fmla="*/ 1263686 h 3554615"/>
              <a:gd name="connsiteX14" fmla="*/ 196645 w 4036680"/>
              <a:gd name="connsiteY14" fmla="*/ 1558654 h 3554615"/>
              <a:gd name="connsiteX15" fmla="*/ 117987 w 4036680"/>
              <a:gd name="connsiteY15" fmla="*/ 1814293 h 3554615"/>
              <a:gd name="connsiteX16" fmla="*/ 88491 w 4036680"/>
              <a:gd name="connsiteY16" fmla="*/ 2128925 h 3554615"/>
              <a:gd name="connsiteX17" fmla="*/ 39329 w 4036680"/>
              <a:gd name="connsiteY17" fmla="*/ 2286241 h 3554615"/>
              <a:gd name="connsiteX18" fmla="*/ 0 w 4036680"/>
              <a:gd name="connsiteY18" fmla="*/ 2463222 h 3554615"/>
              <a:gd name="connsiteX19" fmla="*/ 19665 w 4036680"/>
              <a:gd name="connsiteY19" fmla="*/ 2659867 h 3554615"/>
              <a:gd name="connsiteX20" fmla="*/ 117987 w 4036680"/>
              <a:gd name="connsiteY20" fmla="*/ 2856512 h 3554615"/>
              <a:gd name="connsiteX21" fmla="*/ 226142 w 4036680"/>
              <a:gd name="connsiteY21" fmla="*/ 3023660 h 3554615"/>
              <a:gd name="connsiteX22" fmla="*/ 344129 w 4036680"/>
              <a:gd name="connsiteY22" fmla="*/ 3171144 h 3554615"/>
              <a:gd name="connsiteX23" fmla="*/ 452284 w 4036680"/>
              <a:gd name="connsiteY23" fmla="*/ 3279299 h 3554615"/>
              <a:gd name="connsiteX24" fmla="*/ 717755 w 4036680"/>
              <a:gd name="connsiteY24" fmla="*/ 3387454 h 3554615"/>
              <a:gd name="connsiteX25" fmla="*/ 884903 w 4036680"/>
              <a:gd name="connsiteY25" fmla="*/ 3416951 h 3554615"/>
              <a:gd name="connsiteX26" fmla="*/ 1022555 w 4036680"/>
              <a:gd name="connsiteY26" fmla="*/ 3456280 h 3554615"/>
              <a:gd name="connsiteX27" fmla="*/ 1238865 w 4036680"/>
              <a:gd name="connsiteY27" fmla="*/ 3466112 h 3554615"/>
              <a:gd name="connsiteX28" fmla="*/ 1406013 w 4036680"/>
              <a:gd name="connsiteY28" fmla="*/ 3426783 h 3554615"/>
              <a:gd name="connsiteX29" fmla="*/ 1622323 w 4036680"/>
              <a:gd name="connsiteY29" fmla="*/ 3348125 h 3554615"/>
              <a:gd name="connsiteX30" fmla="*/ 1907458 w 4036680"/>
              <a:gd name="connsiteY30" fmla="*/ 3298964 h 3554615"/>
              <a:gd name="connsiteX31" fmla="*/ 2271252 w 4036680"/>
              <a:gd name="connsiteY31" fmla="*/ 3289131 h 3554615"/>
              <a:gd name="connsiteX32" fmla="*/ 2300749 w 4036680"/>
              <a:gd name="connsiteY32" fmla="*/ 3279299 h 3554615"/>
              <a:gd name="connsiteX33" fmla="*/ 2644878 w 4036680"/>
              <a:gd name="connsiteY33" fmla="*/ 3338293 h 3554615"/>
              <a:gd name="connsiteX34" fmla="*/ 3052516 w 4036680"/>
              <a:gd name="connsiteY34" fmla="*/ 3505461 h 3554615"/>
              <a:gd name="connsiteX35" fmla="*/ 3482090 w 4036680"/>
              <a:gd name="connsiteY35" fmla="*/ 3549698 h 3554615"/>
              <a:gd name="connsiteX36" fmla="*/ 4036680 w 4036680"/>
              <a:gd name="connsiteY36" fmla="*/ 3398914 h 3554615"/>
              <a:gd name="connsiteX0" fmla="*/ 3972232 w 4152777"/>
              <a:gd name="connsiteY0" fmla="*/ 162473 h 3554615"/>
              <a:gd name="connsiteX1" fmla="*/ 4152777 w 4152777"/>
              <a:gd name="connsiteY1" fmla="*/ 157509 h 3554615"/>
              <a:gd name="connsiteX2" fmla="*/ 3512605 w 4152777"/>
              <a:gd name="connsiteY2" fmla="*/ 83319 h 3554615"/>
              <a:gd name="connsiteX3" fmla="*/ 3126658 w 4152777"/>
              <a:gd name="connsiteY3" fmla="*/ 182138 h 3554615"/>
              <a:gd name="connsiteX4" fmla="*/ 2713703 w 4152777"/>
              <a:gd name="connsiteY4" fmla="*/ 24822 h 3554615"/>
              <a:gd name="connsiteX5" fmla="*/ 2241755 w 4152777"/>
              <a:gd name="connsiteY5" fmla="*/ 5157 h 3554615"/>
              <a:gd name="connsiteX6" fmla="*/ 1936955 w 4152777"/>
              <a:gd name="connsiteY6" fmla="*/ 73983 h 3554615"/>
              <a:gd name="connsiteX7" fmla="*/ 1700981 w 4152777"/>
              <a:gd name="connsiteY7" fmla="*/ 191970 h 3554615"/>
              <a:gd name="connsiteX8" fmla="*/ 1425678 w 4152777"/>
              <a:gd name="connsiteY8" fmla="*/ 368951 h 3554615"/>
              <a:gd name="connsiteX9" fmla="*/ 1307691 w 4152777"/>
              <a:gd name="connsiteY9" fmla="*/ 575428 h 3554615"/>
              <a:gd name="connsiteX10" fmla="*/ 1032387 w 4152777"/>
              <a:gd name="connsiteY10" fmla="*/ 722912 h 3554615"/>
              <a:gd name="connsiteX11" fmla="*/ 688258 w 4152777"/>
              <a:gd name="connsiteY11" fmla="*/ 909725 h 3554615"/>
              <a:gd name="connsiteX12" fmla="*/ 550607 w 4152777"/>
              <a:gd name="connsiteY12" fmla="*/ 1047377 h 3554615"/>
              <a:gd name="connsiteX13" fmla="*/ 383458 w 4152777"/>
              <a:gd name="connsiteY13" fmla="*/ 1263686 h 3554615"/>
              <a:gd name="connsiteX14" fmla="*/ 196645 w 4152777"/>
              <a:gd name="connsiteY14" fmla="*/ 1558654 h 3554615"/>
              <a:gd name="connsiteX15" fmla="*/ 117987 w 4152777"/>
              <a:gd name="connsiteY15" fmla="*/ 1814293 h 3554615"/>
              <a:gd name="connsiteX16" fmla="*/ 88491 w 4152777"/>
              <a:gd name="connsiteY16" fmla="*/ 2128925 h 3554615"/>
              <a:gd name="connsiteX17" fmla="*/ 39329 w 4152777"/>
              <a:gd name="connsiteY17" fmla="*/ 2286241 h 3554615"/>
              <a:gd name="connsiteX18" fmla="*/ 0 w 4152777"/>
              <a:gd name="connsiteY18" fmla="*/ 2463222 h 3554615"/>
              <a:gd name="connsiteX19" fmla="*/ 19665 w 4152777"/>
              <a:gd name="connsiteY19" fmla="*/ 2659867 h 3554615"/>
              <a:gd name="connsiteX20" fmla="*/ 117987 w 4152777"/>
              <a:gd name="connsiteY20" fmla="*/ 2856512 h 3554615"/>
              <a:gd name="connsiteX21" fmla="*/ 226142 w 4152777"/>
              <a:gd name="connsiteY21" fmla="*/ 3023660 h 3554615"/>
              <a:gd name="connsiteX22" fmla="*/ 344129 w 4152777"/>
              <a:gd name="connsiteY22" fmla="*/ 3171144 h 3554615"/>
              <a:gd name="connsiteX23" fmla="*/ 452284 w 4152777"/>
              <a:gd name="connsiteY23" fmla="*/ 3279299 h 3554615"/>
              <a:gd name="connsiteX24" fmla="*/ 717755 w 4152777"/>
              <a:gd name="connsiteY24" fmla="*/ 3387454 h 3554615"/>
              <a:gd name="connsiteX25" fmla="*/ 884903 w 4152777"/>
              <a:gd name="connsiteY25" fmla="*/ 3416951 h 3554615"/>
              <a:gd name="connsiteX26" fmla="*/ 1022555 w 4152777"/>
              <a:gd name="connsiteY26" fmla="*/ 3456280 h 3554615"/>
              <a:gd name="connsiteX27" fmla="*/ 1238865 w 4152777"/>
              <a:gd name="connsiteY27" fmla="*/ 3466112 h 3554615"/>
              <a:gd name="connsiteX28" fmla="*/ 1406013 w 4152777"/>
              <a:gd name="connsiteY28" fmla="*/ 3426783 h 3554615"/>
              <a:gd name="connsiteX29" fmla="*/ 1622323 w 4152777"/>
              <a:gd name="connsiteY29" fmla="*/ 3348125 h 3554615"/>
              <a:gd name="connsiteX30" fmla="*/ 1907458 w 4152777"/>
              <a:gd name="connsiteY30" fmla="*/ 3298964 h 3554615"/>
              <a:gd name="connsiteX31" fmla="*/ 2271252 w 4152777"/>
              <a:gd name="connsiteY31" fmla="*/ 3289131 h 3554615"/>
              <a:gd name="connsiteX32" fmla="*/ 2300749 w 4152777"/>
              <a:gd name="connsiteY32" fmla="*/ 3279299 h 3554615"/>
              <a:gd name="connsiteX33" fmla="*/ 2644878 w 4152777"/>
              <a:gd name="connsiteY33" fmla="*/ 3338293 h 3554615"/>
              <a:gd name="connsiteX34" fmla="*/ 3052516 w 4152777"/>
              <a:gd name="connsiteY34" fmla="*/ 3505461 h 3554615"/>
              <a:gd name="connsiteX35" fmla="*/ 3482090 w 4152777"/>
              <a:gd name="connsiteY35" fmla="*/ 3549698 h 3554615"/>
              <a:gd name="connsiteX36" fmla="*/ 4036680 w 4152777"/>
              <a:gd name="connsiteY36" fmla="*/ 3398914 h 3554615"/>
              <a:gd name="connsiteX0" fmla="*/ 4152777 w 4152777"/>
              <a:gd name="connsiteY0" fmla="*/ 157509 h 3554615"/>
              <a:gd name="connsiteX1" fmla="*/ 3512605 w 4152777"/>
              <a:gd name="connsiteY1" fmla="*/ 83319 h 3554615"/>
              <a:gd name="connsiteX2" fmla="*/ 3126658 w 4152777"/>
              <a:gd name="connsiteY2" fmla="*/ 182138 h 3554615"/>
              <a:gd name="connsiteX3" fmla="*/ 2713703 w 4152777"/>
              <a:gd name="connsiteY3" fmla="*/ 24822 h 3554615"/>
              <a:gd name="connsiteX4" fmla="*/ 2241755 w 4152777"/>
              <a:gd name="connsiteY4" fmla="*/ 5157 h 3554615"/>
              <a:gd name="connsiteX5" fmla="*/ 1936955 w 4152777"/>
              <a:gd name="connsiteY5" fmla="*/ 73983 h 3554615"/>
              <a:gd name="connsiteX6" fmla="*/ 1700981 w 4152777"/>
              <a:gd name="connsiteY6" fmla="*/ 191970 h 3554615"/>
              <a:gd name="connsiteX7" fmla="*/ 1425678 w 4152777"/>
              <a:gd name="connsiteY7" fmla="*/ 368951 h 3554615"/>
              <a:gd name="connsiteX8" fmla="*/ 1307691 w 4152777"/>
              <a:gd name="connsiteY8" fmla="*/ 575428 h 3554615"/>
              <a:gd name="connsiteX9" fmla="*/ 1032387 w 4152777"/>
              <a:gd name="connsiteY9" fmla="*/ 722912 h 3554615"/>
              <a:gd name="connsiteX10" fmla="*/ 688258 w 4152777"/>
              <a:gd name="connsiteY10" fmla="*/ 909725 h 3554615"/>
              <a:gd name="connsiteX11" fmla="*/ 550607 w 4152777"/>
              <a:gd name="connsiteY11" fmla="*/ 1047377 h 3554615"/>
              <a:gd name="connsiteX12" fmla="*/ 383458 w 4152777"/>
              <a:gd name="connsiteY12" fmla="*/ 1263686 h 3554615"/>
              <a:gd name="connsiteX13" fmla="*/ 196645 w 4152777"/>
              <a:gd name="connsiteY13" fmla="*/ 1558654 h 3554615"/>
              <a:gd name="connsiteX14" fmla="*/ 117987 w 4152777"/>
              <a:gd name="connsiteY14" fmla="*/ 1814293 h 3554615"/>
              <a:gd name="connsiteX15" fmla="*/ 88491 w 4152777"/>
              <a:gd name="connsiteY15" fmla="*/ 2128925 h 3554615"/>
              <a:gd name="connsiteX16" fmla="*/ 39329 w 4152777"/>
              <a:gd name="connsiteY16" fmla="*/ 2286241 h 3554615"/>
              <a:gd name="connsiteX17" fmla="*/ 0 w 4152777"/>
              <a:gd name="connsiteY17" fmla="*/ 2463222 h 3554615"/>
              <a:gd name="connsiteX18" fmla="*/ 19665 w 4152777"/>
              <a:gd name="connsiteY18" fmla="*/ 2659867 h 3554615"/>
              <a:gd name="connsiteX19" fmla="*/ 117987 w 4152777"/>
              <a:gd name="connsiteY19" fmla="*/ 2856512 h 3554615"/>
              <a:gd name="connsiteX20" fmla="*/ 226142 w 4152777"/>
              <a:gd name="connsiteY20" fmla="*/ 3023660 h 3554615"/>
              <a:gd name="connsiteX21" fmla="*/ 344129 w 4152777"/>
              <a:gd name="connsiteY21" fmla="*/ 3171144 h 3554615"/>
              <a:gd name="connsiteX22" fmla="*/ 452284 w 4152777"/>
              <a:gd name="connsiteY22" fmla="*/ 3279299 h 3554615"/>
              <a:gd name="connsiteX23" fmla="*/ 717755 w 4152777"/>
              <a:gd name="connsiteY23" fmla="*/ 3387454 h 3554615"/>
              <a:gd name="connsiteX24" fmla="*/ 884903 w 4152777"/>
              <a:gd name="connsiteY24" fmla="*/ 3416951 h 3554615"/>
              <a:gd name="connsiteX25" fmla="*/ 1022555 w 4152777"/>
              <a:gd name="connsiteY25" fmla="*/ 3456280 h 3554615"/>
              <a:gd name="connsiteX26" fmla="*/ 1238865 w 4152777"/>
              <a:gd name="connsiteY26" fmla="*/ 3466112 h 3554615"/>
              <a:gd name="connsiteX27" fmla="*/ 1406013 w 4152777"/>
              <a:gd name="connsiteY27" fmla="*/ 3426783 h 3554615"/>
              <a:gd name="connsiteX28" fmla="*/ 1622323 w 4152777"/>
              <a:gd name="connsiteY28" fmla="*/ 3348125 h 3554615"/>
              <a:gd name="connsiteX29" fmla="*/ 1907458 w 4152777"/>
              <a:gd name="connsiteY29" fmla="*/ 3298964 h 3554615"/>
              <a:gd name="connsiteX30" fmla="*/ 2271252 w 4152777"/>
              <a:gd name="connsiteY30" fmla="*/ 3289131 h 3554615"/>
              <a:gd name="connsiteX31" fmla="*/ 2300749 w 4152777"/>
              <a:gd name="connsiteY31" fmla="*/ 3279299 h 3554615"/>
              <a:gd name="connsiteX32" fmla="*/ 2644878 w 4152777"/>
              <a:gd name="connsiteY32" fmla="*/ 3338293 h 3554615"/>
              <a:gd name="connsiteX33" fmla="*/ 3052516 w 4152777"/>
              <a:gd name="connsiteY33" fmla="*/ 3505461 h 3554615"/>
              <a:gd name="connsiteX34" fmla="*/ 3482090 w 4152777"/>
              <a:gd name="connsiteY34" fmla="*/ 3549698 h 3554615"/>
              <a:gd name="connsiteX35" fmla="*/ 4036680 w 4152777"/>
              <a:gd name="connsiteY35" fmla="*/ 3398914 h 3554615"/>
              <a:gd name="connsiteX0" fmla="*/ 4152777 w 4152777"/>
              <a:gd name="connsiteY0" fmla="*/ 157509 h 3554615"/>
              <a:gd name="connsiteX1" fmla="*/ 3512605 w 4152777"/>
              <a:gd name="connsiteY1" fmla="*/ 83319 h 3554615"/>
              <a:gd name="connsiteX2" fmla="*/ 3126658 w 4152777"/>
              <a:gd name="connsiteY2" fmla="*/ 182138 h 3554615"/>
              <a:gd name="connsiteX3" fmla="*/ 2713703 w 4152777"/>
              <a:gd name="connsiteY3" fmla="*/ 24822 h 3554615"/>
              <a:gd name="connsiteX4" fmla="*/ 2241755 w 4152777"/>
              <a:gd name="connsiteY4" fmla="*/ 5157 h 3554615"/>
              <a:gd name="connsiteX5" fmla="*/ 1936955 w 4152777"/>
              <a:gd name="connsiteY5" fmla="*/ 73983 h 3554615"/>
              <a:gd name="connsiteX6" fmla="*/ 1700981 w 4152777"/>
              <a:gd name="connsiteY6" fmla="*/ 191970 h 3554615"/>
              <a:gd name="connsiteX7" fmla="*/ 1425678 w 4152777"/>
              <a:gd name="connsiteY7" fmla="*/ 368951 h 3554615"/>
              <a:gd name="connsiteX8" fmla="*/ 1307691 w 4152777"/>
              <a:gd name="connsiteY8" fmla="*/ 575428 h 3554615"/>
              <a:gd name="connsiteX9" fmla="*/ 1032387 w 4152777"/>
              <a:gd name="connsiteY9" fmla="*/ 722912 h 3554615"/>
              <a:gd name="connsiteX10" fmla="*/ 688258 w 4152777"/>
              <a:gd name="connsiteY10" fmla="*/ 909725 h 3554615"/>
              <a:gd name="connsiteX11" fmla="*/ 550607 w 4152777"/>
              <a:gd name="connsiteY11" fmla="*/ 1047377 h 3554615"/>
              <a:gd name="connsiteX12" fmla="*/ 383458 w 4152777"/>
              <a:gd name="connsiteY12" fmla="*/ 1263686 h 3554615"/>
              <a:gd name="connsiteX13" fmla="*/ 196645 w 4152777"/>
              <a:gd name="connsiteY13" fmla="*/ 1558654 h 3554615"/>
              <a:gd name="connsiteX14" fmla="*/ 117987 w 4152777"/>
              <a:gd name="connsiteY14" fmla="*/ 1814293 h 3554615"/>
              <a:gd name="connsiteX15" fmla="*/ 88491 w 4152777"/>
              <a:gd name="connsiteY15" fmla="*/ 2128925 h 3554615"/>
              <a:gd name="connsiteX16" fmla="*/ 39329 w 4152777"/>
              <a:gd name="connsiteY16" fmla="*/ 2286241 h 3554615"/>
              <a:gd name="connsiteX17" fmla="*/ 0 w 4152777"/>
              <a:gd name="connsiteY17" fmla="*/ 2463222 h 3554615"/>
              <a:gd name="connsiteX18" fmla="*/ 19665 w 4152777"/>
              <a:gd name="connsiteY18" fmla="*/ 2659867 h 3554615"/>
              <a:gd name="connsiteX19" fmla="*/ 117987 w 4152777"/>
              <a:gd name="connsiteY19" fmla="*/ 2856512 h 3554615"/>
              <a:gd name="connsiteX20" fmla="*/ 226142 w 4152777"/>
              <a:gd name="connsiteY20" fmla="*/ 3023660 h 3554615"/>
              <a:gd name="connsiteX21" fmla="*/ 344129 w 4152777"/>
              <a:gd name="connsiteY21" fmla="*/ 3171144 h 3554615"/>
              <a:gd name="connsiteX22" fmla="*/ 452284 w 4152777"/>
              <a:gd name="connsiteY22" fmla="*/ 3279299 h 3554615"/>
              <a:gd name="connsiteX23" fmla="*/ 717755 w 4152777"/>
              <a:gd name="connsiteY23" fmla="*/ 3387454 h 3554615"/>
              <a:gd name="connsiteX24" fmla="*/ 884903 w 4152777"/>
              <a:gd name="connsiteY24" fmla="*/ 3416951 h 3554615"/>
              <a:gd name="connsiteX25" fmla="*/ 1022555 w 4152777"/>
              <a:gd name="connsiteY25" fmla="*/ 3456280 h 3554615"/>
              <a:gd name="connsiteX26" fmla="*/ 1238865 w 4152777"/>
              <a:gd name="connsiteY26" fmla="*/ 3466112 h 3554615"/>
              <a:gd name="connsiteX27" fmla="*/ 1406013 w 4152777"/>
              <a:gd name="connsiteY27" fmla="*/ 3426783 h 3554615"/>
              <a:gd name="connsiteX28" fmla="*/ 1622323 w 4152777"/>
              <a:gd name="connsiteY28" fmla="*/ 3348125 h 3554615"/>
              <a:gd name="connsiteX29" fmla="*/ 1907458 w 4152777"/>
              <a:gd name="connsiteY29" fmla="*/ 3298964 h 3554615"/>
              <a:gd name="connsiteX30" fmla="*/ 2271252 w 4152777"/>
              <a:gd name="connsiteY30" fmla="*/ 3289131 h 3554615"/>
              <a:gd name="connsiteX31" fmla="*/ 2300749 w 4152777"/>
              <a:gd name="connsiteY31" fmla="*/ 3279299 h 3554615"/>
              <a:gd name="connsiteX32" fmla="*/ 2644878 w 4152777"/>
              <a:gd name="connsiteY32" fmla="*/ 3338293 h 3554615"/>
              <a:gd name="connsiteX33" fmla="*/ 3052516 w 4152777"/>
              <a:gd name="connsiteY33" fmla="*/ 3505461 h 3554615"/>
              <a:gd name="connsiteX34" fmla="*/ 3482090 w 4152777"/>
              <a:gd name="connsiteY34" fmla="*/ 3549698 h 3554615"/>
              <a:gd name="connsiteX35" fmla="*/ 4036680 w 4152777"/>
              <a:gd name="connsiteY35" fmla="*/ 3398914 h 3554615"/>
              <a:gd name="connsiteX0" fmla="*/ 4157928 w 4157928"/>
              <a:gd name="connsiteY0" fmla="*/ 182381 h 3554615"/>
              <a:gd name="connsiteX1" fmla="*/ 3512605 w 4157928"/>
              <a:gd name="connsiteY1" fmla="*/ 83319 h 3554615"/>
              <a:gd name="connsiteX2" fmla="*/ 3126658 w 4157928"/>
              <a:gd name="connsiteY2" fmla="*/ 182138 h 3554615"/>
              <a:gd name="connsiteX3" fmla="*/ 2713703 w 4157928"/>
              <a:gd name="connsiteY3" fmla="*/ 24822 h 3554615"/>
              <a:gd name="connsiteX4" fmla="*/ 2241755 w 4157928"/>
              <a:gd name="connsiteY4" fmla="*/ 5157 h 3554615"/>
              <a:gd name="connsiteX5" fmla="*/ 1936955 w 4157928"/>
              <a:gd name="connsiteY5" fmla="*/ 73983 h 3554615"/>
              <a:gd name="connsiteX6" fmla="*/ 1700981 w 4157928"/>
              <a:gd name="connsiteY6" fmla="*/ 191970 h 3554615"/>
              <a:gd name="connsiteX7" fmla="*/ 1425678 w 4157928"/>
              <a:gd name="connsiteY7" fmla="*/ 368951 h 3554615"/>
              <a:gd name="connsiteX8" fmla="*/ 1307691 w 4157928"/>
              <a:gd name="connsiteY8" fmla="*/ 575428 h 3554615"/>
              <a:gd name="connsiteX9" fmla="*/ 1032387 w 4157928"/>
              <a:gd name="connsiteY9" fmla="*/ 722912 h 3554615"/>
              <a:gd name="connsiteX10" fmla="*/ 688258 w 4157928"/>
              <a:gd name="connsiteY10" fmla="*/ 909725 h 3554615"/>
              <a:gd name="connsiteX11" fmla="*/ 550607 w 4157928"/>
              <a:gd name="connsiteY11" fmla="*/ 1047377 h 3554615"/>
              <a:gd name="connsiteX12" fmla="*/ 383458 w 4157928"/>
              <a:gd name="connsiteY12" fmla="*/ 1263686 h 3554615"/>
              <a:gd name="connsiteX13" fmla="*/ 196645 w 4157928"/>
              <a:gd name="connsiteY13" fmla="*/ 1558654 h 3554615"/>
              <a:gd name="connsiteX14" fmla="*/ 117987 w 4157928"/>
              <a:gd name="connsiteY14" fmla="*/ 1814293 h 3554615"/>
              <a:gd name="connsiteX15" fmla="*/ 88491 w 4157928"/>
              <a:gd name="connsiteY15" fmla="*/ 2128925 h 3554615"/>
              <a:gd name="connsiteX16" fmla="*/ 39329 w 4157928"/>
              <a:gd name="connsiteY16" fmla="*/ 2286241 h 3554615"/>
              <a:gd name="connsiteX17" fmla="*/ 0 w 4157928"/>
              <a:gd name="connsiteY17" fmla="*/ 2463222 h 3554615"/>
              <a:gd name="connsiteX18" fmla="*/ 19665 w 4157928"/>
              <a:gd name="connsiteY18" fmla="*/ 2659867 h 3554615"/>
              <a:gd name="connsiteX19" fmla="*/ 117987 w 4157928"/>
              <a:gd name="connsiteY19" fmla="*/ 2856512 h 3554615"/>
              <a:gd name="connsiteX20" fmla="*/ 226142 w 4157928"/>
              <a:gd name="connsiteY20" fmla="*/ 3023660 h 3554615"/>
              <a:gd name="connsiteX21" fmla="*/ 344129 w 4157928"/>
              <a:gd name="connsiteY21" fmla="*/ 3171144 h 3554615"/>
              <a:gd name="connsiteX22" fmla="*/ 452284 w 4157928"/>
              <a:gd name="connsiteY22" fmla="*/ 3279299 h 3554615"/>
              <a:gd name="connsiteX23" fmla="*/ 717755 w 4157928"/>
              <a:gd name="connsiteY23" fmla="*/ 3387454 h 3554615"/>
              <a:gd name="connsiteX24" fmla="*/ 884903 w 4157928"/>
              <a:gd name="connsiteY24" fmla="*/ 3416951 h 3554615"/>
              <a:gd name="connsiteX25" fmla="*/ 1022555 w 4157928"/>
              <a:gd name="connsiteY25" fmla="*/ 3456280 h 3554615"/>
              <a:gd name="connsiteX26" fmla="*/ 1238865 w 4157928"/>
              <a:gd name="connsiteY26" fmla="*/ 3466112 h 3554615"/>
              <a:gd name="connsiteX27" fmla="*/ 1406013 w 4157928"/>
              <a:gd name="connsiteY27" fmla="*/ 3426783 h 3554615"/>
              <a:gd name="connsiteX28" fmla="*/ 1622323 w 4157928"/>
              <a:gd name="connsiteY28" fmla="*/ 3348125 h 3554615"/>
              <a:gd name="connsiteX29" fmla="*/ 1907458 w 4157928"/>
              <a:gd name="connsiteY29" fmla="*/ 3298964 h 3554615"/>
              <a:gd name="connsiteX30" fmla="*/ 2271252 w 4157928"/>
              <a:gd name="connsiteY30" fmla="*/ 3289131 h 3554615"/>
              <a:gd name="connsiteX31" fmla="*/ 2300749 w 4157928"/>
              <a:gd name="connsiteY31" fmla="*/ 3279299 h 3554615"/>
              <a:gd name="connsiteX32" fmla="*/ 2644878 w 4157928"/>
              <a:gd name="connsiteY32" fmla="*/ 3338293 h 3554615"/>
              <a:gd name="connsiteX33" fmla="*/ 3052516 w 4157928"/>
              <a:gd name="connsiteY33" fmla="*/ 3505461 h 3554615"/>
              <a:gd name="connsiteX34" fmla="*/ 3482090 w 4157928"/>
              <a:gd name="connsiteY34" fmla="*/ 3549698 h 3554615"/>
              <a:gd name="connsiteX35" fmla="*/ 4036680 w 4157928"/>
              <a:gd name="connsiteY35" fmla="*/ 3398914 h 3554615"/>
              <a:gd name="connsiteX0" fmla="*/ 4157928 w 4157928"/>
              <a:gd name="connsiteY0" fmla="*/ 182381 h 3554228"/>
              <a:gd name="connsiteX1" fmla="*/ 3512605 w 4157928"/>
              <a:gd name="connsiteY1" fmla="*/ 83319 h 3554228"/>
              <a:gd name="connsiteX2" fmla="*/ 3126658 w 4157928"/>
              <a:gd name="connsiteY2" fmla="*/ 182138 h 3554228"/>
              <a:gd name="connsiteX3" fmla="*/ 2713703 w 4157928"/>
              <a:gd name="connsiteY3" fmla="*/ 24822 h 3554228"/>
              <a:gd name="connsiteX4" fmla="*/ 2241755 w 4157928"/>
              <a:gd name="connsiteY4" fmla="*/ 5157 h 3554228"/>
              <a:gd name="connsiteX5" fmla="*/ 1936955 w 4157928"/>
              <a:gd name="connsiteY5" fmla="*/ 73983 h 3554228"/>
              <a:gd name="connsiteX6" fmla="*/ 1700981 w 4157928"/>
              <a:gd name="connsiteY6" fmla="*/ 191970 h 3554228"/>
              <a:gd name="connsiteX7" fmla="*/ 1425678 w 4157928"/>
              <a:gd name="connsiteY7" fmla="*/ 368951 h 3554228"/>
              <a:gd name="connsiteX8" fmla="*/ 1307691 w 4157928"/>
              <a:gd name="connsiteY8" fmla="*/ 575428 h 3554228"/>
              <a:gd name="connsiteX9" fmla="*/ 1032387 w 4157928"/>
              <a:gd name="connsiteY9" fmla="*/ 722912 h 3554228"/>
              <a:gd name="connsiteX10" fmla="*/ 688258 w 4157928"/>
              <a:gd name="connsiteY10" fmla="*/ 909725 h 3554228"/>
              <a:gd name="connsiteX11" fmla="*/ 550607 w 4157928"/>
              <a:gd name="connsiteY11" fmla="*/ 1047377 h 3554228"/>
              <a:gd name="connsiteX12" fmla="*/ 383458 w 4157928"/>
              <a:gd name="connsiteY12" fmla="*/ 1263686 h 3554228"/>
              <a:gd name="connsiteX13" fmla="*/ 196645 w 4157928"/>
              <a:gd name="connsiteY13" fmla="*/ 1558654 h 3554228"/>
              <a:gd name="connsiteX14" fmla="*/ 117987 w 4157928"/>
              <a:gd name="connsiteY14" fmla="*/ 1814293 h 3554228"/>
              <a:gd name="connsiteX15" fmla="*/ 88491 w 4157928"/>
              <a:gd name="connsiteY15" fmla="*/ 2128925 h 3554228"/>
              <a:gd name="connsiteX16" fmla="*/ 39329 w 4157928"/>
              <a:gd name="connsiteY16" fmla="*/ 2286241 h 3554228"/>
              <a:gd name="connsiteX17" fmla="*/ 0 w 4157928"/>
              <a:gd name="connsiteY17" fmla="*/ 2463222 h 3554228"/>
              <a:gd name="connsiteX18" fmla="*/ 19665 w 4157928"/>
              <a:gd name="connsiteY18" fmla="*/ 2659867 h 3554228"/>
              <a:gd name="connsiteX19" fmla="*/ 117987 w 4157928"/>
              <a:gd name="connsiteY19" fmla="*/ 2856512 h 3554228"/>
              <a:gd name="connsiteX20" fmla="*/ 226142 w 4157928"/>
              <a:gd name="connsiteY20" fmla="*/ 3023660 h 3554228"/>
              <a:gd name="connsiteX21" fmla="*/ 344129 w 4157928"/>
              <a:gd name="connsiteY21" fmla="*/ 3171144 h 3554228"/>
              <a:gd name="connsiteX22" fmla="*/ 452284 w 4157928"/>
              <a:gd name="connsiteY22" fmla="*/ 3279299 h 3554228"/>
              <a:gd name="connsiteX23" fmla="*/ 717755 w 4157928"/>
              <a:gd name="connsiteY23" fmla="*/ 3387454 h 3554228"/>
              <a:gd name="connsiteX24" fmla="*/ 884903 w 4157928"/>
              <a:gd name="connsiteY24" fmla="*/ 3416951 h 3554228"/>
              <a:gd name="connsiteX25" fmla="*/ 1022555 w 4157928"/>
              <a:gd name="connsiteY25" fmla="*/ 3456280 h 3554228"/>
              <a:gd name="connsiteX26" fmla="*/ 1238865 w 4157928"/>
              <a:gd name="connsiteY26" fmla="*/ 3466112 h 3554228"/>
              <a:gd name="connsiteX27" fmla="*/ 1406013 w 4157928"/>
              <a:gd name="connsiteY27" fmla="*/ 3426783 h 3554228"/>
              <a:gd name="connsiteX28" fmla="*/ 1622323 w 4157928"/>
              <a:gd name="connsiteY28" fmla="*/ 3348125 h 3554228"/>
              <a:gd name="connsiteX29" fmla="*/ 1907458 w 4157928"/>
              <a:gd name="connsiteY29" fmla="*/ 3298964 h 3554228"/>
              <a:gd name="connsiteX30" fmla="*/ 2271252 w 4157928"/>
              <a:gd name="connsiteY30" fmla="*/ 3289131 h 3554228"/>
              <a:gd name="connsiteX31" fmla="*/ 2300749 w 4157928"/>
              <a:gd name="connsiteY31" fmla="*/ 3279299 h 3554228"/>
              <a:gd name="connsiteX32" fmla="*/ 2644878 w 4157928"/>
              <a:gd name="connsiteY32" fmla="*/ 3338293 h 3554228"/>
              <a:gd name="connsiteX33" fmla="*/ 3052516 w 4157928"/>
              <a:gd name="connsiteY33" fmla="*/ 3505461 h 3554228"/>
              <a:gd name="connsiteX34" fmla="*/ 3482090 w 4157928"/>
              <a:gd name="connsiteY34" fmla="*/ 3549698 h 3554228"/>
              <a:gd name="connsiteX35" fmla="*/ 4037968 w 4157928"/>
              <a:gd name="connsiteY35" fmla="*/ 3405132 h 3554228"/>
              <a:gd name="connsiteX0" fmla="*/ 4123055 w 4123055"/>
              <a:gd name="connsiteY0" fmla="*/ 171020 h 3554228"/>
              <a:gd name="connsiteX1" fmla="*/ 3512605 w 4123055"/>
              <a:gd name="connsiteY1" fmla="*/ 83319 h 3554228"/>
              <a:gd name="connsiteX2" fmla="*/ 3126658 w 4123055"/>
              <a:gd name="connsiteY2" fmla="*/ 182138 h 3554228"/>
              <a:gd name="connsiteX3" fmla="*/ 2713703 w 4123055"/>
              <a:gd name="connsiteY3" fmla="*/ 24822 h 3554228"/>
              <a:gd name="connsiteX4" fmla="*/ 2241755 w 4123055"/>
              <a:gd name="connsiteY4" fmla="*/ 5157 h 3554228"/>
              <a:gd name="connsiteX5" fmla="*/ 1936955 w 4123055"/>
              <a:gd name="connsiteY5" fmla="*/ 73983 h 3554228"/>
              <a:gd name="connsiteX6" fmla="*/ 1700981 w 4123055"/>
              <a:gd name="connsiteY6" fmla="*/ 191970 h 3554228"/>
              <a:gd name="connsiteX7" fmla="*/ 1425678 w 4123055"/>
              <a:gd name="connsiteY7" fmla="*/ 368951 h 3554228"/>
              <a:gd name="connsiteX8" fmla="*/ 1307691 w 4123055"/>
              <a:gd name="connsiteY8" fmla="*/ 575428 h 3554228"/>
              <a:gd name="connsiteX9" fmla="*/ 1032387 w 4123055"/>
              <a:gd name="connsiteY9" fmla="*/ 722912 h 3554228"/>
              <a:gd name="connsiteX10" fmla="*/ 688258 w 4123055"/>
              <a:gd name="connsiteY10" fmla="*/ 909725 h 3554228"/>
              <a:gd name="connsiteX11" fmla="*/ 550607 w 4123055"/>
              <a:gd name="connsiteY11" fmla="*/ 1047377 h 3554228"/>
              <a:gd name="connsiteX12" fmla="*/ 383458 w 4123055"/>
              <a:gd name="connsiteY12" fmla="*/ 1263686 h 3554228"/>
              <a:gd name="connsiteX13" fmla="*/ 196645 w 4123055"/>
              <a:gd name="connsiteY13" fmla="*/ 1558654 h 3554228"/>
              <a:gd name="connsiteX14" fmla="*/ 117987 w 4123055"/>
              <a:gd name="connsiteY14" fmla="*/ 1814293 h 3554228"/>
              <a:gd name="connsiteX15" fmla="*/ 88491 w 4123055"/>
              <a:gd name="connsiteY15" fmla="*/ 2128925 h 3554228"/>
              <a:gd name="connsiteX16" fmla="*/ 39329 w 4123055"/>
              <a:gd name="connsiteY16" fmla="*/ 2286241 h 3554228"/>
              <a:gd name="connsiteX17" fmla="*/ 0 w 4123055"/>
              <a:gd name="connsiteY17" fmla="*/ 2463222 h 3554228"/>
              <a:gd name="connsiteX18" fmla="*/ 19665 w 4123055"/>
              <a:gd name="connsiteY18" fmla="*/ 2659867 h 3554228"/>
              <a:gd name="connsiteX19" fmla="*/ 117987 w 4123055"/>
              <a:gd name="connsiteY19" fmla="*/ 2856512 h 3554228"/>
              <a:gd name="connsiteX20" fmla="*/ 226142 w 4123055"/>
              <a:gd name="connsiteY20" fmla="*/ 3023660 h 3554228"/>
              <a:gd name="connsiteX21" fmla="*/ 344129 w 4123055"/>
              <a:gd name="connsiteY21" fmla="*/ 3171144 h 3554228"/>
              <a:gd name="connsiteX22" fmla="*/ 452284 w 4123055"/>
              <a:gd name="connsiteY22" fmla="*/ 3279299 h 3554228"/>
              <a:gd name="connsiteX23" fmla="*/ 717755 w 4123055"/>
              <a:gd name="connsiteY23" fmla="*/ 3387454 h 3554228"/>
              <a:gd name="connsiteX24" fmla="*/ 884903 w 4123055"/>
              <a:gd name="connsiteY24" fmla="*/ 3416951 h 3554228"/>
              <a:gd name="connsiteX25" fmla="*/ 1022555 w 4123055"/>
              <a:gd name="connsiteY25" fmla="*/ 3456280 h 3554228"/>
              <a:gd name="connsiteX26" fmla="*/ 1238865 w 4123055"/>
              <a:gd name="connsiteY26" fmla="*/ 3466112 h 3554228"/>
              <a:gd name="connsiteX27" fmla="*/ 1406013 w 4123055"/>
              <a:gd name="connsiteY27" fmla="*/ 3426783 h 3554228"/>
              <a:gd name="connsiteX28" fmla="*/ 1622323 w 4123055"/>
              <a:gd name="connsiteY28" fmla="*/ 3348125 h 3554228"/>
              <a:gd name="connsiteX29" fmla="*/ 1907458 w 4123055"/>
              <a:gd name="connsiteY29" fmla="*/ 3298964 h 3554228"/>
              <a:gd name="connsiteX30" fmla="*/ 2271252 w 4123055"/>
              <a:gd name="connsiteY30" fmla="*/ 3289131 h 3554228"/>
              <a:gd name="connsiteX31" fmla="*/ 2300749 w 4123055"/>
              <a:gd name="connsiteY31" fmla="*/ 3279299 h 3554228"/>
              <a:gd name="connsiteX32" fmla="*/ 2644878 w 4123055"/>
              <a:gd name="connsiteY32" fmla="*/ 3338293 h 3554228"/>
              <a:gd name="connsiteX33" fmla="*/ 3052516 w 4123055"/>
              <a:gd name="connsiteY33" fmla="*/ 3505461 h 3554228"/>
              <a:gd name="connsiteX34" fmla="*/ 3482090 w 4123055"/>
              <a:gd name="connsiteY34" fmla="*/ 3549698 h 3554228"/>
              <a:gd name="connsiteX35" fmla="*/ 4037968 w 4123055"/>
              <a:gd name="connsiteY35" fmla="*/ 3405132 h 3554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4123055" h="3554228">
                <a:moveTo>
                  <a:pt x="4123055" y="171020"/>
                </a:moveTo>
                <a:cubicBezTo>
                  <a:pt x="3969846" y="144635"/>
                  <a:pt x="3718512" y="19719"/>
                  <a:pt x="3512605" y="83319"/>
                </a:cubicBezTo>
                <a:cubicBezTo>
                  <a:pt x="3341798" y="155112"/>
                  <a:pt x="3259808" y="191887"/>
                  <a:pt x="3126658" y="182138"/>
                </a:cubicBezTo>
                <a:cubicBezTo>
                  <a:pt x="2993508" y="172389"/>
                  <a:pt x="2861187" y="54319"/>
                  <a:pt x="2713703" y="24822"/>
                </a:cubicBezTo>
                <a:cubicBezTo>
                  <a:pt x="2566219" y="-4675"/>
                  <a:pt x="2371213" y="-3036"/>
                  <a:pt x="2241755" y="5157"/>
                </a:cubicBezTo>
                <a:cubicBezTo>
                  <a:pt x="2112297" y="13350"/>
                  <a:pt x="1994310" y="57596"/>
                  <a:pt x="1936955" y="73983"/>
                </a:cubicBezTo>
                <a:cubicBezTo>
                  <a:pt x="1846826" y="105119"/>
                  <a:pt x="1786194" y="142809"/>
                  <a:pt x="1700981" y="191970"/>
                </a:cubicBezTo>
                <a:cubicBezTo>
                  <a:pt x="1615768" y="241131"/>
                  <a:pt x="1491226" y="305041"/>
                  <a:pt x="1425678" y="368951"/>
                </a:cubicBezTo>
                <a:cubicBezTo>
                  <a:pt x="1360130" y="432861"/>
                  <a:pt x="1407762" y="489204"/>
                  <a:pt x="1307691" y="575428"/>
                </a:cubicBezTo>
                <a:cubicBezTo>
                  <a:pt x="1240884" y="632991"/>
                  <a:pt x="1135626" y="667196"/>
                  <a:pt x="1032387" y="722912"/>
                </a:cubicBezTo>
                <a:cubicBezTo>
                  <a:pt x="929148" y="778628"/>
                  <a:pt x="768555" y="855648"/>
                  <a:pt x="688258" y="909725"/>
                </a:cubicBezTo>
                <a:cubicBezTo>
                  <a:pt x="607961" y="963802"/>
                  <a:pt x="601407" y="988384"/>
                  <a:pt x="550607" y="1047377"/>
                </a:cubicBezTo>
                <a:cubicBezTo>
                  <a:pt x="499807" y="1106370"/>
                  <a:pt x="442452" y="1178473"/>
                  <a:pt x="383458" y="1263686"/>
                </a:cubicBezTo>
                <a:cubicBezTo>
                  <a:pt x="324464" y="1348899"/>
                  <a:pt x="240890" y="1466886"/>
                  <a:pt x="196645" y="1558654"/>
                </a:cubicBezTo>
                <a:cubicBezTo>
                  <a:pt x="152400" y="1650422"/>
                  <a:pt x="136013" y="1719248"/>
                  <a:pt x="117987" y="1814293"/>
                </a:cubicBezTo>
                <a:cubicBezTo>
                  <a:pt x="99961" y="1909338"/>
                  <a:pt x="101601" y="2050267"/>
                  <a:pt x="88491" y="2128925"/>
                </a:cubicBezTo>
                <a:cubicBezTo>
                  <a:pt x="75381" y="2207583"/>
                  <a:pt x="54077" y="2230525"/>
                  <a:pt x="39329" y="2286241"/>
                </a:cubicBezTo>
                <a:cubicBezTo>
                  <a:pt x="24581" y="2341957"/>
                  <a:pt x="3277" y="2400951"/>
                  <a:pt x="0" y="2463222"/>
                </a:cubicBezTo>
                <a:cubicBezTo>
                  <a:pt x="15923" y="2733925"/>
                  <a:pt x="1" y="2594319"/>
                  <a:pt x="19665" y="2659867"/>
                </a:cubicBezTo>
                <a:cubicBezTo>
                  <a:pt x="39330" y="2725415"/>
                  <a:pt x="83574" y="2795880"/>
                  <a:pt x="117987" y="2856512"/>
                </a:cubicBezTo>
                <a:cubicBezTo>
                  <a:pt x="152400" y="2917144"/>
                  <a:pt x="188452" y="2971221"/>
                  <a:pt x="226142" y="3023660"/>
                </a:cubicBezTo>
                <a:cubicBezTo>
                  <a:pt x="263832" y="3076099"/>
                  <a:pt x="306439" y="3128538"/>
                  <a:pt x="344129" y="3171144"/>
                </a:cubicBezTo>
                <a:cubicBezTo>
                  <a:pt x="381819" y="3213751"/>
                  <a:pt x="390013" y="3243247"/>
                  <a:pt x="452284" y="3279299"/>
                </a:cubicBezTo>
                <a:cubicBezTo>
                  <a:pt x="514555" y="3315351"/>
                  <a:pt x="645652" y="3364512"/>
                  <a:pt x="717755" y="3387454"/>
                </a:cubicBezTo>
                <a:cubicBezTo>
                  <a:pt x="789858" y="3410396"/>
                  <a:pt x="829187" y="3407119"/>
                  <a:pt x="884903" y="3416951"/>
                </a:cubicBezTo>
                <a:cubicBezTo>
                  <a:pt x="919316" y="3426783"/>
                  <a:pt x="963561" y="3448087"/>
                  <a:pt x="1022555" y="3456280"/>
                </a:cubicBezTo>
                <a:cubicBezTo>
                  <a:pt x="1081549" y="3464474"/>
                  <a:pt x="1174955" y="3471028"/>
                  <a:pt x="1238865" y="3466112"/>
                </a:cubicBezTo>
                <a:cubicBezTo>
                  <a:pt x="1302775" y="3461196"/>
                  <a:pt x="1342103" y="3446447"/>
                  <a:pt x="1406013" y="3426783"/>
                </a:cubicBezTo>
                <a:cubicBezTo>
                  <a:pt x="1469923" y="3407119"/>
                  <a:pt x="1538749" y="3369428"/>
                  <a:pt x="1622323" y="3348125"/>
                </a:cubicBezTo>
                <a:cubicBezTo>
                  <a:pt x="1705897" y="3326822"/>
                  <a:pt x="1799303" y="3308796"/>
                  <a:pt x="1907458" y="3298964"/>
                </a:cubicBezTo>
                <a:cubicBezTo>
                  <a:pt x="2015613" y="3289132"/>
                  <a:pt x="2205704" y="3292409"/>
                  <a:pt x="2271252" y="3289131"/>
                </a:cubicBezTo>
                <a:cubicBezTo>
                  <a:pt x="2336801" y="3285854"/>
                  <a:pt x="2238478" y="3271105"/>
                  <a:pt x="2300749" y="3279299"/>
                </a:cubicBezTo>
                <a:cubicBezTo>
                  <a:pt x="2363020" y="3287493"/>
                  <a:pt x="2519584" y="3300599"/>
                  <a:pt x="2644878" y="3338293"/>
                </a:cubicBezTo>
                <a:cubicBezTo>
                  <a:pt x="2770172" y="3375987"/>
                  <a:pt x="2942918" y="3477415"/>
                  <a:pt x="3052516" y="3505461"/>
                </a:cubicBezTo>
                <a:cubicBezTo>
                  <a:pt x="3162114" y="3533507"/>
                  <a:pt x="3317848" y="3566419"/>
                  <a:pt x="3482090" y="3549698"/>
                </a:cubicBezTo>
                <a:cubicBezTo>
                  <a:pt x="3646332" y="3532977"/>
                  <a:pt x="3883665" y="3421083"/>
                  <a:pt x="4037968" y="3405132"/>
                </a:cubicBezTo>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1" name="TextBox 70"/>
          <p:cNvSpPr txBox="1"/>
          <p:nvPr/>
        </p:nvSpPr>
        <p:spPr>
          <a:xfrm>
            <a:off x="4458091" y="1812486"/>
            <a:ext cx="379474" cy="276999"/>
          </a:xfrm>
          <a:prstGeom prst="rect">
            <a:avLst/>
          </a:prstGeom>
          <a:noFill/>
        </p:spPr>
        <p:txBody>
          <a:bodyPr wrap="square" rtlCol="0">
            <a:spAutoFit/>
          </a:bodyPr>
          <a:lstStyle/>
          <a:p>
            <a:r>
              <a:rPr lang="en-US" sz="1200" dirty="0" smtClean="0">
                <a:solidFill>
                  <a:srgbClr val="0033CC"/>
                </a:solidFill>
              </a:rPr>
              <a:t>y</a:t>
            </a:r>
            <a:endParaRPr lang="en-US" sz="1200" dirty="0">
              <a:solidFill>
                <a:srgbClr val="0033CC"/>
              </a:solidFill>
            </a:endParaRPr>
          </a:p>
        </p:txBody>
      </p:sp>
      <p:sp>
        <p:nvSpPr>
          <p:cNvPr id="72" name="TextBox 71"/>
          <p:cNvSpPr txBox="1"/>
          <p:nvPr/>
        </p:nvSpPr>
        <p:spPr>
          <a:xfrm>
            <a:off x="2408979" y="4660327"/>
            <a:ext cx="379474" cy="276999"/>
          </a:xfrm>
          <a:prstGeom prst="rect">
            <a:avLst/>
          </a:prstGeom>
          <a:noFill/>
        </p:spPr>
        <p:txBody>
          <a:bodyPr wrap="square" rtlCol="0">
            <a:spAutoFit/>
          </a:bodyPr>
          <a:lstStyle/>
          <a:p>
            <a:r>
              <a:rPr lang="en-US" sz="1200" dirty="0" smtClean="0">
                <a:solidFill>
                  <a:srgbClr val="0033CC"/>
                </a:solidFill>
              </a:rPr>
              <a:t>z</a:t>
            </a:r>
            <a:endParaRPr lang="en-US" sz="1200" dirty="0">
              <a:solidFill>
                <a:srgbClr val="0033CC"/>
              </a:solidFill>
            </a:endParaRPr>
          </a:p>
        </p:txBody>
      </p:sp>
      <p:cxnSp>
        <p:nvCxnSpPr>
          <p:cNvPr id="13" name="Straight Connector 12"/>
          <p:cNvCxnSpPr>
            <a:stCxn id="5" idx="0"/>
            <a:endCxn id="3" idx="5"/>
          </p:cNvCxnSpPr>
          <p:nvPr/>
        </p:nvCxnSpPr>
        <p:spPr bwMode="auto">
          <a:xfrm flipH="1">
            <a:off x="4854947" y="2562776"/>
            <a:ext cx="43865" cy="2864759"/>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a:off x="3962400" y="2913850"/>
            <a:ext cx="0" cy="272495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77" name="Straight Connector 76"/>
          <p:cNvCxnSpPr/>
          <p:nvPr/>
        </p:nvCxnSpPr>
        <p:spPr bwMode="auto">
          <a:xfrm>
            <a:off x="4458091" y="2596288"/>
            <a:ext cx="0" cy="3042512"/>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79" name="Straight Connector 78"/>
          <p:cNvCxnSpPr/>
          <p:nvPr/>
        </p:nvCxnSpPr>
        <p:spPr bwMode="auto">
          <a:xfrm>
            <a:off x="5334000" y="2913850"/>
            <a:ext cx="0" cy="1779053"/>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05" name="Straight Connector 104"/>
          <p:cNvCxnSpPr/>
          <p:nvPr/>
        </p:nvCxnSpPr>
        <p:spPr bwMode="auto">
          <a:xfrm>
            <a:off x="3505200" y="3733800"/>
            <a:ext cx="0" cy="1371602"/>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06" name="Straight Arrow Connector 105"/>
          <p:cNvCxnSpPr/>
          <p:nvPr/>
        </p:nvCxnSpPr>
        <p:spPr bwMode="auto">
          <a:xfrm flipH="1">
            <a:off x="3365746" y="3842602"/>
            <a:ext cx="2169025" cy="900842"/>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07" name="Straight Arrow Connector 106"/>
          <p:cNvCxnSpPr/>
          <p:nvPr/>
        </p:nvCxnSpPr>
        <p:spPr bwMode="auto">
          <a:xfrm flipH="1">
            <a:off x="3341352" y="3305377"/>
            <a:ext cx="2169025" cy="900842"/>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5" name="Straight Arrow Connector 114"/>
          <p:cNvCxnSpPr>
            <a:stCxn id="3" idx="6"/>
          </p:cNvCxnSpPr>
          <p:nvPr/>
        </p:nvCxnSpPr>
        <p:spPr bwMode="auto">
          <a:xfrm flipH="1">
            <a:off x="3472127" y="4403020"/>
            <a:ext cx="1981745" cy="795720"/>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6" name="Straight Arrow Connector 115"/>
          <p:cNvCxnSpPr/>
          <p:nvPr/>
        </p:nvCxnSpPr>
        <p:spPr bwMode="auto">
          <a:xfrm flipH="1">
            <a:off x="3542987" y="2865317"/>
            <a:ext cx="1791013" cy="718860"/>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7" name="Straight Arrow Connector 116"/>
          <p:cNvCxnSpPr/>
          <p:nvPr/>
        </p:nvCxnSpPr>
        <p:spPr bwMode="auto">
          <a:xfrm flipH="1">
            <a:off x="3792969" y="5053732"/>
            <a:ext cx="1380137" cy="534929"/>
          </a:xfrm>
          <a:prstGeom prst="straightConnector1">
            <a:avLst/>
          </a:prstGeom>
          <a:solidFill>
            <a:schemeClr val="accent1"/>
          </a:solidFill>
          <a:ln w="9525" cap="flat" cmpd="sng" algn="ctr">
            <a:solidFill>
              <a:schemeClr val="tx1"/>
            </a:solidFill>
            <a:prstDash val="dash"/>
            <a:round/>
            <a:headEnd type="none" w="med" len="med"/>
            <a:tailEnd type="none"/>
          </a:ln>
          <a:effectLst/>
        </p:spPr>
      </p:cxnSp>
      <p:cxnSp>
        <p:nvCxnSpPr>
          <p:cNvPr id="118" name="Straight Arrow Connector 117"/>
          <p:cNvCxnSpPr>
            <a:stCxn id="5" idx="0"/>
          </p:cNvCxnSpPr>
          <p:nvPr/>
        </p:nvCxnSpPr>
        <p:spPr bwMode="auto">
          <a:xfrm flipH="1">
            <a:off x="3957323" y="2562776"/>
            <a:ext cx="941489" cy="339704"/>
          </a:xfrm>
          <a:prstGeom prst="straightConnector1">
            <a:avLst/>
          </a:prstGeom>
          <a:solidFill>
            <a:schemeClr val="accent1"/>
          </a:solidFill>
          <a:ln w="9525" cap="flat" cmpd="sng" algn="ctr">
            <a:solidFill>
              <a:schemeClr val="tx1"/>
            </a:solidFill>
            <a:prstDash val="dash"/>
            <a:round/>
            <a:headEnd type="none" w="med" len="med"/>
            <a:tailEnd type="none"/>
          </a:ln>
          <a:effectLst/>
        </p:spPr>
      </p:cxnSp>
      <p:sp>
        <p:nvSpPr>
          <p:cNvPr id="37" name="Right Arrow 36"/>
          <p:cNvSpPr/>
          <p:nvPr/>
        </p:nvSpPr>
        <p:spPr bwMode="auto">
          <a:xfrm rot="13334870">
            <a:off x="1428064" y="2351778"/>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9" name="Right Arrow 118"/>
          <p:cNvSpPr/>
          <p:nvPr/>
        </p:nvSpPr>
        <p:spPr bwMode="auto">
          <a:xfrm rot="10008575">
            <a:off x="227308" y="3340738"/>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0" name="Right Arrow 119"/>
          <p:cNvSpPr/>
          <p:nvPr/>
        </p:nvSpPr>
        <p:spPr bwMode="auto">
          <a:xfrm rot="7136958">
            <a:off x="627266" y="5072882"/>
            <a:ext cx="1107710" cy="12066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0" name="Straight Arrow Connector 39"/>
          <p:cNvCxnSpPr/>
          <p:nvPr/>
        </p:nvCxnSpPr>
        <p:spPr bwMode="auto">
          <a:xfrm flipV="1">
            <a:off x="4251261" y="2471934"/>
            <a:ext cx="1703787" cy="652979"/>
          </a:xfrm>
          <a:prstGeom prst="straightConnector1">
            <a:avLst/>
          </a:prstGeom>
          <a:solidFill>
            <a:schemeClr val="accent1"/>
          </a:solidFill>
          <a:ln w="22225" cap="flat" cmpd="sng" algn="ctr">
            <a:solidFill>
              <a:srgbClr val="0033CC"/>
            </a:solidFill>
            <a:prstDash val="solid"/>
            <a:round/>
            <a:headEnd type="none" w="med" len="med"/>
            <a:tailEnd type="triangle"/>
          </a:ln>
          <a:effectLst/>
        </p:spPr>
      </p:cxnSp>
      <p:cxnSp>
        <p:nvCxnSpPr>
          <p:cNvPr id="124" name="Straight Arrow Connector 123"/>
          <p:cNvCxnSpPr/>
          <p:nvPr/>
        </p:nvCxnSpPr>
        <p:spPr bwMode="auto">
          <a:xfrm>
            <a:off x="4188920" y="5214616"/>
            <a:ext cx="992681" cy="1010069"/>
          </a:xfrm>
          <a:prstGeom prst="straightConnector1">
            <a:avLst/>
          </a:prstGeom>
          <a:solidFill>
            <a:schemeClr val="accent1"/>
          </a:solidFill>
          <a:ln w="22225" cap="flat" cmpd="sng" algn="ctr">
            <a:solidFill>
              <a:srgbClr val="0033CC"/>
            </a:solidFill>
            <a:prstDash val="solid"/>
            <a:round/>
            <a:headEnd type="none" w="med" len="med"/>
            <a:tailEnd type="triangle"/>
          </a:ln>
          <a:effectLst/>
        </p:spPr>
      </p:cxnSp>
      <p:cxnSp>
        <p:nvCxnSpPr>
          <p:cNvPr id="125" name="Straight Arrow Connector 124"/>
          <p:cNvCxnSpPr/>
          <p:nvPr/>
        </p:nvCxnSpPr>
        <p:spPr bwMode="auto">
          <a:xfrm flipV="1">
            <a:off x="4675381" y="3301965"/>
            <a:ext cx="1048814" cy="636278"/>
          </a:xfrm>
          <a:prstGeom prst="straightConnector1">
            <a:avLst/>
          </a:prstGeom>
          <a:solidFill>
            <a:schemeClr val="accent1"/>
          </a:solidFill>
          <a:ln w="38100" cap="flat" cmpd="sng" algn="ctr">
            <a:solidFill>
              <a:srgbClr val="0033CC"/>
            </a:solidFill>
            <a:prstDash val="solid"/>
            <a:round/>
            <a:headEnd type="none" w="med" len="med"/>
            <a:tailEnd type="triangle"/>
          </a:ln>
          <a:effectLst/>
        </p:spPr>
      </p:cxnSp>
      <p:cxnSp>
        <p:nvCxnSpPr>
          <p:cNvPr id="81" name="Straight Connector 80"/>
          <p:cNvCxnSpPr/>
          <p:nvPr/>
        </p:nvCxnSpPr>
        <p:spPr bwMode="auto">
          <a:xfrm>
            <a:off x="5717547" y="3311018"/>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35" name="Straight Connector 134"/>
          <p:cNvCxnSpPr/>
          <p:nvPr/>
        </p:nvCxnSpPr>
        <p:spPr bwMode="auto">
          <a:xfrm flipV="1">
            <a:off x="5724195" y="4393200"/>
            <a:ext cx="1045418" cy="405626"/>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39" name="Straight Connector 138"/>
          <p:cNvCxnSpPr/>
          <p:nvPr/>
        </p:nvCxnSpPr>
        <p:spPr bwMode="auto">
          <a:xfrm flipH="1" flipV="1">
            <a:off x="3618987" y="4329287"/>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5" name="Straight Connector 144"/>
          <p:cNvCxnSpPr/>
          <p:nvPr/>
        </p:nvCxnSpPr>
        <p:spPr bwMode="auto">
          <a:xfrm>
            <a:off x="3637093" y="2827735"/>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6" name="Straight Connector 145"/>
          <p:cNvCxnSpPr/>
          <p:nvPr/>
        </p:nvCxnSpPr>
        <p:spPr bwMode="auto">
          <a:xfrm>
            <a:off x="6749089" y="2900582"/>
            <a:ext cx="0" cy="1496861"/>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7" name="Straight Connector 146"/>
          <p:cNvCxnSpPr/>
          <p:nvPr/>
        </p:nvCxnSpPr>
        <p:spPr bwMode="auto">
          <a:xfrm flipV="1">
            <a:off x="5721802" y="2903841"/>
            <a:ext cx="1056965" cy="399348"/>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49" name="Straight Connector 148"/>
          <p:cNvCxnSpPr/>
          <p:nvPr/>
        </p:nvCxnSpPr>
        <p:spPr bwMode="auto">
          <a:xfrm flipV="1">
            <a:off x="3637867" y="2414681"/>
            <a:ext cx="1056965" cy="399348"/>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0" name="Straight Connector 149"/>
          <p:cNvCxnSpPr/>
          <p:nvPr/>
        </p:nvCxnSpPr>
        <p:spPr bwMode="auto">
          <a:xfrm flipH="1" flipV="1">
            <a:off x="3635561" y="2825399"/>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1" name="Straight Connector 150"/>
          <p:cNvCxnSpPr/>
          <p:nvPr/>
        </p:nvCxnSpPr>
        <p:spPr bwMode="auto">
          <a:xfrm flipH="1" flipV="1">
            <a:off x="4649511" y="2426572"/>
            <a:ext cx="2105207" cy="478592"/>
          </a:xfrm>
          <a:prstGeom prst="line">
            <a:avLst/>
          </a:prstGeom>
          <a:solidFill>
            <a:schemeClr val="accent1"/>
          </a:solidFill>
          <a:ln w="9525" cap="flat" cmpd="sng" algn="ctr">
            <a:solidFill>
              <a:srgbClr val="0033CC"/>
            </a:solidFill>
            <a:prstDash val="sysDash"/>
            <a:round/>
            <a:headEnd type="none" w="med" len="med"/>
            <a:tailEnd type="none" w="med" len="med"/>
          </a:ln>
          <a:effectLst/>
        </p:spPr>
      </p:cxnSp>
      <p:cxnSp>
        <p:nvCxnSpPr>
          <p:cNvPr id="152" name="Straight Arrow Connector 151"/>
          <p:cNvCxnSpPr/>
          <p:nvPr/>
        </p:nvCxnSpPr>
        <p:spPr bwMode="auto">
          <a:xfrm flipH="1">
            <a:off x="3635561" y="3931444"/>
            <a:ext cx="1021029" cy="402628"/>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cxnSp>
        <p:nvCxnSpPr>
          <p:cNvPr id="154" name="Straight Arrow Connector 153"/>
          <p:cNvCxnSpPr/>
          <p:nvPr/>
        </p:nvCxnSpPr>
        <p:spPr bwMode="auto">
          <a:xfrm>
            <a:off x="4666618" y="3944028"/>
            <a:ext cx="2088100" cy="453003"/>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cxnSp>
        <p:nvCxnSpPr>
          <p:cNvPr id="156" name="Straight Arrow Connector 155"/>
          <p:cNvCxnSpPr/>
          <p:nvPr/>
        </p:nvCxnSpPr>
        <p:spPr bwMode="auto">
          <a:xfrm flipH="1" flipV="1">
            <a:off x="4653374" y="2435478"/>
            <a:ext cx="10295" cy="1527833"/>
          </a:xfrm>
          <a:prstGeom prst="straightConnector1">
            <a:avLst/>
          </a:prstGeom>
          <a:solidFill>
            <a:schemeClr val="accent1"/>
          </a:solidFill>
          <a:ln w="41275" cap="flat" cmpd="sng" algn="ctr">
            <a:solidFill>
              <a:srgbClr val="990000"/>
            </a:solidFill>
            <a:prstDash val="dash"/>
            <a:round/>
            <a:headEnd type="none" w="med" len="med"/>
            <a:tailEnd type="triangle"/>
          </a:ln>
          <a:effectLst/>
        </p:spPr>
      </p:cxnSp>
      <p:sp>
        <p:nvSpPr>
          <p:cNvPr id="157" name="Right Arrow 156"/>
          <p:cNvSpPr/>
          <p:nvPr/>
        </p:nvSpPr>
        <p:spPr bwMode="auto">
          <a:xfrm rot="9984764">
            <a:off x="1705927" y="3409438"/>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0" name="Right Arrow 159"/>
          <p:cNvSpPr/>
          <p:nvPr/>
        </p:nvSpPr>
        <p:spPr bwMode="auto">
          <a:xfrm rot="9984764">
            <a:off x="1855785" y="3371562"/>
            <a:ext cx="866641" cy="117914"/>
          </a:xfrm>
          <a:prstGeom prst="rightArrow">
            <a:avLst>
              <a:gd name="adj1" fmla="val 31155"/>
              <a:gd name="adj2" fmla="val 1167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66" name="Object 165"/>
          <p:cNvGraphicFramePr>
            <a:graphicFrameLocks noChangeAspect="1"/>
          </p:cNvGraphicFramePr>
          <p:nvPr>
            <p:extLst>
              <p:ext uri="{D42A27DB-BD31-4B8C-83A1-F6EECF244321}">
                <p14:modId xmlns:p14="http://schemas.microsoft.com/office/powerpoint/2010/main" val="823616474"/>
              </p:ext>
            </p:extLst>
          </p:nvPr>
        </p:nvGraphicFramePr>
        <p:xfrm>
          <a:off x="442913" y="5319713"/>
          <a:ext cx="327025" cy="441325"/>
        </p:xfrm>
        <a:graphic>
          <a:graphicData uri="http://schemas.openxmlformats.org/presentationml/2006/ole">
            <mc:AlternateContent xmlns:mc="http://schemas.openxmlformats.org/markup-compatibility/2006">
              <mc:Choice xmlns:v="urn:schemas-microsoft-com:vml" Requires="v">
                <p:oleObj spid="_x0000_s393425"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442913" y="5319713"/>
                        <a:ext cx="327025" cy="441325"/>
                      </a:xfrm>
                      <a:prstGeom prst="rect">
                        <a:avLst/>
                      </a:prstGeom>
                    </p:spPr>
                  </p:pic>
                </p:oleObj>
              </mc:Fallback>
            </mc:AlternateContent>
          </a:graphicData>
        </a:graphic>
      </p:graphicFrame>
      <p:graphicFrame>
        <p:nvGraphicFramePr>
          <p:cNvPr id="167" name="Object 166"/>
          <p:cNvGraphicFramePr>
            <a:graphicFrameLocks noChangeAspect="1"/>
          </p:cNvGraphicFramePr>
          <p:nvPr>
            <p:extLst>
              <p:ext uri="{D42A27DB-BD31-4B8C-83A1-F6EECF244321}">
                <p14:modId xmlns:p14="http://schemas.microsoft.com/office/powerpoint/2010/main" val="3614511781"/>
              </p:ext>
            </p:extLst>
          </p:nvPr>
        </p:nvGraphicFramePr>
        <p:xfrm>
          <a:off x="230188" y="2951163"/>
          <a:ext cx="323850" cy="441325"/>
        </p:xfrm>
        <a:graphic>
          <a:graphicData uri="http://schemas.openxmlformats.org/presentationml/2006/ole">
            <mc:AlternateContent xmlns:mc="http://schemas.openxmlformats.org/markup-compatibility/2006">
              <mc:Choice xmlns:v="urn:schemas-microsoft-com:vml" Requires="v">
                <p:oleObj spid="_x0000_s393426"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230188" y="2951163"/>
                        <a:ext cx="323850" cy="441325"/>
                      </a:xfrm>
                      <a:prstGeom prst="rect">
                        <a:avLst/>
                      </a:prstGeom>
                    </p:spPr>
                  </p:pic>
                </p:oleObj>
              </mc:Fallback>
            </mc:AlternateContent>
          </a:graphicData>
        </a:graphic>
      </p:graphicFrame>
      <p:graphicFrame>
        <p:nvGraphicFramePr>
          <p:cNvPr id="168" name="Object 167"/>
          <p:cNvGraphicFramePr>
            <a:graphicFrameLocks noChangeAspect="1"/>
          </p:cNvGraphicFramePr>
          <p:nvPr>
            <p:extLst>
              <p:ext uri="{D42A27DB-BD31-4B8C-83A1-F6EECF244321}">
                <p14:modId xmlns:p14="http://schemas.microsoft.com/office/powerpoint/2010/main" val="700567567"/>
              </p:ext>
            </p:extLst>
          </p:nvPr>
        </p:nvGraphicFramePr>
        <p:xfrm>
          <a:off x="1149350" y="1855788"/>
          <a:ext cx="325438" cy="441325"/>
        </p:xfrm>
        <a:graphic>
          <a:graphicData uri="http://schemas.openxmlformats.org/presentationml/2006/ole">
            <mc:AlternateContent xmlns:mc="http://schemas.openxmlformats.org/markup-compatibility/2006">
              <mc:Choice xmlns:v="urn:schemas-microsoft-com:vml" Requires="v">
                <p:oleObj spid="_x0000_s393427" name="Equation" r:id="rId9" imgW="177480" imgH="241200" progId="Equation.DSMT4">
                  <p:embed/>
                </p:oleObj>
              </mc:Choice>
              <mc:Fallback>
                <p:oleObj name="Equation" r:id="rId9" imgW="177480" imgH="241200" progId="Equation.DSMT4">
                  <p:embed/>
                  <p:pic>
                    <p:nvPicPr>
                      <p:cNvPr id="0" name=""/>
                      <p:cNvPicPr/>
                      <p:nvPr/>
                    </p:nvPicPr>
                    <p:blipFill>
                      <a:blip r:embed="rId10"/>
                      <a:stretch>
                        <a:fillRect/>
                      </a:stretch>
                    </p:blipFill>
                    <p:spPr>
                      <a:xfrm>
                        <a:off x="1149350" y="1855788"/>
                        <a:ext cx="325438" cy="441325"/>
                      </a:xfrm>
                      <a:prstGeom prst="rect">
                        <a:avLst/>
                      </a:prstGeom>
                    </p:spPr>
                  </p:pic>
                </p:oleObj>
              </mc:Fallback>
            </mc:AlternateContent>
          </a:graphicData>
        </a:graphic>
      </p:graphicFrame>
      <p:graphicFrame>
        <p:nvGraphicFramePr>
          <p:cNvPr id="169" name="Object 168"/>
          <p:cNvGraphicFramePr>
            <a:graphicFrameLocks noChangeAspect="1"/>
          </p:cNvGraphicFramePr>
          <p:nvPr>
            <p:extLst>
              <p:ext uri="{D42A27DB-BD31-4B8C-83A1-F6EECF244321}">
                <p14:modId xmlns:p14="http://schemas.microsoft.com/office/powerpoint/2010/main" val="1715124468"/>
              </p:ext>
            </p:extLst>
          </p:nvPr>
        </p:nvGraphicFramePr>
        <p:xfrm>
          <a:off x="5580421" y="2049224"/>
          <a:ext cx="349250" cy="441325"/>
        </p:xfrm>
        <a:graphic>
          <a:graphicData uri="http://schemas.openxmlformats.org/presentationml/2006/ole">
            <mc:AlternateContent xmlns:mc="http://schemas.openxmlformats.org/markup-compatibility/2006">
              <mc:Choice xmlns:v="urn:schemas-microsoft-com:vml" Requires="v">
                <p:oleObj spid="_x0000_s393428"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5580421" y="2049224"/>
                        <a:ext cx="349250" cy="441325"/>
                      </a:xfrm>
                      <a:prstGeom prst="rect">
                        <a:avLst/>
                      </a:prstGeom>
                    </p:spPr>
                  </p:pic>
                </p:oleObj>
              </mc:Fallback>
            </mc:AlternateContent>
          </a:graphicData>
        </a:graphic>
      </p:graphicFrame>
      <p:graphicFrame>
        <p:nvGraphicFramePr>
          <p:cNvPr id="170" name="Object 169"/>
          <p:cNvGraphicFramePr>
            <a:graphicFrameLocks noChangeAspect="1"/>
          </p:cNvGraphicFramePr>
          <p:nvPr>
            <p:extLst>
              <p:ext uri="{D42A27DB-BD31-4B8C-83A1-F6EECF244321}">
                <p14:modId xmlns:p14="http://schemas.microsoft.com/office/powerpoint/2010/main" val="668273761"/>
              </p:ext>
            </p:extLst>
          </p:nvPr>
        </p:nvGraphicFramePr>
        <p:xfrm>
          <a:off x="4960938" y="5622925"/>
          <a:ext cx="395287" cy="441325"/>
        </p:xfrm>
        <a:graphic>
          <a:graphicData uri="http://schemas.openxmlformats.org/presentationml/2006/ole">
            <mc:AlternateContent xmlns:mc="http://schemas.openxmlformats.org/markup-compatibility/2006">
              <mc:Choice xmlns:v="urn:schemas-microsoft-com:vml" Requires="v">
                <p:oleObj spid="_x0000_s393429"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960938" y="5622925"/>
                        <a:ext cx="395287" cy="441325"/>
                      </a:xfrm>
                      <a:prstGeom prst="rect">
                        <a:avLst/>
                      </a:prstGeom>
                    </p:spPr>
                  </p:pic>
                </p:oleObj>
              </mc:Fallback>
            </mc:AlternateContent>
          </a:graphicData>
        </a:graphic>
      </p:graphicFrame>
      <p:graphicFrame>
        <p:nvGraphicFramePr>
          <p:cNvPr id="171" name="Object 170"/>
          <p:cNvGraphicFramePr>
            <a:graphicFrameLocks noChangeAspect="1"/>
          </p:cNvGraphicFramePr>
          <p:nvPr>
            <p:extLst>
              <p:ext uri="{D42A27DB-BD31-4B8C-83A1-F6EECF244321}">
                <p14:modId xmlns:p14="http://schemas.microsoft.com/office/powerpoint/2010/main" val="182759186"/>
              </p:ext>
            </p:extLst>
          </p:nvPr>
        </p:nvGraphicFramePr>
        <p:xfrm>
          <a:off x="5681445" y="3199446"/>
          <a:ext cx="465137" cy="349250"/>
        </p:xfrm>
        <a:graphic>
          <a:graphicData uri="http://schemas.openxmlformats.org/presentationml/2006/ole">
            <mc:AlternateContent xmlns:mc="http://schemas.openxmlformats.org/markup-compatibility/2006">
              <mc:Choice xmlns:v="urn:schemas-microsoft-com:vml" Requires="v">
                <p:oleObj spid="_x0000_s393430" name="Equation" r:id="rId15" imgW="253800" imgH="190440" progId="Equation.DSMT4">
                  <p:embed/>
                </p:oleObj>
              </mc:Choice>
              <mc:Fallback>
                <p:oleObj name="Equation" r:id="rId15" imgW="253800" imgH="190440" progId="Equation.DSMT4">
                  <p:embed/>
                  <p:pic>
                    <p:nvPicPr>
                      <p:cNvPr id="0" name=""/>
                      <p:cNvPicPr/>
                      <p:nvPr/>
                    </p:nvPicPr>
                    <p:blipFill>
                      <a:blip r:embed="rId16"/>
                      <a:stretch>
                        <a:fillRect/>
                      </a:stretch>
                    </p:blipFill>
                    <p:spPr>
                      <a:xfrm>
                        <a:off x="5681445" y="3199446"/>
                        <a:ext cx="465137" cy="349250"/>
                      </a:xfrm>
                      <a:prstGeom prst="rect">
                        <a:avLst/>
                      </a:prstGeom>
                    </p:spPr>
                  </p:pic>
                </p:oleObj>
              </mc:Fallback>
            </mc:AlternateContent>
          </a:graphicData>
        </a:graphic>
      </p:graphicFrame>
      <p:graphicFrame>
        <p:nvGraphicFramePr>
          <p:cNvPr id="172" name="Object 171"/>
          <p:cNvGraphicFramePr>
            <a:graphicFrameLocks noChangeAspect="1"/>
          </p:cNvGraphicFramePr>
          <p:nvPr>
            <p:extLst>
              <p:ext uri="{D42A27DB-BD31-4B8C-83A1-F6EECF244321}">
                <p14:modId xmlns:p14="http://schemas.microsoft.com/office/powerpoint/2010/main" val="897085668"/>
              </p:ext>
            </p:extLst>
          </p:nvPr>
        </p:nvGraphicFramePr>
        <p:xfrm>
          <a:off x="4050867" y="3407569"/>
          <a:ext cx="419100" cy="303212"/>
        </p:xfrm>
        <a:graphic>
          <a:graphicData uri="http://schemas.openxmlformats.org/presentationml/2006/ole">
            <mc:AlternateContent xmlns:mc="http://schemas.openxmlformats.org/markup-compatibility/2006">
              <mc:Choice xmlns:v="urn:schemas-microsoft-com:vml" Requires="v">
                <p:oleObj spid="_x0000_s393431" name="Equation" r:id="rId17" imgW="228600" imgH="164880" progId="Equation.DSMT4">
                  <p:embed/>
                </p:oleObj>
              </mc:Choice>
              <mc:Fallback>
                <p:oleObj name="Equation" r:id="rId17" imgW="228600" imgH="164880" progId="Equation.DSMT4">
                  <p:embed/>
                  <p:pic>
                    <p:nvPicPr>
                      <p:cNvPr id="0" name=""/>
                      <p:cNvPicPr/>
                      <p:nvPr/>
                    </p:nvPicPr>
                    <p:blipFill>
                      <a:blip r:embed="rId18"/>
                      <a:stretch>
                        <a:fillRect/>
                      </a:stretch>
                    </p:blipFill>
                    <p:spPr>
                      <a:xfrm>
                        <a:off x="4050867" y="3407569"/>
                        <a:ext cx="419100" cy="303212"/>
                      </a:xfrm>
                      <a:prstGeom prst="rect">
                        <a:avLst/>
                      </a:prstGeom>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1943651568"/>
              </p:ext>
            </p:extLst>
          </p:nvPr>
        </p:nvGraphicFramePr>
        <p:xfrm>
          <a:off x="1209675" y="3490913"/>
          <a:ext cx="441325" cy="439737"/>
        </p:xfrm>
        <a:graphic>
          <a:graphicData uri="http://schemas.openxmlformats.org/presentationml/2006/ole">
            <mc:AlternateContent xmlns:mc="http://schemas.openxmlformats.org/markup-compatibility/2006">
              <mc:Choice xmlns:v="urn:schemas-microsoft-com:vml" Requires="v">
                <p:oleObj spid="_x0000_s393432" name="Equation" r:id="rId19" imgW="241200" imgH="241200" progId="Equation.DSMT4">
                  <p:embed/>
                </p:oleObj>
              </mc:Choice>
              <mc:Fallback>
                <p:oleObj name="Equation" r:id="rId19" imgW="241200" imgH="241200" progId="Equation.DSMT4">
                  <p:embed/>
                  <p:pic>
                    <p:nvPicPr>
                      <p:cNvPr id="0" name=""/>
                      <p:cNvPicPr/>
                      <p:nvPr/>
                    </p:nvPicPr>
                    <p:blipFill>
                      <a:blip r:embed="rId20"/>
                      <a:stretch>
                        <a:fillRect/>
                      </a:stretch>
                    </p:blipFill>
                    <p:spPr>
                      <a:xfrm>
                        <a:off x="1209675" y="3490913"/>
                        <a:ext cx="441325" cy="439737"/>
                      </a:xfrm>
                      <a:prstGeom prst="rect">
                        <a:avLst/>
                      </a:prstGeom>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1386734985"/>
              </p:ext>
            </p:extLst>
          </p:nvPr>
        </p:nvGraphicFramePr>
        <p:xfrm>
          <a:off x="6470650" y="4371975"/>
          <a:ext cx="488950" cy="442913"/>
        </p:xfrm>
        <a:graphic>
          <a:graphicData uri="http://schemas.openxmlformats.org/presentationml/2006/ole">
            <mc:AlternateContent xmlns:mc="http://schemas.openxmlformats.org/markup-compatibility/2006">
              <mc:Choice xmlns:v="urn:schemas-microsoft-com:vml" Requires="v">
                <p:oleObj spid="_x0000_s393433" name="Equation" r:id="rId21" imgW="266400" imgH="241200" progId="Equation.DSMT4">
                  <p:embed/>
                </p:oleObj>
              </mc:Choice>
              <mc:Fallback>
                <p:oleObj name="Equation" r:id="rId21" imgW="266400" imgH="241200" progId="Equation.DSMT4">
                  <p:embed/>
                  <p:pic>
                    <p:nvPicPr>
                      <p:cNvPr id="0" name=""/>
                      <p:cNvPicPr/>
                      <p:nvPr/>
                    </p:nvPicPr>
                    <p:blipFill>
                      <a:blip r:embed="rId22"/>
                      <a:stretch>
                        <a:fillRect/>
                      </a:stretch>
                    </p:blipFill>
                    <p:spPr>
                      <a:xfrm>
                        <a:off x="6470650" y="4371975"/>
                        <a:ext cx="488950" cy="442913"/>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3041948588"/>
              </p:ext>
            </p:extLst>
          </p:nvPr>
        </p:nvGraphicFramePr>
        <p:xfrm>
          <a:off x="3502025" y="4343400"/>
          <a:ext cx="488950" cy="442913"/>
        </p:xfrm>
        <a:graphic>
          <a:graphicData uri="http://schemas.openxmlformats.org/presentationml/2006/ole">
            <mc:AlternateContent xmlns:mc="http://schemas.openxmlformats.org/markup-compatibility/2006">
              <mc:Choice xmlns:v="urn:schemas-microsoft-com:vml" Requires="v">
                <p:oleObj spid="_x0000_s393434" name="Equation" r:id="rId23" imgW="266400" imgH="241200" progId="Equation.DSMT4">
                  <p:embed/>
                </p:oleObj>
              </mc:Choice>
              <mc:Fallback>
                <p:oleObj name="Equation" r:id="rId23" imgW="266400" imgH="241200" progId="Equation.DSMT4">
                  <p:embed/>
                  <p:pic>
                    <p:nvPicPr>
                      <p:cNvPr id="0" name=""/>
                      <p:cNvPicPr/>
                      <p:nvPr/>
                    </p:nvPicPr>
                    <p:blipFill>
                      <a:blip r:embed="rId24"/>
                      <a:stretch>
                        <a:fillRect/>
                      </a:stretch>
                    </p:blipFill>
                    <p:spPr>
                      <a:xfrm>
                        <a:off x="3502025" y="4343400"/>
                        <a:ext cx="488950" cy="442913"/>
                      </a:xfrm>
                      <a:prstGeom prst="rect">
                        <a:avLst/>
                      </a:prstGeom>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2956529482"/>
              </p:ext>
            </p:extLst>
          </p:nvPr>
        </p:nvGraphicFramePr>
        <p:xfrm>
          <a:off x="4656138" y="2074863"/>
          <a:ext cx="512762" cy="466725"/>
        </p:xfrm>
        <a:graphic>
          <a:graphicData uri="http://schemas.openxmlformats.org/presentationml/2006/ole">
            <mc:AlternateContent xmlns:mc="http://schemas.openxmlformats.org/markup-compatibility/2006">
              <mc:Choice xmlns:v="urn:schemas-microsoft-com:vml" Requires="v">
                <p:oleObj spid="_x0000_s393435" name="Equation" r:id="rId25" imgW="279360" imgH="253800" progId="Equation.DSMT4">
                  <p:embed/>
                </p:oleObj>
              </mc:Choice>
              <mc:Fallback>
                <p:oleObj name="Equation" r:id="rId25" imgW="279360" imgH="253800" progId="Equation.DSMT4">
                  <p:embed/>
                  <p:pic>
                    <p:nvPicPr>
                      <p:cNvPr id="0" name=""/>
                      <p:cNvPicPr/>
                      <p:nvPr/>
                    </p:nvPicPr>
                    <p:blipFill>
                      <a:blip r:embed="rId26"/>
                      <a:stretch>
                        <a:fillRect/>
                      </a:stretch>
                    </p:blipFill>
                    <p:spPr>
                      <a:xfrm>
                        <a:off x="4656138" y="2074863"/>
                        <a:ext cx="512762" cy="466725"/>
                      </a:xfrm>
                      <a:prstGeom prst="rect">
                        <a:avLst/>
                      </a:prstGeom>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1976948366"/>
              </p:ext>
            </p:extLst>
          </p:nvPr>
        </p:nvGraphicFramePr>
        <p:xfrm>
          <a:off x="5083175" y="5230813"/>
          <a:ext cx="3833813" cy="493712"/>
        </p:xfrm>
        <a:graphic>
          <a:graphicData uri="http://schemas.openxmlformats.org/presentationml/2006/ole">
            <mc:AlternateContent xmlns:mc="http://schemas.openxmlformats.org/markup-compatibility/2006">
              <mc:Choice xmlns:v="urn:schemas-microsoft-com:vml" Requires="v">
                <p:oleObj spid="_x0000_s393436" name="Equation" r:id="rId27" imgW="1968480" imgH="253800" progId="Equation.DSMT4">
                  <p:embed/>
                </p:oleObj>
              </mc:Choice>
              <mc:Fallback>
                <p:oleObj name="Equation" r:id="rId27" imgW="1968480" imgH="253800" progId="Equation.DSMT4">
                  <p:embed/>
                  <p:pic>
                    <p:nvPicPr>
                      <p:cNvPr id="0" name=""/>
                      <p:cNvPicPr/>
                      <p:nvPr/>
                    </p:nvPicPr>
                    <p:blipFill>
                      <a:blip r:embed="rId28"/>
                      <a:stretch>
                        <a:fillRect/>
                      </a:stretch>
                    </p:blipFill>
                    <p:spPr>
                      <a:xfrm>
                        <a:off x="5083175" y="5230813"/>
                        <a:ext cx="3833813" cy="493712"/>
                      </a:xfrm>
                      <a:prstGeom prst="rect">
                        <a:avLst/>
                      </a:prstGeom>
                    </p:spPr>
                  </p:pic>
                </p:oleObj>
              </mc:Fallback>
            </mc:AlternateContent>
          </a:graphicData>
        </a:graphic>
      </p:graphicFrame>
      <p:sp>
        <p:nvSpPr>
          <p:cNvPr id="6" name="Freeform 5"/>
          <p:cNvSpPr/>
          <p:nvPr/>
        </p:nvSpPr>
        <p:spPr bwMode="auto">
          <a:xfrm>
            <a:off x="4454487" y="3569465"/>
            <a:ext cx="433330" cy="727113"/>
          </a:xfrm>
          <a:custGeom>
            <a:avLst/>
            <a:gdLst>
              <a:gd name="connsiteX0" fmla="*/ 3672 w 433330"/>
              <a:gd name="connsiteY0" fmla="*/ 172598 h 727113"/>
              <a:gd name="connsiteX1" fmla="*/ 433330 w 433330"/>
              <a:gd name="connsiteY1" fmla="*/ 0 h 727113"/>
              <a:gd name="connsiteX2" fmla="*/ 422313 w 433330"/>
              <a:gd name="connsiteY2" fmla="*/ 554516 h 727113"/>
              <a:gd name="connsiteX3" fmla="*/ 0 w 433330"/>
              <a:gd name="connsiteY3" fmla="*/ 727113 h 727113"/>
              <a:gd name="connsiteX4" fmla="*/ 3672 w 433330"/>
              <a:gd name="connsiteY4" fmla="*/ 172598 h 727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3330" h="727113">
                <a:moveTo>
                  <a:pt x="3672" y="172598"/>
                </a:moveTo>
                <a:lnTo>
                  <a:pt x="433330" y="0"/>
                </a:lnTo>
                <a:lnTo>
                  <a:pt x="422313" y="554516"/>
                </a:lnTo>
                <a:lnTo>
                  <a:pt x="0" y="727113"/>
                </a:lnTo>
                <a:lnTo>
                  <a:pt x="3672" y="172598"/>
                </a:lnTo>
                <a:close/>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 name="Freeform 6"/>
          <p:cNvSpPr/>
          <p:nvPr/>
        </p:nvSpPr>
        <p:spPr bwMode="auto">
          <a:xfrm>
            <a:off x="4065224" y="3485002"/>
            <a:ext cx="826265" cy="257061"/>
          </a:xfrm>
          <a:custGeom>
            <a:avLst/>
            <a:gdLst>
              <a:gd name="connsiteX0" fmla="*/ 389263 w 826265"/>
              <a:gd name="connsiteY0" fmla="*/ 257061 h 257061"/>
              <a:gd name="connsiteX1" fmla="*/ 0 w 826265"/>
              <a:gd name="connsiteY1" fmla="*/ 168926 h 257061"/>
              <a:gd name="connsiteX2" fmla="*/ 433330 w 826265"/>
              <a:gd name="connsiteY2" fmla="*/ 0 h 257061"/>
              <a:gd name="connsiteX3" fmla="*/ 826265 w 826265"/>
              <a:gd name="connsiteY3" fmla="*/ 77118 h 257061"/>
              <a:gd name="connsiteX4" fmla="*/ 389263 w 826265"/>
              <a:gd name="connsiteY4" fmla="*/ 257061 h 2570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6265" h="257061">
                <a:moveTo>
                  <a:pt x="389263" y="257061"/>
                </a:moveTo>
                <a:lnTo>
                  <a:pt x="0" y="168926"/>
                </a:lnTo>
                <a:lnTo>
                  <a:pt x="433330" y="0"/>
                </a:lnTo>
                <a:lnTo>
                  <a:pt x="826265" y="77118"/>
                </a:lnTo>
                <a:lnTo>
                  <a:pt x="389263" y="257061"/>
                </a:lnTo>
                <a:close/>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4068896" y="3650255"/>
            <a:ext cx="389263" cy="646323"/>
          </a:xfrm>
          <a:custGeom>
            <a:avLst/>
            <a:gdLst>
              <a:gd name="connsiteX0" fmla="*/ 381918 w 389263"/>
              <a:gd name="connsiteY0" fmla="*/ 646323 h 646323"/>
              <a:gd name="connsiteX1" fmla="*/ 389263 w 389263"/>
              <a:gd name="connsiteY1" fmla="*/ 91808 h 646323"/>
              <a:gd name="connsiteX2" fmla="*/ 3673 w 389263"/>
              <a:gd name="connsiteY2" fmla="*/ 0 h 646323"/>
              <a:gd name="connsiteX3" fmla="*/ 0 w 389263"/>
              <a:gd name="connsiteY3" fmla="*/ 558188 h 646323"/>
              <a:gd name="connsiteX4" fmla="*/ 381918 w 389263"/>
              <a:gd name="connsiteY4" fmla="*/ 646323 h 646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9263" h="646323">
                <a:moveTo>
                  <a:pt x="381918" y="646323"/>
                </a:moveTo>
                <a:cubicBezTo>
                  <a:pt x="384366" y="461485"/>
                  <a:pt x="386815" y="276646"/>
                  <a:pt x="389263" y="91808"/>
                </a:cubicBezTo>
                <a:lnTo>
                  <a:pt x="3673" y="0"/>
                </a:lnTo>
                <a:cubicBezTo>
                  <a:pt x="2449" y="186063"/>
                  <a:pt x="1224" y="372125"/>
                  <a:pt x="0" y="558188"/>
                </a:cubicBezTo>
                <a:lnTo>
                  <a:pt x="381918" y="646323"/>
                </a:lnTo>
                <a:close/>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3" name="TextBox 72"/>
          <p:cNvSpPr txBox="1"/>
          <p:nvPr/>
        </p:nvSpPr>
        <p:spPr>
          <a:xfrm>
            <a:off x="3904278" y="3904758"/>
            <a:ext cx="473206"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endParaRPr lang="en-US" b="1" baseline="-25000" dirty="0" smtClean="0">
              <a:latin typeface="+mj-lt"/>
              <a:cs typeface="Times New Roman" pitchFamily="18" charset="0"/>
              <a:sym typeface="Symbol"/>
            </a:endParaRPr>
          </a:p>
          <a:p>
            <a:endParaRPr lang="en-US" b="1" dirty="0"/>
          </a:p>
        </p:txBody>
      </p:sp>
      <p:sp>
        <p:nvSpPr>
          <p:cNvPr id="78" name="TextBox 77"/>
          <p:cNvSpPr txBox="1"/>
          <p:nvPr/>
        </p:nvSpPr>
        <p:spPr>
          <a:xfrm>
            <a:off x="4965928" y="3858592"/>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80" name="TextBox 79"/>
          <p:cNvSpPr txBox="1"/>
          <p:nvPr/>
        </p:nvSpPr>
        <p:spPr>
          <a:xfrm>
            <a:off x="4381698" y="3081662"/>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cxnSp>
        <p:nvCxnSpPr>
          <p:cNvPr id="82" name="Straight Arrow Connector 81"/>
          <p:cNvCxnSpPr>
            <a:cxnSpLocks/>
          </p:cNvCxnSpPr>
          <p:nvPr/>
        </p:nvCxnSpPr>
        <p:spPr bwMode="auto">
          <a:xfrm flipH="1">
            <a:off x="4239601" y="3934529"/>
            <a:ext cx="422098" cy="170477"/>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cxnSp>
        <p:nvCxnSpPr>
          <p:cNvPr id="83" name="Straight Arrow Connector 82"/>
          <p:cNvCxnSpPr/>
          <p:nvPr/>
        </p:nvCxnSpPr>
        <p:spPr bwMode="auto">
          <a:xfrm>
            <a:off x="4661697" y="3933110"/>
            <a:ext cx="381000" cy="76200"/>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cxnSp>
        <p:nvCxnSpPr>
          <p:cNvPr id="84" name="Straight Arrow Connector 83"/>
          <p:cNvCxnSpPr/>
          <p:nvPr/>
        </p:nvCxnSpPr>
        <p:spPr bwMode="auto">
          <a:xfrm rot="5400000" flipH="1" flipV="1">
            <a:off x="4432305" y="3704426"/>
            <a:ext cx="457994" cy="794"/>
          </a:xfrm>
          <a:prstGeom prst="straightConnector1">
            <a:avLst/>
          </a:prstGeom>
          <a:solidFill>
            <a:schemeClr val="accent1"/>
          </a:solidFill>
          <a:ln w="31750" cap="flat" cmpd="sng" algn="ctr">
            <a:solidFill>
              <a:schemeClr val="tx1"/>
            </a:solidFill>
            <a:prstDash val="solid"/>
            <a:round/>
            <a:headEnd type="none" w="med" len="med"/>
            <a:tailEnd type="stealth" w="med" len="lg"/>
          </a:ln>
          <a:effectLst/>
        </p:spPr>
      </p:cxnSp>
      <p:sp>
        <p:nvSpPr>
          <p:cNvPr id="14" name="Slide Number Placeholder 13"/>
          <p:cNvSpPr>
            <a:spLocks noGrp="1"/>
          </p:cNvSpPr>
          <p:nvPr>
            <p:ph type="sldNum" sz="quarter" idx="4"/>
          </p:nvPr>
        </p:nvSpPr>
        <p:spPr>
          <a:xfrm>
            <a:off x="7000081" y="6185934"/>
            <a:ext cx="2133600" cy="365125"/>
          </a:xfrm>
        </p:spPr>
        <p:txBody>
          <a:bodyPr/>
          <a:lstStyle/>
          <a:p>
            <a:fld id="{CBBFA05F-689E-4591-9CFF-FB8E4A004253}" type="slidenum">
              <a:rPr lang="en-US" smtClean="0"/>
              <a:pPr/>
              <a:t>3</a:t>
            </a:fld>
            <a:endParaRPr lang="en-US" dirty="0"/>
          </a:p>
        </p:txBody>
      </p:sp>
    </p:spTree>
    <p:extLst>
      <p:ext uri="{BB962C8B-B14F-4D97-AF65-F5344CB8AC3E}">
        <p14:creationId xmlns:p14="http://schemas.microsoft.com/office/powerpoint/2010/main" val="289847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68"/>
                                        </p:tgtEl>
                                      </p:cBhvr>
                                    </p:animEffect>
                                    <p:set>
                                      <p:cBhvr>
                                        <p:cTn id="7" dur="1" fill="hold">
                                          <p:stCondLst>
                                            <p:cond delay="499"/>
                                          </p:stCondLst>
                                        </p:cTn>
                                        <p:tgtEl>
                                          <p:spTgt spid="16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67"/>
                                        </p:tgtEl>
                                      </p:cBhvr>
                                    </p:animEffect>
                                    <p:set>
                                      <p:cBhvr>
                                        <p:cTn id="10" dur="1" fill="hold">
                                          <p:stCondLst>
                                            <p:cond delay="499"/>
                                          </p:stCondLst>
                                        </p:cTn>
                                        <p:tgtEl>
                                          <p:spTgt spid="167"/>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73"/>
                                        </p:tgtEl>
                                      </p:cBhvr>
                                    </p:animEffect>
                                    <p:set>
                                      <p:cBhvr>
                                        <p:cTn id="13" dur="1" fill="hold">
                                          <p:stCondLst>
                                            <p:cond delay="499"/>
                                          </p:stCondLst>
                                        </p:cTn>
                                        <p:tgtEl>
                                          <p:spTgt spid="173"/>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66"/>
                                        </p:tgtEl>
                                      </p:cBhvr>
                                    </p:animEffect>
                                    <p:set>
                                      <p:cBhvr>
                                        <p:cTn id="16" dur="1" fill="hold">
                                          <p:stCondLst>
                                            <p:cond delay="499"/>
                                          </p:stCondLst>
                                        </p:cTn>
                                        <p:tgtEl>
                                          <p:spTgt spid="16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20"/>
                                        </p:tgtEl>
                                      </p:cBhvr>
                                    </p:animEffect>
                                    <p:set>
                                      <p:cBhvr>
                                        <p:cTn id="19" dur="1" fill="hold">
                                          <p:stCondLst>
                                            <p:cond delay="499"/>
                                          </p:stCondLst>
                                        </p:cTn>
                                        <p:tgtEl>
                                          <p:spTgt spid="120"/>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19"/>
                                        </p:tgtEl>
                                      </p:cBhvr>
                                    </p:animEffect>
                                    <p:set>
                                      <p:cBhvr>
                                        <p:cTn id="22" dur="1" fill="hold">
                                          <p:stCondLst>
                                            <p:cond delay="499"/>
                                          </p:stCondLst>
                                        </p:cTn>
                                        <p:tgtEl>
                                          <p:spTgt spid="119"/>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60"/>
                                        </p:tgtEl>
                                      </p:cBhvr>
                                    </p:animEffect>
                                    <p:set>
                                      <p:cBhvr>
                                        <p:cTn id="28" dur="1" fill="hold">
                                          <p:stCondLst>
                                            <p:cond delay="499"/>
                                          </p:stCondLst>
                                        </p:cTn>
                                        <p:tgtEl>
                                          <p:spTgt spid="160"/>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77"/>
                                        </p:tgtEl>
                                      </p:cBhvr>
                                    </p:animEffect>
                                    <p:set>
                                      <p:cBhvr>
                                        <p:cTn id="40" dur="1" fill="hold">
                                          <p:stCondLst>
                                            <p:cond delay="499"/>
                                          </p:stCondLst>
                                        </p:cTn>
                                        <p:tgtEl>
                                          <p:spTgt spid="77"/>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79"/>
                                        </p:tgtEl>
                                      </p:cBhvr>
                                    </p:animEffect>
                                    <p:set>
                                      <p:cBhvr>
                                        <p:cTn id="46" dur="1" fill="hold">
                                          <p:stCondLst>
                                            <p:cond delay="499"/>
                                          </p:stCondLst>
                                        </p:cTn>
                                        <p:tgtEl>
                                          <p:spTgt spid="79"/>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17"/>
                                        </p:tgtEl>
                                      </p:cBhvr>
                                    </p:animEffect>
                                    <p:set>
                                      <p:cBhvr>
                                        <p:cTn id="49" dur="1" fill="hold">
                                          <p:stCondLst>
                                            <p:cond delay="499"/>
                                          </p:stCondLst>
                                        </p:cTn>
                                        <p:tgtEl>
                                          <p:spTgt spid="11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15"/>
                                        </p:tgtEl>
                                      </p:cBhvr>
                                    </p:animEffect>
                                    <p:set>
                                      <p:cBhvr>
                                        <p:cTn id="52" dur="1" fill="hold">
                                          <p:stCondLst>
                                            <p:cond delay="499"/>
                                          </p:stCondLst>
                                        </p:cTn>
                                        <p:tgtEl>
                                          <p:spTgt spid="115"/>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106"/>
                                        </p:tgtEl>
                                      </p:cBhvr>
                                    </p:animEffect>
                                    <p:set>
                                      <p:cBhvr>
                                        <p:cTn id="55" dur="1" fill="hold">
                                          <p:stCondLst>
                                            <p:cond delay="499"/>
                                          </p:stCondLst>
                                        </p:cTn>
                                        <p:tgtEl>
                                          <p:spTgt spid="106"/>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07"/>
                                        </p:tgtEl>
                                      </p:cBhvr>
                                    </p:animEffect>
                                    <p:set>
                                      <p:cBhvr>
                                        <p:cTn id="58" dur="1" fill="hold">
                                          <p:stCondLst>
                                            <p:cond delay="499"/>
                                          </p:stCondLst>
                                        </p:cTn>
                                        <p:tgtEl>
                                          <p:spTgt spid="107"/>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16"/>
                                        </p:tgtEl>
                                      </p:cBhvr>
                                    </p:animEffect>
                                    <p:set>
                                      <p:cBhvr>
                                        <p:cTn id="61" dur="1" fill="hold">
                                          <p:stCondLst>
                                            <p:cond delay="499"/>
                                          </p:stCondLst>
                                        </p:cTn>
                                        <p:tgtEl>
                                          <p:spTgt spid="116"/>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18"/>
                                        </p:tgtEl>
                                      </p:cBhvr>
                                    </p:animEffect>
                                    <p:set>
                                      <p:cBhvr>
                                        <p:cTn id="64" dur="1" fill="hold">
                                          <p:stCondLst>
                                            <p:cond delay="499"/>
                                          </p:stCondLst>
                                        </p:cTn>
                                        <p:tgtEl>
                                          <p:spTgt spid="118"/>
                                        </p:tgtEl>
                                        <p:attrNameLst>
                                          <p:attrName>style.visibility</p:attrName>
                                        </p:attrNameLst>
                                      </p:cBhvr>
                                      <p:to>
                                        <p:strVal val="hidden"/>
                                      </p:to>
                                    </p:set>
                                  </p:childTnLst>
                                </p:cTn>
                              </p:par>
                            </p:childTnLst>
                          </p:cTn>
                        </p:par>
                        <p:par>
                          <p:cTn id="65" fill="hold">
                            <p:stCondLst>
                              <p:cond delay="500"/>
                            </p:stCondLst>
                            <p:childTnLst>
                              <p:par>
                                <p:cTn id="66" presetID="10" presetClass="exit" presetSubtype="0" fill="hold" grpId="0" nodeType="afterEffect">
                                  <p:stCondLst>
                                    <p:cond delay="0"/>
                                  </p:stCondLst>
                                  <p:childTnLst>
                                    <p:animEffect transition="out" filter="fade">
                                      <p:cBhvr>
                                        <p:cTn id="67" dur="500"/>
                                        <p:tgtEl>
                                          <p:spTgt spid="157"/>
                                        </p:tgtEl>
                                      </p:cBhvr>
                                    </p:animEffect>
                                    <p:set>
                                      <p:cBhvr>
                                        <p:cTn id="68" dur="1" fill="hold">
                                          <p:stCondLst>
                                            <p:cond delay="499"/>
                                          </p:stCondLst>
                                        </p:cTn>
                                        <p:tgtEl>
                                          <p:spTgt spid="157"/>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40"/>
                                        </p:tgtEl>
                                      </p:cBhvr>
                                    </p:animEffect>
                                    <p:set>
                                      <p:cBhvr>
                                        <p:cTn id="71" dur="1" fill="hold">
                                          <p:stCondLst>
                                            <p:cond delay="499"/>
                                          </p:stCondLst>
                                        </p:cTn>
                                        <p:tgtEl>
                                          <p:spTgt spid="40"/>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24"/>
                                        </p:tgtEl>
                                      </p:cBhvr>
                                    </p:animEffect>
                                    <p:set>
                                      <p:cBhvr>
                                        <p:cTn id="74" dur="1" fill="hold">
                                          <p:stCondLst>
                                            <p:cond delay="499"/>
                                          </p:stCondLst>
                                        </p:cTn>
                                        <p:tgtEl>
                                          <p:spTgt spid="124"/>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170"/>
                                        </p:tgtEl>
                                      </p:cBhvr>
                                    </p:animEffect>
                                    <p:set>
                                      <p:cBhvr>
                                        <p:cTn id="77" dur="1" fill="hold">
                                          <p:stCondLst>
                                            <p:cond delay="499"/>
                                          </p:stCondLst>
                                        </p:cTn>
                                        <p:tgtEl>
                                          <p:spTgt spid="170"/>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169"/>
                                        </p:tgtEl>
                                      </p:cBhvr>
                                    </p:animEffect>
                                    <p:set>
                                      <p:cBhvr>
                                        <p:cTn id="80" dur="1" fill="hold">
                                          <p:stCondLst>
                                            <p:cond delay="499"/>
                                          </p:stCondLst>
                                        </p:cTn>
                                        <p:tgtEl>
                                          <p:spTgt spid="169"/>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105"/>
                                        </p:tgtEl>
                                      </p:cBhvr>
                                    </p:animEffect>
                                    <p:set>
                                      <p:cBhvr>
                                        <p:cTn id="83" dur="1" fill="hold">
                                          <p:stCondLst>
                                            <p:cond delay="499"/>
                                          </p:stCondLst>
                                        </p:cTn>
                                        <p:tgtEl>
                                          <p:spTgt spid="105"/>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146"/>
                                        </p:tgtEl>
                                      </p:cBhvr>
                                    </p:animEffect>
                                    <p:set>
                                      <p:cBhvr>
                                        <p:cTn id="88" dur="1" fill="hold">
                                          <p:stCondLst>
                                            <p:cond delay="499"/>
                                          </p:stCondLst>
                                        </p:cTn>
                                        <p:tgtEl>
                                          <p:spTgt spid="146"/>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35"/>
                                        </p:tgtEl>
                                      </p:cBhvr>
                                    </p:animEffect>
                                    <p:set>
                                      <p:cBhvr>
                                        <p:cTn id="91" dur="1" fill="hold">
                                          <p:stCondLst>
                                            <p:cond delay="499"/>
                                          </p:stCondLst>
                                        </p:cTn>
                                        <p:tgtEl>
                                          <p:spTgt spid="135"/>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81"/>
                                        </p:tgtEl>
                                      </p:cBhvr>
                                    </p:animEffect>
                                    <p:set>
                                      <p:cBhvr>
                                        <p:cTn id="94" dur="1" fill="hold">
                                          <p:stCondLst>
                                            <p:cond delay="499"/>
                                          </p:stCondLst>
                                        </p:cTn>
                                        <p:tgtEl>
                                          <p:spTgt spid="81"/>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47"/>
                                        </p:tgtEl>
                                      </p:cBhvr>
                                    </p:animEffect>
                                    <p:set>
                                      <p:cBhvr>
                                        <p:cTn id="97" dur="1" fill="hold">
                                          <p:stCondLst>
                                            <p:cond delay="499"/>
                                          </p:stCondLst>
                                        </p:cTn>
                                        <p:tgtEl>
                                          <p:spTgt spid="14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151"/>
                                        </p:tgtEl>
                                      </p:cBhvr>
                                    </p:animEffect>
                                    <p:set>
                                      <p:cBhvr>
                                        <p:cTn id="100" dur="1" fill="hold">
                                          <p:stCondLst>
                                            <p:cond delay="499"/>
                                          </p:stCondLst>
                                        </p:cTn>
                                        <p:tgtEl>
                                          <p:spTgt spid="15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50"/>
                                        </p:tgtEl>
                                      </p:cBhvr>
                                    </p:animEffect>
                                    <p:set>
                                      <p:cBhvr>
                                        <p:cTn id="103" dur="1" fill="hold">
                                          <p:stCondLst>
                                            <p:cond delay="499"/>
                                          </p:stCondLst>
                                        </p:cTn>
                                        <p:tgtEl>
                                          <p:spTgt spid="150"/>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139"/>
                                        </p:tgtEl>
                                      </p:cBhvr>
                                    </p:animEffect>
                                    <p:set>
                                      <p:cBhvr>
                                        <p:cTn id="106" dur="1" fill="hold">
                                          <p:stCondLst>
                                            <p:cond delay="499"/>
                                          </p:stCondLst>
                                        </p:cTn>
                                        <p:tgtEl>
                                          <p:spTgt spid="139"/>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145"/>
                                        </p:tgtEl>
                                      </p:cBhvr>
                                    </p:animEffect>
                                    <p:set>
                                      <p:cBhvr>
                                        <p:cTn id="109" dur="1" fill="hold">
                                          <p:stCondLst>
                                            <p:cond delay="499"/>
                                          </p:stCondLst>
                                        </p:cTn>
                                        <p:tgtEl>
                                          <p:spTgt spid="145"/>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149"/>
                                        </p:tgtEl>
                                      </p:cBhvr>
                                    </p:animEffect>
                                    <p:set>
                                      <p:cBhvr>
                                        <p:cTn id="112" dur="1" fill="hold">
                                          <p:stCondLst>
                                            <p:cond delay="499"/>
                                          </p:stCondLst>
                                        </p:cTn>
                                        <p:tgtEl>
                                          <p:spTgt spid="149"/>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171"/>
                                        </p:tgtEl>
                                      </p:cBhvr>
                                    </p:animEffect>
                                    <p:set>
                                      <p:cBhvr>
                                        <p:cTn id="115" dur="1" fill="hold">
                                          <p:stCondLst>
                                            <p:cond delay="499"/>
                                          </p:stCondLst>
                                        </p:cTn>
                                        <p:tgtEl>
                                          <p:spTgt spid="171"/>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125"/>
                                        </p:tgtEl>
                                      </p:cBhvr>
                                    </p:animEffect>
                                    <p:set>
                                      <p:cBhvr>
                                        <p:cTn id="118" dur="1" fill="hold">
                                          <p:stCondLst>
                                            <p:cond delay="499"/>
                                          </p:stCondLst>
                                        </p:cTn>
                                        <p:tgtEl>
                                          <p:spTgt spid="125"/>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9"/>
                                        </p:tgtEl>
                                        <p:attrNameLst>
                                          <p:attrName>style.visibility</p:attrName>
                                        </p:attrNameLst>
                                      </p:cBhvr>
                                      <p:to>
                                        <p:strVal val="visible"/>
                                      </p:to>
                                    </p:set>
                                    <p:animEffect transition="in" filter="fade">
                                      <p:cBhvr>
                                        <p:cTn id="123" dur="500"/>
                                        <p:tgtEl>
                                          <p:spTgt spid="9"/>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nodeType="clickEffect">
                                  <p:stCondLst>
                                    <p:cond delay="0"/>
                                  </p:stCondLst>
                                  <p:childTnLst>
                                    <p:animEffect transition="out" filter="fade">
                                      <p:cBhvr>
                                        <p:cTn id="127" dur="500"/>
                                        <p:tgtEl>
                                          <p:spTgt spid="177"/>
                                        </p:tgtEl>
                                      </p:cBhvr>
                                    </p:animEffect>
                                    <p:set>
                                      <p:cBhvr>
                                        <p:cTn id="128" dur="1" fill="hold">
                                          <p:stCondLst>
                                            <p:cond delay="499"/>
                                          </p:stCondLst>
                                        </p:cTn>
                                        <p:tgtEl>
                                          <p:spTgt spid="177"/>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152"/>
                                        </p:tgtEl>
                                      </p:cBhvr>
                                    </p:animEffect>
                                    <p:set>
                                      <p:cBhvr>
                                        <p:cTn id="131" dur="1" fill="hold">
                                          <p:stCondLst>
                                            <p:cond delay="499"/>
                                          </p:stCondLst>
                                        </p:cTn>
                                        <p:tgtEl>
                                          <p:spTgt spid="152"/>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500"/>
                                        <p:tgtEl>
                                          <p:spTgt spid="176"/>
                                        </p:tgtEl>
                                      </p:cBhvr>
                                    </p:animEffect>
                                    <p:set>
                                      <p:cBhvr>
                                        <p:cTn id="134" dur="1" fill="hold">
                                          <p:stCondLst>
                                            <p:cond delay="499"/>
                                          </p:stCondLst>
                                        </p:cTn>
                                        <p:tgtEl>
                                          <p:spTgt spid="176"/>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154"/>
                                        </p:tgtEl>
                                      </p:cBhvr>
                                    </p:animEffect>
                                    <p:set>
                                      <p:cBhvr>
                                        <p:cTn id="137" dur="1" fill="hold">
                                          <p:stCondLst>
                                            <p:cond delay="499"/>
                                          </p:stCondLst>
                                        </p:cTn>
                                        <p:tgtEl>
                                          <p:spTgt spid="154"/>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78"/>
                                        </p:tgtEl>
                                      </p:cBhvr>
                                    </p:animEffect>
                                    <p:set>
                                      <p:cBhvr>
                                        <p:cTn id="140" dur="1" fill="hold">
                                          <p:stCondLst>
                                            <p:cond delay="499"/>
                                          </p:stCondLst>
                                        </p:cTn>
                                        <p:tgtEl>
                                          <p:spTgt spid="178"/>
                                        </p:tgtEl>
                                        <p:attrNameLst>
                                          <p:attrName>style.visibility</p:attrName>
                                        </p:attrNameLst>
                                      </p:cBhvr>
                                      <p:to>
                                        <p:strVal val="hidden"/>
                                      </p:to>
                                    </p:set>
                                  </p:childTnLst>
                                </p:cTn>
                              </p:par>
                              <p:par>
                                <p:cTn id="141" presetID="10" presetClass="exit" presetSubtype="0" fill="hold" nodeType="withEffect">
                                  <p:stCondLst>
                                    <p:cond delay="0"/>
                                  </p:stCondLst>
                                  <p:childTnLst>
                                    <p:animEffect transition="out" filter="fade">
                                      <p:cBhvr>
                                        <p:cTn id="142" dur="500"/>
                                        <p:tgtEl>
                                          <p:spTgt spid="156"/>
                                        </p:tgtEl>
                                      </p:cBhvr>
                                    </p:animEffect>
                                    <p:set>
                                      <p:cBhvr>
                                        <p:cTn id="143" dur="1" fill="hold">
                                          <p:stCondLst>
                                            <p:cond delay="499"/>
                                          </p:stCondLst>
                                        </p:cTn>
                                        <p:tgtEl>
                                          <p:spTgt spid="156"/>
                                        </p:tgtEl>
                                        <p:attrNameLst>
                                          <p:attrName>style.visibility</p:attrName>
                                        </p:attrNameLst>
                                      </p:cBhvr>
                                      <p:to>
                                        <p:strVal val="hidden"/>
                                      </p:to>
                                    </p:set>
                                  </p:childTnLst>
                                </p:cTn>
                              </p:par>
                              <p:par>
                                <p:cTn id="144" presetID="10" presetClass="exit" presetSubtype="0" fill="hold" nodeType="withEffect">
                                  <p:stCondLst>
                                    <p:cond delay="0"/>
                                  </p:stCondLst>
                                  <p:childTnLst>
                                    <p:animEffect transition="out" filter="fade">
                                      <p:cBhvr>
                                        <p:cTn id="145" dur="500"/>
                                        <p:tgtEl>
                                          <p:spTgt spid="172"/>
                                        </p:tgtEl>
                                      </p:cBhvr>
                                    </p:animEffect>
                                    <p:set>
                                      <p:cBhvr>
                                        <p:cTn id="146" dur="1" fill="hold">
                                          <p:stCondLst>
                                            <p:cond delay="499"/>
                                          </p:stCondLst>
                                        </p:cTn>
                                        <p:tgtEl>
                                          <p:spTgt spid="172"/>
                                        </p:tgtEl>
                                        <p:attrNameLst>
                                          <p:attrName>style.visibility</p:attrName>
                                        </p:attrNameLst>
                                      </p:cBhvr>
                                      <p:to>
                                        <p:strVal val="hidden"/>
                                      </p:to>
                                    </p:set>
                                  </p:childTnLst>
                                </p:cTn>
                              </p:par>
                              <p:par>
                                <p:cTn id="147" presetID="10" presetClass="entr" presetSubtype="0" fill="hold" grpId="0" nodeType="withEffect">
                                  <p:stCondLst>
                                    <p:cond delay="0"/>
                                  </p:stCondLst>
                                  <p:childTnLst>
                                    <p:set>
                                      <p:cBhvr>
                                        <p:cTn id="148" dur="1" fill="hold">
                                          <p:stCondLst>
                                            <p:cond delay="0"/>
                                          </p:stCondLst>
                                        </p:cTn>
                                        <p:tgtEl>
                                          <p:spTgt spid="73"/>
                                        </p:tgtEl>
                                        <p:attrNameLst>
                                          <p:attrName>style.visibility</p:attrName>
                                        </p:attrNameLst>
                                      </p:cBhvr>
                                      <p:to>
                                        <p:strVal val="visible"/>
                                      </p:to>
                                    </p:set>
                                    <p:animEffect transition="in" filter="fade">
                                      <p:cBhvr>
                                        <p:cTn id="149" dur="500"/>
                                        <p:tgtEl>
                                          <p:spTgt spid="73"/>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78"/>
                                        </p:tgtEl>
                                        <p:attrNameLst>
                                          <p:attrName>style.visibility</p:attrName>
                                        </p:attrNameLst>
                                      </p:cBhvr>
                                      <p:to>
                                        <p:strVal val="visible"/>
                                      </p:to>
                                    </p:set>
                                    <p:animEffect transition="in" filter="fade">
                                      <p:cBhvr>
                                        <p:cTn id="152" dur="500"/>
                                        <p:tgtEl>
                                          <p:spTgt spid="78"/>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80"/>
                                        </p:tgtEl>
                                        <p:attrNameLst>
                                          <p:attrName>style.visibility</p:attrName>
                                        </p:attrNameLst>
                                      </p:cBhvr>
                                      <p:to>
                                        <p:strVal val="visible"/>
                                      </p:to>
                                    </p:set>
                                    <p:animEffect transition="in" filter="fade">
                                      <p:cBhvr>
                                        <p:cTn id="155" dur="500"/>
                                        <p:tgtEl>
                                          <p:spTgt spid="80"/>
                                        </p:tgtEl>
                                      </p:cBhvr>
                                    </p:animEffect>
                                  </p:childTnLst>
                                </p:cTn>
                              </p:par>
                              <p:par>
                                <p:cTn id="156" presetID="10" presetClass="entr" presetSubtype="0" fill="hold" nodeType="withEffect">
                                  <p:stCondLst>
                                    <p:cond delay="0"/>
                                  </p:stCondLst>
                                  <p:childTnLst>
                                    <p:set>
                                      <p:cBhvr>
                                        <p:cTn id="157" dur="1" fill="hold">
                                          <p:stCondLst>
                                            <p:cond delay="0"/>
                                          </p:stCondLst>
                                        </p:cTn>
                                        <p:tgtEl>
                                          <p:spTgt spid="82"/>
                                        </p:tgtEl>
                                        <p:attrNameLst>
                                          <p:attrName>style.visibility</p:attrName>
                                        </p:attrNameLst>
                                      </p:cBhvr>
                                      <p:to>
                                        <p:strVal val="visible"/>
                                      </p:to>
                                    </p:set>
                                    <p:animEffect transition="in" filter="fade">
                                      <p:cBhvr>
                                        <p:cTn id="158" dur="500"/>
                                        <p:tgtEl>
                                          <p:spTgt spid="82"/>
                                        </p:tgtEl>
                                      </p:cBhvr>
                                    </p:animEffect>
                                  </p:childTnLst>
                                </p:cTn>
                              </p:par>
                              <p:par>
                                <p:cTn id="159" presetID="10" presetClass="entr" presetSubtype="0" fill="hold" nodeType="withEffect">
                                  <p:stCondLst>
                                    <p:cond delay="0"/>
                                  </p:stCondLst>
                                  <p:childTnLst>
                                    <p:set>
                                      <p:cBhvr>
                                        <p:cTn id="160" dur="1" fill="hold">
                                          <p:stCondLst>
                                            <p:cond delay="0"/>
                                          </p:stCondLst>
                                        </p:cTn>
                                        <p:tgtEl>
                                          <p:spTgt spid="83"/>
                                        </p:tgtEl>
                                        <p:attrNameLst>
                                          <p:attrName>style.visibility</p:attrName>
                                        </p:attrNameLst>
                                      </p:cBhvr>
                                      <p:to>
                                        <p:strVal val="visible"/>
                                      </p:to>
                                    </p:set>
                                    <p:animEffect transition="in" filter="fade">
                                      <p:cBhvr>
                                        <p:cTn id="161" dur="500"/>
                                        <p:tgtEl>
                                          <p:spTgt spid="83"/>
                                        </p:tgtEl>
                                      </p:cBhvr>
                                    </p:animEffect>
                                  </p:childTnLst>
                                </p:cTn>
                              </p:par>
                              <p:par>
                                <p:cTn id="162" presetID="10" presetClass="entr" presetSubtype="0" fill="hold" nodeType="withEffect">
                                  <p:stCondLst>
                                    <p:cond delay="0"/>
                                  </p:stCondLst>
                                  <p:childTnLst>
                                    <p:set>
                                      <p:cBhvr>
                                        <p:cTn id="163" dur="1" fill="hold">
                                          <p:stCondLst>
                                            <p:cond delay="0"/>
                                          </p:stCondLst>
                                        </p:cTn>
                                        <p:tgtEl>
                                          <p:spTgt spid="84"/>
                                        </p:tgtEl>
                                        <p:attrNameLst>
                                          <p:attrName>style.visibility</p:attrName>
                                        </p:attrNameLst>
                                      </p:cBhvr>
                                      <p:to>
                                        <p:strVal val="visible"/>
                                      </p:to>
                                    </p:set>
                                    <p:animEffect transition="in" filter="fade">
                                      <p:cBhvr>
                                        <p:cTn id="164" dur="500"/>
                                        <p:tgtEl>
                                          <p:spTgt spid="84"/>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8"/>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37" grpId="0" animBg="1"/>
      <p:bldP spid="119" grpId="0" animBg="1"/>
      <p:bldP spid="120" grpId="0" animBg="1"/>
      <p:bldP spid="157" grpId="0" animBg="1"/>
      <p:bldP spid="160" grpId="0" animBg="1"/>
      <p:bldP spid="6" grpId="0" animBg="1"/>
      <p:bldP spid="7" grpId="0" animBg="1"/>
      <p:bldP spid="8" grpId="0" animBg="1"/>
      <p:bldP spid="73" grpId="0"/>
      <p:bldP spid="78" grpId="0"/>
      <p:bldP spid="8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1"/>
          </p:nvPr>
        </p:nvSpPr>
        <p:spPr>
          <a:xfrm>
            <a:off x="7239000" y="6181253"/>
            <a:ext cx="1905000" cy="457200"/>
          </a:xfrm>
        </p:spPr>
        <p:txBody>
          <a:bodyPr/>
          <a:lstStyle/>
          <a:p>
            <a:pPr algn="r"/>
            <a:fld id="{45F41681-D6B2-4923-AA17-966E171C6354}" type="slidenum">
              <a:rPr lang="en-US" sz="800"/>
              <a:pPr algn="r"/>
              <a:t>30</a:t>
            </a:fld>
            <a:endParaRPr lang="en-US" sz="800" dirty="0"/>
          </a:p>
        </p:txBody>
      </p:sp>
      <p:sp>
        <p:nvSpPr>
          <p:cNvPr id="381956" name="Rectangle 4"/>
          <p:cNvSpPr>
            <a:spLocks noGrp="1" noChangeArrowheads="1"/>
          </p:cNvSpPr>
          <p:nvPr>
            <p:ph type="title"/>
          </p:nvPr>
        </p:nvSpPr>
        <p:spPr/>
        <p:txBody>
          <a:bodyPr/>
          <a:lstStyle/>
          <a:p>
            <a:r>
              <a:rPr lang="en-US"/>
              <a:t>Principal Stresses</a:t>
            </a:r>
          </a:p>
        </p:txBody>
      </p:sp>
      <p:sp>
        <p:nvSpPr>
          <p:cNvPr id="381957" name="Rectangle 5"/>
          <p:cNvSpPr>
            <a:spLocks noGrp="1" noChangeArrowheads="1"/>
          </p:cNvSpPr>
          <p:nvPr>
            <p:ph type="body" sz="half" idx="1"/>
          </p:nvPr>
        </p:nvSpPr>
        <p:spPr>
          <a:xfrm>
            <a:off x="566738" y="1752600"/>
            <a:ext cx="7967662" cy="4267200"/>
          </a:xfrm>
        </p:spPr>
        <p:txBody>
          <a:bodyPr/>
          <a:lstStyle/>
          <a:p>
            <a:r>
              <a:rPr lang="el-GR" sz="2600"/>
              <a:t>σ</a:t>
            </a:r>
            <a:r>
              <a:rPr lang="en-US" sz="2600" baseline="-25000"/>
              <a:t>1</a:t>
            </a:r>
            <a:r>
              <a:rPr lang="en-US" sz="2600"/>
              <a:t>, </a:t>
            </a:r>
            <a:r>
              <a:rPr lang="el-GR" sz="2600"/>
              <a:t>σ</a:t>
            </a:r>
            <a:r>
              <a:rPr lang="en-US" sz="2600" baseline="-25000"/>
              <a:t>2</a:t>
            </a:r>
            <a:r>
              <a:rPr lang="en-US" sz="2600"/>
              <a:t>, </a:t>
            </a:r>
            <a:r>
              <a:rPr lang="el-GR" sz="2600"/>
              <a:t>σ</a:t>
            </a:r>
            <a:r>
              <a:rPr lang="en-US" sz="2600" baseline="-25000"/>
              <a:t>3</a:t>
            </a:r>
            <a:br>
              <a:rPr lang="en-US" sz="2600" baseline="-25000"/>
            </a:br>
            <a:endParaRPr lang="en-US" sz="2600" baseline="-25000"/>
          </a:p>
          <a:p>
            <a:r>
              <a:rPr lang="en-US" sz="2600"/>
              <a:t>Eigenvalues of Stress Tensor</a:t>
            </a:r>
            <a:br>
              <a:rPr lang="en-US" sz="2600"/>
            </a:br>
            <a:endParaRPr lang="en-US" sz="2600"/>
          </a:p>
          <a:p>
            <a:r>
              <a:rPr lang="en-US" sz="2600"/>
              <a:t>Eigenvectors are the direction cosines for the Principal Stresses</a:t>
            </a:r>
            <a:endParaRPr lang="el-GR" sz="2600"/>
          </a:p>
        </p:txBody>
      </p:sp>
    </p:spTree>
    <p:extLst>
      <p:ext uri="{BB962C8B-B14F-4D97-AF65-F5344CB8AC3E}">
        <p14:creationId xmlns:p14="http://schemas.microsoft.com/office/powerpoint/2010/main" val="42430963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39000" y="6181253"/>
            <a:ext cx="1905000" cy="457200"/>
          </a:xfrm>
          <a:prstGeom prst="rect">
            <a:avLst/>
          </a:prstGeom>
        </p:spPr>
        <p:txBody>
          <a:bodyPr/>
          <a:lstStyle/>
          <a:p>
            <a:pPr algn="r"/>
            <a:fld id="{41EC202E-6CD6-44B5-9C7E-2C0BC584B1F8}" type="slidenum">
              <a:rPr lang="en-US" sz="800"/>
              <a:pPr algn="r"/>
              <a:t>31</a:t>
            </a:fld>
            <a:endParaRPr lang="en-US" sz="800" dirty="0"/>
          </a:p>
        </p:txBody>
      </p:sp>
      <p:sp>
        <p:nvSpPr>
          <p:cNvPr id="389122" name="Rectangle 2"/>
          <p:cNvSpPr>
            <a:spLocks noGrp="1" noChangeArrowheads="1"/>
          </p:cNvSpPr>
          <p:nvPr>
            <p:ph type="title"/>
          </p:nvPr>
        </p:nvSpPr>
        <p:spPr/>
        <p:txBody>
          <a:bodyPr/>
          <a:lstStyle/>
          <a:p>
            <a:r>
              <a:rPr lang="en-US" dirty="0" smtClean="0"/>
              <a:t>Three Dimensional</a:t>
            </a:r>
            <a:br>
              <a:rPr lang="en-US" dirty="0" smtClean="0"/>
            </a:br>
            <a:r>
              <a:rPr lang="en-US" dirty="0" smtClean="0"/>
              <a:t>Stress </a:t>
            </a:r>
            <a:r>
              <a:rPr lang="en-US" dirty="0"/>
              <a:t>Invariants</a:t>
            </a:r>
          </a:p>
        </p:txBody>
      </p:sp>
      <p:graphicFrame>
        <p:nvGraphicFramePr>
          <p:cNvPr id="389124" name="Object 4"/>
          <p:cNvGraphicFramePr>
            <a:graphicFrameLocks noGrp="1" noChangeAspect="1"/>
          </p:cNvGraphicFramePr>
          <p:nvPr>
            <p:ph idx="1"/>
          </p:nvPr>
        </p:nvGraphicFramePr>
        <p:xfrm>
          <a:off x="914400" y="1721167"/>
          <a:ext cx="7227888" cy="4336733"/>
        </p:xfrm>
        <a:graphic>
          <a:graphicData uri="http://schemas.openxmlformats.org/presentationml/2006/ole">
            <mc:AlternateContent xmlns:mc="http://schemas.openxmlformats.org/markup-compatibility/2006">
              <mc:Choice xmlns:v="urn:schemas-microsoft-com:vml" Requires="v">
                <p:oleObj spid="_x0000_s407560" name="Equation" r:id="rId4" imgW="3809880" imgH="2286000" progId="Equation.DSMT4">
                  <p:embed/>
                </p:oleObj>
              </mc:Choice>
              <mc:Fallback>
                <p:oleObj name="Equation" r:id="rId4" imgW="3809880" imgH="228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21167"/>
                        <a:ext cx="7227888" cy="4336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4965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7239000" y="6181253"/>
            <a:ext cx="1905000" cy="457200"/>
          </a:xfrm>
          <a:prstGeom prst="rect">
            <a:avLst/>
          </a:prstGeom>
        </p:spPr>
        <p:txBody>
          <a:bodyPr/>
          <a:lstStyle/>
          <a:p>
            <a:pPr algn="r"/>
            <a:fld id="{AD57E9D5-58AF-41D0-81DC-E8F1BE756EE3}" type="slidenum">
              <a:rPr lang="en-US" sz="800"/>
              <a:pPr algn="r"/>
              <a:t>32</a:t>
            </a:fld>
            <a:endParaRPr lang="en-US" sz="800" dirty="0"/>
          </a:p>
        </p:txBody>
      </p:sp>
      <p:sp>
        <p:nvSpPr>
          <p:cNvPr id="386050" name="Rectangle 2"/>
          <p:cNvSpPr>
            <a:spLocks noGrp="1" noChangeArrowheads="1"/>
          </p:cNvSpPr>
          <p:nvPr>
            <p:ph type="title"/>
          </p:nvPr>
        </p:nvSpPr>
        <p:spPr/>
        <p:txBody>
          <a:bodyPr/>
          <a:lstStyle/>
          <a:p>
            <a:r>
              <a:rPr lang="en-US" dirty="0" smtClean="0"/>
              <a:t>EXAMPLE:</a:t>
            </a:r>
            <a:br>
              <a:rPr lang="en-US" dirty="0" smtClean="0"/>
            </a:br>
            <a:r>
              <a:rPr lang="en-US" dirty="0" smtClean="0"/>
              <a:t>Eigenvalues and Functions</a:t>
            </a:r>
            <a:endParaRPr lang="en-US" dirty="0"/>
          </a:p>
        </p:txBody>
      </p:sp>
      <p:graphicFrame>
        <p:nvGraphicFramePr>
          <p:cNvPr id="386052" name="Object 4"/>
          <p:cNvGraphicFramePr>
            <a:graphicFrameLocks noGrp="1" noChangeAspect="1"/>
          </p:cNvGraphicFramePr>
          <p:nvPr>
            <p:ph idx="1"/>
          </p:nvPr>
        </p:nvGraphicFramePr>
        <p:xfrm>
          <a:off x="1981200" y="2819400"/>
          <a:ext cx="4343400" cy="1992313"/>
        </p:xfrm>
        <a:graphic>
          <a:graphicData uri="http://schemas.openxmlformats.org/presentationml/2006/ole">
            <mc:AlternateContent xmlns:mc="http://schemas.openxmlformats.org/markup-compatibility/2006">
              <mc:Choice xmlns:v="urn:schemas-microsoft-com:vml" Requires="v">
                <p:oleObj spid="_x0000_s408584" name="Equation" r:id="rId4" imgW="1549080" imgH="711000" progId="Equation.3">
                  <p:embed/>
                </p:oleObj>
              </mc:Choice>
              <mc:Fallback>
                <p:oleObj name="Equation" r:id="rId4" imgW="15490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819400"/>
                        <a:ext cx="4343400" cy="199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4" name="Text Box 6"/>
          <p:cNvSpPr txBox="1">
            <a:spLocks noChangeArrowheads="1"/>
          </p:cNvSpPr>
          <p:nvPr/>
        </p:nvSpPr>
        <p:spPr bwMode="auto">
          <a:xfrm>
            <a:off x="593725" y="1720850"/>
            <a:ext cx="7940675" cy="641350"/>
          </a:xfrm>
          <a:prstGeom prst="rect">
            <a:avLst/>
          </a:prstGeom>
          <a:noFill/>
          <a:ln w="9525">
            <a:noFill/>
            <a:miter lim="800000"/>
            <a:headEnd/>
            <a:tailEnd/>
          </a:ln>
          <a:effectLst/>
        </p:spPr>
        <p:txBody>
          <a:bodyPr>
            <a:spAutoFit/>
          </a:bodyPr>
          <a:lstStyle/>
          <a:p>
            <a:r>
              <a:rPr lang="en-US"/>
              <a:t>Determine the principal stresses and their directions for the tensor shown. </a:t>
            </a:r>
          </a:p>
        </p:txBody>
      </p:sp>
    </p:spTree>
    <p:extLst>
      <p:ext uri="{BB962C8B-B14F-4D97-AF65-F5344CB8AC3E}">
        <p14:creationId xmlns:p14="http://schemas.microsoft.com/office/powerpoint/2010/main" val="40677042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7239000" y="6181253"/>
            <a:ext cx="1905000" cy="457200"/>
          </a:xfrm>
          <a:prstGeom prst="rect">
            <a:avLst/>
          </a:prstGeom>
        </p:spPr>
        <p:txBody>
          <a:bodyPr/>
          <a:lstStyle/>
          <a:p>
            <a:pPr algn="r"/>
            <a:fld id="{AD57E9D5-58AF-41D0-81DC-E8F1BE756EE3}" type="slidenum">
              <a:rPr lang="en-US" sz="800"/>
              <a:pPr algn="r"/>
              <a:t>33</a:t>
            </a:fld>
            <a:endParaRPr lang="en-US" sz="800" dirty="0"/>
          </a:p>
        </p:txBody>
      </p:sp>
      <p:sp>
        <p:nvSpPr>
          <p:cNvPr id="386050" name="Rectangle 2"/>
          <p:cNvSpPr>
            <a:spLocks noGrp="1" noChangeArrowheads="1"/>
          </p:cNvSpPr>
          <p:nvPr>
            <p:ph type="title"/>
          </p:nvPr>
        </p:nvSpPr>
        <p:spPr/>
        <p:txBody>
          <a:bodyPr/>
          <a:lstStyle/>
          <a:p>
            <a:r>
              <a:rPr lang="en-US" dirty="0" smtClean="0"/>
              <a:t>SOLUTION</a:t>
            </a:r>
            <a:r>
              <a:rPr lang="en-US" dirty="0" smtClean="0"/>
              <a:t>: In </a:t>
            </a:r>
            <a:r>
              <a:rPr lang="en-US" dirty="0" err="1" smtClean="0"/>
              <a:t>MatLab</a:t>
            </a:r>
            <a:r>
              <a:rPr lang="en-US" dirty="0" smtClean="0"/>
              <a:t/>
            </a:r>
            <a:br>
              <a:rPr lang="en-US" dirty="0" smtClean="0"/>
            </a:br>
            <a:r>
              <a:rPr lang="en-US" dirty="0" smtClean="0"/>
              <a:t>Eigenvalues and Functions</a:t>
            </a:r>
            <a:endParaRPr lang="en-US" dirty="0"/>
          </a:p>
        </p:txBody>
      </p:sp>
      <p:sp>
        <p:nvSpPr>
          <p:cNvPr id="3" name="Rectangle 2"/>
          <p:cNvSpPr/>
          <p:nvPr/>
        </p:nvSpPr>
        <p:spPr>
          <a:xfrm>
            <a:off x="685800" y="1767223"/>
            <a:ext cx="3276600" cy="2198038"/>
          </a:xfrm>
          <a:prstGeom prst="rect">
            <a:avLst/>
          </a:prstGeom>
        </p:spPr>
        <p:txBody>
          <a:bodyPr wrap="square">
            <a:spAutoFit/>
          </a:bodyPr>
          <a:lstStyle/>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gt;&gt; S=[50 10 0 ; 10 20 40; 0 40 30]</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S =</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50    10     0</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10    20    40</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    40    30</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4267200" y="1749270"/>
            <a:ext cx="4572000" cy="4431983"/>
          </a:xfrm>
          <a:prstGeom prst="rect">
            <a:avLst/>
          </a:prstGeom>
        </p:spPr>
        <p:txBody>
          <a:bodyPr>
            <a:spAutoFit/>
          </a:bodyPr>
          <a:lstStyle/>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gt;&gt; [DCS,PS]=</a:t>
            </a:r>
            <a:r>
              <a:rPr lang="en-US" dirty="0" err="1">
                <a:latin typeface="Calibri" panose="020F0502020204030204" pitchFamily="34" charset="0"/>
                <a:ea typeface="Calibri" panose="020F0502020204030204" pitchFamily="34" charset="0"/>
                <a:cs typeface="Times New Roman" panose="02020603050405020304" pitchFamily="18" charset="0"/>
              </a:rPr>
              <a:t>eig</a:t>
            </a:r>
            <a:r>
              <a:rPr lang="en-US" dirty="0">
                <a:latin typeface="Calibri" panose="020F0502020204030204" pitchFamily="34" charset="0"/>
                <a:ea typeface="Calibri" panose="020F0502020204030204" pitchFamily="34" charset="0"/>
                <a:cs typeface="Times New Roman" panose="02020603050405020304" pitchFamily="18" charset="0"/>
              </a:rPr>
              <a:t>(S)</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DCS =</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1135    0.9263    0.3592</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7509   -0.1568    0.6415</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6506   -0.3425    0.6778</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PS =</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16.1676         0         0</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   48.3076         0</a:t>
            </a:r>
          </a:p>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         0         0   67.8600</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645078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br>
              <a:rPr lang="en-US" dirty="0"/>
            </a:br>
            <a:r>
              <a:rPr lang="en-US" dirty="0"/>
              <a:t>Eigenvalues and Functions</a:t>
            </a:r>
          </a:p>
        </p:txBody>
      </p:sp>
      <p:sp>
        <p:nvSpPr>
          <p:cNvPr id="3" name="Content Placeholder 2"/>
          <p:cNvSpPr>
            <a:spLocks noGrp="1"/>
          </p:cNvSpPr>
          <p:nvPr>
            <p:ph idx="1"/>
          </p:nvPr>
        </p:nvSpPr>
        <p:spPr/>
        <p:txBody>
          <a:bodyPr/>
          <a:lstStyle/>
          <a:p>
            <a:r>
              <a:rPr lang="en-US" dirty="0" smtClean="0"/>
              <a:t>Principal Stress</a:t>
            </a:r>
          </a:p>
          <a:p>
            <a:endParaRPr lang="en-US" dirty="0" smtClean="0"/>
          </a:p>
          <a:p>
            <a:endParaRPr lang="en-US" dirty="0" smtClean="0"/>
          </a:p>
          <a:p>
            <a:endParaRPr lang="en-US" dirty="0" smtClean="0"/>
          </a:p>
          <a:p>
            <a:r>
              <a:rPr lang="en-US" dirty="0" smtClean="0"/>
              <a:t>Direction Cosines</a:t>
            </a:r>
          </a:p>
          <a:p>
            <a:endParaRPr lang="en-US" dirty="0" smtClean="0"/>
          </a:p>
          <a:p>
            <a:endParaRPr lang="en-US" dirty="0" smtClean="0"/>
          </a:p>
          <a:p>
            <a:endParaRPr lang="en-US" dirty="0"/>
          </a:p>
        </p:txBody>
      </p:sp>
      <p:sp>
        <p:nvSpPr>
          <p:cNvPr id="5" name="Slide Number Placeholder 4"/>
          <p:cNvSpPr>
            <a:spLocks noGrp="1"/>
          </p:cNvSpPr>
          <p:nvPr>
            <p:ph type="sldNum" sz="quarter" idx="4294967295"/>
          </p:nvPr>
        </p:nvSpPr>
        <p:spPr>
          <a:xfrm>
            <a:off x="7229947" y="6181253"/>
            <a:ext cx="1905000" cy="457200"/>
          </a:xfrm>
          <a:prstGeom prst="rect">
            <a:avLst/>
          </a:prstGeom>
        </p:spPr>
        <p:txBody>
          <a:bodyPr/>
          <a:lstStyle/>
          <a:p>
            <a:pPr algn="r"/>
            <a:fld id="{FD65FAD8-1EF4-49FD-B7BB-0829AE278869}" type="slidenum">
              <a:rPr lang="en-US" sz="800" smtClean="0"/>
              <a:pPr algn="r"/>
              <a:t>34</a:t>
            </a:fld>
            <a:endParaRPr lang="en-US" sz="800" dirty="0"/>
          </a:p>
        </p:txBody>
      </p:sp>
      <p:graphicFrame>
        <p:nvGraphicFramePr>
          <p:cNvPr id="446466" name="Object 2"/>
          <p:cNvGraphicFramePr>
            <a:graphicFrameLocks noChangeAspect="1"/>
          </p:cNvGraphicFramePr>
          <p:nvPr/>
        </p:nvGraphicFramePr>
        <p:xfrm>
          <a:off x="1219200" y="2438400"/>
          <a:ext cx="4559300" cy="1416381"/>
        </p:xfrm>
        <a:graphic>
          <a:graphicData uri="http://schemas.openxmlformats.org/presentationml/2006/ole">
            <mc:AlternateContent xmlns:mc="http://schemas.openxmlformats.org/markup-compatibility/2006">
              <mc:Choice xmlns:v="urn:schemas-microsoft-com:vml" Requires="v">
                <p:oleObj spid="_x0000_s409614" name="Equation" r:id="rId3" imgW="2247840" imgH="698400" progId="Equation.DSMT4">
                  <p:embed/>
                </p:oleObj>
              </mc:Choice>
              <mc:Fallback>
                <p:oleObj name="Equation" r:id="rId3" imgW="224784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38400"/>
                        <a:ext cx="4559300" cy="1416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467" name="Object 3"/>
          <p:cNvGraphicFramePr>
            <a:graphicFrameLocks noChangeAspect="1"/>
          </p:cNvGraphicFramePr>
          <p:nvPr/>
        </p:nvGraphicFramePr>
        <p:xfrm>
          <a:off x="1295400" y="4572000"/>
          <a:ext cx="4740275" cy="1416050"/>
        </p:xfrm>
        <a:graphic>
          <a:graphicData uri="http://schemas.openxmlformats.org/presentationml/2006/ole">
            <mc:AlternateContent xmlns:mc="http://schemas.openxmlformats.org/markup-compatibility/2006">
              <mc:Choice xmlns:v="urn:schemas-microsoft-com:vml" Requires="v">
                <p:oleObj spid="_x0000_s409615" name="Equation" r:id="rId5" imgW="2336760" imgH="698400" progId="Equation.DSMT4">
                  <p:embed/>
                </p:oleObj>
              </mc:Choice>
              <mc:Fallback>
                <p:oleObj name="Equation" r:id="rId5" imgW="233676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572000"/>
                        <a:ext cx="4740275"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67054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4294967295"/>
          </p:nvPr>
        </p:nvSpPr>
        <p:spPr>
          <a:xfrm>
            <a:off x="7239000" y="6184374"/>
            <a:ext cx="1905000" cy="457200"/>
          </a:xfrm>
          <a:prstGeom prst="rect">
            <a:avLst/>
          </a:prstGeom>
        </p:spPr>
        <p:txBody>
          <a:bodyPr/>
          <a:lstStyle/>
          <a:p>
            <a:pPr algn="r"/>
            <a:fld id="{BE02B9D4-5BC4-441E-A6FB-499447EDCFE8}" type="slidenum">
              <a:rPr lang="en-US" sz="800"/>
              <a:pPr algn="r"/>
              <a:t>35</a:t>
            </a:fld>
            <a:endParaRPr lang="en-US" sz="800" dirty="0"/>
          </a:p>
        </p:txBody>
      </p:sp>
      <p:sp>
        <p:nvSpPr>
          <p:cNvPr id="404484" name="Rectangle 4"/>
          <p:cNvSpPr>
            <a:spLocks noGrp="1" noChangeArrowheads="1"/>
          </p:cNvSpPr>
          <p:nvPr>
            <p:ph type="title"/>
          </p:nvPr>
        </p:nvSpPr>
        <p:spPr/>
        <p:txBody>
          <a:bodyPr/>
          <a:lstStyle/>
          <a:p>
            <a:r>
              <a:rPr lang="en-US" dirty="0" smtClean="0"/>
              <a:t>Three Dimensional</a:t>
            </a:r>
            <a:br>
              <a:rPr lang="en-US" dirty="0" smtClean="0"/>
            </a:br>
            <a:r>
              <a:rPr lang="en-US" dirty="0" smtClean="0"/>
              <a:t>Mohr’s </a:t>
            </a:r>
            <a:r>
              <a:rPr lang="en-US" dirty="0"/>
              <a:t>Circle </a:t>
            </a:r>
          </a:p>
        </p:txBody>
      </p:sp>
      <p:cxnSp>
        <p:nvCxnSpPr>
          <p:cNvPr id="9" name="Straight Arrow Connector 8"/>
          <p:cNvCxnSpPr/>
          <p:nvPr/>
        </p:nvCxnSpPr>
        <p:spPr bwMode="auto">
          <a:xfrm rot="5400000">
            <a:off x="-685800" y="3962400"/>
            <a:ext cx="35052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13" name="Oval 12"/>
          <p:cNvSpPr/>
          <p:nvPr/>
        </p:nvSpPr>
        <p:spPr bwMode="auto">
          <a:xfrm>
            <a:off x="1359008" y="2429118"/>
            <a:ext cx="3200400" cy="3200400"/>
          </a:xfrm>
          <a:prstGeom prst="ellipse">
            <a:avLst/>
          </a:prstGeom>
          <a:solidFill>
            <a:schemeClr val="accent1"/>
          </a:solidFill>
          <a:ln w="254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71600" y="3352800"/>
            <a:ext cx="1371600" cy="1371600"/>
          </a:xfrm>
          <a:prstGeom prst="ellipse">
            <a:avLst/>
          </a:prstGeom>
          <a:solidFill>
            <a:schemeClr val="bg1"/>
          </a:solidFill>
          <a:ln w="2540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5" name="Oval 14"/>
          <p:cNvSpPr/>
          <p:nvPr/>
        </p:nvSpPr>
        <p:spPr bwMode="auto">
          <a:xfrm>
            <a:off x="2743200" y="3124200"/>
            <a:ext cx="1828800" cy="1828800"/>
          </a:xfrm>
          <a:prstGeom prst="ellipse">
            <a:avLst/>
          </a:prstGeom>
          <a:solidFill>
            <a:schemeClr val="bg1"/>
          </a:solid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 name="Oval 15"/>
          <p:cNvSpPr/>
          <p:nvPr/>
        </p:nvSpPr>
        <p:spPr bwMode="auto">
          <a:xfrm>
            <a:off x="4530914" y="399155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Oval 16"/>
          <p:cNvSpPr/>
          <p:nvPr/>
        </p:nvSpPr>
        <p:spPr bwMode="auto">
          <a:xfrm>
            <a:off x="2698804" y="3994204"/>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Oval 17"/>
          <p:cNvSpPr/>
          <p:nvPr/>
        </p:nvSpPr>
        <p:spPr bwMode="auto">
          <a:xfrm>
            <a:off x="1323894" y="3998845"/>
            <a:ext cx="91440" cy="91440"/>
          </a:xfrm>
          <a:prstGeom prst="ellipse">
            <a:avLst/>
          </a:prstGeom>
          <a:solidFill>
            <a:schemeClr val="bg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Connector 24"/>
          <p:cNvCxnSpPr>
            <a:stCxn id="15" idx="1"/>
            <a:endCxn id="15" idx="5"/>
          </p:cNvCxnSpPr>
          <p:nvPr/>
        </p:nvCxnSpPr>
        <p:spPr bwMode="auto">
          <a:xfrm rot="16200000" flipH="1">
            <a:off x="3011021" y="3392022"/>
            <a:ext cx="1293158" cy="1293156"/>
          </a:xfrm>
          <a:prstGeom prst="line">
            <a:avLst/>
          </a:prstGeom>
          <a:solidFill>
            <a:schemeClr val="accent1"/>
          </a:solidFill>
          <a:ln w="9525" cap="flat" cmpd="sng" algn="ctr">
            <a:solidFill>
              <a:srgbClr val="C00000"/>
            </a:solidFill>
            <a:prstDash val="solid"/>
            <a:round/>
            <a:headEnd type="none" w="med" len="med"/>
            <a:tailEnd type="none" w="med" len="med"/>
          </a:ln>
          <a:effectLst/>
        </p:spPr>
      </p:cxnSp>
      <p:sp>
        <p:nvSpPr>
          <p:cNvPr id="26" name="Oval 25"/>
          <p:cNvSpPr/>
          <p:nvPr/>
        </p:nvSpPr>
        <p:spPr bwMode="auto">
          <a:xfrm>
            <a:off x="2971800" y="3340208"/>
            <a:ext cx="91440" cy="91440"/>
          </a:xfrm>
          <a:prstGeom prst="ellipse">
            <a:avLst/>
          </a:prstGeom>
          <a:solidFill>
            <a:schemeClr val="bg1"/>
          </a:solid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7" name="Oval 26"/>
          <p:cNvSpPr/>
          <p:nvPr/>
        </p:nvSpPr>
        <p:spPr bwMode="auto">
          <a:xfrm>
            <a:off x="4259249" y="4640911"/>
            <a:ext cx="91440" cy="91440"/>
          </a:xfrm>
          <a:prstGeom prst="ellipse">
            <a:avLst/>
          </a:prstGeom>
          <a:solidFill>
            <a:schemeClr val="bg1"/>
          </a:solid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1" name="Straight Arrow Connector 10"/>
          <p:cNvCxnSpPr/>
          <p:nvPr/>
        </p:nvCxnSpPr>
        <p:spPr bwMode="auto">
          <a:xfrm>
            <a:off x="304800" y="4038600"/>
            <a:ext cx="46482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23" name="Oval 22"/>
          <p:cNvSpPr/>
          <p:nvPr/>
        </p:nvSpPr>
        <p:spPr bwMode="auto">
          <a:xfrm>
            <a:off x="2018976" y="3994866"/>
            <a:ext cx="91440" cy="91440"/>
          </a:xfrm>
          <a:prstGeom prst="ellipse">
            <a:avLst/>
          </a:prstGeom>
          <a:solidFill>
            <a:srgbClr val="00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2" name="Oval 21"/>
          <p:cNvSpPr/>
          <p:nvPr/>
        </p:nvSpPr>
        <p:spPr bwMode="auto">
          <a:xfrm>
            <a:off x="2952588" y="3990894"/>
            <a:ext cx="91440" cy="91440"/>
          </a:xfrm>
          <a:prstGeom prst="ellipse">
            <a:avLst/>
          </a:prstGeom>
          <a:solidFill>
            <a:srgbClr val="0033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1" name="Oval 20"/>
          <p:cNvSpPr/>
          <p:nvPr/>
        </p:nvSpPr>
        <p:spPr bwMode="auto">
          <a:xfrm>
            <a:off x="3621155" y="3998845"/>
            <a:ext cx="91440" cy="9144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TextBox 27"/>
          <p:cNvSpPr txBox="1"/>
          <p:nvPr/>
        </p:nvSpPr>
        <p:spPr>
          <a:xfrm>
            <a:off x="838200" y="5638800"/>
            <a:ext cx="636713"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ccw</a:t>
            </a:r>
            <a:endParaRPr lang="en-US" b="1" baseline="-25000" dirty="0" smtClean="0">
              <a:latin typeface="+mj-lt"/>
              <a:cs typeface="Times New Roman" pitchFamily="18" charset="0"/>
              <a:sym typeface="Symbol"/>
            </a:endParaRPr>
          </a:p>
          <a:p>
            <a:endParaRPr lang="en-US" b="1" dirty="0"/>
          </a:p>
        </p:txBody>
      </p:sp>
      <p:sp>
        <p:nvSpPr>
          <p:cNvPr id="29" name="TextBox 28"/>
          <p:cNvSpPr txBox="1"/>
          <p:nvPr/>
        </p:nvSpPr>
        <p:spPr>
          <a:xfrm>
            <a:off x="4889392" y="3821668"/>
            <a:ext cx="309700" cy="369332"/>
          </a:xfrm>
          <a:prstGeom prst="rect">
            <a:avLst/>
          </a:prstGeom>
          <a:noFill/>
        </p:spPr>
        <p:txBody>
          <a:bodyPr wrap="none" rtlCol="0">
            <a:spAutoFit/>
          </a:bodyPr>
          <a:lstStyle/>
          <a:p>
            <a:r>
              <a:rPr lang="el-GR" b="1" dirty="0" smtClean="0">
                <a:latin typeface="Times New Roman"/>
                <a:cs typeface="Times New Roman"/>
              </a:rPr>
              <a:t>σ</a:t>
            </a:r>
            <a:endParaRPr lang="en-US" b="1" dirty="0">
              <a:latin typeface="+mj-lt"/>
            </a:endParaRPr>
          </a:p>
        </p:txBody>
      </p:sp>
      <p:sp>
        <p:nvSpPr>
          <p:cNvPr id="31" name="Freeform 30"/>
          <p:cNvSpPr/>
          <p:nvPr/>
        </p:nvSpPr>
        <p:spPr bwMode="auto">
          <a:xfrm>
            <a:off x="6922871" y="1981995"/>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3" name="Freeform 32"/>
          <p:cNvSpPr/>
          <p:nvPr/>
        </p:nvSpPr>
        <p:spPr bwMode="auto">
          <a:xfrm>
            <a:off x="5964290" y="1812468"/>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4" name="Freeform 33"/>
          <p:cNvSpPr/>
          <p:nvPr/>
        </p:nvSpPr>
        <p:spPr bwMode="auto">
          <a:xfrm>
            <a:off x="5964928" y="2002929"/>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Freeform 34"/>
          <p:cNvSpPr/>
          <p:nvPr/>
        </p:nvSpPr>
        <p:spPr bwMode="auto">
          <a:xfrm>
            <a:off x="5964928" y="1812009"/>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6" name="Freeform 35"/>
          <p:cNvSpPr/>
          <p:nvPr/>
        </p:nvSpPr>
        <p:spPr bwMode="auto">
          <a:xfrm>
            <a:off x="6869754" y="1806511"/>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8" name="Straight Arrow Connector 37"/>
          <p:cNvCxnSpPr>
            <a:cxnSpLocks noChangeAspect="1"/>
          </p:cNvCxnSpPr>
          <p:nvPr/>
        </p:nvCxnSpPr>
        <p:spPr bwMode="auto">
          <a:xfrm>
            <a:off x="6913198" y="1959778"/>
            <a:ext cx="492084" cy="9841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39" name="Straight Arrow Connector 38"/>
          <p:cNvCxnSpPr>
            <a:cxnSpLocks noChangeAspect="1"/>
          </p:cNvCxnSpPr>
          <p:nvPr/>
        </p:nvCxnSpPr>
        <p:spPr bwMode="auto">
          <a:xfrm rot="5400000" flipH="1" flipV="1">
            <a:off x="6757786" y="1798009"/>
            <a:ext cx="319786" cy="553"/>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0" name="Straight Arrow Connector 39"/>
          <p:cNvCxnSpPr/>
          <p:nvPr/>
        </p:nvCxnSpPr>
        <p:spPr bwMode="auto">
          <a:xfrm rot="10800000" flipV="1">
            <a:off x="6040490" y="2896394"/>
            <a:ext cx="381000" cy="1524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4" name="Straight Arrow Connector 43"/>
          <p:cNvCxnSpPr/>
          <p:nvPr/>
        </p:nvCxnSpPr>
        <p:spPr bwMode="auto">
          <a:xfrm>
            <a:off x="7560909" y="2897767"/>
            <a:ext cx="381000" cy="762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p:nvPr/>
        </p:nvCxnSpPr>
        <p:spPr bwMode="auto">
          <a:xfrm rot="5400000" flipH="1" flipV="1">
            <a:off x="7331515" y="2818606"/>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p:nvPr/>
        </p:nvCxnSpPr>
        <p:spPr bwMode="auto">
          <a:xfrm rot="5400000" flipH="1" flipV="1">
            <a:off x="6617543" y="1143000"/>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7" name="Straight Arrow Connector 46"/>
          <p:cNvCxnSpPr/>
          <p:nvPr/>
        </p:nvCxnSpPr>
        <p:spPr bwMode="auto">
          <a:xfrm>
            <a:off x="8174090" y="3029750"/>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8" name="Straight Arrow Connector 47"/>
          <p:cNvCxnSpPr/>
          <p:nvPr/>
        </p:nvCxnSpPr>
        <p:spPr bwMode="auto">
          <a:xfrm rot="10800000" flipV="1">
            <a:off x="5126090" y="3124994"/>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9" name="TextBox 48"/>
          <p:cNvSpPr txBox="1"/>
          <p:nvPr/>
        </p:nvSpPr>
        <p:spPr>
          <a:xfrm>
            <a:off x="7688761" y="2862872"/>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50" name="TextBox 49"/>
          <p:cNvSpPr txBox="1"/>
          <p:nvPr/>
        </p:nvSpPr>
        <p:spPr>
          <a:xfrm>
            <a:off x="6792975" y="1341195"/>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sp>
        <p:nvSpPr>
          <p:cNvPr id="51" name="TextBox 50"/>
          <p:cNvSpPr txBox="1"/>
          <p:nvPr/>
        </p:nvSpPr>
        <p:spPr>
          <a:xfrm>
            <a:off x="5964290" y="2634453"/>
            <a:ext cx="38664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Times New Roman"/>
                <a:cs typeface="Times New Roman"/>
              </a:rPr>
              <a:t>z</a:t>
            </a:r>
            <a:endParaRPr lang="en-US" b="1" dirty="0"/>
          </a:p>
        </p:txBody>
      </p:sp>
      <p:sp>
        <p:nvSpPr>
          <p:cNvPr id="52" name="TextBox 51"/>
          <p:cNvSpPr txBox="1"/>
          <p:nvPr/>
        </p:nvSpPr>
        <p:spPr>
          <a:xfrm>
            <a:off x="4973690" y="3124994"/>
            <a:ext cx="304800" cy="276999"/>
          </a:xfrm>
          <a:prstGeom prst="rect">
            <a:avLst/>
          </a:prstGeom>
          <a:noFill/>
        </p:spPr>
        <p:txBody>
          <a:bodyPr wrap="square" rtlCol="0">
            <a:spAutoFit/>
          </a:bodyPr>
          <a:lstStyle/>
          <a:p>
            <a:r>
              <a:rPr lang="en-US" sz="1200" dirty="0" smtClean="0"/>
              <a:t>z</a:t>
            </a:r>
            <a:endParaRPr lang="en-US" sz="1200" dirty="0"/>
          </a:p>
        </p:txBody>
      </p:sp>
      <p:sp>
        <p:nvSpPr>
          <p:cNvPr id="53" name="TextBox 52"/>
          <p:cNvSpPr txBox="1"/>
          <p:nvPr/>
        </p:nvSpPr>
        <p:spPr>
          <a:xfrm>
            <a:off x="6787195" y="609600"/>
            <a:ext cx="304800" cy="276999"/>
          </a:xfrm>
          <a:prstGeom prst="rect">
            <a:avLst/>
          </a:prstGeom>
          <a:noFill/>
        </p:spPr>
        <p:txBody>
          <a:bodyPr wrap="square" rtlCol="0">
            <a:spAutoFit/>
          </a:bodyPr>
          <a:lstStyle/>
          <a:p>
            <a:r>
              <a:rPr lang="en-US" sz="1200" dirty="0" smtClean="0"/>
              <a:t>y</a:t>
            </a:r>
            <a:endParaRPr lang="en-US" sz="1200" dirty="0"/>
          </a:p>
        </p:txBody>
      </p:sp>
      <p:sp>
        <p:nvSpPr>
          <p:cNvPr id="54" name="TextBox 53"/>
          <p:cNvSpPr txBox="1"/>
          <p:nvPr/>
        </p:nvSpPr>
        <p:spPr>
          <a:xfrm>
            <a:off x="8839200" y="3045990"/>
            <a:ext cx="304800" cy="276999"/>
          </a:xfrm>
          <a:prstGeom prst="rect">
            <a:avLst/>
          </a:prstGeom>
          <a:noFill/>
        </p:spPr>
        <p:txBody>
          <a:bodyPr wrap="square" rtlCol="0">
            <a:spAutoFit/>
          </a:bodyPr>
          <a:lstStyle/>
          <a:p>
            <a:r>
              <a:rPr lang="en-US" sz="1200" dirty="0" smtClean="0"/>
              <a:t>x</a:t>
            </a:r>
            <a:endParaRPr lang="en-US" sz="1200" dirty="0"/>
          </a:p>
        </p:txBody>
      </p:sp>
      <p:sp>
        <p:nvSpPr>
          <p:cNvPr id="55" name="TextBox 54"/>
          <p:cNvSpPr txBox="1"/>
          <p:nvPr/>
        </p:nvSpPr>
        <p:spPr>
          <a:xfrm>
            <a:off x="7543800" y="2514600"/>
            <a:ext cx="482824"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59" name="TextBox 58"/>
          <p:cNvSpPr txBox="1"/>
          <p:nvPr/>
        </p:nvSpPr>
        <p:spPr>
          <a:xfrm>
            <a:off x="7107290" y="1524794"/>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61" name="TextBox 60"/>
          <p:cNvSpPr txBox="1"/>
          <p:nvPr/>
        </p:nvSpPr>
        <p:spPr>
          <a:xfrm>
            <a:off x="6606122" y="3581400"/>
            <a:ext cx="404278"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y</a:t>
            </a:r>
            <a:endParaRPr lang="en-US" b="1" dirty="0">
              <a:solidFill>
                <a:schemeClr val="tx1">
                  <a:lumMod val="50000"/>
                  <a:lumOff val="50000"/>
                </a:schemeClr>
              </a:solidFill>
              <a:latin typeface="+mj-lt"/>
            </a:endParaRPr>
          </a:p>
        </p:txBody>
      </p:sp>
      <p:sp>
        <p:nvSpPr>
          <p:cNvPr id="62" name="TextBox 61"/>
          <p:cNvSpPr txBox="1"/>
          <p:nvPr/>
        </p:nvSpPr>
        <p:spPr>
          <a:xfrm>
            <a:off x="6337840" y="3200400"/>
            <a:ext cx="520160"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cxnSp>
        <p:nvCxnSpPr>
          <p:cNvPr id="71" name="Straight Arrow Connector 70"/>
          <p:cNvCxnSpPr>
            <a:cxnSpLocks noChangeAspect="1"/>
          </p:cNvCxnSpPr>
          <p:nvPr/>
        </p:nvCxnSpPr>
        <p:spPr bwMode="auto">
          <a:xfrm rot="10800000">
            <a:off x="6629400" y="3336898"/>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72" name="Straight Arrow Connector 71"/>
          <p:cNvCxnSpPr>
            <a:cxnSpLocks noChangeAspect="1"/>
          </p:cNvCxnSpPr>
          <p:nvPr/>
        </p:nvCxnSpPr>
        <p:spPr bwMode="auto">
          <a:xfrm rot="16200000" flipH="1">
            <a:off x="6667001" y="35507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73" name="Straight Arrow Connector 72"/>
          <p:cNvCxnSpPr/>
          <p:nvPr/>
        </p:nvCxnSpPr>
        <p:spPr bwMode="auto">
          <a:xfrm flipV="1">
            <a:off x="7380357" y="2514600"/>
            <a:ext cx="3840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75" name="Straight Arrow Connector 74"/>
          <p:cNvCxnSpPr/>
          <p:nvPr/>
        </p:nvCxnSpPr>
        <p:spPr bwMode="auto">
          <a:xfrm rot="16200000" flipH="1">
            <a:off x="7153282" y="2711201"/>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77" name="Straight Arrow Connector 76"/>
          <p:cNvCxnSpPr/>
          <p:nvPr/>
        </p:nvCxnSpPr>
        <p:spPr bwMode="auto">
          <a:xfrm rot="10800000">
            <a:off x="6011809" y="2590801"/>
            <a:ext cx="453619" cy="77573"/>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78" name="Straight Arrow Connector 77"/>
          <p:cNvCxnSpPr/>
          <p:nvPr/>
        </p:nvCxnSpPr>
        <p:spPr bwMode="auto">
          <a:xfrm rot="16200000" flipH="1">
            <a:off x="6239304" y="2742096"/>
            <a:ext cx="455033" cy="437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sp>
        <p:nvSpPr>
          <p:cNvPr id="82" name="TextBox 81"/>
          <p:cNvSpPr txBox="1"/>
          <p:nvPr/>
        </p:nvSpPr>
        <p:spPr>
          <a:xfrm>
            <a:off x="5935608" y="2209800"/>
            <a:ext cx="412292"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x</a:t>
            </a:r>
            <a:endParaRPr lang="en-US" b="1" dirty="0">
              <a:solidFill>
                <a:schemeClr val="tx1">
                  <a:lumMod val="50000"/>
                  <a:lumOff val="50000"/>
                </a:schemeClr>
              </a:solidFill>
              <a:latin typeface="+mj-lt"/>
            </a:endParaRPr>
          </a:p>
        </p:txBody>
      </p:sp>
      <p:sp>
        <p:nvSpPr>
          <p:cNvPr id="83" name="TextBox 82"/>
          <p:cNvSpPr txBox="1"/>
          <p:nvPr/>
        </p:nvSpPr>
        <p:spPr>
          <a:xfrm>
            <a:off x="7435796" y="2141551"/>
            <a:ext cx="394660"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z</a:t>
            </a:r>
            <a:endParaRPr lang="en-US" b="1" dirty="0">
              <a:solidFill>
                <a:schemeClr val="tx1">
                  <a:lumMod val="50000"/>
                  <a:lumOff val="50000"/>
                </a:schemeClr>
              </a:solidFill>
              <a:latin typeface="+mj-lt"/>
            </a:endParaRPr>
          </a:p>
        </p:txBody>
      </p:sp>
      <p:sp>
        <p:nvSpPr>
          <p:cNvPr id="86" name="TextBox 85"/>
          <p:cNvSpPr txBox="1"/>
          <p:nvPr/>
        </p:nvSpPr>
        <p:spPr>
          <a:xfrm>
            <a:off x="6435474" y="2667000"/>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9" name="TextBox 88"/>
          <p:cNvSpPr txBox="1"/>
          <p:nvPr/>
        </p:nvSpPr>
        <p:spPr>
          <a:xfrm>
            <a:off x="6973955" y="2706469"/>
            <a:ext cx="465192"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91" name="Rectangle 90"/>
          <p:cNvSpPr/>
          <p:nvPr/>
        </p:nvSpPr>
        <p:spPr bwMode="auto">
          <a:xfrm>
            <a:off x="6802343" y="4572000"/>
            <a:ext cx="914400" cy="914400"/>
          </a:xfrm>
          <a:prstGeom prst="rect">
            <a:avLst/>
          </a:prstGeom>
          <a:solidFill>
            <a:srgbClr val="6699FF">
              <a:alpha val="20000"/>
            </a:srgb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2" name="Straight Arrow Connector 91"/>
          <p:cNvCxnSpPr>
            <a:cxnSpLocks noChangeAspect="1"/>
          </p:cNvCxnSpPr>
          <p:nvPr/>
        </p:nvCxnSpPr>
        <p:spPr bwMode="auto">
          <a:xfrm rot="5400000" flipH="1" flipV="1">
            <a:off x="7099927" y="4274416"/>
            <a:ext cx="319786" cy="553"/>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98" name="Straight Arrow Connector 97"/>
          <p:cNvCxnSpPr>
            <a:cxnSpLocks noChangeAspect="1"/>
          </p:cNvCxnSpPr>
          <p:nvPr/>
        </p:nvCxnSpPr>
        <p:spPr bwMode="auto">
          <a:xfrm rot="16200000" flipH="1">
            <a:off x="7152737" y="5862893"/>
            <a:ext cx="366014" cy="1"/>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101" name="Straight Arrow Connector 100"/>
          <p:cNvCxnSpPr/>
          <p:nvPr/>
        </p:nvCxnSpPr>
        <p:spPr bwMode="auto">
          <a:xfrm>
            <a:off x="6802343" y="4495800"/>
            <a:ext cx="914400" cy="1588"/>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102" name="Straight Arrow Connector 101"/>
          <p:cNvCxnSpPr/>
          <p:nvPr/>
        </p:nvCxnSpPr>
        <p:spPr bwMode="auto">
          <a:xfrm>
            <a:off x="6802343" y="5562600"/>
            <a:ext cx="914400" cy="1588"/>
          </a:xfrm>
          <a:prstGeom prst="straightConnector1">
            <a:avLst/>
          </a:prstGeom>
          <a:solidFill>
            <a:schemeClr val="accent1"/>
          </a:solidFill>
          <a:ln w="19050" cap="flat" cmpd="sng" algn="ctr">
            <a:solidFill>
              <a:schemeClr val="tx1"/>
            </a:solidFill>
            <a:prstDash val="solid"/>
            <a:round/>
            <a:headEnd type="stealth" w="med" len="lg"/>
            <a:tailEnd type="none" w="med" len="lg"/>
          </a:ln>
          <a:effectLst/>
        </p:spPr>
      </p:cxnSp>
      <p:cxnSp>
        <p:nvCxnSpPr>
          <p:cNvPr id="103" name="Straight Arrow Connector 102"/>
          <p:cNvCxnSpPr/>
          <p:nvPr/>
        </p:nvCxnSpPr>
        <p:spPr bwMode="auto">
          <a:xfrm rot="16200000" flipV="1">
            <a:off x="7108391" y="3961151"/>
            <a:ext cx="304800" cy="249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4" name="TextBox 103"/>
          <p:cNvSpPr txBox="1"/>
          <p:nvPr/>
        </p:nvSpPr>
        <p:spPr>
          <a:xfrm>
            <a:off x="7030943" y="3761601"/>
            <a:ext cx="304800" cy="276999"/>
          </a:xfrm>
          <a:prstGeom prst="rect">
            <a:avLst/>
          </a:prstGeom>
          <a:noFill/>
        </p:spPr>
        <p:txBody>
          <a:bodyPr wrap="square" rtlCol="0">
            <a:spAutoFit/>
          </a:bodyPr>
          <a:lstStyle/>
          <a:p>
            <a:r>
              <a:rPr lang="en-US" sz="1200" dirty="0" smtClean="0"/>
              <a:t>y</a:t>
            </a:r>
            <a:endParaRPr lang="en-US" sz="1200" dirty="0"/>
          </a:p>
        </p:txBody>
      </p:sp>
      <p:cxnSp>
        <p:nvCxnSpPr>
          <p:cNvPr id="107" name="Straight Arrow Connector 106"/>
          <p:cNvCxnSpPr/>
          <p:nvPr/>
        </p:nvCxnSpPr>
        <p:spPr bwMode="auto">
          <a:xfrm rot="5400000" flipH="1" flipV="1">
            <a:off x="7365031" y="5028406"/>
            <a:ext cx="914400" cy="1588"/>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111" name="Straight Arrow Connector 110"/>
          <p:cNvCxnSpPr/>
          <p:nvPr/>
        </p:nvCxnSpPr>
        <p:spPr bwMode="auto">
          <a:xfrm rot="5400000" flipH="1" flipV="1">
            <a:off x="6249194" y="5028406"/>
            <a:ext cx="914400" cy="1588"/>
          </a:xfrm>
          <a:prstGeom prst="straightConnector1">
            <a:avLst/>
          </a:prstGeom>
          <a:solidFill>
            <a:schemeClr val="accent1"/>
          </a:solidFill>
          <a:ln w="19050" cap="flat" cmpd="sng" algn="ctr">
            <a:solidFill>
              <a:schemeClr val="tx1"/>
            </a:solidFill>
            <a:prstDash val="solid"/>
            <a:round/>
            <a:headEnd type="stealth" w="med" len="lg"/>
            <a:tailEnd type="none" w="med" len="lg"/>
          </a:ln>
          <a:effectLst/>
        </p:spPr>
      </p:cxnSp>
      <p:cxnSp>
        <p:nvCxnSpPr>
          <p:cNvPr id="114" name="Straight Arrow Connector 113"/>
          <p:cNvCxnSpPr/>
          <p:nvPr/>
        </p:nvCxnSpPr>
        <p:spPr bwMode="auto">
          <a:xfrm>
            <a:off x="7848600" y="5029200"/>
            <a:ext cx="436657" cy="1588"/>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116" name="Straight Arrow Connector 115"/>
          <p:cNvCxnSpPr/>
          <p:nvPr/>
        </p:nvCxnSpPr>
        <p:spPr bwMode="auto">
          <a:xfrm>
            <a:off x="6172200" y="5029200"/>
            <a:ext cx="436657" cy="1588"/>
          </a:xfrm>
          <a:prstGeom prst="straightConnector1">
            <a:avLst/>
          </a:prstGeom>
          <a:solidFill>
            <a:schemeClr val="accent1"/>
          </a:solidFill>
          <a:ln w="19050" cap="flat" cmpd="sng" algn="ctr">
            <a:solidFill>
              <a:schemeClr val="tx1"/>
            </a:solidFill>
            <a:prstDash val="solid"/>
            <a:round/>
            <a:headEnd type="stealth" w="med" len="lg"/>
            <a:tailEnd type="none" w="med" len="lg"/>
          </a:ln>
          <a:effectLst/>
        </p:spPr>
      </p:cxnSp>
      <p:sp>
        <p:nvSpPr>
          <p:cNvPr id="117" name="TextBox 116"/>
          <p:cNvSpPr txBox="1"/>
          <p:nvPr/>
        </p:nvSpPr>
        <p:spPr>
          <a:xfrm>
            <a:off x="7669037" y="4254608"/>
            <a:ext cx="482824"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118" name="TextBox 117"/>
          <p:cNvSpPr txBox="1"/>
          <p:nvPr/>
        </p:nvSpPr>
        <p:spPr>
          <a:xfrm>
            <a:off x="6477000" y="5410200"/>
            <a:ext cx="482824"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119" name="TextBox 118"/>
          <p:cNvSpPr txBox="1"/>
          <p:nvPr/>
        </p:nvSpPr>
        <p:spPr>
          <a:xfrm>
            <a:off x="8229600" y="4800600"/>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120" name="TextBox 119"/>
          <p:cNvSpPr txBox="1"/>
          <p:nvPr/>
        </p:nvSpPr>
        <p:spPr>
          <a:xfrm>
            <a:off x="5791200" y="4800600"/>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121" name="TextBox 120"/>
          <p:cNvSpPr txBox="1"/>
          <p:nvPr/>
        </p:nvSpPr>
        <p:spPr>
          <a:xfrm>
            <a:off x="7239000" y="3962400"/>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sp>
        <p:nvSpPr>
          <p:cNvPr id="122" name="TextBox 121"/>
          <p:cNvSpPr txBox="1"/>
          <p:nvPr/>
        </p:nvSpPr>
        <p:spPr>
          <a:xfrm>
            <a:off x="7315200" y="5791200"/>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cxnSp>
        <p:nvCxnSpPr>
          <p:cNvPr id="123" name="Straight Arrow Connector 122"/>
          <p:cNvCxnSpPr/>
          <p:nvPr/>
        </p:nvCxnSpPr>
        <p:spPr bwMode="auto">
          <a:xfrm flipV="1">
            <a:off x="8610600" y="5045102"/>
            <a:ext cx="302303"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5" name="TextBox 124"/>
          <p:cNvSpPr txBox="1"/>
          <p:nvPr/>
        </p:nvSpPr>
        <p:spPr>
          <a:xfrm>
            <a:off x="8686800" y="4784698"/>
            <a:ext cx="304800" cy="276999"/>
          </a:xfrm>
          <a:prstGeom prst="rect">
            <a:avLst/>
          </a:prstGeom>
          <a:noFill/>
        </p:spPr>
        <p:txBody>
          <a:bodyPr wrap="square" rtlCol="0">
            <a:spAutoFit/>
          </a:bodyPr>
          <a:lstStyle/>
          <a:p>
            <a:r>
              <a:rPr lang="en-US" sz="1200" dirty="0" smtClean="0"/>
              <a:t>x</a:t>
            </a:r>
            <a:endParaRPr lang="en-US" sz="1200" dirty="0"/>
          </a:p>
        </p:txBody>
      </p:sp>
      <p:sp>
        <p:nvSpPr>
          <p:cNvPr id="126" name="TextBox 125"/>
          <p:cNvSpPr txBox="1"/>
          <p:nvPr/>
        </p:nvSpPr>
        <p:spPr>
          <a:xfrm>
            <a:off x="4648200" y="5486400"/>
            <a:ext cx="2001510" cy="646331"/>
          </a:xfrm>
          <a:prstGeom prst="rect">
            <a:avLst/>
          </a:prstGeom>
          <a:noFill/>
        </p:spPr>
        <p:txBody>
          <a:bodyPr wrap="none" rtlCol="0">
            <a:spAutoFit/>
          </a:bodyPr>
          <a:lstStyle/>
          <a:p>
            <a:r>
              <a:rPr lang="el-GR" dirty="0" smtClean="0">
                <a:latin typeface="Times New Roman"/>
                <a:cs typeface="Times New Roman"/>
              </a:rPr>
              <a:t>σ</a:t>
            </a:r>
            <a:r>
              <a:rPr lang="en-US" baseline="-25000" dirty="0" smtClean="0">
                <a:latin typeface="+mj-lt"/>
                <a:cs typeface="Times New Roman"/>
              </a:rPr>
              <a:t>z</a:t>
            </a:r>
            <a:r>
              <a:rPr lang="en-US" dirty="0" smtClean="0">
                <a:latin typeface="Times New Roman"/>
                <a:cs typeface="Times New Roman"/>
              </a:rPr>
              <a:t> </a:t>
            </a:r>
            <a:r>
              <a:rPr lang="en-US" dirty="0" smtClean="0">
                <a:latin typeface="+mj-lt"/>
                <a:cs typeface="Times New Roman"/>
              </a:rPr>
              <a:t>is present</a:t>
            </a:r>
          </a:p>
          <a:p>
            <a:r>
              <a:rPr lang="en-US" dirty="0" smtClean="0">
                <a:latin typeface="+mj-lt"/>
                <a:cs typeface="Times New Roman"/>
              </a:rPr>
              <a:t>but not shown</a:t>
            </a:r>
            <a:endParaRPr lang="en-US" dirty="0">
              <a:latin typeface="+mj-lt"/>
            </a:endParaRPr>
          </a:p>
        </p:txBody>
      </p:sp>
    </p:spTree>
    <p:extLst>
      <p:ext uri="{BB962C8B-B14F-4D97-AF65-F5344CB8AC3E}">
        <p14:creationId xmlns:p14="http://schemas.microsoft.com/office/powerpoint/2010/main" val="4705494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81253"/>
            <a:ext cx="1905000" cy="457200"/>
          </a:xfrm>
          <a:prstGeom prst="rect">
            <a:avLst/>
          </a:prstGeom>
        </p:spPr>
        <p:txBody>
          <a:bodyPr/>
          <a:lstStyle/>
          <a:p>
            <a:pPr algn="r"/>
            <a:fld id="{522E1C6B-8D06-42B6-B438-B8625EF9654E}" type="slidenum">
              <a:rPr lang="en-US" sz="800"/>
              <a:pPr algn="r"/>
              <a:t>36</a:t>
            </a:fld>
            <a:endParaRPr lang="en-US" sz="800" dirty="0"/>
          </a:p>
        </p:txBody>
      </p:sp>
      <p:sp>
        <p:nvSpPr>
          <p:cNvPr id="419842" name="Rectangle 2"/>
          <p:cNvSpPr>
            <a:spLocks noGrp="1" noChangeArrowheads="1"/>
          </p:cNvSpPr>
          <p:nvPr>
            <p:ph type="title"/>
          </p:nvPr>
        </p:nvSpPr>
        <p:spPr/>
        <p:txBody>
          <a:bodyPr/>
          <a:lstStyle/>
          <a:p>
            <a:r>
              <a:rPr lang="en-US" dirty="0" smtClean="0"/>
              <a:t>EXAMPLE:</a:t>
            </a:r>
            <a:br>
              <a:rPr lang="en-US" dirty="0" smtClean="0"/>
            </a:br>
            <a:r>
              <a:rPr lang="en-US" dirty="0" smtClean="0"/>
              <a:t>3D Mohr’s Circle</a:t>
            </a:r>
            <a:endParaRPr lang="en-US" dirty="0"/>
          </a:p>
        </p:txBody>
      </p:sp>
      <p:sp>
        <p:nvSpPr>
          <p:cNvPr id="419844" name="Text Box 4"/>
          <p:cNvSpPr txBox="1">
            <a:spLocks noChangeArrowheads="1"/>
          </p:cNvSpPr>
          <p:nvPr/>
        </p:nvSpPr>
        <p:spPr bwMode="auto">
          <a:xfrm>
            <a:off x="609600" y="2133600"/>
            <a:ext cx="7924800" cy="1190625"/>
          </a:xfrm>
          <a:prstGeom prst="rect">
            <a:avLst/>
          </a:prstGeom>
          <a:noFill/>
          <a:ln w="9525">
            <a:noFill/>
            <a:miter lim="800000"/>
            <a:headEnd/>
            <a:tailEnd/>
          </a:ln>
          <a:effectLst/>
        </p:spPr>
        <p:txBody>
          <a:bodyPr>
            <a:spAutoFit/>
          </a:bodyPr>
          <a:lstStyle/>
          <a:p>
            <a:r>
              <a:rPr lang="en-US"/>
              <a:t>A structural member is found to have an axial stress of 150MPa and a transverse stress of 100MPa.  The stress orthogonal to these stresses is zero.  Calculate the maximum shear stress in this member at this point.</a:t>
            </a:r>
          </a:p>
        </p:txBody>
      </p:sp>
    </p:spTree>
    <p:extLst>
      <p:ext uri="{BB962C8B-B14F-4D97-AF65-F5344CB8AC3E}">
        <p14:creationId xmlns:p14="http://schemas.microsoft.com/office/powerpoint/2010/main" val="23126798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7232964" y="6181253"/>
            <a:ext cx="1905000" cy="457200"/>
          </a:xfrm>
          <a:prstGeom prst="rect">
            <a:avLst/>
          </a:prstGeom>
        </p:spPr>
        <p:txBody>
          <a:bodyPr/>
          <a:lstStyle/>
          <a:p>
            <a:pPr algn="r"/>
            <a:fld id="{FBBC6FBA-8F2E-42CF-91F1-22A42387EAA1}" type="slidenum">
              <a:rPr lang="en-US" sz="800"/>
              <a:pPr algn="r"/>
              <a:t>37</a:t>
            </a:fld>
            <a:endParaRPr lang="en-US" sz="800" dirty="0"/>
          </a:p>
        </p:txBody>
      </p:sp>
      <p:sp>
        <p:nvSpPr>
          <p:cNvPr id="421890" name="Rectangle 2"/>
          <p:cNvSpPr>
            <a:spLocks noGrp="1" noChangeArrowheads="1"/>
          </p:cNvSpPr>
          <p:nvPr>
            <p:ph type="title"/>
          </p:nvPr>
        </p:nvSpPr>
        <p:spPr/>
        <p:txBody>
          <a:bodyPr/>
          <a:lstStyle/>
          <a:p>
            <a:r>
              <a:rPr lang="en-US" dirty="0" smtClean="0"/>
              <a:t>EXAMPLE:</a:t>
            </a:r>
            <a:br>
              <a:rPr lang="en-US" dirty="0" smtClean="0"/>
            </a:br>
            <a:r>
              <a:rPr lang="en-US" dirty="0" smtClean="0"/>
              <a:t>3D Mohr’s Circle</a:t>
            </a:r>
            <a:endParaRPr lang="en-US" dirty="0"/>
          </a:p>
        </p:txBody>
      </p:sp>
      <p:sp>
        <p:nvSpPr>
          <p:cNvPr id="421892" name="Text Box 4"/>
          <p:cNvSpPr txBox="1">
            <a:spLocks noChangeArrowheads="1"/>
          </p:cNvSpPr>
          <p:nvPr/>
        </p:nvSpPr>
        <p:spPr bwMode="auto">
          <a:xfrm>
            <a:off x="593725" y="1949450"/>
            <a:ext cx="7940675" cy="641350"/>
          </a:xfrm>
          <a:prstGeom prst="rect">
            <a:avLst/>
          </a:prstGeom>
          <a:noFill/>
          <a:ln w="9525">
            <a:noFill/>
            <a:miter lim="800000"/>
            <a:headEnd/>
            <a:tailEnd/>
          </a:ln>
          <a:effectLst/>
        </p:spPr>
        <p:txBody>
          <a:bodyPr>
            <a:spAutoFit/>
          </a:bodyPr>
          <a:lstStyle/>
          <a:p>
            <a:r>
              <a:rPr lang="en-US"/>
              <a:t>Determine the principal stresses and the maximum shear stress for the following state of stress.</a:t>
            </a:r>
          </a:p>
        </p:txBody>
      </p:sp>
      <p:graphicFrame>
        <p:nvGraphicFramePr>
          <p:cNvPr id="421893" name="Object 5"/>
          <p:cNvGraphicFramePr>
            <a:graphicFrameLocks noChangeAspect="1"/>
          </p:cNvGraphicFramePr>
          <p:nvPr/>
        </p:nvGraphicFramePr>
        <p:xfrm>
          <a:off x="2057400" y="3048000"/>
          <a:ext cx="3581400" cy="2030413"/>
        </p:xfrm>
        <a:graphic>
          <a:graphicData uri="http://schemas.openxmlformats.org/presentationml/2006/ole">
            <mc:AlternateContent xmlns:mc="http://schemas.openxmlformats.org/markup-compatibility/2006">
              <mc:Choice xmlns:v="urn:schemas-microsoft-com:vml" Requires="v">
                <p:oleObj spid="_x0000_s410632" name="Equation" r:id="rId4" imgW="1231560" imgH="698400" progId="Equation.3">
                  <p:embed/>
                </p:oleObj>
              </mc:Choice>
              <mc:Fallback>
                <p:oleObj name="Equation" r:id="rId4" imgW="123156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048000"/>
                        <a:ext cx="3581400" cy="203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82322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harge</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8</a:t>
            </a:fld>
            <a:endParaRPr lang="en-US" dirty="0"/>
          </a:p>
        </p:txBody>
      </p:sp>
      <p:sp>
        <p:nvSpPr>
          <p:cNvPr id="4" name="Oval 3"/>
          <p:cNvSpPr>
            <a:spLocks noChangeAspect="1"/>
          </p:cNvSpPr>
          <p:nvPr/>
        </p:nvSpPr>
        <p:spPr>
          <a:xfrm>
            <a:off x="3450265" y="27758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a:spLocks noChangeAspect="1"/>
          </p:cNvSpPr>
          <p:nvPr/>
        </p:nvSpPr>
        <p:spPr>
          <a:xfrm>
            <a:off x="3450265" y="46046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a:spLocks noChangeAspect="1"/>
          </p:cNvSpPr>
          <p:nvPr/>
        </p:nvSpPr>
        <p:spPr>
          <a:xfrm>
            <a:off x="3450265" y="36902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a:off x="4364665" y="27758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a:spLocks noChangeAspect="1"/>
          </p:cNvSpPr>
          <p:nvPr/>
        </p:nvSpPr>
        <p:spPr>
          <a:xfrm>
            <a:off x="4364665" y="46046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a:spLocks noChangeAspect="1"/>
          </p:cNvSpPr>
          <p:nvPr/>
        </p:nvSpPr>
        <p:spPr>
          <a:xfrm>
            <a:off x="4364665" y="36902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a:off x="5279065" y="27758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a:spLocks noChangeAspect="1"/>
          </p:cNvSpPr>
          <p:nvPr/>
        </p:nvSpPr>
        <p:spPr>
          <a:xfrm>
            <a:off x="5279065" y="46046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a:off x="5279065" y="369025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859971" y="1760951"/>
            <a:ext cx="7391400" cy="646331"/>
          </a:xfrm>
          <a:prstGeom prst="rect">
            <a:avLst/>
          </a:prstGeom>
          <a:noFill/>
        </p:spPr>
        <p:txBody>
          <a:bodyPr wrap="square" rtlCol="0">
            <a:spAutoFit/>
          </a:bodyPr>
          <a:lstStyle/>
          <a:p>
            <a:r>
              <a:rPr lang="en-US" dirty="0" smtClean="0"/>
              <a:t>Connect all nine dots with four straight lines without lifting your </a:t>
            </a:r>
            <a:r>
              <a:rPr lang="en-US" dirty="0" smtClean="0"/>
              <a:t>pen/pencil.</a:t>
            </a:r>
            <a:endParaRPr lang="en-US" dirty="0"/>
          </a:p>
        </p:txBody>
      </p:sp>
    </p:spTree>
    <p:extLst>
      <p:ext uri="{BB962C8B-B14F-4D97-AF65-F5344CB8AC3E}">
        <p14:creationId xmlns:p14="http://schemas.microsoft.com/office/powerpoint/2010/main" val="9392030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a:xfrm>
            <a:off x="7010400" y="6181253"/>
            <a:ext cx="2133600" cy="365125"/>
          </a:xfrm>
        </p:spPr>
        <p:txBody>
          <a:bodyPr/>
          <a:lstStyle/>
          <a:p>
            <a:fld id="{784D54C9-EE26-4281-934B-33BB515362F7}" type="slidenum">
              <a:rPr lang="en-US"/>
              <a:pPr/>
              <a:t>39</a:t>
            </a:fld>
            <a:endParaRPr lang="en-US" dirty="0"/>
          </a:p>
        </p:txBody>
      </p:sp>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dirty="0"/>
              <a:t>LECTURE </a:t>
            </a:r>
            <a:r>
              <a:rPr lang="en-US" sz="2400" dirty="0" smtClean="0"/>
              <a:t>4  </a:t>
            </a:r>
            <a:r>
              <a:rPr lang="en-US" sz="2400" dirty="0"/>
              <a:t/>
            </a:r>
            <a:br>
              <a:rPr lang="en-US" sz="2400" dirty="0"/>
            </a:br>
            <a:endParaRPr lang="en-US" sz="2400" dirty="0"/>
          </a:p>
          <a:p>
            <a:pPr>
              <a:lnSpc>
                <a:spcPct val="80000"/>
              </a:lnSpc>
              <a:buFont typeface="Wingdings" pitchFamily="2" charset="2"/>
              <a:buChar char="o"/>
            </a:pPr>
            <a:r>
              <a:rPr lang="en-US" sz="2400" dirty="0" smtClean="0"/>
              <a:t>  Strain – Displacement Relations</a:t>
            </a:r>
          </a:p>
        </p:txBody>
      </p:sp>
    </p:spTree>
    <p:extLst>
      <p:ext uri="{BB962C8B-B14F-4D97-AF65-F5344CB8AC3E}">
        <p14:creationId xmlns:p14="http://schemas.microsoft.com/office/powerpoint/2010/main" val="206517229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Freeform 85"/>
          <p:cNvSpPr/>
          <p:nvPr/>
        </p:nvSpPr>
        <p:spPr bwMode="auto">
          <a:xfrm>
            <a:off x="5573286" y="4205235"/>
            <a:ext cx="2105130" cy="673240"/>
          </a:xfrm>
          <a:custGeom>
            <a:avLst/>
            <a:gdLst>
              <a:gd name="connsiteX0" fmla="*/ 0 w 2105130"/>
              <a:gd name="connsiteY0" fmla="*/ 331596 h 673240"/>
              <a:gd name="connsiteX1" fmla="*/ 959618 w 2105130"/>
              <a:gd name="connsiteY1" fmla="*/ 673240 h 673240"/>
              <a:gd name="connsiteX2" fmla="*/ 2105130 w 2105130"/>
              <a:gd name="connsiteY2" fmla="*/ 341644 h 673240"/>
              <a:gd name="connsiteX3" fmla="*/ 899328 w 2105130"/>
              <a:gd name="connsiteY3" fmla="*/ 0 h 673240"/>
              <a:gd name="connsiteX4" fmla="*/ 0 w 2105130"/>
              <a:gd name="connsiteY4" fmla="*/ 331596 h 6732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5130" h="673240">
                <a:moveTo>
                  <a:pt x="0" y="331596"/>
                </a:moveTo>
                <a:lnTo>
                  <a:pt x="959618" y="673240"/>
                </a:lnTo>
                <a:lnTo>
                  <a:pt x="2105130" y="341644"/>
                </a:lnTo>
                <a:lnTo>
                  <a:pt x="899328" y="0"/>
                </a:lnTo>
                <a:lnTo>
                  <a:pt x="0" y="331596"/>
                </a:lnTo>
                <a:close/>
              </a:path>
            </a:pathLst>
          </a:custGeom>
          <a:solidFill>
            <a:schemeClr val="accent1">
              <a:alpha val="20000"/>
            </a:scheme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1" name="TextBox 100"/>
          <p:cNvSpPr txBox="1"/>
          <p:nvPr/>
        </p:nvSpPr>
        <p:spPr>
          <a:xfrm>
            <a:off x="6151657" y="4435502"/>
            <a:ext cx="404278"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y</a:t>
            </a:r>
            <a:endParaRPr lang="en-US" b="1" dirty="0">
              <a:solidFill>
                <a:schemeClr val="tx1">
                  <a:lumMod val="50000"/>
                  <a:lumOff val="50000"/>
                </a:schemeClr>
              </a:solidFill>
              <a:latin typeface="+mj-lt"/>
            </a:endParaRPr>
          </a:p>
        </p:txBody>
      </p:sp>
      <p:sp>
        <p:nvSpPr>
          <p:cNvPr id="113" name="TextBox 112"/>
          <p:cNvSpPr txBox="1"/>
          <p:nvPr/>
        </p:nvSpPr>
        <p:spPr>
          <a:xfrm>
            <a:off x="5791200" y="4281485"/>
            <a:ext cx="520160"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2" name="Freeform 81"/>
          <p:cNvSpPr/>
          <p:nvPr/>
        </p:nvSpPr>
        <p:spPr bwMode="auto">
          <a:xfrm>
            <a:off x="55626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solidFill>
            <a:srgbClr val="FFFF99">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22539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5" name="TextBox 64"/>
          <p:cNvSpPr txBox="1"/>
          <p:nvPr/>
        </p:nvSpPr>
        <p:spPr>
          <a:xfrm>
            <a:off x="2362200" y="3657600"/>
            <a:ext cx="473206"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z</a:t>
            </a:r>
            <a:endParaRPr lang="en-US" b="1" baseline="-25000" dirty="0" smtClean="0">
              <a:latin typeface="+mj-lt"/>
              <a:cs typeface="Times New Roman" pitchFamily="18" charset="0"/>
              <a:sym typeface="Symbol"/>
            </a:endParaRPr>
          </a:p>
          <a:p>
            <a:endParaRPr lang="en-US" b="1" dirty="0"/>
          </a:p>
        </p:txBody>
      </p:sp>
      <p:sp>
        <p:nvSpPr>
          <p:cNvPr id="109" name="TextBox 108"/>
          <p:cNvSpPr txBox="1"/>
          <p:nvPr/>
        </p:nvSpPr>
        <p:spPr>
          <a:xfrm>
            <a:off x="6026420" y="3303763"/>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84" name="Freeform 83"/>
          <p:cNvSpPr/>
          <p:nvPr/>
        </p:nvSpPr>
        <p:spPr bwMode="auto">
          <a:xfrm>
            <a:off x="55632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Freeform 22"/>
          <p:cNvSpPr/>
          <p:nvPr/>
        </p:nvSpPr>
        <p:spPr bwMode="auto">
          <a:xfrm>
            <a:off x="1295400" y="2954674"/>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04800" y="152400"/>
            <a:ext cx="8610600" cy="1216025"/>
          </a:xfrm>
        </p:spPr>
        <p:txBody>
          <a:bodyPr/>
          <a:lstStyle/>
          <a:p>
            <a:r>
              <a:rPr lang="en-US" sz="3200" dirty="0" smtClean="0"/>
              <a:t>Stress at a Point</a:t>
            </a:r>
            <a:br>
              <a:rPr lang="en-US" sz="3200" dirty="0" smtClean="0"/>
            </a:br>
            <a:r>
              <a:rPr lang="en-US" sz="3200" dirty="0" smtClean="0"/>
              <a:t>Shown in the Tensile (+) Direction</a:t>
            </a:r>
            <a:endParaRPr lang="en-US" sz="3200" dirty="0"/>
          </a:p>
        </p:txBody>
      </p:sp>
      <p:sp>
        <p:nvSpPr>
          <p:cNvPr id="9" name="Freeform 8"/>
          <p:cNvSpPr/>
          <p:nvPr/>
        </p:nvSpPr>
        <p:spPr bwMode="auto">
          <a:xfrm>
            <a:off x="1296038" y="3145135"/>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12960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Freeform 23"/>
          <p:cNvSpPr/>
          <p:nvPr/>
        </p:nvSpPr>
        <p:spPr bwMode="auto">
          <a:xfrm>
            <a:off x="22008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4" name="Straight Arrow Connector 43"/>
          <p:cNvCxnSpPr>
            <a:cxnSpLocks noChangeAspect="1"/>
          </p:cNvCxnSpPr>
          <p:nvPr/>
        </p:nvCxnSpPr>
        <p:spPr bwMode="auto">
          <a:xfrm rot="10800000" flipV="1">
            <a:off x="1911774" y="3103952"/>
            <a:ext cx="332526" cy="96447"/>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a:cxnSpLocks noChangeAspect="1"/>
          </p:cNvCxnSpPr>
          <p:nvPr/>
        </p:nvCxnSpPr>
        <p:spPr bwMode="auto">
          <a:xfrm>
            <a:off x="2244308" y="3101984"/>
            <a:ext cx="492084" cy="9841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a:cxnSpLocks noChangeAspect="1"/>
          </p:cNvCxnSpPr>
          <p:nvPr/>
        </p:nvCxnSpPr>
        <p:spPr bwMode="auto">
          <a:xfrm rot="5400000" flipH="1" flipV="1">
            <a:off x="2088896" y="2940215"/>
            <a:ext cx="319786" cy="553"/>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7" name="Straight Arrow Connector 46"/>
          <p:cNvCxnSpPr/>
          <p:nvPr/>
        </p:nvCxnSpPr>
        <p:spPr bwMode="auto">
          <a:xfrm rot="10800000" flipV="1">
            <a:off x="1371600" y="4038600"/>
            <a:ext cx="381000" cy="1524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8" name="Straight Arrow Connector 47"/>
          <p:cNvCxnSpPr>
            <a:cxnSpLocks noChangeAspect="1"/>
          </p:cNvCxnSpPr>
          <p:nvPr/>
        </p:nvCxnSpPr>
        <p:spPr bwMode="auto">
          <a:xfrm>
            <a:off x="1752602" y="4038602"/>
            <a:ext cx="384049" cy="9601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9" name="Straight Arrow Connector 48"/>
          <p:cNvCxnSpPr/>
          <p:nvPr/>
        </p:nvCxnSpPr>
        <p:spPr bwMode="auto">
          <a:xfrm rot="5400000" flipH="1" flipV="1">
            <a:off x="1523206" y="3810000"/>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0" name="Straight Arrow Connector 49"/>
          <p:cNvCxnSpPr>
            <a:cxnSpLocks noChangeAspect="1"/>
          </p:cNvCxnSpPr>
          <p:nvPr/>
        </p:nvCxnSpPr>
        <p:spPr bwMode="auto">
          <a:xfrm rot="10800000" flipV="1">
            <a:off x="2478755" y="4041392"/>
            <a:ext cx="413265" cy="11780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1" name="Straight Arrow Connector 50"/>
          <p:cNvCxnSpPr/>
          <p:nvPr/>
        </p:nvCxnSpPr>
        <p:spPr bwMode="auto">
          <a:xfrm>
            <a:off x="2892019" y="4039973"/>
            <a:ext cx="381000" cy="76200"/>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2" name="Straight Arrow Connector 51"/>
          <p:cNvCxnSpPr/>
          <p:nvPr/>
        </p:nvCxnSpPr>
        <p:spPr bwMode="auto">
          <a:xfrm rot="5400000" flipH="1" flipV="1">
            <a:off x="2662625" y="3811373"/>
            <a:ext cx="457994" cy="79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3" name="Straight Arrow Connector 52"/>
          <p:cNvCxnSpPr/>
          <p:nvPr/>
        </p:nvCxnSpPr>
        <p:spPr bwMode="auto">
          <a:xfrm rot="5400000" flipH="1" flipV="1">
            <a:off x="19486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4" name="Straight Arrow Connector 53"/>
          <p:cNvCxnSpPr/>
          <p:nvPr/>
        </p:nvCxnSpPr>
        <p:spPr bwMode="auto">
          <a:xfrm>
            <a:off x="35052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rot="10800000" flipV="1">
            <a:off x="4572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6" name="TextBox 55"/>
          <p:cNvSpPr txBox="1"/>
          <p:nvPr/>
        </p:nvSpPr>
        <p:spPr>
          <a:xfrm>
            <a:off x="3048000" y="3733800"/>
            <a:ext cx="412292"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x</a:t>
            </a:r>
            <a:endParaRPr lang="en-US" b="1" dirty="0">
              <a:latin typeface="+mj-lt"/>
            </a:endParaRPr>
          </a:p>
        </p:txBody>
      </p:sp>
      <p:sp>
        <p:nvSpPr>
          <p:cNvPr id="57" name="TextBox 56"/>
          <p:cNvSpPr txBox="1"/>
          <p:nvPr/>
        </p:nvSpPr>
        <p:spPr>
          <a:xfrm>
            <a:off x="2124085" y="2483401"/>
            <a:ext cx="404278"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mj-lt"/>
                <a:cs typeface="Times New Roman"/>
              </a:rPr>
              <a:t>y</a:t>
            </a:r>
            <a:endParaRPr lang="en-US" b="1" dirty="0">
              <a:latin typeface="+mj-lt"/>
            </a:endParaRPr>
          </a:p>
        </p:txBody>
      </p:sp>
      <p:sp>
        <p:nvSpPr>
          <p:cNvPr id="58" name="TextBox 57"/>
          <p:cNvSpPr txBox="1"/>
          <p:nvPr/>
        </p:nvSpPr>
        <p:spPr>
          <a:xfrm>
            <a:off x="1295400" y="3776659"/>
            <a:ext cx="386644" cy="369332"/>
          </a:xfrm>
          <a:prstGeom prst="rect">
            <a:avLst/>
          </a:prstGeom>
          <a:noFill/>
        </p:spPr>
        <p:txBody>
          <a:bodyPr wrap="none" rtlCol="0">
            <a:spAutoFit/>
          </a:bodyPr>
          <a:lstStyle/>
          <a:p>
            <a:r>
              <a:rPr lang="el-GR" b="1" dirty="0" smtClean="0">
                <a:latin typeface="Times New Roman"/>
                <a:cs typeface="Times New Roman"/>
              </a:rPr>
              <a:t>σ</a:t>
            </a:r>
            <a:r>
              <a:rPr lang="en-US" b="1" baseline="-25000" dirty="0" smtClean="0">
                <a:latin typeface="Times New Roman"/>
                <a:cs typeface="Times New Roman"/>
              </a:rPr>
              <a:t>z</a:t>
            </a:r>
            <a:endParaRPr lang="en-US" b="1" dirty="0"/>
          </a:p>
        </p:txBody>
      </p:sp>
      <p:sp>
        <p:nvSpPr>
          <p:cNvPr id="59" name="TextBox 58"/>
          <p:cNvSpPr txBox="1"/>
          <p:nvPr/>
        </p:nvSpPr>
        <p:spPr>
          <a:xfrm>
            <a:off x="304800" y="4267200"/>
            <a:ext cx="304800" cy="276999"/>
          </a:xfrm>
          <a:prstGeom prst="rect">
            <a:avLst/>
          </a:prstGeom>
          <a:noFill/>
        </p:spPr>
        <p:txBody>
          <a:bodyPr wrap="square" rtlCol="0">
            <a:spAutoFit/>
          </a:bodyPr>
          <a:lstStyle/>
          <a:p>
            <a:r>
              <a:rPr lang="en-US" sz="1200" dirty="0" smtClean="0"/>
              <a:t>z</a:t>
            </a:r>
            <a:endParaRPr lang="en-US" sz="1200" dirty="0"/>
          </a:p>
        </p:txBody>
      </p:sp>
      <p:sp>
        <p:nvSpPr>
          <p:cNvPr id="60" name="TextBox 59"/>
          <p:cNvSpPr txBox="1"/>
          <p:nvPr/>
        </p:nvSpPr>
        <p:spPr>
          <a:xfrm>
            <a:off x="2118305" y="1751806"/>
            <a:ext cx="304800" cy="276999"/>
          </a:xfrm>
          <a:prstGeom prst="rect">
            <a:avLst/>
          </a:prstGeom>
          <a:noFill/>
        </p:spPr>
        <p:txBody>
          <a:bodyPr wrap="square" rtlCol="0">
            <a:spAutoFit/>
          </a:bodyPr>
          <a:lstStyle/>
          <a:p>
            <a:r>
              <a:rPr lang="en-US" sz="1200" dirty="0" smtClean="0"/>
              <a:t>y</a:t>
            </a:r>
            <a:endParaRPr lang="en-US" sz="1200" dirty="0"/>
          </a:p>
        </p:txBody>
      </p:sp>
      <p:sp>
        <p:nvSpPr>
          <p:cNvPr id="61" name="TextBox 60"/>
          <p:cNvSpPr txBox="1"/>
          <p:nvPr/>
        </p:nvSpPr>
        <p:spPr>
          <a:xfrm>
            <a:off x="4170310" y="4188196"/>
            <a:ext cx="304800" cy="276999"/>
          </a:xfrm>
          <a:prstGeom prst="rect">
            <a:avLst/>
          </a:prstGeom>
          <a:noFill/>
        </p:spPr>
        <p:txBody>
          <a:bodyPr wrap="square" rtlCol="0">
            <a:spAutoFit/>
          </a:bodyPr>
          <a:lstStyle/>
          <a:p>
            <a:r>
              <a:rPr lang="en-US" sz="1200" dirty="0" smtClean="0"/>
              <a:t>x</a:t>
            </a:r>
            <a:endParaRPr lang="en-US" sz="1200" dirty="0"/>
          </a:p>
        </p:txBody>
      </p:sp>
      <p:sp>
        <p:nvSpPr>
          <p:cNvPr id="66" name="TextBox 65"/>
          <p:cNvSpPr txBox="1"/>
          <p:nvPr/>
        </p:nvSpPr>
        <p:spPr>
          <a:xfrm>
            <a:off x="2739619" y="3277973"/>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xy</a:t>
            </a:r>
            <a:endParaRPr lang="en-US" b="1" baseline="-25000" dirty="0" smtClean="0">
              <a:latin typeface="+mj-lt"/>
              <a:cs typeface="Times New Roman" pitchFamily="18" charset="0"/>
              <a:sym typeface="Symbol"/>
            </a:endParaRPr>
          </a:p>
          <a:p>
            <a:endParaRPr lang="en-US" b="1" dirty="0"/>
          </a:p>
        </p:txBody>
      </p:sp>
      <p:sp>
        <p:nvSpPr>
          <p:cNvPr id="67" name="TextBox 66"/>
          <p:cNvSpPr txBox="1"/>
          <p:nvPr/>
        </p:nvSpPr>
        <p:spPr>
          <a:xfrm>
            <a:off x="1524000" y="2667000"/>
            <a:ext cx="533400" cy="646331"/>
          </a:xfrm>
          <a:prstGeom prst="rect">
            <a:avLst/>
          </a:prstGeom>
          <a:noFill/>
        </p:spPr>
        <p:txBody>
          <a:bodyPr wrap="square" rtlCol="0">
            <a:spAutoFit/>
          </a:bodyPr>
          <a:lstStyle/>
          <a:p>
            <a:r>
              <a:rPr lang="en-US" b="1" dirty="0" smtClean="0">
                <a:sym typeface="Symbol"/>
              </a:rPr>
              <a:t></a:t>
            </a:r>
            <a:r>
              <a:rPr lang="en-US" b="1" baseline="-25000" dirty="0" err="1" smtClean="0">
                <a:latin typeface="+mj-lt"/>
                <a:cs typeface="Times New Roman" pitchFamily="18" charset="0"/>
                <a:sym typeface="Symbol"/>
              </a:rPr>
              <a:t>yz</a:t>
            </a:r>
            <a:endParaRPr lang="en-US" b="1" baseline="-25000" dirty="0" smtClean="0">
              <a:latin typeface="+mj-lt"/>
              <a:cs typeface="Times New Roman" pitchFamily="18" charset="0"/>
              <a:sym typeface="Symbol"/>
            </a:endParaRPr>
          </a:p>
          <a:p>
            <a:endParaRPr lang="en-US" b="1" dirty="0"/>
          </a:p>
        </p:txBody>
      </p:sp>
      <p:sp>
        <p:nvSpPr>
          <p:cNvPr id="68" name="TextBox 67"/>
          <p:cNvSpPr txBox="1"/>
          <p:nvPr/>
        </p:nvSpPr>
        <p:spPr>
          <a:xfrm>
            <a:off x="1814511" y="3711358"/>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69" name="TextBox 68"/>
          <p:cNvSpPr txBox="1"/>
          <p:nvPr/>
        </p:nvSpPr>
        <p:spPr>
          <a:xfrm>
            <a:off x="1390652" y="3314712"/>
            <a:ext cx="465192"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zy</a:t>
            </a:r>
            <a:endParaRPr lang="en-US" b="1" baseline="-25000" dirty="0" smtClean="0">
              <a:latin typeface="+mj-lt"/>
              <a:cs typeface="Times New Roman" pitchFamily="18" charset="0"/>
              <a:sym typeface="Symbol"/>
            </a:endParaRPr>
          </a:p>
          <a:p>
            <a:endParaRPr lang="en-US" b="1" dirty="0"/>
          </a:p>
        </p:txBody>
      </p:sp>
      <p:sp>
        <p:nvSpPr>
          <p:cNvPr id="70" name="TextBox 69"/>
          <p:cNvSpPr txBox="1"/>
          <p:nvPr/>
        </p:nvSpPr>
        <p:spPr>
          <a:xfrm>
            <a:off x="2438400" y="2667000"/>
            <a:ext cx="482824" cy="646331"/>
          </a:xfrm>
          <a:prstGeom prst="rect">
            <a:avLst/>
          </a:prstGeom>
          <a:noFill/>
        </p:spPr>
        <p:txBody>
          <a:bodyPr wrap="none" rtlCol="0">
            <a:spAutoFit/>
          </a:bodyPr>
          <a:lstStyle/>
          <a:p>
            <a:r>
              <a:rPr lang="en-US" b="1" dirty="0" smtClean="0">
                <a:sym typeface="Symbol"/>
              </a:rPr>
              <a:t></a:t>
            </a:r>
            <a:r>
              <a:rPr lang="en-US" b="1" baseline="-25000" dirty="0" err="1" smtClean="0">
                <a:latin typeface="+mj-lt"/>
                <a:cs typeface="Times New Roman" pitchFamily="18" charset="0"/>
                <a:sym typeface="Symbol"/>
              </a:rPr>
              <a:t>yx</a:t>
            </a:r>
            <a:endParaRPr lang="en-US" b="1" baseline="-25000" dirty="0" smtClean="0">
              <a:latin typeface="+mj-lt"/>
              <a:cs typeface="Times New Roman" pitchFamily="18" charset="0"/>
              <a:sym typeface="Symbol"/>
            </a:endParaRPr>
          </a:p>
          <a:p>
            <a:endParaRPr lang="en-US" b="1" dirty="0"/>
          </a:p>
        </p:txBody>
      </p:sp>
      <p:sp>
        <p:nvSpPr>
          <p:cNvPr id="83" name="Freeform 82"/>
          <p:cNvSpPr/>
          <p:nvPr/>
        </p:nvSpPr>
        <p:spPr bwMode="auto">
          <a:xfrm>
            <a:off x="6521181" y="3124201"/>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5" name="Freeform 84"/>
          <p:cNvSpPr/>
          <p:nvPr/>
        </p:nvSpPr>
        <p:spPr bwMode="auto">
          <a:xfrm>
            <a:off x="5563238" y="2954215"/>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Freeform 86"/>
          <p:cNvSpPr/>
          <p:nvPr/>
        </p:nvSpPr>
        <p:spPr bwMode="auto">
          <a:xfrm>
            <a:off x="6468064" y="2948717"/>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solidFill>
            <a:srgbClr val="6699FF">
              <a:alpha val="20000"/>
            </a:srgbClr>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8" name="Straight Arrow Connector 87"/>
          <p:cNvCxnSpPr>
            <a:cxnSpLocks noChangeAspect="1"/>
          </p:cNvCxnSpPr>
          <p:nvPr/>
        </p:nvCxnSpPr>
        <p:spPr bwMode="auto">
          <a:xfrm flipV="1">
            <a:off x="6472788" y="4402624"/>
            <a:ext cx="385212" cy="11172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89" name="Straight Arrow Connector 88"/>
          <p:cNvCxnSpPr>
            <a:cxnSpLocks noChangeAspect="1"/>
          </p:cNvCxnSpPr>
          <p:nvPr/>
        </p:nvCxnSpPr>
        <p:spPr bwMode="auto">
          <a:xfrm rot="10800000">
            <a:off x="6096000" y="4437027"/>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0" name="Straight Arrow Connector 89"/>
          <p:cNvCxnSpPr>
            <a:cxnSpLocks noChangeAspect="1"/>
          </p:cNvCxnSpPr>
          <p:nvPr/>
        </p:nvCxnSpPr>
        <p:spPr bwMode="auto">
          <a:xfrm rot="16200000" flipH="1">
            <a:off x="6293993" y="46937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1" name="Straight Arrow Connector 90"/>
          <p:cNvCxnSpPr/>
          <p:nvPr/>
        </p:nvCxnSpPr>
        <p:spPr bwMode="auto">
          <a:xfrm flipV="1">
            <a:off x="7007349" y="3657600"/>
            <a:ext cx="3840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2" name="Straight Arrow Connector 91"/>
          <p:cNvCxnSpPr>
            <a:cxnSpLocks noChangeAspect="1"/>
          </p:cNvCxnSpPr>
          <p:nvPr/>
        </p:nvCxnSpPr>
        <p:spPr bwMode="auto">
          <a:xfrm rot="10800000">
            <a:off x="6553201" y="3696466"/>
            <a:ext cx="454152" cy="11353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3" name="Straight Arrow Connector 92"/>
          <p:cNvCxnSpPr/>
          <p:nvPr/>
        </p:nvCxnSpPr>
        <p:spPr bwMode="auto">
          <a:xfrm rot="16200000" flipH="1">
            <a:off x="6780274" y="4037074"/>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4" name="Straight Arrow Connector 93"/>
          <p:cNvCxnSpPr>
            <a:cxnSpLocks noChangeAspect="1"/>
          </p:cNvCxnSpPr>
          <p:nvPr/>
        </p:nvCxnSpPr>
        <p:spPr bwMode="auto">
          <a:xfrm flipV="1">
            <a:off x="6092427" y="3722350"/>
            <a:ext cx="349514" cy="8765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5" name="Straight Arrow Connector 94"/>
          <p:cNvCxnSpPr/>
          <p:nvPr/>
        </p:nvCxnSpPr>
        <p:spPr bwMode="auto">
          <a:xfrm rot="10800000">
            <a:off x="5638801" y="3733801"/>
            <a:ext cx="453619" cy="77573"/>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6" name="Straight Arrow Connector 95"/>
          <p:cNvCxnSpPr/>
          <p:nvPr/>
        </p:nvCxnSpPr>
        <p:spPr bwMode="auto">
          <a:xfrm rot="16200000" flipH="1">
            <a:off x="5866296" y="4037495"/>
            <a:ext cx="455033" cy="4375"/>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7" name="Straight Arrow Connector 96"/>
          <p:cNvCxnSpPr/>
          <p:nvPr/>
        </p:nvCxnSpPr>
        <p:spPr bwMode="auto">
          <a:xfrm rot="5400000" flipH="1" flipV="1">
            <a:off x="6215853" y="2285206"/>
            <a:ext cx="609600" cy="15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8" name="Straight Arrow Connector 97"/>
          <p:cNvCxnSpPr/>
          <p:nvPr/>
        </p:nvCxnSpPr>
        <p:spPr bwMode="auto">
          <a:xfrm>
            <a:off x="7772400" y="4171956"/>
            <a:ext cx="708240" cy="13557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9" name="Straight Arrow Connector 98"/>
          <p:cNvCxnSpPr/>
          <p:nvPr/>
        </p:nvCxnSpPr>
        <p:spPr bwMode="auto">
          <a:xfrm rot="10800000" flipV="1">
            <a:off x="4724400" y="4267200"/>
            <a:ext cx="7620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0" name="TextBox 99"/>
          <p:cNvSpPr txBox="1"/>
          <p:nvPr/>
        </p:nvSpPr>
        <p:spPr>
          <a:xfrm>
            <a:off x="5562600" y="3352800"/>
            <a:ext cx="412292"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x</a:t>
            </a:r>
            <a:endParaRPr lang="en-US" b="1" dirty="0">
              <a:solidFill>
                <a:schemeClr val="tx1">
                  <a:lumMod val="50000"/>
                  <a:lumOff val="50000"/>
                </a:schemeClr>
              </a:solidFill>
              <a:latin typeface="+mj-lt"/>
            </a:endParaRPr>
          </a:p>
        </p:txBody>
      </p:sp>
      <p:sp>
        <p:nvSpPr>
          <p:cNvPr id="102" name="TextBox 101"/>
          <p:cNvSpPr txBox="1"/>
          <p:nvPr/>
        </p:nvSpPr>
        <p:spPr>
          <a:xfrm>
            <a:off x="7239000" y="3276600"/>
            <a:ext cx="394660" cy="369332"/>
          </a:xfrm>
          <a:prstGeom prst="rect">
            <a:avLst/>
          </a:prstGeom>
          <a:noFill/>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mj-lt"/>
                <a:cs typeface="Times New Roman"/>
              </a:rPr>
              <a:t>z</a:t>
            </a:r>
            <a:endParaRPr lang="en-US" b="1" dirty="0">
              <a:solidFill>
                <a:schemeClr val="tx1">
                  <a:lumMod val="50000"/>
                  <a:lumOff val="50000"/>
                </a:schemeClr>
              </a:solidFill>
              <a:latin typeface="+mj-lt"/>
            </a:endParaRPr>
          </a:p>
        </p:txBody>
      </p:sp>
      <p:sp>
        <p:nvSpPr>
          <p:cNvPr id="103" name="TextBox 102"/>
          <p:cNvSpPr txBox="1"/>
          <p:nvPr/>
        </p:nvSpPr>
        <p:spPr>
          <a:xfrm>
            <a:off x="4572000" y="4267200"/>
            <a:ext cx="304800" cy="276999"/>
          </a:xfrm>
          <a:prstGeom prst="rect">
            <a:avLst/>
          </a:prstGeom>
          <a:noFill/>
        </p:spPr>
        <p:txBody>
          <a:bodyPr wrap="square" rtlCol="0">
            <a:spAutoFit/>
          </a:bodyPr>
          <a:lstStyle/>
          <a:p>
            <a:r>
              <a:rPr lang="en-US" sz="1200" dirty="0" smtClean="0"/>
              <a:t>z</a:t>
            </a:r>
            <a:endParaRPr lang="en-US" sz="1200" dirty="0"/>
          </a:p>
        </p:txBody>
      </p:sp>
      <p:sp>
        <p:nvSpPr>
          <p:cNvPr id="104" name="TextBox 103"/>
          <p:cNvSpPr txBox="1"/>
          <p:nvPr/>
        </p:nvSpPr>
        <p:spPr>
          <a:xfrm>
            <a:off x="8437510" y="4188196"/>
            <a:ext cx="304800" cy="276999"/>
          </a:xfrm>
          <a:prstGeom prst="rect">
            <a:avLst/>
          </a:prstGeom>
          <a:noFill/>
        </p:spPr>
        <p:txBody>
          <a:bodyPr wrap="square" rtlCol="0">
            <a:spAutoFit/>
          </a:bodyPr>
          <a:lstStyle/>
          <a:p>
            <a:r>
              <a:rPr lang="en-US" sz="1200" dirty="0" smtClean="0"/>
              <a:t>x</a:t>
            </a:r>
            <a:endParaRPr lang="en-US" sz="1200" dirty="0"/>
          </a:p>
        </p:txBody>
      </p:sp>
      <p:sp>
        <p:nvSpPr>
          <p:cNvPr id="108" name="TextBox 107"/>
          <p:cNvSpPr txBox="1"/>
          <p:nvPr/>
        </p:nvSpPr>
        <p:spPr>
          <a:xfrm>
            <a:off x="5662653" y="3921314"/>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x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0" name="TextBox 109"/>
          <p:cNvSpPr txBox="1"/>
          <p:nvPr/>
        </p:nvSpPr>
        <p:spPr>
          <a:xfrm>
            <a:off x="6731272" y="4306669"/>
            <a:ext cx="583928" cy="646331"/>
          </a:xfrm>
          <a:prstGeom prst="rect">
            <a:avLst/>
          </a:prstGeom>
          <a:noFill/>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yz</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1" name="TextBox 110"/>
          <p:cNvSpPr txBox="1"/>
          <p:nvPr/>
        </p:nvSpPr>
        <p:spPr>
          <a:xfrm>
            <a:off x="6497543" y="3336898"/>
            <a:ext cx="482824"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x</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2" name="TextBox 111"/>
          <p:cNvSpPr txBox="1"/>
          <p:nvPr/>
        </p:nvSpPr>
        <p:spPr>
          <a:xfrm>
            <a:off x="7010400" y="4001869"/>
            <a:ext cx="465192" cy="646331"/>
          </a:xfrm>
          <a:prstGeom prst="rect">
            <a:avLst/>
          </a:prstGeom>
          <a:noFill/>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mj-lt"/>
                <a:cs typeface="Times New Roman" pitchFamily="18" charset="0"/>
                <a:sym typeface="Symbol"/>
              </a:rPr>
              <a:t>zy</a:t>
            </a:r>
            <a:endParaRPr lang="en-US" b="1" baseline="-25000" dirty="0" smtClean="0">
              <a:solidFill>
                <a:schemeClr val="tx1">
                  <a:lumMod val="50000"/>
                  <a:lumOff val="50000"/>
                </a:schemeClr>
              </a:solidFill>
              <a:latin typeface="+mj-lt"/>
              <a:cs typeface="Times New Roman" pitchFamily="18" charset="0"/>
              <a:sym typeface="Symbol"/>
            </a:endParaRPr>
          </a:p>
          <a:p>
            <a:endParaRPr lang="en-US" b="1" dirty="0">
              <a:solidFill>
                <a:schemeClr val="tx1">
                  <a:lumMod val="50000"/>
                  <a:lumOff val="50000"/>
                </a:schemeClr>
              </a:solidFill>
            </a:endParaRPr>
          </a:p>
        </p:txBody>
      </p:sp>
      <p:sp>
        <p:nvSpPr>
          <p:cNvPr id="114" name="TextBox 113"/>
          <p:cNvSpPr txBox="1"/>
          <p:nvPr/>
        </p:nvSpPr>
        <p:spPr>
          <a:xfrm>
            <a:off x="6400800" y="1752600"/>
            <a:ext cx="304800" cy="276999"/>
          </a:xfrm>
          <a:prstGeom prst="rect">
            <a:avLst/>
          </a:prstGeom>
          <a:noFill/>
        </p:spPr>
        <p:txBody>
          <a:bodyPr wrap="square" rtlCol="0">
            <a:spAutoFit/>
          </a:bodyPr>
          <a:lstStyle/>
          <a:p>
            <a:r>
              <a:rPr lang="en-US" sz="1200" dirty="0" smtClean="0"/>
              <a:t>y</a:t>
            </a:r>
            <a:endParaRPr lang="en-US" sz="1200" dirty="0"/>
          </a:p>
        </p:txBody>
      </p:sp>
      <p:sp>
        <p:nvSpPr>
          <p:cNvPr id="143" name="TextBox 142"/>
          <p:cNvSpPr txBox="1"/>
          <p:nvPr/>
        </p:nvSpPr>
        <p:spPr>
          <a:xfrm>
            <a:off x="914400" y="5029200"/>
            <a:ext cx="3235437" cy="646331"/>
          </a:xfrm>
          <a:prstGeom prst="rect">
            <a:avLst/>
          </a:prstGeom>
          <a:noFill/>
        </p:spPr>
        <p:txBody>
          <a:bodyPr wrap="none" rtlCol="0">
            <a:spAutoFit/>
          </a:bodyPr>
          <a:lstStyle/>
          <a:p>
            <a:r>
              <a:rPr lang="en-US" dirty="0" smtClean="0"/>
              <a:t>Surfaces with a Positive</a:t>
            </a:r>
          </a:p>
          <a:p>
            <a:r>
              <a:rPr lang="en-US" dirty="0" smtClean="0"/>
              <a:t>Directed Area Normal</a:t>
            </a:r>
            <a:endParaRPr lang="en-US" dirty="0"/>
          </a:p>
        </p:txBody>
      </p:sp>
      <p:sp>
        <p:nvSpPr>
          <p:cNvPr id="144" name="TextBox 143"/>
          <p:cNvSpPr txBox="1"/>
          <p:nvPr/>
        </p:nvSpPr>
        <p:spPr>
          <a:xfrm>
            <a:off x="5222763" y="5029200"/>
            <a:ext cx="3358612" cy="646331"/>
          </a:xfrm>
          <a:prstGeom prst="rect">
            <a:avLst/>
          </a:prstGeom>
          <a:noFill/>
        </p:spPr>
        <p:txBody>
          <a:bodyPr wrap="none" rtlCol="0">
            <a:spAutoFit/>
          </a:bodyPr>
          <a:lstStyle/>
          <a:p>
            <a:r>
              <a:rPr lang="en-US" dirty="0" smtClean="0"/>
              <a:t>Surfaces with a Negative</a:t>
            </a:r>
          </a:p>
          <a:p>
            <a:r>
              <a:rPr lang="en-US" dirty="0" smtClean="0"/>
              <a:t>Directed Area Normal</a:t>
            </a:r>
            <a:endParaRPr lang="en-US" dirty="0"/>
          </a:p>
        </p:txBody>
      </p:sp>
      <p:sp>
        <p:nvSpPr>
          <p:cNvPr id="7" name="Slide Number Placeholder 6"/>
          <p:cNvSpPr>
            <a:spLocks noGrp="1"/>
          </p:cNvSpPr>
          <p:nvPr>
            <p:ph type="sldNum" sz="quarter" idx="4"/>
          </p:nvPr>
        </p:nvSpPr>
        <p:spPr>
          <a:xfrm>
            <a:off x="6980367" y="6185377"/>
            <a:ext cx="2133600" cy="365125"/>
          </a:xfrm>
        </p:spPr>
        <p:txBody>
          <a:bodyPr/>
          <a:lstStyle/>
          <a:p>
            <a:fld id="{CBBFA05F-689E-4591-9CFF-FB8E4A004253}" type="slidenum">
              <a:rPr lang="en-US" smtClean="0"/>
              <a:pPr/>
              <a:t>4</a:t>
            </a:fld>
            <a:endParaRPr lang="en-US" dirty="0"/>
          </a:p>
        </p:txBody>
      </p:sp>
    </p:spTree>
    <p:extLst>
      <p:ext uri="{BB962C8B-B14F-4D97-AF65-F5344CB8AC3E}">
        <p14:creationId xmlns:p14="http://schemas.microsoft.com/office/powerpoint/2010/main" val="38735292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Displacement Relationships, </a:t>
            </a:r>
            <a:r>
              <a:rPr lang="el-GR" dirty="0" smtClean="0"/>
              <a:t>ε</a:t>
            </a:r>
            <a:r>
              <a:rPr lang="en-US" dirty="0" smtClean="0"/>
              <a:t> and </a:t>
            </a:r>
            <a:r>
              <a:rPr lang="el-GR" dirty="0" smtClean="0"/>
              <a:t>γ</a:t>
            </a:r>
            <a:endParaRPr lang="en-US" dirty="0"/>
          </a:p>
        </p:txBody>
      </p:sp>
      <p:sp>
        <p:nvSpPr>
          <p:cNvPr id="4" name="Slide Number Placeholder 3"/>
          <p:cNvSpPr>
            <a:spLocks noGrp="1"/>
          </p:cNvSpPr>
          <p:nvPr>
            <p:ph type="sldNum" sz="quarter" idx="4294967295"/>
          </p:nvPr>
        </p:nvSpPr>
        <p:spPr>
          <a:xfrm>
            <a:off x="7234472" y="6180294"/>
            <a:ext cx="1905000" cy="457200"/>
          </a:xfrm>
          <a:prstGeom prst="rect">
            <a:avLst/>
          </a:prstGeom>
        </p:spPr>
        <p:txBody>
          <a:bodyPr/>
          <a:lstStyle/>
          <a:p>
            <a:pPr algn="r"/>
            <a:fld id="{91C14FF9-0FDA-4166-8E83-AB7F65757835}" type="slidenum">
              <a:rPr lang="en-US" sz="800" smtClean="0"/>
              <a:pPr algn="r"/>
              <a:t>40</a:t>
            </a:fld>
            <a:endParaRPr lang="en-US" sz="800" dirty="0"/>
          </a:p>
        </p:txBody>
      </p:sp>
      <p:cxnSp>
        <p:nvCxnSpPr>
          <p:cNvPr id="7" name="Straight Arrow Connector 6"/>
          <p:cNvCxnSpPr/>
          <p:nvPr/>
        </p:nvCxnSpPr>
        <p:spPr bwMode="auto">
          <a:xfrm rot="5400000" flipH="1" flipV="1">
            <a:off x="-952500" y="4075112"/>
            <a:ext cx="3733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9" name="Straight Arrow Connector 8"/>
          <p:cNvCxnSpPr/>
          <p:nvPr/>
        </p:nvCxnSpPr>
        <p:spPr bwMode="auto">
          <a:xfrm>
            <a:off x="914400" y="5942012"/>
            <a:ext cx="60960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10" name="Rectangle 9"/>
          <p:cNvSpPr/>
          <p:nvPr/>
        </p:nvSpPr>
        <p:spPr bwMode="auto">
          <a:xfrm>
            <a:off x="1849581" y="3962400"/>
            <a:ext cx="1371600" cy="1371600"/>
          </a:xfrm>
          <a:prstGeom prst="rect">
            <a:avLst/>
          </a:pr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sp>
        <p:nvSpPr>
          <p:cNvPr id="23" name="Freeform 22"/>
          <p:cNvSpPr>
            <a:spLocks noChangeAspect="1"/>
          </p:cNvSpPr>
          <p:nvPr/>
        </p:nvSpPr>
        <p:spPr bwMode="auto">
          <a:xfrm>
            <a:off x="3731720" y="2194560"/>
            <a:ext cx="1645920" cy="1645920"/>
          </a:xfrm>
          <a:custGeom>
            <a:avLst/>
            <a:gdLst>
              <a:gd name="connsiteX0" fmla="*/ 0 w 1808019"/>
              <a:gd name="connsiteY0" fmla="*/ 1766455 h 1766455"/>
              <a:gd name="connsiteX1" fmla="*/ 280555 w 1808019"/>
              <a:gd name="connsiteY1" fmla="*/ 290946 h 1766455"/>
              <a:gd name="connsiteX2" fmla="*/ 1808019 w 1808019"/>
              <a:gd name="connsiteY2" fmla="*/ 0 h 1766455"/>
              <a:gd name="connsiteX3" fmla="*/ 1506682 w 1808019"/>
              <a:gd name="connsiteY3" fmla="*/ 1517073 h 1766455"/>
              <a:gd name="connsiteX4" fmla="*/ 0 w 1808019"/>
              <a:gd name="connsiteY4" fmla="*/ 1766455 h 1766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8019" h="1766455">
                <a:moveTo>
                  <a:pt x="0" y="1766455"/>
                </a:moveTo>
                <a:lnTo>
                  <a:pt x="280555" y="290946"/>
                </a:lnTo>
                <a:lnTo>
                  <a:pt x="1808019" y="0"/>
                </a:lnTo>
                <a:lnTo>
                  <a:pt x="1506682" y="1517073"/>
                </a:lnTo>
                <a:lnTo>
                  <a:pt x="0" y="1766455"/>
                </a:lnTo>
                <a:close/>
              </a:path>
            </a:pathLst>
          </a:cu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Connector 24"/>
          <p:cNvCxnSpPr/>
          <p:nvPr/>
        </p:nvCxnSpPr>
        <p:spPr bwMode="auto">
          <a:xfrm rot="5400000">
            <a:off x="1783080" y="5486400"/>
            <a:ext cx="152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rot="5400000">
            <a:off x="3154680" y="5715000"/>
            <a:ext cx="152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3276600" y="5334000"/>
            <a:ext cx="3810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34" name="Straight Connector 33"/>
          <p:cNvCxnSpPr/>
          <p:nvPr/>
        </p:nvCxnSpPr>
        <p:spPr bwMode="auto">
          <a:xfrm>
            <a:off x="5105400" y="5334000"/>
            <a:ext cx="1066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3810000" y="5334000"/>
            <a:ext cx="11430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40" name="Straight Connector 39"/>
          <p:cNvCxnSpPr/>
          <p:nvPr/>
        </p:nvCxnSpPr>
        <p:spPr bwMode="auto">
          <a:xfrm rot="5400000">
            <a:off x="2907030" y="4712970"/>
            <a:ext cx="1676400" cy="2286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6" name="Straight Arrow Connector 45"/>
          <p:cNvCxnSpPr/>
          <p:nvPr/>
        </p:nvCxnSpPr>
        <p:spPr bwMode="auto">
          <a:xfrm>
            <a:off x="1859281" y="5486400"/>
            <a:ext cx="1885569"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1" name="Straight Connector 50"/>
          <p:cNvCxnSpPr/>
          <p:nvPr/>
        </p:nvCxnSpPr>
        <p:spPr bwMode="auto">
          <a:xfrm rot="5400000">
            <a:off x="4027170" y="4712970"/>
            <a:ext cx="2110740" cy="4572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55" name="Straight Arrow Connector 54"/>
          <p:cNvCxnSpPr/>
          <p:nvPr/>
        </p:nvCxnSpPr>
        <p:spPr bwMode="auto">
          <a:xfrm>
            <a:off x="3230880" y="5715000"/>
            <a:ext cx="1828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7" name="Straight Connector 56"/>
          <p:cNvCxnSpPr/>
          <p:nvPr/>
        </p:nvCxnSpPr>
        <p:spPr bwMode="auto">
          <a:xfrm rot="10800000">
            <a:off x="3474720" y="3825240"/>
            <a:ext cx="2286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59" name="Straight Arrow Connector 58"/>
          <p:cNvCxnSpPr/>
          <p:nvPr/>
        </p:nvCxnSpPr>
        <p:spPr bwMode="auto">
          <a:xfrm rot="5400000" flipH="1" flipV="1">
            <a:off x="2820707" y="4585933"/>
            <a:ext cx="1506146"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0" name="Straight Connector 59"/>
          <p:cNvCxnSpPr/>
          <p:nvPr/>
        </p:nvCxnSpPr>
        <p:spPr bwMode="auto">
          <a:xfrm rot="10800000">
            <a:off x="3272028" y="3962400"/>
            <a:ext cx="210312"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10800000">
            <a:off x="3048000" y="2514600"/>
            <a:ext cx="8382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4" name="Straight Arrow Connector 63"/>
          <p:cNvCxnSpPr/>
          <p:nvPr/>
        </p:nvCxnSpPr>
        <p:spPr bwMode="auto">
          <a:xfrm rot="5400000" flipH="1" flipV="1">
            <a:off x="2628900" y="3238500"/>
            <a:ext cx="1447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6" name="Straight Connector 65"/>
          <p:cNvCxnSpPr/>
          <p:nvPr/>
        </p:nvCxnSpPr>
        <p:spPr bwMode="auto">
          <a:xfrm>
            <a:off x="3886200" y="3848100"/>
            <a:ext cx="64008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rot="5400000" flipH="1" flipV="1">
            <a:off x="3467100" y="3398520"/>
            <a:ext cx="54864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5158740" y="3619500"/>
            <a:ext cx="533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2" name="Straight Arrow Connector 71"/>
          <p:cNvCxnSpPr/>
          <p:nvPr/>
        </p:nvCxnSpPr>
        <p:spPr bwMode="auto">
          <a:xfrm rot="5400000" flipH="1" flipV="1">
            <a:off x="4693920" y="4472940"/>
            <a:ext cx="173736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74" name="Straight Connector 73"/>
          <p:cNvCxnSpPr/>
          <p:nvPr/>
        </p:nvCxnSpPr>
        <p:spPr bwMode="auto">
          <a:xfrm rot="5400000" flipH="1" flipV="1">
            <a:off x="937260" y="2971800"/>
            <a:ext cx="1828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rot="5400000" flipH="1" flipV="1">
            <a:off x="3825239" y="2247900"/>
            <a:ext cx="36576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8" name="Straight Arrow Connector 77"/>
          <p:cNvCxnSpPr/>
          <p:nvPr/>
        </p:nvCxnSpPr>
        <p:spPr bwMode="auto">
          <a:xfrm>
            <a:off x="1859280" y="2209800"/>
            <a:ext cx="21336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graphicFrame>
        <p:nvGraphicFramePr>
          <p:cNvPr id="79" name="Object 78"/>
          <p:cNvGraphicFramePr>
            <a:graphicFrameLocks noChangeAspect="1"/>
          </p:cNvGraphicFramePr>
          <p:nvPr>
            <p:extLst>
              <p:ext uri="{D42A27DB-BD31-4B8C-83A1-F6EECF244321}">
                <p14:modId xmlns:p14="http://schemas.microsoft.com/office/powerpoint/2010/main" val="462656280"/>
              </p:ext>
            </p:extLst>
          </p:nvPr>
        </p:nvGraphicFramePr>
        <p:xfrm>
          <a:off x="2654300" y="1774825"/>
          <a:ext cx="711200" cy="431800"/>
        </p:xfrm>
        <a:graphic>
          <a:graphicData uri="http://schemas.openxmlformats.org/presentationml/2006/ole">
            <mc:AlternateContent xmlns:mc="http://schemas.openxmlformats.org/markup-compatibility/2006">
              <mc:Choice xmlns:v="urn:schemas-microsoft-com:vml" Requires="v">
                <p:oleObj spid="_x0000_s412792" name="Equation" r:id="rId3" imgW="711000" imgH="431640" progId="Equation.DSMT4">
                  <p:embed/>
                </p:oleObj>
              </mc:Choice>
              <mc:Fallback>
                <p:oleObj name="Equation" r:id="rId3" imgW="7110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774825"/>
                        <a:ext cx="711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2" name="Object 2"/>
          <p:cNvGraphicFramePr>
            <a:graphicFrameLocks noChangeAspect="1"/>
          </p:cNvGraphicFramePr>
          <p:nvPr>
            <p:extLst>
              <p:ext uri="{D42A27DB-BD31-4B8C-83A1-F6EECF244321}">
                <p14:modId xmlns:p14="http://schemas.microsoft.com/office/powerpoint/2010/main" val="2216078679"/>
              </p:ext>
            </p:extLst>
          </p:nvPr>
        </p:nvGraphicFramePr>
        <p:xfrm>
          <a:off x="2590800" y="2971800"/>
          <a:ext cx="685800" cy="431800"/>
        </p:xfrm>
        <a:graphic>
          <a:graphicData uri="http://schemas.openxmlformats.org/presentationml/2006/ole">
            <mc:AlternateContent xmlns:mc="http://schemas.openxmlformats.org/markup-compatibility/2006">
              <mc:Choice xmlns:v="urn:schemas-microsoft-com:vml" Requires="v">
                <p:oleObj spid="_x0000_s412793" name="Equation" r:id="rId5" imgW="685800" imgH="431640" progId="Equation.DSMT4">
                  <p:embed/>
                </p:oleObj>
              </mc:Choice>
              <mc:Fallback>
                <p:oleObj name="Equation" r:id="rId5" imgW="6858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971800"/>
                        <a:ext cx="685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3" name="Object 3"/>
          <p:cNvGraphicFramePr>
            <a:graphicFrameLocks noChangeAspect="1"/>
          </p:cNvGraphicFramePr>
          <p:nvPr>
            <p:extLst>
              <p:ext uri="{D42A27DB-BD31-4B8C-83A1-F6EECF244321}">
                <p14:modId xmlns:p14="http://schemas.microsoft.com/office/powerpoint/2010/main" val="2105180643"/>
              </p:ext>
            </p:extLst>
          </p:nvPr>
        </p:nvGraphicFramePr>
        <p:xfrm>
          <a:off x="3943350" y="5330825"/>
          <a:ext cx="711200" cy="406400"/>
        </p:xfrm>
        <a:graphic>
          <a:graphicData uri="http://schemas.openxmlformats.org/presentationml/2006/ole">
            <mc:AlternateContent xmlns:mc="http://schemas.openxmlformats.org/markup-compatibility/2006">
              <mc:Choice xmlns:v="urn:schemas-microsoft-com:vml" Requires="v">
                <p:oleObj spid="_x0000_s412794" name="Equation" r:id="rId7" imgW="711000" imgH="406080" progId="Equation.DSMT4">
                  <p:embed/>
                </p:oleObj>
              </mc:Choice>
              <mc:Fallback>
                <p:oleObj name="Equation" r:id="rId7" imgW="7110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5330825"/>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4" name="Object 4"/>
          <p:cNvGraphicFramePr>
            <a:graphicFrameLocks noChangeAspect="1"/>
          </p:cNvGraphicFramePr>
          <p:nvPr>
            <p:extLst>
              <p:ext uri="{D42A27DB-BD31-4B8C-83A1-F6EECF244321}">
                <p14:modId xmlns:p14="http://schemas.microsoft.com/office/powerpoint/2010/main" val="336075121"/>
              </p:ext>
            </p:extLst>
          </p:nvPr>
        </p:nvGraphicFramePr>
        <p:xfrm>
          <a:off x="5638800" y="4343400"/>
          <a:ext cx="698500" cy="406400"/>
        </p:xfrm>
        <a:graphic>
          <a:graphicData uri="http://schemas.openxmlformats.org/presentationml/2006/ole">
            <mc:AlternateContent xmlns:mc="http://schemas.openxmlformats.org/markup-compatibility/2006">
              <mc:Choice xmlns:v="urn:schemas-microsoft-com:vml" Requires="v">
                <p:oleObj spid="_x0000_s412795" name="Equation" r:id="rId9" imgW="698400" imgH="406080" progId="Equation.DSMT4">
                  <p:embed/>
                </p:oleObj>
              </mc:Choice>
              <mc:Fallback>
                <p:oleObj name="Equation" r:id="rId9" imgW="69840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343400"/>
                        <a:ext cx="698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5" name="Object 5"/>
          <p:cNvGraphicFramePr>
            <a:graphicFrameLocks noChangeAspect="1"/>
          </p:cNvGraphicFramePr>
          <p:nvPr>
            <p:extLst>
              <p:ext uri="{D42A27DB-BD31-4B8C-83A1-F6EECF244321}">
                <p14:modId xmlns:p14="http://schemas.microsoft.com/office/powerpoint/2010/main" val="2349954008"/>
              </p:ext>
            </p:extLst>
          </p:nvPr>
        </p:nvGraphicFramePr>
        <p:xfrm>
          <a:off x="3352800" y="4495800"/>
          <a:ext cx="127000" cy="139700"/>
        </p:xfrm>
        <a:graphic>
          <a:graphicData uri="http://schemas.openxmlformats.org/presentationml/2006/ole">
            <mc:AlternateContent xmlns:mc="http://schemas.openxmlformats.org/markup-compatibility/2006">
              <mc:Choice xmlns:v="urn:schemas-microsoft-com:vml" Requires="v">
                <p:oleObj spid="_x0000_s412796"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495800"/>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6" name="Object 6"/>
          <p:cNvGraphicFramePr>
            <a:graphicFrameLocks noChangeAspect="1"/>
          </p:cNvGraphicFramePr>
          <p:nvPr>
            <p:extLst>
              <p:ext uri="{D42A27DB-BD31-4B8C-83A1-F6EECF244321}">
                <p14:modId xmlns:p14="http://schemas.microsoft.com/office/powerpoint/2010/main" val="1553525895"/>
              </p:ext>
            </p:extLst>
          </p:nvPr>
        </p:nvGraphicFramePr>
        <p:xfrm>
          <a:off x="2667000" y="5562600"/>
          <a:ext cx="127000" cy="139700"/>
        </p:xfrm>
        <a:graphic>
          <a:graphicData uri="http://schemas.openxmlformats.org/presentationml/2006/ole">
            <mc:AlternateContent xmlns:mc="http://schemas.openxmlformats.org/markup-compatibility/2006">
              <mc:Choice xmlns:v="urn:schemas-microsoft-com:vml" Requires="v">
                <p:oleObj spid="_x0000_s412797"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562600"/>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Arc 84"/>
          <p:cNvSpPr/>
          <p:nvPr/>
        </p:nvSpPr>
        <p:spPr bwMode="auto">
          <a:xfrm>
            <a:off x="3276600" y="3429000"/>
            <a:ext cx="929640" cy="845820"/>
          </a:xfrm>
          <a:prstGeom prst="arc">
            <a:avLst>
              <a:gd name="adj1" fmla="val 17004971"/>
              <a:gd name="adj2" fmla="val 18447794"/>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6" name="Arc 85"/>
          <p:cNvSpPr/>
          <p:nvPr/>
        </p:nvSpPr>
        <p:spPr bwMode="auto">
          <a:xfrm>
            <a:off x="3276600" y="3429000"/>
            <a:ext cx="929640" cy="845820"/>
          </a:xfrm>
          <a:prstGeom prst="arc">
            <a:avLst>
              <a:gd name="adj1" fmla="val 19221241"/>
              <a:gd name="adj2" fmla="val 20695423"/>
            </a:avLst>
          </a:prstGeom>
          <a:noFill/>
          <a:ln w="9525" cap="flat" cmpd="sng" algn="ctr">
            <a:solidFill>
              <a:schemeClr val="tx1"/>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Arc 86"/>
          <p:cNvSpPr/>
          <p:nvPr/>
        </p:nvSpPr>
        <p:spPr bwMode="auto">
          <a:xfrm>
            <a:off x="3284220" y="3398520"/>
            <a:ext cx="929640" cy="845820"/>
          </a:xfrm>
          <a:prstGeom prst="arc">
            <a:avLst>
              <a:gd name="adj1" fmla="val 231117"/>
              <a:gd name="adj2" fmla="val 1842370"/>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8" name="Arc 87"/>
          <p:cNvSpPr/>
          <p:nvPr/>
        </p:nvSpPr>
        <p:spPr bwMode="auto">
          <a:xfrm>
            <a:off x="3284220" y="3398520"/>
            <a:ext cx="929640" cy="845820"/>
          </a:xfrm>
          <a:prstGeom prst="arc">
            <a:avLst>
              <a:gd name="adj1" fmla="val 14399067"/>
              <a:gd name="adj2" fmla="val 16180722"/>
            </a:avLst>
          </a:prstGeom>
          <a:noFill/>
          <a:ln w="9525" cap="flat" cmpd="sng" algn="ctr">
            <a:solidFill>
              <a:schemeClr val="tx1"/>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89" name="Object 88"/>
          <p:cNvGraphicFramePr>
            <a:graphicFrameLocks noChangeAspect="1"/>
          </p:cNvGraphicFramePr>
          <p:nvPr>
            <p:extLst>
              <p:ext uri="{D42A27DB-BD31-4B8C-83A1-F6EECF244321}">
                <p14:modId xmlns:p14="http://schemas.microsoft.com/office/powerpoint/2010/main" val="271694187"/>
              </p:ext>
            </p:extLst>
          </p:nvPr>
        </p:nvGraphicFramePr>
        <p:xfrm>
          <a:off x="4572000" y="3733800"/>
          <a:ext cx="152400" cy="139700"/>
        </p:xfrm>
        <a:graphic>
          <a:graphicData uri="http://schemas.openxmlformats.org/presentationml/2006/ole">
            <mc:AlternateContent xmlns:mc="http://schemas.openxmlformats.org/markup-compatibility/2006">
              <mc:Choice xmlns:v="urn:schemas-microsoft-com:vml" Requires="v">
                <p:oleObj spid="_x0000_s412798"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733800"/>
                        <a:ext cx="1524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8" name="Object 8"/>
          <p:cNvGraphicFramePr>
            <a:graphicFrameLocks noChangeAspect="1"/>
          </p:cNvGraphicFramePr>
          <p:nvPr>
            <p:extLst>
              <p:ext uri="{D42A27DB-BD31-4B8C-83A1-F6EECF244321}">
                <p14:modId xmlns:p14="http://schemas.microsoft.com/office/powerpoint/2010/main" val="2733722261"/>
              </p:ext>
            </p:extLst>
          </p:nvPr>
        </p:nvGraphicFramePr>
        <p:xfrm>
          <a:off x="3742690" y="2971800"/>
          <a:ext cx="165100" cy="203200"/>
        </p:xfrm>
        <a:graphic>
          <a:graphicData uri="http://schemas.openxmlformats.org/presentationml/2006/ole">
            <mc:AlternateContent xmlns:mc="http://schemas.openxmlformats.org/markup-compatibility/2006">
              <mc:Choice xmlns:v="urn:schemas-microsoft-com:vml" Requires="v">
                <p:oleObj spid="_x0000_s412799" name="Equation" r:id="rId17" imgW="164880" imgH="203040" progId="Equation.DSMT4">
                  <p:embed/>
                </p:oleObj>
              </mc:Choice>
              <mc:Fallback>
                <p:oleObj name="Equation" r:id="rId17" imgW="16488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2690" y="2971800"/>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2" name="Straight Connector 91"/>
          <p:cNvCxnSpPr/>
          <p:nvPr/>
        </p:nvCxnSpPr>
        <p:spPr bwMode="auto">
          <a:xfrm rot="10800000">
            <a:off x="914400" y="5334000"/>
            <a:ext cx="8382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94" name="Straight Connector 93"/>
          <p:cNvCxnSpPr/>
          <p:nvPr/>
        </p:nvCxnSpPr>
        <p:spPr bwMode="auto">
          <a:xfrm rot="5400000">
            <a:off x="1699260" y="5791200"/>
            <a:ext cx="3048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sp>
        <p:nvSpPr>
          <p:cNvPr id="95" name="TextBox 94"/>
          <p:cNvSpPr txBox="1"/>
          <p:nvPr/>
        </p:nvSpPr>
        <p:spPr>
          <a:xfrm>
            <a:off x="1851660" y="5029200"/>
            <a:ext cx="333746" cy="307777"/>
          </a:xfrm>
          <a:prstGeom prst="rect">
            <a:avLst/>
          </a:prstGeom>
          <a:noFill/>
        </p:spPr>
        <p:txBody>
          <a:bodyPr wrap="none" rtlCol="0">
            <a:spAutoFit/>
          </a:bodyPr>
          <a:lstStyle/>
          <a:p>
            <a:r>
              <a:rPr lang="en-US" sz="1400" dirty="0" smtClean="0"/>
              <a:t>Q</a:t>
            </a:r>
            <a:endParaRPr lang="en-US" sz="1400" dirty="0"/>
          </a:p>
        </p:txBody>
      </p:sp>
      <p:sp>
        <p:nvSpPr>
          <p:cNvPr id="96" name="TextBox 95"/>
          <p:cNvSpPr txBox="1"/>
          <p:nvPr/>
        </p:nvSpPr>
        <p:spPr>
          <a:xfrm>
            <a:off x="1859280" y="3970020"/>
            <a:ext cx="333746" cy="307777"/>
          </a:xfrm>
          <a:prstGeom prst="rect">
            <a:avLst/>
          </a:prstGeom>
          <a:noFill/>
        </p:spPr>
        <p:txBody>
          <a:bodyPr wrap="none" rtlCol="0">
            <a:spAutoFit/>
          </a:bodyPr>
          <a:lstStyle/>
          <a:p>
            <a:r>
              <a:rPr lang="en-US" sz="1400" dirty="0" smtClean="0"/>
              <a:t>B</a:t>
            </a:r>
            <a:endParaRPr lang="en-US" sz="1400" dirty="0"/>
          </a:p>
        </p:txBody>
      </p:sp>
      <p:sp>
        <p:nvSpPr>
          <p:cNvPr id="97" name="TextBox 96"/>
          <p:cNvSpPr txBox="1"/>
          <p:nvPr/>
        </p:nvSpPr>
        <p:spPr>
          <a:xfrm>
            <a:off x="2880360" y="3970020"/>
            <a:ext cx="333746" cy="307777"/>
          </a:xfrm>
          <a:prstGeom prst="rect">
            <a:avLst/>
          </a:prstGeom>
          <a:noFill/>
        </p:spPr>
        <p:txBody>
          <a:bodyPr wrap="none" rtlCol="0">
            <a:spAutoFit/>
          </a:bodyPr>
          <a:lstStyle/>
          <a:p>
            <a:r>
              <a:rPr lang="en-US" sz="1400" dirty="0" smtClean="0"/>
              <a:t>C</a:t>
            </a:r>
            <a:endParaRPr lang="en-US" sz="1400" dirty="0"/>
          </a:p>
        </p:txBody>
      </p:sp>
      <p:sp>
        <p:nvSpPr>
          <p:cNvPr id="98" name="TextBox 97"/>
          <p:cNvSpPr txBox="1"/>
          <p:nvPr/>
        </p:nvSpPr>
        <p:spPr>
          <a:xfrm>
            <a:off x="2895600" y="5029200"/>
            <a:ext cx="333746" cy="307777"/>
          </a:xfrm>
          <a:prstGeom prst="rect">
            <a:avLst/>
          </a:prstGeom>
          <a:noFill/>
        </p:spPr>
        <p:txBody>
          <a:bodyPr wrap="none" rtlCol="0">
            <a:spAutoFit/>
          </a:bodyPr>
          <a:lstStyle/>
          <a:p>
            <a:r>
              <a:rPr lang="en-US" sz="1400" dirty="0" smtClean="0"/>
              <a:t>D</a:t>
            </a:r>
            <a:endParaRPr lang="en-US" sz="1400" dirty="0"/>
          </a:p>
        </p:txBody>
      </p:sp>
      <p:sp>
        <p:nvSpPr>
          <p:cNvPr id="99" name="TextBox 98"/>
          <p:cNvSpPr txBox="1"/>
          <p:nvPr/>
        </p:nvSpPr>
        <p:spPr>
          <a:xfrm>
            <a:off x="3733800" y="3543300"/>
            <a:ext cx="383438" cy="307777"/>
          </a:xfrm>
          <a:prstGeom prst="rect">
            <a:avLst/>
          </a:prstGeom>
          <a:noFill/>
        </p:spPr>
        <p:txBody>
          <a:bodyPr wrap="none" rtlCol="0">
            <a:spAutoFit/>
          </a:bodyPr>
          <a:lstStyle/>
          <a:p>
            <a:r>
              <a:rPr lang="en-US" sz="1400" dirty="0" smtClean="0"/>
              <a:t>Q’</a:t>
            </a:r>
            <a:endParaRPr lang="en-US" sz="1400" dirty="0"/>
          </a:p>
        </p:txBody>
      </p:sp>
      <p:sp>
        <p:nvSpPr>
          <p:cNvPr id="100" name="TextBox 99"/>
          <p:cNvSpPr txBox="1"/>
          <p:nvPr/>
        </p:nvSpPr>
        <p:spPr>
          <a:xfrm>
            <a:off x="4000500" y="2461260"/>
            <a:ext cx="373820" cy="307777"/>
          </a:xfrm>
          <a:prstGeom prst="rect">
            <a:avLst/>
          </a:prstGeom>
          <a:noFill/>
        </p:spPr>
        <p:txBody>
          <a:bodyPr wrap="none" rtlCol="0">
            <a:spAutoFit/>
          </a:bodyPr>
          <a:lstStyle/>
          <a:p>
            <a:r>
              <a:rPr lang="en-US" sz="1400" dirty="0" smtClean="0"/>
              <a:t>B’</a:t>
            </a:r>
            <a:endParaRPr lang="en-US" sz="1400" dirty="0"/>
          </a:p>
        </p:txBody>
      </p:sp>
      <p:sp>
        <p:nvSpPr>
          <p:cNvPr id="101" name="TextBox 100"/>
          <p:cNvSpPr txBox="1"/>
          <p:nvPr/>
        </p:nvSpPr>
        <p:spPr>
          <a:xfrm>
            <a:off x="5052060" y="2209800"/>
            <a:ext cx="373820" cy="307777"/>
          </a:xfrm>
          <a:prstGeom prst="rect">
            <a:avLst/>
          </a:prstGeom>
          <a:noFill/>
        </p:spPr>
        <p:txBody>
          <a:bodyPr wrap="none" rtlCol="0">
            <a:spAutoFit/>
          </a:bodyPr>
          <a:lstStyle/>
          <a:p>
            <a:r>
              <a:rPr lang="en-US" sz="1400" dirty="0" smtClean="0"/>
              <a:t>C’</a:t>
            </a:r>
            <a:endParaRPr lang="en-US" sz="1400" dirty="0"/>
          </a:p>
        </p:txBody>
      </p:sp>
      <p:sp>
        <p:nvSpPr>
          <p:cNvPr id="102" name="TextBox 101"/>
          <p:cNvSpPr txBox="1"/>
          <p:nvPr/>
        </p:nvSpPr>
        <p:spPr>
          <a:xfrm>
            <a:off x="4800600" y="3352800"/>
            <a:ext cx="373820" cy="307777"/>
          </a:xfrm>
          <a:prstGeom prst="rect">
            <a:avLst/>
          </a:prstGeom>
          <a:noFill/>
        </p:spPr>
        <p:txBody>
          <a:bodyPr wrap="none" rtlCol="0">
            <a:spAutoFit/>
          </a:bodyPr>
          <a:lstStyle/>
          <a:p>
            <a:r>
              <a:rPr lang="en-US" sz="1400" dirty="0" smtClean="0"/>
              <a:t>D’</a:t>
            </a:r>
            <a:endParaRPr lang="en-US" sz="1400" dirty="0"/>
          </a:p>
        </p:txBody>
      </p:sp>
      <p:graphicFrame>
        <p:nvGraphicFramePr>
          <p:cNvPr id="450569" name="Object 9"/>
          <p:cNvGraphicFramePr>
            <a:graphicFrameLocks noChangeAspect="1"/>
          </p:cNvGraphicFramePr>
          <p:nvPr>
            <p:extLst>
              <p:ext uri="{D42A27DB-BD31-4B8C-83A1-F6EECF244321}">
                <p14:modId xmlns:p14="http://schemas.microsoft.com/office/powerpoint/2010/main" val="1467620718"/>
              </p:ext>
            </p:extLst>
          </p:nvPr>
        </p:nvGraphicFramePr>
        <p:xfrm>
          <a:off x="762000" y="5257800"/>
          <a:ext cx="139700" cy="165100"/>
        </p:xfrm>
        <a:graphic>
          <a:graphicData uri="http://schemas.openxmlformats.org/presentationml/2006/ole">
            <mc:AlternateContent xmlns:mc="http://schemas.openxmlformats.org/markup-compatibility/2006">
              <mc:Choice xmlns:v="urn:schemas-microsoft-com:vml" Requires="v">
                <p:oleObj spid="_x0000_s412800"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257800"/>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0" name="Object 10"/>
          <p:cNvGraphicFramePr>
            <a:graphicFrameLocks noChangeAspect="1"/>
          </p:cNvGraphicFramePr>
          <p:nvPr>
            <p:extLst>
              <p:ext uri="{D42A27DB-BD31-4B8C-83A1-F6EECF244321}">
                <p14:modId xmlns:p14="http://schemas.microsoft.com/office/powerpoint/2010/main" val="3783486763"/>
              </p:ext>
            </p:extLst>
          </p:nvPr>
        </p:nvGraphicFramePr>
        <p:xfrm>
          <a:off x="838200" y="2057400"/>
          <a:ext cx="139700" cy="165100"/>
        </p:xfrm>
        <a:graphic>
          <a:graphicData uri="http://schemas.openxmlformats.org/presentationml/2006/ole">
            <mc:AlternateContent xmlns:mc="http://schemas.openxmlformats.org/markup-compatibility/2006">
              <mc:Choice xmlns:v="urn:schemas-microsoft-com:vml" Requires="v">
                <p:oleObj spid="_x0000_s412801" name="Equation" r:id="rId21" imgW="139680" imgH="164880" progId="Equation.DSMT4">
                  <p:embed/>
                </p:oleObj>
              </mc:Choice>
              <mc:Fallback>
                <p:oleObj name="Equation" r:id="rId21" imgW="1396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2057400"/>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1" name="Object 11"/>
          <p:cNvGraphicFramePr>
            <a:graphicFrameLocks noChangeAspect="1"/>
          </p:cNvGraphicFramePr>
          <p:nvPr>
            <p:extLst>
              <p:ext uri="{D42A27DB-BD31-4B8C-83A1-F6EECF244321}">
                <p14:modId xmlns:p14="http://schemas.microsoft.com/office/powerpoint/2010/main" val="80644098"/>
              </p:ext>
            </p:extLst>
          </p:nvPr>
        </p:nvGraphicFramePr>
        <p:xfrm>
          <a:off x="1765300" y="5956300"/>
          <a:ext cx="139700" cy="139700"/>
        </p:xfrm>
        <a:graphic>
          <a:graphicData uri="http://schemas.openxmlformats.org/presentationml/2006/ole">
            <mc:AlternateContent xmlns:mc="http://schemas.openxmlformats.org/markup-compatibility/2006">
              <mc:Choice xmlns:v="urn:schemas-microsoft-com:vml" Requires="v">
                <p:oleObj spid="_x0000_s412802" name="Equation" r:id="rId23" imgW="139680" imgH="139680" progId="Equation.DSMT4">
                  <p:embed/>
                </p:oleObj>
              </mc:Choice>
              <mc:Fallback>
                <p:oleObj name="Equation" r:id="rId23" imgW="139680" imgH="1396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5300" y="595630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2" name="Object 12"/>
          <p:cNvGraphicFramePr>
            <a:graphicFrameLocks noChangeAspect="1"/>
          </p:cNvGraphicFramePr>
          <p:nvPr>
            <p:extLst>
              <p:ext uri="{D42A27DB-BD31-4B8C-83A1-F6EECF244321}">
                <p14:modId xmlns:p14="http://schemas.microsoft.com/office/powerpoint/2010/main" val="2683729399"/>
              </p:ext>
            </p:extLst>
          </p:nvPr>
        </p:nvGraphicFramePr>
        <p:xfrm>
          <a:off x="7010400" y="5867400"/>
          <a:ext cx="139700" cy="139700"/>
        </p:xfrm>
        <a:graphic>
          <a:graphicData uri="http://schemas.openxmlformats.org/presentationml/2006/ole">
            <mc:AlternateContent xmlns:mc="http://schemas.openxmlformats.org/markup-compatibility/2006">
              <mc:Choice xmlns:v="urn:schemas-microsoft-com:vml" Requires="v">
                <p:oleObj spid="_x0000_s412803" name="Equation" r:id="rId25" imgW="139680" imgH="139680" progId="Equation.DSMT4">
                  <p:embed/>
                </p:oleObj>
              </mc:Choice>
              <mc:Fallback>
                <p:oleObj name="Equation" r:id="rId25" imgW="139680" imgH="1396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0400" y="586740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3" name="Object 13"/>
          <p:cNvGraphicFramePr>
            <a:graphicFrameLocks noChangeAspect="1"/>
          </p:cNvGraphicFramePr>
          <p:nvPr>
            <p:extLst>
              <p:ext uri="{D42A27DB-BD31-4B8C-83A1-F6EECF244321}">
                <p14:modId xmlns:p14="http://schemas.microsoft.com/office/powerpoint/2010/main" val="587859658"/>
              </p:ext>
            </p:extLst>
          </p:nvPr>
        </p:nvGraphicFramePr>
        <p:xfrm>
          <a:off x="1638300" y="4552950"/>
          <a:ext cx="215900" cy="203200"/>
        </p:xfrm>
        <a:graphic>
          <a:graphicData uri="http://schemas.openxmlformats.org/presentationml/2006/ole">
            <mc:AlternateContent xmlns:mc="http://schemas.openxmlformats.org/markup-compatibility/2006">
              <mc:Choice xmlns:v="urn:schemas-microsoft-com:vml" Requires="v">
                <p:oleObj spid="_x0000_s412804" name="Equation" r:id="rId27" imgW="215640" imgH="203040" progId="Equation.DSMT4">
                  <p:embed/>
                </p:oleObj>
              </mc:Choice>
              <mc:Fallback>
                <p:oleObj name="Equation" r:id="rId27" imgW="2156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8300" y="4552950"/>
                        <a:ext cx="215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4" name="Object 14"/>
          <p:cNvGraphicFramePr>
            <a:graphicFrameLocks noChangeAspect="1"/>
          </p:cNvGraphicFramePr>
          <p:nvPr>
            <p:extLst>
              <p:ext uri="{D42A27DB-BD31-4B8C-83A1-F6EECF244321}">
                <p14:modId xmlns:p14="http://schemas.microsoft.com/office/powerpoint/2010/main" val="1752865251"/>
              </p:ext>
            </p:extLst>
          </p:nvPr>
        </p:nvGraphicFramePr>
        <p:xfrm>
          <a:off x="2438400" y="5323840"/>
          <a:ext cx="228600" cy="177800"/>
        </p:xfrm>
        <a:graphic>
          <a:graphicData uri="http://schemas.openxmlformats.org/presentationml/2006/ole">
            <mc:AlternateContent xmlns:mc="http://schemas.openxmlformats.org/markup-compatibility/2006">
              <mc:Choice xmlns:v="urn:schemas-microsoft-com:vml" Requires="v">
                <p:oleObj spid="_x0000_s412805" name="Equation" r:id="rId29" imgW="228600" imgH="177480" progId="Equation.DSMT4">
                  <p:embed/>
                </p:oleObj>
              </mc:Choice>
              <mc:Fallback>
                <p:oleObj name="Equation" r:id="rId29" imgW="22860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38400" y="5323840"/>
                        <a:ext cx="228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3674361"/>
              </p:ext>
            </p:extLst>
          </p:nvPr>
        </p:nvGraphicFramePr>
        <p:xfrm>
          <a:off x="6873875" y="2227729"/>
          <a:ext cx="1701800" cy="1201271"/>
        </p:xfrm>
        <a:graphic>
          <a:graphicData uri="http://schemas.openxmlformats.org/presentationml/2006/ole">
            <mc:AlternateContent xmlns:mc="http://schemas.openxmlformats.org/markup-compatibility/2006">
              <mc:Choice xmlns:v="urn:schemas-microsoft-com:vml" Requires="v">
                <p:oleObj spid="_x0000_s412806" name="Equation" r:id="rId31" imgW="863280" imgH="609480" progId="Equation.DSMT4">
                  <p:embed/>
                </p:oleObj>
              </mc:Choice>
              <mc:Fallback>
                <p:oleObj name="Equation" r:id="rId31" imgW="863280" imgH="609480" progId="Equation.DSMT4">
                  <p:embed/>
                  <p:pic>
                    <p:nvPicPr>
                      <p:cNvPr id="0" name=""/>
                      <p:cNvPicPr/>
                      <p:nvPr/>
                    </p:nvPicPr>
                    <p:blipFill>
                      <a:blip r:embed="rId32"/>
                      <a:stretch>
                        <a:fillRect/>
                      </a:stretch>
                    </p:blipFill>
                    <p:spPr>
                      <a:xfrm>
                        <a:off x="6873875" y="2227729"/>
                        <a:ext cx="1701800" cy="1201271"/>
                      </a:xfrm>
                      <a:prstGeom prst="rect">
                        <a:avLst/>
                      </a:prstGeom>
                    </p:spPr>
                  </p:pic>
                </p:oleObj>
              </mc:Fallback>
            </mc:AlternateContent>
          </a:graphicData>
        </a:graphic>
      </p:graphicFrame>
    </p:spTree>
    <p:extLst>
      <p:ext uri="{BB962C8B-B14F-4D97-AF65-F5344CB8AC3E}">
        <p14:creationId xmlns:p14="http://schemas.microsoft.com/office/powerpoint/2010/main" val="24927319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21648" y="6181253"/>
            <a:ext cx="1905000" cy="457200"/>
          </a:xfrm>
          <a:prstGeom prst="rect">
            <a:avLst/>
          </a:prstGeom>
        </p:spPr>
        <p:txBody>
          <a:bodyPr/>
          <a:lstStyle/>
          <a:p>
            <a:pPr algn="r"/>
            <a:fld id="{8265FB33-8A6E-48A7-887D-49D0B776E750}" type="slidenum">
              <a:rPr lang="en-US" sz="800"/>
              <a:pPr algn="r"/>
              <a:t>41</a:t>
            </a:fld>
            <a:endParaRPr lang="en-US" sz="800" dirty="0"/>
          </a:p>
        </p:txBody>
      </p:sp>
      <p:sp>
        <p:nvSpPr>
          <p:cNvPr id="354306" name="Rectangle 2"/>
          <p:cNvSpPr>
            <a:spLocks noGrp="1" noChangeArrowheads="1"/>
          </p:cNvSpPr>
          <p:nvPr>
            <p:ph type="title"/>
          </p:nvPr>
        </p:nvSpPr>
        <p:spPr/>
        <p:txBody>
          <a:bodyPr/>
          <a:lstStyle/>
          <a:p>
            <a:r>
              <a:rPr lang="en-US" sz="3400"/>
              <a:t>Normal Strain - Displacements</a:t>
            </a:r>
          </a:p>
        </p:txBody>
      </p:sp>
      <p:graphicFrame>
        <p:nvGraphicFramePr>
          <p:cNvPr id="354308" name="Object 4"/>
          <p:cNvGraphicFramePr>
            <a:graphicFrameLocks noChangeAspect="1"/>
          </p:cNvGraphicFramePr>
          <p:nvPr/>
        </p:nvGraphicFramePr>
        <p:xfrm>
          <a:off x="2743200" y="1828800"/>
          <a:ext cx="2868613" cy="4114800"/>
        </p:xfrm>
        <a:graphic>
          <a:graphicData uri="http://schemas.openxmlformats.org/presentationml/2006/ole">
            <mc:AlternateContent xmlns:mc="http://schemas.openxmlformats.org/markup-compatibility/2006">
              <mc:Choice xmlns:v="urn:schemas-microsoft-com:vml" Requires="v">
                <p:oleObj spid="_x0000_s413704" name="Equation" r:id="rId4" imgW="672840" imgH="965160" progId="Equation.3">
                  <p:embed/>
                </p:oleObj>
              </mc:Choice>
              <mc:Fallback>
                <p:oleObj name="Equation" r:id="rId4" imgW="672840" imgH="965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828800"/>
                        <a:ext cx="2868613"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89926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29947" y="6181253"/>
            <a:ext cx="1905000" cy="457200"/>
          </a:xfrm>
          <a:prstGeom prst="rect">
            <a:avLst/>
          </a:prstGeom>
        </p:spPr>
        <p:txBody>
          <a:bodyPr/>
          <a:lstStyle/>
          <a:p>
            <a:pPr algn="r"/>
            <a:fld id="{E5572EF3-26BD-4723-BC10-C669101D5E5C}" type="slidenum">
              <a:rPr lang="en-US" sz="800"/>
              <a:pPr algn="r"/>
              <a:t>42</a:t>
            </a:fld>
            <a:endParaRPr lang="en-US" sz="800" dirty="0"/>
          </a:p>
        </p:txBody>
      </p:sp>
      <p:sp>
        <p:nvSpPr>
          <p:cNvPr id="363524" name="Rectangle 4"/>
          <p:cNvSpPr>
            <a:spLocks noGrp="1" noChangeArrowheads="1"/>
          </p:cNvSpPr>
          <p:nvPr>
            <p:ph type="title"/>
          </p:nvPr>
        </p:nvSpPr>
        <p:spPr/>
        <p:txBody>
          <a:bodyPr/>
          <a:lstStyle/>
          <a:p>
            <a:r>
              <a:rPr lang="en-US"/>
              <a:t>Shear Strain - Displacements</a:t>
            </a:r>
          </a:p>
        </p:txBody>
      </p:sp>
      <p:graphicFrame>
        <p:nvGraphicFramePr>
          <p:cNvPr id="363525" name="Object 5"/>
          <p:cNvGraphicFramePr>
            <a:graphicFrameLocks noChangeAspect="1"/>
          </p:cNvGraphicFramePr>
          <p:nvPr/>
        </p:nvGraphicFramePr>
        <p:xfrm>
          <a:off x="2133600" y="1905000"/>
          <a:ext cx="4876800" cy="4179888"/>
        </p:xfrm>
        <a:graphic>
          <a:graphicData uri="http://schemas.openxmlformats.org/presentationml/2006/ole">
            <mc:AlternateContent xmlns:mc="http://schemas.openxmlformats.org/markup-compatibility/2006">
              <mc:Choice xmlns:v="urn:schemas-microsoft-com:vml" Requires="v">
                <p:oleObj spid="_x0000_s414728" name="Equation" r:id="rId4" imgW="1155600" imgH="990360" progId="Equation.3">
                  <p:embed/>
                </p:oleObj>
              </mc:Choice>
              <mc:Fallback>
                <p:oleObj name="Equation" r:id="rId4" imgW="1155600" imgH="990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4876800" cy="417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29282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Displacement Relationships, </a:t>
            </a:r>
            <a:r>
              <a:rPr lang="el-GR" dirty="0" smtClean="0"/>
              <a:t>Θ</a:t>
            </a:r>
            <a:endParaRPr lang="en-US" dirty="0"/>
          </a:p>
        </p:txBody>
      </p:sp>
      <p:sp>
        <p:nvSpPr>
          <p:cNvPr id="4" name="Slide Number Placeholder 3"/>
          <p:cNvSpPr>
            <a:spLocks noGrp="1"/>
          </p:cNvSpPr>
          <p:nvPr>
            <p:ph type="sldNum" sz="quarter" idx="4294967295"/>
          </p:nvPr>
        </p:nvSpPr>
        <p:spPr>
          <a:xfrm>
            <a:off x="7234472" y="6180294"/>
            <a:ext cx="1905000" cy="457200"/>
          </a:xfrm>
          <a:prstGeom prst="rect">
            <a:avLst/>
          </a:prstGeom>
        </p:spPr>
        <p:txBody>
          <a:bodyPr/>
          <a:lstStyle/>
          <a:p>
            <a:pPr algn="r"/>
            <a:fld id="{91C14FF9-0FDA-4166-8E83-AB7F65757835}" type="slidenum">
              <a:rPr lang="en-US" sz="800" smtClean="0"/>
              <a:pPr algn="r"/>
              <a:t>43</a:t>
            </a:fld>
            <a:endParaRPr lang="en-US" sz="800" dirty="0"/>
          </a:p>
        </p:txBody>
      </p:sp>
      <p:cxnSp>
        <p:nvCxnSpPr>
          <p:cNvPr id="7" name="Straight Arrow Connector 6"/>
          <p:cNvCxnSpPr/>
          <p:nvPr/>
        </p:nvCxnSpPr>
        <p:spPr bwMode="auto">
          <a:xfrm rot="5400000" flipH="1" flipV="1">
            <a:off x="-952500" y="4075112"/>
            <a:ext cx="3733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9" name="Straight Arrow Connector 8"/>
          <p:cNvCxnSpPr/>
          <p:nvPr/>
        </p:nvCxnSpPr>
        <p:spPr bwMode="auto">
          <a:xfrm>
            <a:off x="914400" y="5942012"/>
            <a:ext cx="60960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10" name="Rectangle 9"/>
          <p:cNvSpPr/>
          <p:nvPr/>
        </p:nvSpPr>
        <p:spPr bwMode="auto">
          <a:xfrm>
            <a:off x="1849581" y="3962400"/>
            <a:ext cx="1371600" cy="1371600"/>
          </a:xfrm>
          <a:prstGeom prst="rect">
            <a:avLst/>
          </a:pr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sp>
        <p:nvSpPr>
          <p:cNvPr id="23" name="Freeform 22"/>
          <p:cNvSpPr>
            <a:spLocks noChangeAspect="1"/>
          </p:cNvSpPr>
          <p:nvPr/>
        </p:nvSpPr>
        <p:spPr bwMode="auto">
          <a:xfrm>
            <a:off x="3731720" y="2194560"/>
            <a:ext cx="1645920" cy="1645920"/>
          </a:xfrm>
          <a:custGeom>
            <a:avLst/>
            <a:gdLst>
              <a:gd name="connsiteX0" fmla="*/ 0 w 1808019"/>
              <a:gd name="connsiteY0" fmla="*/ 1766455 h 1766455"/>
              <a:gd name="connsiteX1" fmla="*/ 280555 w 1808019"/>
              <a:gd name="connsiteY1" fmla="*/ 290946 h 1766455"/>
              <a:gd name="connsiteX2" fmla="*/ 1808019 w 1808019"/>
              <a:gd name="connsiteY2" fmla="*/ 0 h 1766455"/>
              <a:gd name="connsiteX3" fmla="*/ 1506682 w 1808019"/>
              <a:gd name="connsiteY3" fmla="*/ 1517073 h 1766455"/>
              <a:gd name="connsiteX4" fmla="*/ 0 w 1808019"/>
              <a:gd name="connsiteY4" fmla="*/ 1766455 h 1766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8019" h="1766455">
                <a:moveTo>
                  <a:pt x="0" y="1766455"/>
                </a:moveTo>
                <a:lnTo>
                  <a:pt x="280555" y="290946"/>
                </a:lnTo>
                <a:lnTo>
                  <a:pt x="1808019" y="0"/>
                </a:lnTo>
                <a:lnTo>
                  <a:pt x="1506682" y="1517073"/>
                </a:lnTo>
                <a:lnTo>
                  <a:pt x="0" y="1766455"/>
                </a:lnTo>
                <a:close/>
              </a:path>
            </a:pathLst>
          </a:cu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Connector 24"/>
          <p:cNvCxnSpPr/>
          <p:nvPr/>
        </p:nvCxnSpPr>
        <p:spPr bwMode="auto">
          <a:xfrm rot="5400000">
            <a:off x="1783080" y="5486400"/>
            <a:ext cx="152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rot="5400000">
            <a:off x="3154680" y="5715000"/>
            <a:ext cx="152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a:off x="3276600" y="5334000"/>
            <a:ext cx="3810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34" name="Straight Connector 33"/>
          <p:cNvCxnSpPr/>
          <p:nvPr/>
        </p:nvCxnSpPr>
        <p:spPr bwMode="auto">
          <a:xfrm>
            <a:off x="5105400" y="5334000"/>
            <a:ext cx="1066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3810000" y="5334000"/>
            <a:ext cx="11430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40" name="Straight Connector 39"/>
          <p:cNvCxnSpPr/>
          <p:nvPr/>
        </p:nvCxnSpPr>
        <p:spPr bwMode="auto">
          <a:xfrm rot="5400000">
            <a:off x="2907030" y="4712970"/>
            <a:ext cx="1676400" cy="2286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6" name="Straight Arrow Connector 45"/>
          <p:cNvCxnSpPr/>
          <p:nvPr/>
        </p:nvCxnSpPr>
        <p:spPr bwMode="auto">
          <a:xfrm>
            <a:off x="1859281" y="5486400"/>
            <a:ext cx="1885569"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1" name="Straight Connector 50"/>
          <p:cNvCxnSpPr/>
          <p:nvPr/>
        </p:nvCxnSpPr>
        <p:spPr bwMode="auto">
          <a:xfrm rot="5400000">
            <a:off x="4027170" y="4712970"/>
            <a:ext cx="2110740" cy="4572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55" name="Straight Arrow Connector 54"/>
          <p:cNvCxnSpPr/>
          <p:nvPr/>
        </p:nvCxnSpPr>
        <p:spPr bwMode="auto">
          <a:xfrm>
            <a:off x="3230880" y="5715000"/>
            <a:ext cx="1828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7" name="Straight Connector 56"/>
          <p:cNvCxnSpPr/>
          <p:nvPr/>
        </p:nvCxnSpPr>
        <p:spPr bwMode="auto">
          <a:xfrm rot="10800000">
            <a:off x="3474720" y="3825240"/>
            <a:ext cx="2286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59" name="Straight Arrow Connector 58"/>
          <p:cNvCxnSpPr/>
          <p:nvPr/>
        </p:nvCxnSpPr>
        <p:spPr bwMode="auto">
          <a:xfrm rot="5400000" flipH="1" flipV="1">
            <a:off x="2820707" y="4585933"/>
            <a:ext cx="1506146"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0" name="Straight Connector 59"/>
          <p:cNvCxnSpPr/>
          <p:nvPr/>
        </p:nvCxnSpPr>
        <p:spPr bwMode="auto">
          <a:xfrm rot="10800000">
            <a:off x="3272028" y="3962400"/>
            <a:ext cx="210312"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10800000">
            <a:off x="3048000" y="2514600"/>
            <a:ext cx="8382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4" name="Straight Arrow Connector 63"/>
          <p:cNvCxnSpPr/>
          <p:nvPr/>
        </p:nvCxnSpPr>
        <p:spPr bwMode="auto">
          <a:xfrm rot="5400000" flipH="1" flipV="1">
            <a:off x="2628900" y="3238500"/>
            <a:ext cx="14478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6" name="Straight Connector 65"/>
          <p:cNvCxnSpPr/>
          <p:nvPr/>
        </p:nvCxnSpPr>
        <p:spPr bwMode="auto">
          <a:xfrm>
            <a:off x="3886200" y="3848100"/>
            <a:ext cx="64008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67" name="Straight Connector 66"/>
          <p:cNvCxnSpPr/>
          <p:nvPr/>
        </p:nvCxnSpPr>
        <p:spPr bwMode="auto">
          <a:xfrm rot="5400000" flipH="1" flipV="1">
            <a:off x="3467100" y="3398520"/>
            <a:ext cx="54864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0" name="Straight Connector 69"/>
          <p:cNvCxnSpPr/>
          <p:nvPr/>
        </p:nvCxnSpPr>
        <p:spPr bwMode="auto">
          <a:xfrm>
            <a:off x="5158740" y="3619500"/>
            <a:ext cx="5334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2" name="Straight Arrow Connector 71"/>
          <p:cNvCxnSpPr/>
          <p:nvPr/>
        </p:nvCxnSpPr>
        <p:spPr bwMode="auto">
          <a:xfrm rot="5400000" flipH="1" flipV="1">
            <a:off x="4693920" y="4472940"/>
            <a:ext cx="173736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74" name="Straight Connector 73"/>
          <p:cNvCxnSpPr/>
          <p:nvPr/>
        </p:nvCxnSpPr>
        <p:spPr bwMode="auto">
          <a:xfrm rot="5400000" flipH="1" flipV="1">
            <a:off x="937260" y="2971800"/>
            <a:ext cx="1828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rot="5400000" flipH="1" flipV="1">
            <a:off x="3825239" y="2247900"/>
            <a:ext cx="36576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8" name="Straight Arrow Connector 77"/>
          <p:cNvCxnSpPr/>
          <p:nvPr/>
        </p:nvCxnSpPr>
        <p:spPr bwMode="auto">
          <a:xfrm>
            <a:off x="1859280" y="2209800"/>
            <a:ext cx="2133600" cy="1588"/>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graphicFrame>
        <p:nvGraphicFramePr>
          <p:cNvPr id="79" name="Object 78"/>
          <p:cNvGraphicFramePr>
            <a:graphicFrameLocks noChangeAspect="1"/>
          </p:cNvGraphicFramePr>
          <p:nvPr>
            <p:extLst>
              <p:ext uri="{D42A27DB-BD31-4B8C-83A1-F6EECF244321}">
                <p14:modId xmlns:p14="http://schemas.microsoft.com/office/powerpoint/2010/main" val="413911920"/>
              </p:ext>
            </p:extLst>
          </p:nvPr>
        </p:nvGraphicFramePr>
        <p:xfrm>
          <a:off x="2654300" y="1774825"/>
          <a:ext cx="711200" cy="431800"/>
        </p:xfrm>
        <a:graphic>
          <a:graphicData uri="http://schemas.openxmlformats.org/presentationml/2006/ole">
            <mc:AlternateContent xmlns:mc="http://schemas.openxmlformats.org/markup-compatibility/2006">
              <mc:Choice xmlns:v="urn:schemas-microsoft-com:vml" Requires="v">
                <p:oleObj spid="_x0000_s426214" name="Equation" r:id="rId3" imgW="711000" imgH="431640" progId="Equation.DSMT4">
                  <p:embed/>
                </p:oleObj>
              </mc:Choice>
              <mc:Fallback>
                <p:oleObj name="Equation" r:id="rId3" imgW="7110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774825"/>
                        <a:ext cx="711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2" name="Object 2"/>
          <p:cNvGraphicFramePr>
            <a:graphicFrameLocks noChangeAspect="1"/>
          </p:cNvGraphicFramePr>
          <p:nvPr>
            <p:extLst>
              <p:ext uri="{D42A27DB-BD31-4B8C-83A1-F6EECF244321}">
                <p14:modId xmlns:p14="http://schemas.microsoft.com/office/powerpoint/2010/main" val="3159457012"/>
              </p:ext>
            </p:extLst>
          </p:nvPr>
        </p:nvGraphicFramePr>
        <p:xfrm>
          <a:off x="2590800" y="2971800"/>
          <a:ext cx="685800" cy="431800"/>
        </p:xfrm>
        <a:graphic>
          <a:graphicData uri="http://schemas.openxmlformats.org/presentationml/2006/ole">
            <mc:AlternateContent xmlns:mc="http://schemas.openxmlformats.org/markup-compatibility/2006">
              <mc:Choice xmlns:v="urn:schemas-microsoft-com:vml" Requires="v">
                <p:oleObj spid="_x0000_s426215" name="Equation" r:id="rId5" imgW="685800" imgH="431640" progId="Equation.DSMT4">
                  <p:embed/>
                </p:oleObj>
              </mc:Choice>
              <mc:Fallback>
                <p:oleObj name="Equation" r:id="rId5" imgW="6858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971800"/>
                        <a:ext cx="685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3" name="Object 3"/>
          <p:cNvGraphicFramePr>
            <a:graphicFrameLocks noChangeAspect="1"/>
          </p:cNvGraphicFramePr>
          <p:nvPr>
            <p:extLst>
              <p:ext uri="{D42A27DB-BD31-4B8C-83A1-F6EECF244321}">
                <p14:modId xmlns:p14="http://schemas.microsoft.com/office/powerpoint/2010/main" val="4036220857"/>
              </p:ext>
            </p:extLst>
          </p:nvPr>
        </p:nvGraphicFramePr>
        <p:xfrm>
          <a:off x="3943350" y="5330825"/>
          <a:ext cx="711200" cy="406400"/>
        </p:xfrm>
        <a:graphic>
          <a:graphicData uri="http://schemas.openxmlformats.org/presentationml/2006/ole">
            <mc:AlternateContent xmlns:mc="http://schemas.openxmlformats.org/markup-compatibility/2006">
              <mc:Choice xmlns:v="urn:schemas-microsoft-com:vml" Requires="v">
                <p:oleObj spid="_x0000_s426216" name="Equation" r:id="rId7" imgW="711000" imgH="406080" progId="Equation.DSMT4">
                  <p:embed/>
                </p:oleObj>
              </mc:Choice>
              <mc:Fallback>
                <p:oleObj name="Equation" r:id="rId7" imgW="7110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5330825"/>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4" name="Object 4"/>
          <p:cNvGraphicFramePr>
            <a:graphicFrameLocks noChangeAspect="1"/>
          </p:cNvGraphicFramePr>
          <p:nvPr>
            <p:extLst>
              <p:ext uri="{D42A27DB-BD31-4B8C-83A1-F6EECF244321}">
                <p14:modId xmlns:p14="http://schemas.microsoft.com/office/powerpoint/2010/main" val="1759299779"/>
              </p:ext>
            </p:extLst>
          </p:nvPr>
        </p:nvGraphicFramePr>
        <p:xfrm>
          <a:off x="5638800" y="4343400"/>
          <a:ext cx="698500" cy="406400"/>
        </p:xfrm>
        <a:graphic>
          <a:graphicData uri="http://schemas.openxmlformats.org/presentationml/2006/ole">
            <mc:AlternateContent xmlns:mc="http://schemas.openxmlformats.org/markup-compatibility/2006">
              <mc:Choice xmlns:v="urn:schemas-microsoft-com:vml" Requires="v">
                <p:oleObj spid="_x0000_s426217" name="Equation" r:id="rId9" imgW="698400" imgH="406080" progId="Equation.DSMT4">
                  <p:embed/>
                </p:oleObj>
              </mc:Choice>
              <mc:Fallback>
                <p:oleObj name="Equation" r:id="rId9" imgW="69840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343400"/>
                        <a:ext cx="698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5" name="Object 5"/>
          <p:cNvGraphicFramePr>
            <a:graphicFrameLocks noChangeAspect="1"/>
          </p:cNvGraphicFramePr>
          <p:nvPr>
            <p:extLst>
              <p:ext uri="{D42A27DB-BD31-4B8C-83A1-F6EECF244321}">
                <p14:modId xmlns:p14="http://schemas.microsoft.com/office/powerpoint/2010/main" val="1526226606"/>
              </p:ext>
            </p:extLst>
          </p:nvPr>
        </p:nvGraphicFramePr>
        <p:xfrm>
          <a:off x="3352800" y="4495800"/>
          <a:ext cx="127000" cy="139700"/>
        </p:xfrm>
        <a:graphic>
          <a:graphicData uri="http://schemas.openxmlformats.org/presentationml/2006/ole">
            <mc:AlternateContent xmlns:mc="http://schemas.openxmlformats.org/markup-compatibility/2006">
              <mc:Choice xmlns:v="urn:schemas-microsoft-com:vml" Requires="v">
                <p:oleObj spid="_x0000_s426218"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495800"/>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6" name="Object 6"/>
          <p:cNvGraphicFramePr>
            <a:graphicFrameLocks noChangeAspect="1"/>
          </p:cNvGraphicFramePr>
          <p:nvPr>
            <p:extLst>
              <p:ext uri="{D42A27DB-BD31-4B8C-83A1-F6EECF244321}">
                <p14:modId xmlns:p14="http://schemas.microsoft.com/office/powerpoint/2010/main" val="2556930368"/>
              </p:ext>
            </p:extLst>
          </p:nvPr>
        </p:nvGraphicFramePr>
        <p:xfrm>
          <a:off x="2667000" y="5562600"/>
          <a:ext cx="127000" cy="139700"/>
        </p:xfrm>
        <a:graphic>
          <a:graphicData uri="http://schemas.openxmlformats.org/presentationml/2006/ole">
            <mc:AlternateContent xmlns:mc="http://schemas.openxmlformats.org/markup-compatibility/2006">
              <mc:Choice xmlns:v="urn:schemas-microsoft-com:vml" Requires="v">
                <p:oleObj spid="_x0000_s426219"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562600"/>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Arc 84"/>
          <p:cNvSpPr/>
          <p:nvPr/>
        </p:nvSpPr>
        <p:spPr bwMode="auto">
          <a:xfrm>
            <a:off x="3276600" y="3429000"/>
            <a:ext cx="929640" cy="845820"/>
          </a:xfrm>
          <a:prstGeom prst="arc">
            <a:avLst>
              <a:gd name="adj1" fmla="val 17004971"/>
              <a:gd name="adj2" fmla="val 18447794"/>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6" name="Arc 85"/>
          <p:cNvSpPr/>
          <p:nvPr/>
        </p:nvSpPr>
        <p:spPr bwMode="auto">
          <a:xfrm>
            <a:off x="3276600" y="3429000"/>
            <a:ext cx="929640" cy="845820"/>
          </a:xfrm>
          <a:prstGeom prst="arc">
            <a:avLst>
              <a:gd name="adj1" fmla="val 19221241"/>
              <a:gd name="adj2" fmla="val 20695423"/>
            </a:avLst>
          </a:prstGeom>
          <a:noFill/>
          <a:ln w="9525" cap="flat" cmpd="sng" algn="ctr">
            <a:solidFill>
              <a:schemeClr val="tx1"/>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Arc 86"/>
          <p:cNvSpPr/>
          <p:nvPr/>
        </p:nvSpPr>
        <p:spPr bwMode="auto">
          <a:xfrm>
            <a:off x="3284220" y="3398520"/>
            <a:ext cx="929640" cy="845820"/>
          </a:xfrm>
          <a:prstGeom prst="arc">
            <a:avLst>
              <a:gd name="adj1" fmla="val 231117"/>
              <a:gd name="adj2" fmla="val 1842370"/>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8" name="Arc 87"/>
          <p:cNvSpPr/>
          <p:nvPr/>
        </p:nvSpPr>
        <p:spPr bwMode="auto">
          <a:xfrm>
            <a:off x="3284220" y="3398520"/>
            <a:ext cx="929640" cy="845820"/>
          </a:xfrm>
          <a:prstGeom prst="arc">
            <a:avLst>
              <a:gd name="adj1" fmla="val 14399067"/>
              <a:gd name="adj2" fmla="val 16180722"/>
            </a:avLst>
          </a:prstGeom>
          <a:noFill/>
          <a:ln w="9525" cap="flat" cmpd="sng" algn="ctr">
            <a:solidFill>
              <a:schemeClr val="tx1"/>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89" name="Object 88"/>
          <p:cNvGraphicFramePr>
            <a:graphicFrameLocks noChangeAspect="1"/>
          </p:cNvGraphicFramePr>
          <p:nvPr>
            <p:extLst>
              <p:ext uri="{D42A27DB-BD31-4B8C-83A1-F6EECF244321}">
                <p14:modId xmlns:p14="http://schemas.microsoft.com/office/powerpoint/2010/main" val="4273319119"/>
              </p:ext>
            </p:extLst>
          </p:nvPr>
        </p:nvGraphicFramePr>
        <p:xfrm>
          <a:off x="4572000" y="3733800"/>
          <a:ext cx="152400" cy="139700"/>
        </p:xfrm>
        <a:graphic>
          <a:graphicData uri="http://schemas.openxmlformats.org/presentationml/2006/ole">
            <mc:AlternateContent xmlns:mc="http://schemas.openxmlformats.org/markup-compatibility/2006">
              <mc:Choice xmlns:v="urn:schemas-microsoft-com:vml" Requires="v">
                <p:oleObj spid="_x0000_s426220"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733800"/>
                        <a:ext cx="1524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8" name="Object 8"/>
          <p:cNvGraphicFramePr>
            <a:graphicFrameLocks noChangeAspect="1"/>
          </p:cNvGraphicFramePr>
          <p:nvPr>
            <p:extLst>
              <p:ext uri="{D42A27DB-BD31-4B8C-83A1-F6EECF244321}">
                <p14:modId xmlns:p14="http://schemas.microsoft.com/office/powerpoint/2010/main" val="1681328945"/>
              </p:ext>
            </p:extLst>
          </p:nvPr>
        </p:nvGraphicFramePr>
        <p:xfrm>
          <a:off x="3742690" y="2971800"/>
          <a:ext cx="165100" cy="203200"/>
        </p:xfrm>
        <a:graphic>
          <a:graphicData uri="http://schemas.openxmlformats.org/presentationml/2006/ole">
            <mc:AlternateContent xmlns:mc="http://schemas.openxmlformats.org/markup-compatibility/2006">
              <mc:Choice xmlns:v="urn:schemas-microsoft-com:vml" Requires="v">
                <p:oleObj spid="_x0000_s426221" name="Equation" r:id="rId17" imgW="164880" imgH="203040" progId="Equation.DSMT4">
                  <p:embed/>
                </p:oleObj>
              </mc:Choice>
              <mc:Fallback>
                <p:oleObj name="Equation" r:id="rId17" imgW="16488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2690" y="2971800"/>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2" name="Straight Connector 91"/>
          <p:cNvCxnSpPr/>
          <p:nvPr/>
        </p:nvCxnSpPr>
        <p:spPr bwMode="auto">
          <a:xfrm rot="10800000">
            <a:off x="914400" y="5334000"/>
            <a:ext cx="8382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94" name="Straight Connector 93"/>
          <p:cNvCxnSpPr/>
          <p:nvPr/>
        </p:nvCxnSpPr>
        <p:spPr bwMode="auto">
          <a:xfrm rot="5400000">
            <a:off x="1699260" y="5791200"/>
            <a:ext cx="304800" cy="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sp>
        <p:nvSpPr>
          <p:cNvPr id="95" name="TextBox 94"/>
          <p:cNvSpPr txBox="1"/>
          <p:nvPr/>
        </p:nvSpPr>
        <p:spPr>
          <a:xfrm>
            <a:off x="1851660" y="5029200"/>
            <a:ext cx="333746" cy="307777"/>
          </a:xfrm>
          <a:prstGeom prst="rect">
            <a:avLst/>
          </a:prstGeom>
          <a:noFill/>
        </p:spPr>
        <p:txBody>
          <a:bodyPr wrap="none" rtlCol="0">
            <a:spAutoFit/>
          </a:bodyPr>
          <a:lstStyle/>
          <a:p>
            <a:r>
              <a:rPr lang="en-US" sz="1400" dirty="0" smtClean="0"/>
              <a:t>Q</a:t>
            </a:r>
            <a:endParaRPr lang="en-US" sz="1400" dirty="0"/>
          </a:p>
        </p:txBody>
      </p:sp>
      <p:sp>
        <p:nvSpPr>
          <p:cNvPr id="96" name="TextBox 95"/>
          <p:cNvSpPr txBox="1"/>
          <p:nvPr/>
        </p:nvSpPr>
        <p:spPr>
          <a:xfrm>
            <a:off x="1859280" y="3970020"/>
            <a:ext cx="333746" cy="307777"/>
          </a:xfrm>
          <a:prstGeom prst="rect">
            <a:avLst/>
          </a:prstGeom>
          <a:noFill/>
        </p:spPr>
        <p:txBody>
          <a:bodyPr wrap="none" rtlCol="0">
            <a:spAutoFit/>
          </a:bodyPr>
          <a:lstStyle/>
          <a:p>
            <a:r>
              <a:rPr lang="en-US" sz="1400" dirty="0" smtClean="0"/>
              <a:t>B</a:t>
            </a:r>
            <a:endParaRPr lang="en-US" sz="1400" dirty="0"/>
          </a:p>
        </p:txBody>
      </p:sp>
      <p:sp>
        <p:nvSpPr>
          <p:cNvPr id="97" name="TextBox 96"/>
          <p:cNvSpPr txBox="1"/>
          <p:nvPr/>
        </p:nvSpPr>
        <p:spPr>
          <a:xfrm>
            <a:off x="2880360" y="3970020"/>
            <a:ext cx="333746" cy="307777"/>
          </a:xfrm>
          <a:prstGeom prst="rect">
            <a:avLst/>
          </a:prstGeom>
          <a:noFill/>
        </p:spPr>
        <p:txBody>
          <a:bodyPr wrap="none" rtlCol="0">
            <a:spAutoFit/>
          </a:bodyPr>
          <a:lstStyle/>
          <a:p>
            <a:r>
              <a:rPr lang="en-US" sz="1400" dirty="0" smtClean="0"/>
              <a:t>C</a:t>
            </a:r>
            <a:endParaRPr lang="en-US" sz="1400" dirty="0"/>
          </a:p>
        </p:txBody>
      </p:sp>
      <p:sp>
        <p:nvSpPr>
          <p:cNvPr id="98" name="TextBox 97"/>
          <p:cNvSpPr txBox="1"/>
          <p:nvPr/>
        </p:nvSpPr>
        <p:spPr>
          <a:xfrm>
            <a:off x="2895600" y="5029200"/>
            <a:ext cx="333746" cy="307777"/>
          </a:xfrm>
          <a:prstGeom prst="rect">
            <a:avLst/>
          </a:prstGeom>
          <a:noFill/>
        </p:spPr>
        <p:txBody>
          <a:bodyPr wrap="none" rtlCol="0">
            <a:spAutoFit/>
          </a:bodyPr>
          <a:lstStyle/>
          <a:p>
            <a:r>
              <a:rPr lang="en-US" sz="1400" dirty="0" smtClean="0"/>
              <a:t>D</a:t>
            </a:r>
            <a:endParaRPr lang="en-US" sz="1400" dirty="0"/>
          </a:p>
        </p:txBody>
      </p:sp>
      <p:sp>
        <p:nvSpPr>
          <p:cNvPr id="99" name="TextBox 98"/>
          <p:cNvSpPr txBox="1"/>
          <p:nvPr/>
        </p:nvSpPr>
        <p:spPr>
          <a:xfrm>
            <a:off x="3733800" y="3543300"/>
            <a:ext cx="383438" cy="307777"/>
          </a:xfrm>
          <a:prstGeom prst="rect">
            <a:avLst/>
          </a:prstGeom>
          <a:noFill/>
        </p:spPr>
        <p:txBody>
          <a:bodyPr wrap="none" rtlCol="0">
            <a:spAutoFit/>
          </a:bodyPr>
          <a:lstStyle/>
          <a:p>
            <a:r>
              <a:rPr lang="en-US" sz="1400" dirty="0" smtClean="0"/>
              <a:t>Q’</a:t>
            </a:r>
            <a:endParaRPr lang="en-US" sz="1400" dirty="0"/>
          </a:p>
        </p:txBody>
      </p:sp>
      <p:sp>
        <p:nvSpPr>
          <p:cNvPr id="100" name="TextBox 99"/>
          <p:cNvSpPr txBox="1"/>
          <p:nvPr/>
        </p:nvSpPr>
        <p:spPr>
          <a:xfrm>
            <a:off x="4000500" y="2461260"/>
            <a:ext cx="373820" cy="307777"/>
          </a:xfrm>
          <a:prstGeom prst="rect">
            <a:avLst/>
          </a:prstGeom>
          <a:noFill/>
        </p:spPr>
        <p:txBody>
          <a:bodyPr wrap="none" rtlCol="0">
            <a:spAutoFit/>
          </a:bodyPr>
          <a:lstStyle/>
          <a:p>
            <a:r>
              <a:rPr lang="en-US" sz="1400" dirty="0" smtClean="0"/>
              <a:t>B’</a:t>
            </a:r>
            <a:endParaRPr lang="en-US" sz="1400" dirty="0"/>
          </a:p>
        </p:txBody>
      </p:sp>
      <p:sp>
        <p:nvSpPr>
          <p:cNvPr id="101" name="TextBox 100"/>
          <p:cNvSpPr txBox="1"/>
          <p:nvPr/>
        </p:nvSpPr>
        <p:spPr>
          <a:xfrm>
            <a:off x="5052060" y="2209800"/>
            <a:ext cx="373820" cy="307777"/>
          </a:xfrm>
          <a:prstGeom prst="rect">
            <a:avLst/>
          </a:prstGeom>
          <a:noFill/>
        </p:spPr>
        <p:txBody>
          <a:bodyPr wrap="none" rtlCol="0">
            <a:spAutoFit/>
          </a:bodyPr>
          <a:lstStyle/>
          <a:p>
            <a:r>
              <a:rPr lang="en-US" sz="1400" dirty="0" smtClean="0"/>
              <a:t>C’</a:t>
            </a:r>
            <a:endParaRPr lang="en-US" sz="1400" dirty="0"/>
          </a:p>
        </p:txBody>
      </p:sp>
      <p:sp>
        <p:nvSpPr>
          <p:cNvPr id="102" name="TextBox 101"/>
          <p:cNvSpPr txBox="1"/>
          <p:nvPr/>
        </p:nvSpPr>
        <p:spPr>
          <a:xfrm>
            <a:off x="4800600" y="3352800"/>
            <a:ext cx="373820" cy="307777"/>
          </a:xfrm>
          <a:prstGeom prst="rect">
            <a:avLst/>
          </a:prstGeom>
          <a:noFill/>
        </p:spPr>
        <p:txBody>
          <a:bodyPr wrap="none" rtlCol="0">
            <a:spAutoFit/>
          </a:bodyPr>
          <a:lstStyle/>
          <a:p>
            <a:r>
              <a:rPr lang="en-US" sz="1400" dirty="0" smtClean="0"/>
              <a:t>D’</a:t>
            </a:r>
            <a:endParaRPr lang="en-US" sz="1400" dirty="0"/>
          </a:p>
        </p:txBody>
      </p:sp>
      <p:graphicFrame>
        <p:nvGraphicFramePr>
          <p:cNvPr id="450569" name="Object 9"/>
          <p:cNvGraphicFramePr>
            <a:graphicFrameLocks noChangeAspect="1"/>
          </p:cNvGraphicFramePr>
          <p:nvPr>
            <p:extLst>
              <p:ext uri="{D42A27DB-BD31-4B8C-83A1-F6EECF244321}">
                <p14:modId xmlns:p14="http://schemas.microsoft.com/office/powerpoint/2010/main" val="1013914208"/>
              </p:ext>
            </p:extLst>
          </p:nvPr>
        </p:nvGraphicFramePr>
        <p:xfrm>
          <a:off x="762000" y="5257800"/>
          <a:ext cx="139700" cy="165100"/>
        </p:xfrm>
        <a:graphic>
          <a:graphicData uri="http://schemas.openxmlformats.org/presentationml/2006/ole">
            <mc:AlternateContent xmlns:mc="http://schemas.openxmlformats.org/markup-compatibility/2006">
              <mc:Choice xmlns:v="urn:schemas-microsoft-com:vml" Requires="v">
                <p:oleObj spid="_x0000_s426222"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257800"/>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0" name="Object 10"/>
          <p:cNvGraphicFramePr>
            <a:graphicFrameLocks noChangeAspect="1"/>
          </p:cNvGraphicFramePr>
          <p:nvPr>
            <p:extLst>
              <p:ext uri="{D42A27DB-BD31-4B8C-83A1-F6EECF244321}">
                <p14:modId xmlns:p14="http://schemas.microsoft.com/office/powerpoint/2010/main" val="597478804"/>
              </p:ext>
            </p:extLst>
          </p:nvPr>
        </p:nvGraphicFramePr>
        <p:xfrm>
          <a:off x="838200" y="2057400"/>
          <a:ext cx="139700" cy="165100"/>
        </p:xfrm>
        <a:graphic>
          <a:graphicData uri="http://schemas.openxmlformats.org/presentationml/2006/ole">
            <mc:AlternateContent xmlns:mc="http://schemas.openxmlformats.org/markup-compatibility/2006">
              <mc:Choice xmlns:v="urn:schemas-microsoft-com:vml" Requires="v">
                <p:oleObj spid="_x0000_s426223" name="Equation" r:id="rId21" imgW="139680" imgH="164880" progId="Equation.DSMT4">
                  <p:embed/>
                </p:oleObj>
              </mc:Choice>
              <mc:Fallback>
                <p:oleObj name="Equation" r:id="rId21" imgW="1396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2057400"/>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1" name="Object 11"/>
          <p:cNvGraphicFramePr>
            <a:graphicFrameLocks noChangeAspect="1"/>
          </p:cNvGraphicFramePr>
          <p:nvPr>
            <p:extLst>
              <p:ext uri="{D42A27DB-BD31-4B8C-83A1-F6EECF244321}">
                <p14:modId xmlns:p14="http://schemas.microsoft.com/office/powerpoint/2010/main" val="862186911"/>
              </p:ext>
            </p:extLst>
          </p:nvPr>
        </p:nvGraphicFramePr>
        <p:xfrm>
          <a:off x="1765300" y="5956300"/>
          <a:ext cx="139700" cy="139700"/>
        </p:xfrm>
        <a:graphic>
          <a:graphicData uri="http://schemas.openxmlformats.org/presentationml/2006/ole">
            <mc:AlternateContent xmlns:mc="http://schemas.openxmlformats.org/markup-compatibility/2006">
              <mc:Choice xmlns:v="urn:schemas-microsoft-com:vml" Requires="v">
                <p:oleObj spid="_x0000_s426224" name="Equation" r:id="rId23" imgW="139680" imgH="139680" progId="Equation.DSMT4">
                  <p:embed/>
                </p:oleObj>
              </mc:Choice>
              <mc:Fallback>
                <p:oleObj name="Equation" r:id="rId23" imgW="139680" imgH="1396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5300" y="595630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2" name="Object 12"/>
          <p:cNvGraphicFramePr>
            <a:graphicFrameLocks noChangeAspect="1"/>
          </p:cNvGraphicFramePr>
          <p:nvPr>
            <p:extLst>
              <p:ext uri="{D42A27DB-BD31-4B8C-83A1-F6EECF244321}">
                <p14:modId xmlns:p14="http://schemas.microsoft.com/office/powerpoint/2010/main" val="3216157543"/>
              </p:ext>
            </p:extLst>
          </p:nvPr>
        </p:nvGraphicFramePr>
        <p:xfrm>
          <a:off x="7010400" y="5867400"/>
          <a:ext cx="139700" cy="139700"/>
        </p:xfrm>
        <a:graphic>
          <a:graphicData uri="http://schemas.openxmlformats.org/presentationml/2006/ole">
            <mc:AlternateContent xmlns:mc="http://schemas.openxmlformats.org/markup-compatibility/2006">
              <mc:Choice xmlns:v="urn:schemas-microsoft-com:vml" Requires="v">
                <p:oleObj spid="_x0000_s426225" name="Equation" r:id="rId25" imgW="139680" imgH="139680" progId="Equation.DSMT4">
                  <p:embed/>
                </p:oleObj>
              </mc:Choice>
              <mc:Fallback>
                <p:oleObj name="Equation" r:id="rId25" imgW="139680" imgH="1396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0400" y="586740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3" name="Object 13"/>
          <p:cNvGraphicFramePr>
            <a:graphicFrameLocks noChangeAspect="1"/>
          </p:cNvGraphicFramePr>
          <p:nvPr>
            <p:extLst>
              <p:ext uri="{D42A27DB-BD31-4B8C-83A1-F6EECF244321}">
                <p14:modId xmlns:p14="http://schemas.microsoft.com/office/powerpoint/2010/main" val="2224428972"/>
              </p:ext>
            </p:extLst>
          </p:nvPr>
        </p:nvGraphicFramePr>
        <p:xfrm>
          <a:off x="1638300" y="4552950"/>
          <a:ext cx="215900" cy="203200"/>
        </p:xfrm>
        <a:graphic>
          <a:graphicData uri="http://schemas.openxmlformats.org/presentationml/2006/ole">
            <mc:AlternateContent xmlns:mc="http://schemas.openxmlformats.org/markup-compatibility/2006">
              <mc:Choice xmlns:v="urn:schemas-microsoft-com:vml" Requires="v">
                <p:oleObj spid="_x0000_s426226" name="Equation" r:id="rId27" imgW="215640" imgH="203040" progId="Equation.DSMT4">
                  <p:embed/>
                </p:oleObj>
              </mc:Choice>
              <mc:Fallback>
                <p:oleObj name="Equation" r:id="rId27" imgW="2156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8300" y="4552950"/>
                        <a:ext cx="215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4" name="Object 14"/>
          <p:cNvGraphicFramePr>
            <a:graphicFrameLocks noChangeAspect="1"/>
          </p:cNvGraphicFramePr>
          <p:nvPr>
            <p:extLst>
              <p:ext uri="{D42A27DB-BD31-4B8C-83A1-F6EECF244321}">
                <p14:modId xmlns:p14="http://schemas.microsoft.com/office/powerpoint/2010/main" val="788552910"/>
              </p:ext>
            </p:extLst>
          </p:nvPr>
        </p:nvGraphicFramePr>
        <p:xfrm>
          <a:off x="2438400" y="5323840"/>
          <a:ext cx="228600" cy="177800"/>
        </p:xfrm>
        <a:graphic>
          <a:graphicData uri="http://schemas.openxmlformats.org/presentationml/2006/ole">
            <mc:AlternateContent xmlns:mc="http://schemas.openxmlformats.org/markup-compatibility/2006">
              <mc:Choice xmlns:v="urn:schemas-microsoft-com:vml" Requires="v">
                <p:oleObj spid="_x0000_s426227" name="Equation" r:id="rId29" imgW="228600" imgH="177480" progId="Equation.DSMT4">
                  <p:embed/>
                </p:oleObj>
              </mc:Choice>
              <mc:Fallback>
                <p:oleObj name="Equation" r:id="rId29" imgW="22860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38400" y="5323840"/>
                        <a:ext cx="228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11487529"/>
              </p:ext>
            </p:extLst>
          </p:nvPr>
        </p:nvGraphicFramePr>
        <p:xfrm>
          <a:off x="6172200" y="1806893"/>
          <a:ext cx="1779588" cy="623887"/>
        </p:xfrm>
        <a:graphic>
          <a:graphicData uri="http://schemas.openxmlformats.org/presentationml/2006/ole">
            <mc:AlternateContent xmlns:mc="http://schemas.openxmlformats.org/markup-compatibility/2006">
              <mc:Choice xmlns:v="urn:schemas-microsoft-com:vml" Requires="v">
                <p:oleObj spid="_x0000_s426228" name="Equation" r:id="rId31" imgW="1193760" imgH="419040" progId="Equation.DSMT4">
                  <p:embed/>
                </p:oleObj>
              </mc:Choice>
              <mc:Fallback>
                <p:oleObj name="Equation" r:id="rId31" imgW="1193760" imgH="419040" progId="Equation.DSMT4">
                  <p:embed/>
                  <p:pic>
                    <p:nvPicPr>
                      <p:cNvPr id="0" name=""/>
                      <p:cNvPicPr/>
                      <p:nvPr/>
                    </p:nvPicPr>
                    <p:blipFill>
                      <a:blip r:embed="rId32"/>
                      <a:stretch>
                        <a:fillRect/>
                      </a:stretch>
                    </p:blipFill>
                    <p:spPr>
                      <a:xfrm>
                        <a:off x="6172200" y="1806893"/>
                        <a:ext cx="1779588" cy="6238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428718"/>
              </p:ext>
            </p:extLst>
          </p:nvPr>
        </p:nvGraphicFramePr>
        <p:xfrm>
          <a:off x="6173875" y="2540000"/>
          <a:ext cx="2876550" cy="1778000"/>
        </p:xfrm>
        <a:graphic>
          <a:graphicData uri="http://schemas.openxmlformats.org/presentationml/2006/ole">
            <mc:AlternateContent xmlns:mc="http://schemas.openxmlformats.org/markup-compatibility/2006">
              <mc:Choice xmlns:v="urn:schemas-microsoft-com:vml" Requires="v">
                <p:oleObj spid="_x0000_s426229" name="Equation" r:id="rId33" imgW="1930320" imgH="1193760" progId="Equation.DSMT4">
                  <p:embed/>
                </p:oleObj>
              </mc:Choice>
              <mc:Fallback>
                <p:oleObj name="Equation" r:id="rId33" imgW="1930320" imgH="1193760" progId="Equation.DSMT4">
                  <p:embed/>
                  <p:pic>
                    <p:nvPicPr>
                      <p:cNvPr id="0" name="Object 2"/>
                      <p:cNvPicPr>
                        <a:picLocks noChangeAspect="1" noChangeArrowheads="1"/>
                      </p:cNvPicPr>
                      <p:nvPr/>
                    </p:nvPicPr>
                    <p:blipFill>
                      <a:blip r:embed="rId34"/>
                      <a:srcRect/>
                      <a:stretch>
                        <a:fillRect/>
                      </a:stretch>
                    </p:blipFill>
                    <p:spPr bwMode="auto">
                      <a:xfrm>
                        <a:off x="6173875" y="2540000"/>
                        <a:ext cx="287655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8895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81253"/>
            <a:ext cx="1905000" cy="457200"/>
          </a:xfrm>
          <a:prstGeom prst="rect">
            <a:avLst/>
          </a:prstGeom>
        </p:spPr>
        <p:txBody>
          <a:bodyPr/>
          <a:lstStyle/>
          <a:p>
            <a:pPr algn="r"/>
            <a:fld id="{29D1E46B-C020-4DEE-982E-4BF19C91C0FB}" type="slidenum">
              <a:rPr lang="en-US" sz="800"/>
              <a:pPr algn="r"/>
              <a:t>44</a:t>
            </a:fld>
            <a:endParaRPr lang="en-US" sz="800" dirty="0"/>
          </a:p>
        </p:txBody>
      </p:sp>
      <p:sp>
        <p:nvSpPr>
          <p:cNvPr id="364548" name="Rectangle 4"/>
          <p:cNvSpPr>
            <a:spLocks noGrp="1" noChangeArrowheads="1"/>
          </p:cNvSpPr>
          <p:nvPr>
            <p:ph type="title"/>
          </p:nvPr>
        </p:nvSpPr>
        <p:spPr/>
        <p:txBody>
          <a:bodyPr/>
          <a:lstStyle/>
          <a:p>
            <a:r>
              <a:rPr lang="en-US"/>
              <a:t>Curvature - Displacements</a:t>
            </a:r>
          </a:p>
        </p:txBody>
      </p:sp>
      <p:graphicFrame>
        <p:nvGraphicFramePr>
          <p:cNvPr id="364549" name="Object 5"/>
          <p:cNvGraphicFramePr>
            <a:graphicFrameLocks noChangeAspect="1"/>
          </p:cNvGraphicFramePr>
          <p:nvPr/>
        </p:nvGraphicFramePr>
        <p:xfrm>
          <a:off x="1828800" y="1752600"/>
          <a:ext cx="5181600" cy="4365625"/>
        </p:xfrm>
        <a:graphic>
          <a:graphicData uri="http://schemas.openxmlformats.org/presentationml/2006/ole">
            <mc:AlternateContent xmlns:mc="http://schemas.openxmlformats.org/markup-compatibility/2006">
              <mc:Choice xmlns:v="urn:schemas-microsoft-com:vml" Requires="v">
                <p:oleObj spid="_x0000_s415752" name="Equation" r:id="rId4" imgW="1447560" imgH="1218960" progId="Equation.3">
                  <p:embed/>
                </p:oleObj>
              </mc:Choice>
              <mc:Fallback>
                <p:oleObj name="Equation" r:id="rId4" imgW="1447560" imgH="1218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52600"/>
                        <a:ext cx="5181600" cy="436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23186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81253"/>
            <a:ext cx="1905000" cy="457200"/>
          </a:xfrm>
          <a:prstGeom prst="rect">
            <a:avLst/>
          </a:prstGeom>
        </p:spPr>
        <p:txBody>
          <a:bodyPr/>
          <a:lstStyle/>
          <a:p>
            <a:pPr algn="r"/>
            <a:fld id="{D61F7EF4-1ECE-4C62-B4A7-7719BA248E1B}" type="slidenum">
              <a:rPr lang="en-US" sz="800"/>
              <a:pPr algn="r"/>
              <a:t>45</a:t>
            </a:fld>
            <a:endParaRPr lang="en-US" sz="800" dirty="0"/>
          </a:p>
        </p:txBody>
      </p:sp>
      <p:sp>
        <p:nvSpPr>
          <p:cNvPr id="367620" name="Rectangle 4"/>
          <p:cNvSpPr>
            <a:spLocks noGrp="1" noChangeArrowheads="1"/>
          </p:cNvSpPr>
          <p:nvPr>
            <p:ph type="title"/>
          </p:nvPr>
        </p:nvSpPr>
        <p:spPr/>
        <p:txBody>
          <a:bodyPr/>
          <a:lstStyle/>
          <a:p>
            <a:r>
              <a:rPr lang="en-US"/>
              <a:t>Example</a:t>
            </a:r>
          </a:p>
        </p:txBody>
      </p:sp>
      <p:sp>
        <p:nvSpPr>
          <p:cNvPr id="367621" name="Text Box 5"/>
          <p:cNvSpPr txBox="1">
            <a:spLocks noChangeArrowheads="1"/>
          </p:cNvSpPr>
          <p:nvPr/>
        </p:nvSpPr>
        <p:spPr bwMode="auto">
          <a:xfrm>
            <a:off x="441325" y="1801813"/>
            <a:ext cx="7788275" cy="2471737"/>
          </a:xfrm>
          <a:prstGeom prst="rect">
            <a:avLst/>
          </a:prstGeom>
          <a:noFill/>
          <a:ln w="9525">
            <a:noFill/>
            <a:miter lim="800000"/>
            <a:headEnd/>
            <a:tailEnd/>
          </a:ln>
          <a:effectLst/>
        </p:spPr>
        <p:txBody>
          <a:bodyPr>
            <a:spAutoFit/>
          </a:bodyPr>
          <a:lstStyle/>
          <a:p>
            <a:r>
              <a:rPr lang="en-US"/>
              <a:t>The following displacement field is applied to a certain body where k=10</a:t>
            </a:r>
            <a:r>
              <a:rPr lang="en-US" baseline="30000"/>
              <a:t>-4.</a:t>
            </a:r>
          </a:p>
          <a:p>
            <a:endParaRPr lang="en-US" baseline="30000"/>
          </a:p>
          <a:p>
            <a:r>
              <a:rPr lang="en-US"/>
              <a:t>u=k(2x+y</a:t>
            </a:r>
            <a:r>
              <a:rPr lang="en-US" baseline="30000"/>
              <a:t>2</a:t>
            </a:r>
            <a:r>
              <a:rPr lang="en-US"/>
              <a:t>),  v=k(x</a:t>
            </a:r>
            <a:r>
              <a:rPr lang="en-US" baseline="30000"/>
              <a:t>2</a:t>
            </a:r>
            <a:r>
              <a:rPr lang="en-US"/>
              <a:t> -3y</a:t>
            </a:r>
            <a:r>
              <a:rPr lang="en-US" baseline="30000"/>
              <a:t>2</a:t>
            </a:r>
            <a:r>
              <a:rPr lang="en-US"/>
              <a:t>),  w=0</a:t>
            </a:r>
          </a:p>
          <a:p>
            <a:endParaRPr lang="en-US"/>
          </a:p>
          <a:p>
            <a:r>
              <a:rPr lang="en-US"/>
              <a:t>(a) Show the distorted configuration of a two-dimensional element with sides dx and dy and its lower left corner (point A) initially at the point (2,1,0), i.e., determine the new length and angular position of each side.</a:t>
            </a:r>
          </a:p>
        </p:txBody>
      </p:sp>
    </p:spTree>
    <p:extLst>
      <p:ext uri="{BB962C8B-B14F-4D97-AF65-F5344CB8AC3E}">
        <p14:creationId xmlns:p14="http://schemas.microsoft.com/office/powerpoint/2010/main" val="20700377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40508" y="6181253"/>
            <a:ext cx="1905000" cy="457200"/>
          </a:xfrm>
          <a:prstGeom prst="rect">
            <a:avLst/>
          </a:prstGeom>
        </p:spPr>
        <p:txBody>
          <a:bodyPr/>
          <a:lstStyle/>
          <a:p>
            <a:pPr algn="r"/>
            <a:fld id="{CE299715-E6C0-47DD-A99C-7AD25433781A}" type="slidenum">
              <a:rPr lang="en-US" sz="800"/>
              <a:pPr algn="r"/>
              <a:t>46</a:t>
            </a:fld>
            <a:endParaRPr lang="en-US" sz="800" dirty="0"/>
          </a:p>
        </p:txBody>
      </p:sp>
      <p:sp>
        <p:nvSpPr>
          <p:cNvPr id="429058" name="Rectangle 2"/>
          <p:cNvSpPr>
            <a:spLocks noGrp="1" noChangeArrowheads="1"/>
          </p:cNvSpPr>
          <p:nvPr>
            <p:ph type="title"/>
          </p:nvPr>
        </p:nvSpPr>
        <p:spPr>
          <a:xfrm>
            <a:off x="381000" y="304800"/>
            <a:ext cx="8305800" cy="1216025"/>
          </a:xfrm>
        </p:spPr>
        <p:txBody>
          <a:bodyPr/>
          <a:lstStyle/>
          <a:p>
            <a:r>
              <a:rPr lang="en-US" dirty="0" smtClean="0"/>
              <a:t>Compatibility: 6 Strain Equations in 3 Displacements</a:t>
            </a:r>
            <a:endParaRPr lang="en-US" dirty="0"/>
          </a:p>
        </p:txBody>
      </p:sp>
      <p:graphicFrame>
        <p:nvGraphicFramePr>
          <p:cNvPr id="429060" name="Object 4"/>
          <p:cNvGraphicFramePr>
            <a:graphicFrameLocks noGrp="1" noChangeAspect="1"/>
          </p:cNvGraphicFramePr>
          <p:nvPr>
            <p:ph idx="1"/>
            <p:extLst>
              <p:ext uri="{D42A27DB-BD31-4B8C-83A1-F6EECF244321}">
                <p14:modId xmlns:p14="http://schemas.microsoft.com/office/powerpoint/2010/main" val="682075552"/>
              </p:ext>
            </p:extLst>
          </p:nvPr>
        </p:nvGraphicFramePr>
        <p:xfrm>
          <a:off x="420192" y="2057400"/>
          <a:ext cx="8491567" cy="3657599"/>
        </p:xfrm>
        <a:graphic>
          <a:graphicData uri="http://schemas.openxmlformats.org/presentationml/2006/ole">
            <mc:AlternateContent xmlns:mc="http://schemas.openxmlformats.org/markup-compatibility/2006">
              <mc:Choice xmlns:v="urn:schemas-microsoft-com:vml" Requires="v">
                <p:oleObj spid="_x0000_s417802" name="Equation" r:id="rId4" imgW="5130720" imgH="2209680" progId="Equation.DSMT4">
                  <p:embed/>
                </p:oleObj>
              </mc:Choice>
              <mc:Fallback>
                <p:oleObj name="Equation" r:id="rId4" imgW="5130720" imgH="2209680" progId="Equation.DSMT4">
                  <p:embed/>
                  <p:pic>
                    <p:nvPicPr>
                      <p:cNvPr id="0" name=""/>
                      <p:cNvPicPr>
                        <a:picLocks noChangeAspect="1" noChangeArrowheads="1"/>
                      </p:cNvPicPr>
                      <p:nvPr/>
                    </p:nvPicPr>
                    <p:blipFill>
                      <a:blip r:embed="rId5"/>
                      <a:srcRect/>
                      <a:stretch>
                        <a:fillRect/>
                      </a:stretch>
                    </p:blipFill>
                    <p:spPr bwMode="auto">
                      <a:xfrm>
                        <a:off x="420192" y="2057400"/>
                        <a:ext cx="8491567" cy="3657599"/>
                      </a:xfrm>
                      <a:prstGeom prst="rect">
                        <a:avLst/>
                      </a:prstGeom>
                      <a:noFill/>
                    </p:spPr>
                  </p:pic>
                </p:oleObj>
              </mc:Fallback>
            </mc:AlternateContent>
          </a:graphicData>
        </a:graphic>
      </p:graphicFrame>
    </p:spTree>
    <p:extLst>
      <p:ext uri="{BB962C8B-B14F-4D97-AF65-F5344CB8AC3E}">
        <p14:creationId xmlns:p14="http://schemas.microsoft.com/office/powerpoint/2010/main" val="345946298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40508" y="6181253"/>
            <a:ext cx="1905000" cy="457200"/>
          </a:xfrm>
          <a:prstGeom prst="rect">
            <a:avLst/>
          </a:prstGeom>
        </p:spPr>
        <p:txBody>
          <a:bodyPr/>
          <a:lstStyle/>
          <a:p>
            <a:pPr algn="r"/>
            <a:fld id="{CE299715-E6C0-47DD-A99C-7AD25433781A}" type="slidenum">
              <a:rPr lang="en-US" sz="800"/>
              <a:pPr algn="r"/>
              <a:t>47</a:t>
            </a:fld>
            <a:endParaRPr lang="en-US" sz="800" dirty="0"/>
          </a:p>
        </p:txBody>
      </p:sp>
      <p:sp>
        <p:nvSpPr>
          <p:cNvPr id="429058" name="Rectangle 2"/>
          <p:cNvSpPr>
            <a:spLocks noGrp="1" noChangeArrowheads="1"/>
          </p:cNvSpPr>
          <p:nvPr>
            <p:ph type="title"/>
          </p:nvPr>
        </p:nvSpPr>
        <p:spPr>
          <a:xfrm>
            <a:off x="381000" y="304800"/>
            <a:ext cx="8305800" cy="1216025"/>
          </a:xfrm>
        </p:spPr>
        <p:txBody>
          <a:bodyPr/>
          <a:lstStyle/>
          <a:p>
            <a:r>
              <a:rPr lang="en-US" dirty="0" smtClean="0"/>
              <a:t>Compatibility: Repeating For Other Strain Combinations</a:t>
            </a:r>
            <a:endParaRPr lang="en-US" dirty="0"/>
          </a:p>
        </p:txBody>
      </p:sp>
      <p:graphicFrame>
        <p:nvGraphicFramePr>
          <p:cNvPr id="429060" name="Object 4"/>
          <p:cNvGraphicFramePr>
            <a:graphicFrameLocks noGrp="1" noChangeAspect="1"/>
          </p:cNvGraphicFramePr>
          <p:nvPr>
            <p:ph idx="1"/>
          </p:nvPr>
        </p:nvGraphicFramePr>
        <p:xfrm>
          <a:off x="2438400" y="1752600"/>
          <a:ext cx="3951288" cy="4064000"/>
        </p:xfrm>
        <a:graphic>
          <a:graphicData uri="http://schemas.openxmlformats.org/presentationml/2006/ole">
            <mc:AlternateContent xmlns:mc="http://schemas.openxmlformats.org/markup-compatibility/2006">
              <mc:Choice xmlns:v="urn:schemas-microsoft-com:vml" Requires="v">
                <p:oleObj spid="_x0000_s427016" name="Equation" r:id="rId4" imgW="1333440" imgH="1371600" progId="Equation.3">
                  <p:embed/>
                </p:oleObj>
              </mc:Choice>
              <mc:Fallback>
                <p:oleObj name="Equation" r:id="rId4" imgW="133344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752600"/>
                        <a:ext cx="3951288"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31796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39000" y="6181253"/>
            <a:ext cx="1905000" cy="457200"/>
          </a:xfrm>
          <a:prstGeom prst="rect">
            <a:avLst/>
          </a:prstGeom>
        </p:spPr>
        <p:txBody>
          <a:bodyPr/>
          <a:lstStyle/>
          <a:p>
            <a:pPr algn="r"/>
            <a:fld id="{7EC6C498-C52D-4402-A502-9EA0CF0FAE8C}" type="slidenum">
              <a:rPr lang="en-US" sz="800"/>
              <a:pPr algn="r"/>
              <a:t>48</a:t>
            </a:fld>
            <a:endParaRPr lang="en-US" sz="800" dirty="0"/>
          </a:p>
        </p:txBody>
      </p:sp>
      <p:sp>
        <p:nvSpPr>
          <p:cNvPr id="432132" name="Rectangle 4"/>
          <p:cNvSpPr>
            <a:spLocks noGrp="1" noChangeArrowheads="1"/>
          </p:cNvSpPr>
          <p:nvPr>
            <p:ph type="title"/>
          </p:nvPr>
        </p:nvSpPr>
        <p:spPr/>
        <p:txBody>
          <a:bodyPr/>
          <a:lstStyle/>
          <a:p>
            <a:r>
              <a:rPr lang="en-US"/>
              <a:t>Compatibility Continued</a:t>
            </a:r>
          </a:p>
        </p:txBody>
      </p:sp>
      <p:graphicFrame>
        <p:nvGraphicFramePr>
          <p:cNvPr id="432133" name="Object 5"/>
          <p:cNvGraphicFramePr>
            <a:graphicFrameLocks noGrp="1" noChangeAspect="1"/>
          </p:cNvGraphicFramePr>
          <p:nvPr>
            <p:ph idx="1"/>
          </p:nvPr>
        </p:nvGraphicFramePr>
        <p:xfrm>
          <a:off x="762000" y="1828800"/>
          <a:ext cx="6781800" cy="4216400"/>
        </p:xfrm>
        <a:graphic>
          <a:graphicData uri="http://schemas.openxmlformats.org/presentationml/2006/ole">
            <mc:AlternateContent xmlns:mc="http://schemas.openxmlformats.org/markup-compatibility/2006">
              <mc:Choice xmlns:v="urn:schemas-microsoft-com:vml" Requires="v">
                <p:oleObj spid="_x0000_s418824" name="Equation" r:id="rId4" imgW="2349360" imgH="1460160" progId="Equation.3">
                  <p:embed/>
                </p:oleObj>
              </mc:Choice>
              <mc:Fallback>
                <p:oleObj name="Equation" r:id="rId4" imgW="2349360" imgH="1460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828800"/>
                        <a:ext cx="6781800" cy="421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20382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4294967295"/>
          </p:nvPr>
        </p:nvSpPr>
        <p:spPr>
          <a:xfrm>
            <a:off x="7242346" y="6187603"/>
            <a:ext cx="1905000" cy="457200"/>
          </a:xfrm>
          <a:prstGeom prst="rect">
            <a:avLst/>
          </a:prstGeom>
        </p:spPr>
        <p:txBody>
          <a:bodyPr/>
          <a:lstStyle/>
          <a:p>
            <a:pPr algn="r"/>
            <a:fld id="{A8A9B2C1-A658-4DD3-8343-B0202D395AB9}" type="slidenum">
              <a:rPr lang="en-US" sz="800"/>
              <a:pPr algn="r"/>
              <a:t>49</a:t>
            </a:fld>
            <a:endParaRPr lang="en-US" sz="800" dirty="0"/>
          </a:p>
        </p:txBody>
      </p:sp>
      <p:sp>
        <p:nvSpPr>
          <p:cNvPr id="339970" name="Rectangle 2"/>
          <p:cNvSpPr>
            <a:spLocks noGrp="1" noChangeArrowheads="1"/>
          </p:cNvSpPr>
          <p:nvPr>
            <p:ph type="title"/>
          </p:nvPr>
        </p:nvSpPr>
        <p:spPr/>
        <p:txBody>
          <a:bodyPr/>
          <a:lstStyle/>
          <a:p>
            <a:r>
              <a:rPr lang="en-US"/>
              <a:t>Strain Tensor</a:t>
            </a:r>
          </a:p>
        </p:txBody>
      </p:sp>
      <p:graphicFrame>
        <p:nvGraphicFramePr>
          <p:cNvPr id="339973"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9860"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74" name="Object 6"/>
          <p:cNvGraphicFramePr>
            <a:graphicFrameLocks noChangeAspect="1"/>
          </p:cNvGraphicFramePr>
          <p:nvPr/>
        </p:nvGraphicFramePr>
        <p:xfrm>
          <a:off x="669925" y="1989138"/>
          <a:ext cx="3189288" cy="3937000"/>
        </p:xfrm>
        <a:graphic>
          <a:graphicData uri="http://schemas.openxmlformats.org/presentationml/2006/ole">
            <mc:AlternateContent xmlns:mc="http://schemas.openxmlformats.org/markup-compatibility/2006">
              <mc:Choice xmlns:v="urn:schemas-microsoft-com:vml" Requires="v">
                <p:oleObj spid="_x0000_s419861" name="Equation" r:id="rId6" imgW="1625400" imgH="2006280" progId="Equation.3">
                  <p:embed/>
                </p:oleObj>
              </mc:Choice>
              <mc:Fallback>
                <p:oleObj name="Equation" r:id="rId6" imgW="1625400" imgH="2006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925" y="1989138"/>
                        <a:ext cx="3189288" cy="393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75" name="Object 7"/>
          <p:cNvGraphicFramePr>
            <a:graphicFrameLocks noChangeAspect="1"/>
          </p:cNvGraphicFramePr>
          <p:nvPr/>
        </p:nvGraphicFramePr>
        <p:xfrm>
          <a:off x="5638800" y="1600200"/>
          <a:ext cx="3152775" cy="4498975"/>
        </p:xfrm>
        <a:graphic>
          <a:graphicData uri="http://schemas.openxmlformats.org/presentationml/2006/ole">
            <mc:AlternateContent xmlns:mc="http://schemas.openxmlformats.org/markup-compatibility/2006">
              <mc:Choice xmlns:v="urn:schemas-microsoft-com:vml" Requires="v">
                <p:oleObj spid="_x0000_s419862" name="Equation" r:id="rId8" imgW="1282680" imgH="1828800" progId="Equation.3">
                  <p:embed/>
                </p:oleObj>
              </mc:Choice>
              <mc:Fallback>
                <p:oleObj name="Equation" r:id="rId8" imgW="1282680" imgH="1828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1600200"/>
                        <a:ext cx="3152775" cy="449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76" name="AutoShape 8"/>
          <p:cNvSpPr>
            <a:spLocks noChangeArrowheads="1"/>
          </p:cNvSpPr>
          <p:nvPr/>
        </p:nvSpPr>
        <p:spPr bwMode="auto">
          <a:xfrm>
            <a:off x="4267200" y="3657600"/>
            <a:ext cx="1143000" cy="609600"/>
          </a:xfrm>
          <a:prstGeom prst="rightArrow">
            <a:avLst>
              <a:gd name="adj1" fmla="val 50000"/>
              <a:gd name="adj2" fmla="val 46875"/>
            </a:avLst>
          </a:prstGeom>
          <a:solidFill>
            <a:schemeClr val="accent1"/>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2411197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a:t>Stress </a:t>
            </a:r>
            <a:r>
              <a:rPr lang="en-US" dirty="0" smtClean="0"/>
              <a:t>Tensor Can Be Expressed In Multiple Ways</a:t>
            </a:r>
            <a:endParaRPr lang="en-US" dirty="0"/>
          </a:p>
        </p:txBody>
      </p:sp>
      <p:graphicFrame>
        <p:nvGraphicFramePr>
          <p:cNvPr id="337924" name="Object 4"/>
          <p:cNvGraphicFramePr>
            <a:graphicFrameLocks noChangeAspect="1"/>
          </p:cNvGraphicFramePr>
          <p:nvPr/>
        </p:nvGraphicFramePr>
        <p:xfrm>
          <a:off x="415925" y="1905000"/>
          <a:ext cx="8324850" cy="3962400"/>
        </p:xfrm>
        <a:graphic>
          <a:graphicData uri="http://schemas.openxmlformats.org/presentationml/2006/ole">
            <mc:AlternateContent xmlns:mc="http://schemas.openxmlformats.org/markup-compatibility/2006">
              <mc:Choice xmlns:v="urn:schemas-microsoft-com:vml" Requires="v">
                <p:oleObj spid="_x0000_s337941" name="Equation" r:id="rId4" imgW="3149280" imgH="1498320" progId="Equation.DSMT4">
                  <p:embed/>
                </p:oleObj>
              </mc:Choice>
              <mc:Fallback>
                <p:oleObj name="Equation" r:id="rId4" imgW="3149280" imgH="14983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925" y="1905000"/>
                        <a:ext cx="8324850"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xfrm>
            <a:off x="7010400" y="6179022"/>
            <a:ext cx="2133600" cy="365125"/>
          </a:xfrm>
        </p:spPr>
        <p:txBody>
          <a:bodyPr/>
          <a:lstStyle/>
          <a:p>
            <a:fld id="{CBBFA05F-689E-4591-9CFF-FB8E4A004253}" type="slidenum">
              <a:rPr lang="en-US" smtClean="0"/>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7239000" y="6185029"/>
            <a:ext cx="1905000" cy="457200"/>
          </a:xfrm>
          <a:prstGeom prst="rect">
            <a:avLst/>
          </a:prstGeom>
        </p:spPr>
        <p:txBody>
          <a:bodyPr/>
          <a:lstStyle/>
          <a:p>
            <a:pPr algn="r"/>
            <a:fld id="{64054686-59F5-424F-AF87-B367257BAA28}" type="slidenum">
              <a:rPr lang="en-US" sz="800"/>
              <a:pPr algn="r"/>
              <a:t>50</a:t>
            </a:fld>
            <a:endParaRPr lang="en-US" sz="800" dirty="0"/>
          </a:p>
        </p:txBody>
      </p:sp>
      <p:sp>
        <p:nvSpPr>
          <p:cNvPr id="395273" name="Rectangle 9"/>
          <p:cNvSpPr>
            <a:spLocks noGrp="1" noChangeArrowheads="1"/>
          </p:cNvSpPr>
          <p:nvPr>
            <p:ph type="title"/>
          </p:nvPr>
        </p:nvSpPr>
        <p:spPr/>
        <p:txBody>
          <a:bodyPr/>
          <a:lstStyle/>
          <a:p>
            <a:r>
              <a:rPr lang="en-US"/>
              <a:t>Strain Transformations</a:t>
            </a:r>
          </a:p>
        </p:txBody>
      </p:sp>
      <p:graphicFrame>
        <p:nvGraphicFramePr>
          <p:cNvPr id="395269" name="Object 5"/>
          <p:cNvGraphicFramePr>
            <a:graphicFrameLocks noGrp="1" noChangeAspect="1"/>
          </p:cNvGraphicFramePr>
          <p:nvPr>
            <p:ph sz="half" idx="1"/>
          </p:nvPr>
        </p:nvGraphicFramePr>
        <p:xfrm>
          <a:off x="609600" y="1752600"/>
          <a:ext cx="5410200" cy="2776538"/>
        </p:xfrm>
        <a:graphic>
          <a:graphicData uri="http://schemas.openxmlformats.org/presentationml/2006/ole">
            <mc:AlternateContent xmlns:mc="http://schemas.openxmlformats.org/markup-compatibility/2006">
              <mc:Choice xmlns:v="urn:schemas-microsoft-com:vml" Requires="v">
                <p:oleObj spid="_x0000_s420878" name="Equation" r:id="rId4" imgW="1434960" imgH="736560" progId="Equation.3">
                  <p:embed/>
                </p:oleObj>
              </mc:Choice>
              <mc:Fallback>
                <p:oleObj name="Equation" r:id="rId4" imgW="1434960" imgH="736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52600"/>
                        <a:ext cx="5410200" cy="277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72" name="Object 8"/>
          <p:cNvGraphicFramePr>
            <a:graphicFrameLocks noGrp="1" noChangeAspect="1"/>
          </p:cNvGraphicFramePr>
          <p:nvPr>
            <p:ph sz="half" idx="2"/>
          </p:nvPr>
        </p:nvGraphicFramePr>
        <p:xfrm>
          <a:off x="1281113" y="4800600"/>
          <a:ext cx="4598987" cy="869950"/>
        </p:xfrm>
        <a:graphic>
          <a:graphicData uri="http://schemas.openxmlformats.org/presentationml/2006/ole">
            <mc:AlternateContent xmlns:mc="http://schemas.openxmlformats.org/markup-compatibility/2006">
              <mc:Choice xmlns:v="urn:schemas-microsoft-com:vml" Requires="v">
                <p:oleObj spid="_x0000_s420879" name="Equation" r:id="rId6" imgW="1409400" imgH="266400" progId="Equation.3">
                  <p:embed/>
                </p:oleObj>
              </mc:Choice>
              <mc:Fallback>
                <p:oleObj name="Equation" r:id="rId6" imgW="140940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1113" y="4800600"/>
                        <a:ext cx="4598987"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5713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85800" y="1676400"/>
            <a:ext cx="5263557" cy="3785652"/>
          </a:xfrm>
          <a:prstGeom prst="rect">
            <a:avLst/>
          </a:prstGeom>
          <a:noFill/>
        </p:spPr>
        <p:txBody>
          <a:bodyPr wrap="none" rtlCol="0">
            <a:spAutoFit/>
          </a:bodyPr>
          <a:lstStyle/>
          <a:p>
            <a:pPr>
              <a:buFont typeface="Arial" pitchFamily="34" charset="0"/>
              <a:buChar char="•"/>
            </a:pPr>
            <a:r>
              <a:rPr lang="en-US" sz="2000" dirty="0" smtClean="0"/>
              <a:t>  General Transformation Equations</a:t>
            </a:r>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r>
              <a:rPr lang="en-US" sz="2000" dirty="0" smtClean="0"/>
              <a:t>   Principal Strains</a:t>
            </a:r>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n-US" sz="2000" dirty="0"/>
          </a:p>
        </p:txBody>
      </p:sp>
      <p:sp>
        <p:nvSpPr>
          <p:cNvPr id="7" name="Title 6"/>
          <p:cNvSpPr>
            <a:spLocks noGrp="1"/>
          </p:cNvSpPr>
          <p:nvPr>
            <p:ph type="title"/>
          </p:nvPr>
        </p:nvSpPr>
        <p:spPr/>
        <p:txBody>
          <a:bodyPr/>
          <a:lstStyle/>
          <a:p>
            <a:r>
              <a:rPr lang="en-US" dirty="0" smtClean="0"/>
              <a:t>Two Dimensional/Plane Strain Transformations</a:t>
            </a:r>
            <a:endParaRPr lang="en-US" dirty="0"/>
          </a:p>
        </p:txBody>
      </p:sp>
      <p:sp>
        <p:nvSpPr>
          <p:cNvPr id="6" name="Slide Number Placeholder 5"/>
          <p:cNvSpPr>
            <a:spLocks noGrp="1"/>
          </p:cNvSpPr>
          <p:nvPr>
            <p:ph type="sldNum" sz="quarter" idx="4294967295"/>
          </p:nvPr>
        </p:nvSpPr>
        <p:spPr>
          <a:xfrm>
            <a:off x="7240509" y="6181253"/>
            <a:ext cx="1905000" cy="457200"/>
          </a:xfrm>
          <a:prstGeom prst="rect">
            <a:avLst/>
          </a:prstGeom>
        </p:spPr>
        <p:txBody>
          <a:bodyPr/>
          <a:lstStyle/>
          <a:p>
            <a:pPr algn="r"/>
            <a:fld id="{3E90B483-29AE-4528-805B-D3D169D141A2}" type="slidenum">
              <a:rPr lang="en-US" sz="800" smtClean="0"/>
              <a:pPr algn="r"/>
              <a:t>51</a:t>
            </a:fld>
            <a:endParaRPr lang="en-US" sz="800" dirty="0"/>
          </a:p>
        </p:txBody>
      </p:sp>
      <p:graphicFrame>
        <p:nvGraphicFramePr>
          <p:cNvPr id="8" name="Object 7"/>
          <p:cNvGraphicFramePr>
            <a:graphicFrameLocks noChangeAspect="1"/>
          </p:cNvGraphicFramePr>
          <p:nvPr/>
        </p:nvGraphicFramePr>
        <p:xfrm>
          <a:off x="1600200" y="1981200"/>
          <a:ext cx="4890447" cy="1524000"/>
        </p:xfrm>
        <a:graphic>
          <a:graphicData uri="http://schemas.openxmlformats.org/presentationml/2006/ole">
            <mc:AlternateContent xmlns:mc="http://schemas.openxmlformats.org/markup-compatibility/2006">
              <mc:Choice xmlns:v="urn:schemas-microsoft-com:vml" Requires="v">
                <p:oleObj spid="_x0000_s421902" name="Equation" r:id="rId3" imgW="2730240" imgH="850680" progId="Equation.DSMT4">
                  <p:embed/>
                </p:oleObj>
              </mc:Choice>
              <mc:Fallback>
                <p:oleObj name="Equation" r:id="rId3" imgW="273024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81200"/>
                        <a:ext cx="4890447"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600200" y="3886200"/>
          <a:ext cx="7292258" cy="2057400"/>
        </p:xfrm>
        <a:graphic>
          <a:graphicData uri="http://schemas.openxmlformats.org/presentationml/2006/ole">
            <mc:AlternateContent xmlns:mc="http://schemas.openxmlformats.org/markup-compatibility/2006">
              <mc:Choice xmlns:v="urn:schemas-microsoft-com:vml" Requires="v">
                <p:oleObj spid="_x0000_s421903" name="Equation" r:id="rId5" imgW="4051080" imgH="1143000" progId="Equation.DSMT4">
                  <p:embed/>
                </p:oleObj>
              </mc:Choice>
              <mc:Fallback>
                <p:oleObj name="Equation" r:id="rId5" imgW="405108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86200"/>
                        <a:ext cx="7292258"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9979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Strain Gage Rosettes</a:t>
            </a:r>
            <a:endParaRPr lang="en-US" dirty="0"/>
          </a:p>
        </p:txBody>
      </p:sp>
      <p:sp>
        <p:nvSpPr>
          <p:cNvPr id="4" name="Slide Number Placeholder 3"/>
          <p:cNvSpPr>
            <a:spLocks noGrp="1"/>
          </p:cNvSpPr>
          <p:nvPr>
            <p:ph type="sldNum" sz="quarter" idx="4294967295"/>
          </p:nvPr>
        </p:nvSpPr>
        <p:spPr>
          <a:xfrm>
            <a:off x="7228425" y="6182605"/>
            <a:ext cx="1905000" cy="457200"/>
          </a:xfrm>
          <a:prstGeom prst="rect">
            <a:avLst/>
          </a:prstGeom>
        </p:spPr>
        <p:txBody>
          <a:bodyPr/>
          <a:lstStyle/>
          <a:p>
            <a:pPr algn="r"/>
            <a:fld id="{91C14FF9-0FDA-4166-8E83-AB7F65757835}" type="slidenum">
              <a:rPr lang="en-US" sz="800" smtClean="0"/>
              <a:pPr algn="r"/>
              <a:t>52</a:t>
            </a:fld>
            <a:endParaRPr lang="en-US" sz="800" dirty="0"/>
          </a:p>
        </p:txBody>
      </p:sp>
      <p:pic>
        <p:nvPicPr>
          <p:cNvPr id="521219" name="Picture 3" descr="HowPic45-Strain Gauge"/>
          <p:cNvPicPr>
            <a:picLocks noChangeAspect="1" noChangeArrowheads="1"/>
          </p:cNvPicPr>
          <p:nvPr/>
        </p:nvPicPr>
        <p:blipFill>
          <a:blip r:embed="rId2" cstate="print"/>
          <a:srcRect/>
          <a:stretch>
            <a:fillRect/>
          </a:stretch>
        </p:blipFill>
        <p:spPr bwMode="auto">
          <a:xfrm>
            <a:off x="685800" y="2212052"/>
            <a:ext cx="3400191" cy="1143000"/>
          </a:xfrm>
          <a:prstGeom prst="rect">
            <a:avLst/>
          </a:prstGeom>
          <a:noFill/>
          <a:ln w="9525">
            <a:noFill/>
            <a:miter lim="800000"/>
            <a:headEnd/>
            <a:tailEnd/>
          </a:ln>
        </p:spPr>
      </p:pic>
      <p:pic>
        <p:nvPicPr>
          <p:cNvPr id="521222" name="Picture 6" descr="IMG_0629comp"/>
          <p:cNvPicPr preferRelativeResize="0">
            <a:picLocks noChangeAspect="1" noChangeArrowheads="1"/>
          </p:cNvPicPr>
          <p:nvPr/>
        </p:nvPicPr>
        <p:blipFill>
          <a:blip r:embed="rId3" cstate="print"/>
          <a:srcRect/>
          <a:stretch>
            <a:fillRect/>
          </a:stretch>
        </p:blipFill>
        <p:spPr bwMode="auto">
          <a:xfrm>
            <a:off x="1143000" y="3507452"/>
            <a:ext cx="2628900" cy="1755775"/>
          </a:xfrm>
          <a:prstGeom prst="rect">
            <a:avLst/>
          </a:prstGeom>
          <a:noFill/>
          <a:ln w="9525">
            <a:noFill/>
            <a:miter lim="800000"/>
            <a:headEnd/>
            <a:tailEnd/>
          </a:ln>
        </p:spPr>
      </p:pic>
      <p:grpSp>
        <p:nvGrpSpPr>
          <p:cNvPr id="70" name="Group 9"/>
          <p:cNvGrpSpPr>
            <a:grpSpLocks/>
          </p:cNvGrpSpPr>
          <p:nvPr/>
        </p:nvGrpSpPr>
        <p:grpSpPr bwMode="auto">
          <a:xfrm>
            <a:off x="4953000" y="2135852"/>
            <a:ext cx="3788128" cy="3426748"/>
            <a:chOff x="6490" y="4680"/>
            <a:chExt cx="4130" cy="3789"/>
          </a:xfrm>
        </p:grpSpPr>
        <p:sp>
          <p:nvSpPr>
            <p:cNvPr id="71" name="Line 11"/>
            <p:cNvSpPr>
              <a:spLocks noChangeShapeType="1"/>
            </p:cNvSpPr>
            <p:nvPr/>
          </p:nvSpPr>
          <p:spPr bwMode="auto">
            <a:xfrm>
              <a:off x="7020" y="7920"/>
              <a:ext cx="360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72" name="Line 12"/>
            <p:cNvSpPr>
              <a:spLocks noChangeShapeType="1"/>
            </p:cNvSpPr>
            <p:nvPr/>
          </p:nvSpPr>
          <p:spPr bwMode="auto">
            <a:xfrm flipV="1">
              <a:off x="7020" y="5040"/>
              <a:ext cx="3240" cy="28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nvGrpSpPr>
            <p:cNvPr id="73" name="Group 13"/>
            <p:cNvGrpSpPr>
              <a:grpSpLocks/>
            </p:cNvGrpSpPr>
            <p:nvPr/>
          </p:nvGrpSpPr>
          <p:grpSpPr bwMode="auto">
            <a:xfrm rot="-29443621">
              <a:off x="8020" y="6025"/>
              <a:ext cx="1080" cy="1081"/>
              <a:chOff x="1915" y="3994"/>
              <a:chExt cx="1080" cy="1608"/>
            </a:xfrm>
          </p:grpSpPr>
          <p:sp>
            <p:nvSpPr>
              <p:cNvPr id="115" name="Line 14"/>
              <p:cNvSpPr>
                <a:spLocks noChangeShapeType="1"/>
              </p:cNvSpPr>
              <p:nvPr/>
            </p:nvSpPr>
            <p:spPr bwMode="auto">
              <a:xfrm>
                <a:off x="2005" y="417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Line 15"/>
              <p:cNvSpPr>
                <a:spLocks noChangeShapeType="1"/>
              </p:cNvSpPr>
              <p:nvPr/>
            </p:nvSpPr>
            <p:spPr bwMode="auto">
              <a:xfrm>
                <a:off x="2185" y="417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Line 16"/>
              <p:cNvSpPr>
                <a:spLocks noChangeShapeType="1"/>
              </p:cNvSpPr>
              <p:nvPr/>
            </p:nvSpPr>
            <p:spPr bwMode="auto">
              <a:xfrm>
                <a:off x="2365" y="417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Line 17"/>
              <p:cNvSpPr>
                <a:spLocks noChangeShapeType="1"/>
              </p:cNvSpPr>
              <p:nvPr/>
            </p:nvSpPr>
            <p:spPr bwMode="auto">
              <a:xfrm>
                <a:off x="254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Arc 18"/>
              <p:cNvSpPr>
                <a:spLocks/>
              </p:cNvSpPr>
              <p:nvPr/>
            </p:nvSpPr>
            <p:spPr bwMode="auto">
              <a:xfrm flipV="1">
                <a:off x="200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Arc 19"/>
              <p:cNvSpPr>
                <a:spLocks/>
              </p:cNvSpPr>
              <p:nvPr/>
            </p:nvSpPr>
            <p:spPr bwMode="auto">
              <a:xfrm flipV="1">
                <a:off x="236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Arc 20"/>
              <p:cNvSpPr>
                <a:spLocks/>
              </p:cNvSpPr>
              <p:nvPr/>
            </p:nvSpPr>
            <p:spPr bwMode="auto">
              <a:xfrm>
                <a:off x="2185" y="489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Line 21"/>
              <p:cNvSpPr>
                <a:spLocks noChangeShapeType="1"/>
              </p:cNvSpPr>
              <p:nvPr/>
            </p:nvSpPr>
            <p:spPr bwMode="auto">
              <a:xfrm>
                <a:off x="272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Line 22"/>
              <p:cNvSpPr>
                <a:spLocks noChangeShapeType="1"/>
              </p:cNvSpPr>
              <p:nvPr/>
            </p:nvSpPr>
            <p:spPr bwMode="auto">
              <a:xfrm>
                <a:off x="2905" y="4175"/>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Arc 23"/>
              <p:cNvSpPr>
                <a:spLocks/>
              </p:cNvSpPr>
              <p:nvPr/>
            </p:nvSpPr>
            <p:spPr bwMode="auto">
              <a:xfrm>
                <a:off x="2545" y="4896"/>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Arc 24"/>
              <p:cNvSpPr>
                <a:spLocks/>
              </p:cNvSpPr>
              <p:nvPr/>
            </p:nvSpPr>
            <p:spPr bwMode="auto">
              <a:xfrm flipV="1">
                <a:off x="2725" y="3994"/>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25"/>
              <p:cNvSpPr>
                <a:spLocks noChangeArrowheads="1"/>
              </p:cNvSpPr>
              <p:nvPr/>
            </p:nvSpPr>
            <p:spPr bwMode="auto">
              <a:xfrm>
                <a:off x="1915" y="542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Oval 26"/>
              <p:cNvSpPr>
                <a:spLocks noChangeArrowheads="1"/>
              </p:cNvSpPr>
              <p:nvPr/>
            </p:nvSpPr>
            <p:spPr bwMode="auto">
              <a:xfrm>
                <a:off x="2815" y="5421"/>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4" name="Group 27"/>
            <p:cNvGrpSpPr>
              <a:grpSpLocks/>
            </p:cNvGrpSpPr>
            <p:nvPr/>
          </p:nvGrpSpPr>
          <p:grpSpPr bwMode="auto">
            <a:xfrm rot="10800000">
              <a:off x="6490" y="5318"/>
              <a:ext cx="1080" cy="1084"/>
              <a:chOff x="1918" y="4362"/>
              <a:chExt cx="1080" cy="1602"/>
            </a:xfrm>
          </p:grpSpPr>
          <p:sp>
            <p:nvSpPr>
              <p:cNvPr id="102" name="Line 28"/>
              <p:cNvSpPr>
                <a:spLocks noChangeShapeType="1"/>
              </p:cNvSpPr>
              <p:nvPr/>
            </p:nvSpPr>
            <p:spPr bwMode="auto">
              <a:xfrm>
                <a:off x="2008" y="4542"/>
                <a:ext cx="1" cy="125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Line 29"/>
              <p:cNvSpPr>
                <a:spLocks noChangeShapeType="1"/>
              </p:cNvSpPr>
              <p:nvPr/>
            </p:nvSpPr>
            <p:spPr bwMode="auto">
              <a:xfrm>
                <a:off x="2188" y="4542"/>
                <a:ext cx="0"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Line 30"/>
              <p:cNvSpPr>
                <a:spLocks noChangeShapeType="1"/>
              </p:cNvSpPr>
              <p:nvPr/>
            </p:nvSpPr>
            <p:spPr bwMode="auto">
              <a:xfrm>
                <a:off x="2368" y="4542"/>
                <a:ext cx="1"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Line 31"/>
              <p:cNvSpPr>
                <a:spLocks noChangeShapeType="1"/>
              </p:cNvSpPr>
              <p:nvPr/>
            </p:nvSpPr>
            <p:spPr bwMode="auto">
              <a:xfrm>
                <a:off x="254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Arc 32"/>
              <p:cNvSpPr>
                <a:spLocks/>
              </p:cNvSpPr>
              <p:nvPr/>
            </p:nvSpPr>
            <p:spPr bwMode="auto">
              <a:xfrm flipV="1">
                <a:off x="200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Arc 33"/>
              <p:cNvSpPr>
                <a:spLocks/>
              </p:cNvSpPr>
              <p:nvPr/>
            </p:nvSpPr>
            <p:spPr bwMode="auto">
              <a:xfrm flipV="1">
                <a:off x="236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Arc 34"/>
              <p:cNvSpPr>
                <a:spLocks/>
              </p:cNvSpPr>
              <p:nvPr/>
            </p:nvSpPr>
            <p:spPr bwMode="auto">
              <a:xfrm>
                <a:off x="2188" y="5259"/>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Line 35"/>
              <p:cNvSpPr>
                <a:spLocks noChangeShapeType="1"/>
              </p:cNvSpPr>
              <p:nvPr/>
            </p:nvSpPr>
            <p:spPr bwMode="auto">
              <a:xfrm>
                <a:off x="272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Line 36"/>
              <p:cNvSpPr>
                <a:spLocks noChangeShapeType="1"/>
              </p:cNvSpPr>
              <p:nvPr/>
            </p:nvSpPr>
            <p:spPr bwMode="auto">
              <a:xfrm>
                <a:off x="2908" y="4542"/>
                <a:ext cx="1" cy="125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Arc 37"/>
              <p:cNvSpPr>
                <a:spLocks/>
              </p:cNvSpPr>
              <p:nvPr/>
            </p:nvSpPr>
            <p:spPr bwMode="auto">
              <a:xfrm>
                <a:off x="2548" y="5259"/>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Arc 38"/>
              <p:cNvSpPr>
                <a:spLocks/>
              </p:cNvSpPr>
              <p:nvPr/>
            </p:nvSpPr>
            <p:spPr bwMode="auto">
              <a:xfrm flipV="1">
                <a:off x="272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39"/>
              <p:cNvSpPr>
                <a:spLocks noChangeArrowheads="1"/>
              </p:cNvSpPr>
              <p:nvPr/>
            </p:nvSpPr>
            <p:spPr bwMode="auto">
              <a:xfrm>
                <a:off x="1918" y="578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40"/>
              <p:cNvSpPr>
                <a:spLocks noChangeArrowheads="1"/>
              </p:cNvSpPr>
              <p:nvPr/>
            </p:nvSpPr>
            <p:spPr bwMode="auto">
              <a:xfrm>
                <a:off x="2818" y="578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5" name="Group 41"/>
            <p:cNvGrpSpPr>
              <a:grpSpLocks/>
            </p:cNvGrpSpPr>
            <p:nvPr/>
          </p:nvGrpSpPr>
          <p:grpSpPr bwMode="auto">
            <a:xfrm rot="16200000">
              <a:off x="8524" y="7393"/>
              <a:ext cx="1079" cy="1080"/>
              <a:chOff x="1928" y="4073"/>
              <a:chExt cx="1079" cy="1610"/>
            </a:xfrm>
          </p:grpSpPr>
          <p:sp>
            <p:nvSpPr>
              <p:cNvPr id="89" name="Line 42"/>
              <p:cNvSpPr>
                <a:spLocks noChangeShapeType="1"/>
              </p:cNvSpPr>
              <p:nvPr/>
            </p:nvSpPr>
            <p:spPr bwMode="auto">
              <a:xfrm>
                <a:off x="2018"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Line 43"/>
              <p:cNvSpPr>
                <a:spLocks noChangeShapeType="1"/>
              </p:cNvSpPr>
              <p:nvPr/>
            </p:nvSpPr>
            <p:spPr bwMode="auto">
              <a:xfrm>
                <a:off x="2198" y="425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Line 44"/>
              <p:cNvSpPr>
                <a:spLocks noChangeShapeType="1"/>
              </p:cNvSpPr>
              <p:nvPr/>
            </p:nvSpPr>
            <p:spPr bwMode="auto">
              <a:xfrm>
                <a:off x="2378" y="425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Line 45"/>
              <p:cNvSpPr>
                <a:spLocks noChangeShapeType="1"/>
              </p:cNvSpPr>
              <p:nvPr/>
            </p:nvSpPr>
            <p:spPr bwMode="auto">
              <a:xfrm>
                <a:off x="255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Arc 46"/>
              <p:cNvSpPr>
                <a:spLocks/>
              </p:cNvSpPr>
              <p:nvPr/>
            </p:nvSpPr>
            <p:spPr bwMode="auto">
              <a:xfrm flipV="1">
                <a:off x="2018"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Arc 47"/>
              <p:cNvSpPr>
                <a:spLocks/>
              </p:cNvSpPr>
              <p:nvPr/>
            </p:nvSpPr>
            <p:spPr bwMode="auto">
              <a:xfrm flipV="1">
                <a:off x="2377" y="4073"/>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Arc 48"/>
              <p:cNvSpPr>
                <a:spLocks/>
              </p:cNvSpPr>
              <p:nvPr/>
            </p:nvSpPr>
            <p:spPr bwMode="auto">
              <a:xfrm>
                <a:off x="2198" y="497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49"/>
              <p:cNvSpPr>
                <a:spLocks noChangeShapeType="1"/>
              </p:cNvSpPr>
              <p:nvPr/>
            </p:nvSpPr>
            <p:spPr bwMode="auto">
              <a:xfrm>
                <a:off x="273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50"/>
              <p:cNvSpPr>
                <a:spLocks noChangeShapeType="1"/>
              </p:cNvSpPr>
              <p:nvPr/>
            </p:nvSpPr>
            <p:spPr bwMode="auto">
              <a:xfrm>
                <a:off x="2917"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Arc 51"/>
              <p:cNvSpPr>
                <a:spLocks/>
              </p:cNvSpPr>
              <p:nvPr/>
            </p:nvSpPr>
            <p:spPr bwMode="auto">
              <a:xfrm>
                <a:off x="2557" y="4974"/>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Arc 52"/>
              <p:cNvSpPr>
                <a:spLocks/>
              </p:cNvSpPr>
              <p:nvPr/>
            </p:nvSpPr>
            <p:spPr bwMode="auto">
              <a:xfrm flipV="1">
                <a:off x="2737"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Oval 53"/>
              <p:cNvSpPr>
                <a:spLocks noChangeArrowheads="1"/>
              </p:cNvSpPr>
              <p:nvPr/>
            </p:nvSpPr>
            <p:spPr bwMode="auto">
              <a:xfrm>
                <a:off x="1928" y="550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54"/>
              <p:cNvSpPr>
                <a:spLocks noChangeArrowheads="1"/>
              </p:cNvSpPr>
              <p:nvPr/>
            </p:nvSpPr>
            <p:spPr bwMode="auto">
              <a:xfrm>
                <a:off x="2827" y="550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6" name="Arc 55"/>
            <p:cNvSpPr>
              <a:spLocks/>
            </p:cNvSpPr>
            <p:nvPr/>
          </p:nvSpPr>
          <p:spPr bwMode="auto">
            <a:xfrm>
              <a:off x="7020" y="5040"/>
              <a:ext cx="827" cy="180"/>
            </a:xfrm>
            <a:custGeom>
              <a:avLst/>
              <a:gdLst>
                <a:gd name="G0" fmla="+- 0 0 0"/>
                <a:gd name="G1" fmla="+- 21600 0 0"/>
                <a:gd name="G2" fmla="+- 21600 0 0"/>
                <a:gd name="T0" fmla="*/ 0 w 19836"/>
                <a:gd name="T1" fmla="*/ 0 h 21600"/>
                <a:gd name="T2" fmla="*/ 19836 w 19836"/>
                <a:gd name="T3" fmla="*/ 13050 h 21600"/>
                <a:gd name="T4" fmla="*/ 0 w 19836"/>
                <a:gd name="T5" fmla="*/ 21600 h 21600"/>
              </a:gdLst>
              <a:ahLst/>
              <a:cxnLst>
                <a:cxn ang="0">
                  <a:pos x="T0" y="T1"/>
                </a:cxn>
                <a:cxn ang="0">
                  <a:pos x="T2" y="T3"/>
                </a:cxn>
                <a:cxn ang="0">
                  <a:pos x="T4" y="T5"/>
                </a:cxn>
              </a:cxnLst>
              <a:rect l="0" t="0" r="r" b="b"/>
              <a:pathLst>
                <a:path w="19836" h="21600" fill="none" extrusionOk="0">
                  <a:moveTo>
                    <a:pt x="-1" y="0"/>
                  </a:moveTo>
                  <a:cubicBezTo>
                    <a:pt x="8624" y="0"/>
                    <a:pt x="16422" y="5130"/>
                    <a:pt x="19835" y="13050"/>
                  </a:cubicBezTo>
                </a:path>
                <a:path w="19836" h="21600" stroke="0" extrusionOk="0">
                  <a:moveTo>
                    <a:pt x="-1" y="0"/>
                  </a:moveTo>
                  <a:cubicBezTo>
                    <a:pt x="8624" y="0"/>
                    <a:pt x="16422" y="5130"/>
                    <a:pt x="19835" y="13050"/>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77" name="Arc 56"/>
            <p:cNvSpPr>
              <a:spLocks/>
            </p:cNvSpPr>
            <p:nvPr/>
          </p:nvSpPr>
          <p:spPr bwMode="auto">
            <a:xfrm rot="13679861" flipV="1">
              <a:off x="8532" y="5595"/>
              <a:ext cx="637" cy="432"/>
            </a:xfrm>
            <a:custGeom>
              <a:avLst/>
              <a:gdLst>
                <a:gd name="G0" fmla="+- 0 0 0"/>
                <a:gd name="G1" fmla="+- 21600 0 0"/>
                <a:gd name="G2" fmla="+- 21600 0 0"/>
                <a:gd name="T0" fmla="*/ 0 w 15296"/>
                <a:gd name="T1" fmla="*/ 0 h 21600"/>
                <a:gd name="T2" fmla="*/ 15296 w 15296"/>
                <a:gd name="T3" fmla="*/ 6349 h 21600"/>
                <a:gd name="T4" fmla="*/ 0 w 15296"/>
                <a:gd name="T5" fmla="*/ 21600 h 21600"/>
              </a:gdLst>
              <a:ahLst/>
              <a:cxnLst>
                <a:cxn ang="0">
                  <a:pos x="T0" y="T1"/>
                </a:cxn>
                <a:cxn ang="0">
                  <a:pos x="T2" y="T3"/>
                </a:cxn>
                <a:cxn ang="0">
                  <a:pos x="T4" y="T5"/>
                </a:cxn>
              </a:cxnLst>
              <a:rect l="0" t="0" r="r" b="b"/>
              <a:pathLst>
                <a:path w="15296" h="21600" fill="none" extrusionOk="0">
                  <a:moveTo>
                    <a:pt x="-1" y="0"/>
                  </a:moveTo>
                  <a:cubicBezTo>
                    <a:pt x="5739" y="0"/>
                    <a:pt x="11243" y="2284"/>
                    <a:pt x="15295" y="6349"/>
                  </a:cubicBezTo>
                </a:path>
                <a:path w="15296" h="21600" stroke="0" extrusionOk="0">
                  <a:moveTo>
                    <a:pt x="-1" y="0"/>
                  </a:moveTo>
                  <a:cubicBezTo>
                    <a:pt x="5739" y="0"/>
                    <a:pt x="11243" y="2284"/>
                    <a:pt x="15295" y="6349"/>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78" name="Arc 57"/>
            <p:cNvSpPr>
              <a:spLocks/>
            </p:cNvSpPr>
            <p:nvPr/>
          </p:nvSpPr>
          <p:spPr bwMode="auto">
            <a:xfrm rot="15971809" flipV="1">
              <a:off x="9547" y="7373"/>
              <a:ext cx="885" cy="180"/>
            </a:xfrm>
            <a:custGeom>
              <a:avLst/>
              <a:gdLst>
                <a:gd name="G0" fmla="+- 1909 0 0"/>
                <a:gd name="G1" fmla="+- 21600 0 0"/>
                <a:gd name="G2" fmla="+- 21600 0 0"/>
                <a:gd name="T0" fmla="*/ 0 w 21745"/>
                <a:gd name="T1" fmla="*/ 85 h 21600"/>
                <a:gd name="T2" fmla="*/ 21745 w 21745"/>
                <a:gd name="T3" fmla="*/ 13050 h 21600"/>
                <a:gd name="T4" fmla="*/ 1909 w 21745"/>
                <a:gd name="T5" fmla="*/ 21600 h 21600"/>
              </a:gdLst>
              <a:ahLst/>
              <a:cxnLst>
                <a:cxn ang="0">
                  <a:pos x="T0" y="T1"/>
                </a:cxn>
                <a:cxn ang="0">
                  <a:pos x="T2" y="T3"/>
                </a:cxn>
                <a:cxn ang="0">
                  <a:pos x="T4" y="T5"/>
                </a:cxn>
              </a:cxnLst>
              <a:rect l="0" t="0" r="r" b="b"/>
              <a:pathLst>
                <a:path w="21745" h="21600" fill="none" extrusionOk="0">
                  <a:moveTo>
                    <a:pt x="-1" y="84"/>
                  </a:moveTo>
                  <a:cubicBezTo>
                    <a:pt x="634" y="28"/>
                    <a:pt x="1271" y="-1"/>
                    <a:pt x="1909" y="0"/>
                  </a:cubicBezTo>
                  <a:cubicBezTo>
                    <a:pt x="10533" y="0"/>
                    <a:pt x="18331" y="5130"/>
                    <a:pt x="21744" y="13050"/>
                  </a:cubicBezTo>
                </a:path>
                <a:path w="21745" h="21600" stroke="0" extrusionOk="0">
                  <a:moveTo>
                    <a:pt x="-1" y="84"/>
                  </a:moveTo>
                  <a:cubicBezTo>
                    <a:pt x="634" y="28"/>
                    <a:pt x="1271" y="-1"/>
                    <a:pt x="1909" y="0"/>
                  </a:cubicBezTo>
                  <a:cubicBezTo>
                    <a:pt x="10533" y="0"/>
                    <a:pt x="18331" y="5130"/>
                    <a:pt x="21744" y="13050"/>
                  </a:cubicBezTo>
                  <a:lnTo>
                    <a:pt x="1909"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79" name="Arc 58"/>
            <p:cNvSpPr>
              <a:spLocks/>
            </p:cNvSpPr>
            <p:nvPr/>
          </p:nvSpPr>
          <p:spPr bwMode="auto">
            <a:xfrm rot="13441269" flipV="1">
              <a:off x="8978" y="6123"/>
              <a:ext cx="720" cy="540"/>
            </a:xfrm>
            <a:custGeom>
              <a:avLst/>
              <a:gdLst>
                <a:gd name="G0" fmla="+- 10866 0 0"/>
                <a:gd name="G1" fmla="+- 21600 0 0"/>
                <a:gd name="G2" fmla="+- 21600 0 0"/>
                <a:gd name="T0" fmla="*/ 0 w 12806"/>
                <a:gd name="T1" fmla="*/ 2932 h 21600"/>
                <a:gd name="T2" fmla="*/ 12806 w 12806"/>
                <a:gd name="T3" fmla="*/ 87 h 21600"/>
                <a:gd name="T4" fmla="*/ 10866 w 12806"/>
                <a:gd name="T5" fmla="*/ 21600 h 21600"/>
              </a:gdLst>
              <a:ahLst/>
              <a:cxnLst>
                <a:cxn ang="0">
                  <a:pos x="T0" y="T1"/>
                </a:cxn>
                <a:cxn ang="0">
                  <a:pos x="T2" y="T3"/>
                </a:cxn>
                <a:cxn ang="0">
                  <a:pos x="T4" y="T5"/>
                </a:cxn>
              </a:cxnLst>
              <a:rect l="0" t="0" r="r" b="b"/>
              <a:pathLst>
                <a:path w="12806" h="21600" fill="none" extrusionOk="0">
                  <a:moveTo>
                    <a:pt x="0" y="2932"/>
                  </a:moveTo>
                  <a:cubicBezTo>
                    <a:pt x="3299" y="1011"/>
                    <a:pt x="7048" y="-1"/>
                    <a:pt x="10866" y="0"/>
                  </a:cubicBezTo>
                  <a:cubicBezTo>
                    <a:pt x="11513" y="0"/>
                    <a:pt x="12160" y="29"/>
                    <a:pt x="12805" y="87"/>
                  </a:cubicBezTo>
                </a:path>
                <a:path w="12806" h="21600" stroke="0" extrusionOk="0">
                  <a:moveTo>
                    <a:pt x="0" y="2932"/>
                  </a:moveTo>
                  <a:cubicBezTo>
                    <a:pt x="3299" y="1011"/>
                    <a:pt x="7048" y="-1"/>
                    <a:pt x="10866" y="0"/>
                  </a:cubicBezTo>
                  <a:cubicBezTo>
                    <a:pt x="11513" y="0"/>
                    <a:pt x="12160" y="29"/>
                    <a:pt x="12805" y="87"/>
                  </a:cubicBezTo>
                  <a:lnTo>
                    <a:pt x="10866" y="21600"/>
                  </a:lnTo>
                  <a:close/>
                </a:path>
              </a:pathLst>
            </a:custGeom>
            <a:noFill/>
            <a:ln w="9525">
              <a:solidFill>
                <a:srgbClr val="000000"/>
              </a:solidFill>
              <a:round/>
              <a:headEnd/>
              <a:tailEnd type="stealth" w="med" len="med"/>
            </a:ln>
          </p:spPr>
          <p:txBody>
            <a:bodyPr vert="horz" wrap="square" lIns="91440" tIns="45720" rIns="91440" bIns="45720" numCol="1" anchor="t" anchorCtr="0" compatLnSpc="1">
              <a:prstTxWarp prst="textNoShape">
                <a:avLst/>
              </a:prstTxWarp>
            </a:bodyPr>
            <a:lstStyle/>
            <a:p>
              <a:endParaRPr lang="en-US"/>
            </a:p>
          </p:txBody>
        </p:sp>
        <p:sp>
          <p:nvSpPr>
            <p:cNvPr id="80" name="Text Box 59"/>
            <p:cNvSpPr txBox="1">
              <a:spLocks noChangeArrowheads="1"/>
            </p:cNvSpPr>
            <p:nvPr/>
          </p:nvSpPr>
          <p:spPr bwMode="auto">
            <a:xfrm>
              <a:off x="7830" y="5100"/>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dirty="0" smtClean="0">
                  <a:ln>
                    <a:noFill/>
                  </a:ln>
                  <a:solidFill>
                    <a:schemeClr val="tx1"/>
                  </a:solidFill>
                  <a:effectLst/>
                  <a:latin typeface="Calibri" pitchFamily="34" charset="0"/>
                </a:rPr>
                <a:t>45</a:t>
              </a:r>
              <a:r>
                <a:rPr kumimoji="0" lang="en-US" sz="1100" b="1" i="0" u="none" strike="noStrike" cap="none" normalizeH="0" baseline="0" dirty="0" smtClean="0">
                  <a:ln>
                    <a:noFill/>
                  </a:ln>
                  <a:solidFill>
                    <a:schemeClr val="tx1"/>
                  </a:solidFill>
                  <a:effectLst/>
                  <a:latin typeface="Verdana" pitchFamily="34"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81" name="Text Box 60"/>
            <p:cNvSpPr txBox="1">
              <a:spLocks noChangeArrowheads="1"/>
            </p:cNvSpPr>
            <p:nvPr/>
          </p:nvSpPr>
          <p:spPr bwMode="auto">
            <a:xfrm>
              <a:off x="9465" y="6540"/>
              <a:ext cx="90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45</a:t>
              </a:r>
              <a:r>
                <a:rPr kumimoji="0" lang="en-US" sz="1100" b="1" i="0" u="none" strike="noStrike" cap="none" normalizeH="0" baseline="0" smtClean="0">
                  <a:ln>
                    <a:noFill/>
                  </a:ln>
                  <a:solidFill>
                    <a:schemeClr val="tx1"/>
                  </a:solidFill>
                  <a:effectLst/>
                  <a:latin typeface="Verdana" pitchFamily="34"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82" name="Line 61"/>
            <p:cNvSpPr>
              <a:spLocks noChangeShapeType="1"/>
            </p:cNvSpPr>
            <p:nvPr/>
          </p:nvSpPr>
          <p:spPr bwMode="auto">
            <a:xfrm flipV="1">
              <a:off x="7020" y="4680"/>
              <a:ext cx="0" cy="32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3" name="Oval 62"/>
            <p:cNvSpPr>
              <a:spLocks noChangeArrowheads="1"/>
            </p:cNvSpPr>
            <p:nvPr/>
          </p:nvSpPr>
          <p:spPr bwMode="auto">
            <a:xfrm>
              <a:off x="7953" y="7655"/>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Text Box 63"/>
            <p:cNvSpPr txBox="1">
              <a:spLocks noChangeArrowheads="1"/>
            </p:cNvSpPr>
            <p:nvPr/>
          </p:nvSpPr>
          <p:spPr bwMode="auto">
            <a:xfrm>
              <a:off x="7953" y="7695"/>
              <a:ext cx="54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a</a:t>
              </a:r>
              <a:endParaRPr kumimoji="0" lang="en-US" sz="1600" b="0" i="0" u="none" strike="noStrike" cap="none" normalizeH="0" baseline="0" dirty="0" smtClean="0">
                <a:ln>
                  <a:noFill/>
                </a:ln>
                <a:solidFill>
                  <a:schemeClr val="tx1"/>
                </a:solidFill>
                <a:effectLst/>
                <a:latin typeface="Arial" pitchFamily="34" charset="0"/>
              </a:endParaRPr>
            </a:p>
          </p:txBody>
        </p:sp>
        <p:sp>
          <p:nvSpPr>
            <p:cNvPr id="85" name="Oval 64"/>
            <p:cNvSpPr>
              <a:spLocks noChangeArrowheads="1"/>
            </p:cNvSpPr>
            <p:nvPr/>
          </p:nvSpPr>
          <p:spPr bwMode="auto">
            <a:xfrm>
              <a:off x="7621" y="6896"/>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Text Box 65"/>
            <p:cNvSpPr txBox="1">
              <a:spLocks noChangeArrowheads="1"/>
            </p:cNvSpPr>
            <p:nvPr/>
          </p:nvSpPr>
          <p:spPr bwMode="auto">
            <a:xfrm>
              <a:off x="7629" y="6937"/>
              <a:ext cx="54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b</a:t>
              </a:r>
              <a:endParaRPr kumimoji="0" lang="en-US" sz="1600" b="0" i="0" u="none" strike="noStrike" cap="none" normalizeH="0" baseline="0" dirty="0" smtClean="0">
                <a:ln>
                  <a:noFill/>
                </a:ln>
                <a:solidFill>
                  <a:schemeClr val="tx1"/>
                </a:solidFill>
                <a:effectLst/>
                <a:latin typeface="Arial" pitchFamily="34" charset="0"/>
              </a:endParaRPr>
            </a:p>
          </p:txBody>
        </p:sp>
        <p:sp>
          <p:nvSpPr>
            <p:cNvPr id="87" name="Oval 66"/>
            <p:cNvSpPr>
              <a:spLocks noChangeArrowheads="1"/>
            </p:cNvSpPr>
            <p:nvPr/>
          </p:nvSpPr>
          <p:spPr bwMode="auto">
            <a:xfrm>
              <a:off x="6758" y="6449"/>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Text Box 67"/>
            <p:cNvSpPr txBox="1">
              <a:spLocks noChangeArrowheads="1"/>
            </p:cNvSpPr>
            <p:nvPr/>
          </p:nvSpPr>
          <p:spPr bwMode="auto">
            <a:xfrm>
              <a:off x="6758" y="6483"/>
              <a:ext cx="54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c</a:t>
              </a:r>
              <a:endParaRPr kumimoji="0" lang="en-US" sz="1600" b="0" i="0" u="none" strike="noStrike" cap="none" normalizeH="0" baseline="0" dirty="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189494865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Strain Gage Rosettes</a:t>
            </a:r>
            <a:endParaRPr lang="en-US" dirty="0"/>
          </a:p>
        </p:txBody>
      </p:sp>
      <p:sp>
        <p:nvSpPr>
          <p:cNvPr id="4" name="Slide Number Placeholder 3"/>
          <p:cNvSpPr>
            <a:spLocks noGrp="1"/>
          </p:cNvSpPr>
          <p:nvPr>
            <p:ph type="sldNum" sz="quarter" idx="4294967295"/>
          </p:nvPr>
        </p:nvSpPr>
        <p:spPr>
          <a:xfrm>
            <a:off x="7236856" y="6183650"/>
            <a:ext cx="1905000" cy="457200"/>
          </a:xfrm>
          <a:prstGeom prst="rect">
            <a:avLst/>
          </a:prstGeom>
        </p:spPr>
        <p:txBody>
          <a:bodyPr/>
          <a:lstStyle/>
          <a:p>
            <a:pPr algn="r"/>
            <a:fld id="{91C14FF9-0FDA-4166-8E83-AB7F65757835}" type="slidenum">
              <a:rPr lang="en-US" sz="800" smtClean="0"/>
              <a:pPr algn="r"/>
              <a:t>53</a:t>
            </a:fld>
            <a:endParaRPr lang="en-US" sz="800" dirty="0"/>
          </a:p>
        </p:txBody>
      </p:sp>
      <p:pic>
        <p:nvPicPr>
          <p:cNvPr id="521222" name="Picture 6" descr="IMG_0629comp"/>
          <p:cNvPicPr preferRelativeResize="0">
            <a:picLocks noChangeAspect="1" noChangeArrowheads="1"/>
          </p:cNvPicPr>
          <p:nvPr/>
        </p:nvPicPr>
        <p:blipFill>
          <a:blip r:embed="rId2" cstate="print"/>
          <a:srcRect/>
          <a:stretch>
            <a:fillRect/>
          </a:stretch>
        </p:blipFill>
        <p:spPr bwMode="auto">
          <a:xfrm>
            <a:off x="2133600" y="2667000"/>
            <a:ext cx="2628900" cy="1755775"/>
          </a:xfrm>
          <a:prstGeom prst="rect">
            <a:avLst/>
          </a:prstGeom>
          <a:noFill/>
          <a:ln w="9525">
            <a:noFill/>
            <a:miter lim="800000"/>
            <a:headEnd/>
            <a:tailEnd/>
          </a:ln>
        </p:spPr>
      </p:pic>
      <p:sp>
        <p:nvSpPr>
          <p:cNvPr id="521288" name="Rectangle 72"/>
          <p:cNvSpPr>
            <a:spLocks noChangeArrowheads="1"/>
          </p:cNvSpPr>
          <p:nvPr/>
        </p:nvSpPr>
        <p:spPr bwMode="auto">
          <a:xfrm>
            <a:off x="0" y="5181600"/>
            <a:ext cx="66294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829300" algn="r"/>
              </a:tabLst>
            </a:pPr>
            <a:r>
              <a:rPr kumimoji="0" lang="en-US" b="0" i="0" u="none" strike="noStrike" cap="none" normalizeH="0" baseline="0" dirty="0" smtClean="0">
                <a:ln>
                  <a:noFill/>
                </a:ln>
                <a:solidFill>
                  <a:schemeClr val="tx1"/>
                </a:solidFill>
                <a:effectLst/>
                <a:latin typeface="Arial" pitchFamily="34" charset="0"/>
                <a:ea typeface="Times New Roman" pitchFamily="18" charset="0"/>
              </a:rPr>
              <a: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37(10</a:t>
            </a:r>
            <a:r>
              <a:rPr kumimoji="0" lang="en-US"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37</a:t>
            </a:r>
            <a:r>
              <a:rPr kumimoji="0" lang="en-US" b="0" i="0" u="none" strike="noStrike" cap="none" normalizeH="0" baseline="0" dirty="0" smtClean="0">
                <a:ln>
                  <a:noFill/>
                </a:ln>
                <a:solidFill>
                  <a:schemeClr val="tx1"/>
                </a:solidFill>
                <a:effectLst/>
                <a:latin typeface="Arial" pitchFamily="34" charset="0"/>
                <a:ea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12)</a:t>
            </a:r>
            <a:endParaRPr kumimoji="0" lang="en-US"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70(10</a:t>
            </a:r>
            <a:r>
              <a:rPr kumimoji="0" lang="en-US"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70</a:t>
            </a:r>
            <a:r>
              <a:rPr kumimoji="0" lang="en-US" b="0" i="0" u="none" strike="noStrike" cap="none" normalizeH="0" baseline="0" dirty="0" smtClean="0">
                <a:ln>
                  <a:noFill/>
                </a:ln>
                <a:solidFill>
                  <a:schemeClr val="tx1"/>
                </a:solidFill>
                <a:effectLst/>
                <a:latin typeface="Arial" pitchFamily="34" charset="0"/>
                <a:ea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13)</a:t>
            </a:r>
            <a:endParaRPr kumimoji="0" lang="en-US"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402(10</a:t>
            </a:r>
            <a:r>
              <a:rPr kumimoji="0" lang="en-US"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402</a:t>
            </a:r>
            <a:r>
              <a:rPr kumimoji="0" lang="en-US" b="0" i="0" u="none" strike="noStrike" cap="none" normalizeH="0" baseline="0" dirty="0" smtClean="0">
                <a:ln>
                  <a:noFill/>
                </a:ln>
                <a:solidFill>
                  <a:schemeClr val="tx1"/>
                </a:solidFill>
                <a:effectLst/>
                <a:latin typeface="Arial" pitchFamily="34" charset="0"/>
                <a:ea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14)</a:t>
            </a:r>
          </a:p>
        </p:txBody>
      </p:sp>
      <p:grpSp>
        <p:nvGrpSpPr>
          <p:cNvPr id="530436" name="Group 4"/>
          <p:cNvGrpSpPr>
            <a:grpSpLocks/>
          </p:cNvGrpSpPr>
          <p:nvPr/>
        </p:nvGrpSpPr>
        <p:grpSpPr bwMode="auto">
          <a:xfrm>
            <a:off x="5943600" y="1676400"/>
            <a:ext cx="2971800" cy="3771900"/>
            <a:chOff x="6300" y="5760"/>
            <a:chExt cx="4680" cy="5940"/>
          </a:xfrm>
        </p:grpSpPr>
        <p:grpSp>
          <p:nvGrpSpPr>
            <p:cNvPr id="530437" name="Group 5"/>
            <p:cNvGrpSpPr>
              <a:grpSpLocks/>
            </p:cNvGrpSpPr>
            <p:nvPr/>
          </p:nvGrpSpPr>
          <p:grpSpPr bwMode="auto">
            <a:xfrm>
              <a:off x="7773" y="7740"/>
              <a:ext cx="2337" cy="2520"/>
              <a:chOff x="7395" y="7380"/>
              <a:chExt cx="2337" cy="2520"/>
            </a:xfrm>
          </p:grpSpPr>
          <p:sp>
            <p:nvSpPr>
              <p:cNvPr id="530438" name="Oval 6"/>
              <p:cNvSpPr>
                <a:spLocks noChangeAspect="1" noChangeArrowheads="1"/>
              </p:cNvSpPr>
              <p:nvPr/>
            </p:nvSpPr>
            <p:spPr bwMode="auto">
              <a:xfrm>
                <a:off x="8001" y="8388"/>
                <a:ext cx="320" cy="32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39" name="Text Box 7"/>
              <p:cNvSpPr txBox="1">
                <a:spLocks noChangeAspect="1" noChangeArrowheads="1"/>
              </p:cNvSpPr>
              <p:nvPr/>
            </p:nvSpPr>
            <p:spPr bwMode="auto">
              <a:xfrm>
                <a:off x="7887" y="8324"/>
                <a:ext cx="618" cy="6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b</a:t>
                </a:r>
                <a:endParaRPr kumimoji="0" lang="en-US" sz="1800" b="0" i="0" u="none" strike="noStrike" cap="none" normalizeH="0" baseline="0" smtClean="0">
                  <a:ln>
                    <a:noFill/>
                  </a:ln>
                  <a:solidFill>
                    <a:schemeClr val="tx1"/>
                  </a:solidFill>
                  <a:effectLst/>
                  <a:latin typeface="Arial" pitchFamily="34" charset="0"/>
                </a:endParaRPr>
              </a:p>
            </p:txBody>
          </p:sp>
          <p:grpSp>
            <p:nvGrpSpPr>
              <p:cNvPr id="530440" name="Group 8"/>
              <p:cNvGrpSpPr>
                <a:grpSpLocks noChangeAspect="1"/>
              </p:cNvGrpSpPr>
              <p:nvPr/>
            </p:nvGrpSpPr>
            <p:grpSpPr bwMode="auto">
              <a:xfrm rot="-47211277">
                <a:off x="8523" y="8227"/>
                <a:ext cx="374" cy="641"/>
                <a:chOff x="3690" y="3800"/>
                <a:chExt cx="1080" cy="1605"/>
              </a:xfrm>
            </p:grpSpPr>
            <p:sp>
              <p:nvSpPr>
                <p:cNvPr id="530441" name="Line 9"/>
                <p:cNvSpPr>
                  <a:spLocks noChangeAspect="1" noChangeShapeType="1"/>
                </p:cNvSpPr>
                <p:nvPr/>
              </p:nvSpPr>
              <p:spPr bwMode="auto">
                <a:xfrm>
                  <a:off x="37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2" name="Line 10"/>
                <p:cNvSpPr>
                  <a:spLocks noChangeAspect="1" noChangeShapeType="1"/>
                </p:cNvSpPr>
                <p:nvPr/>
              </p:nvSpPr>
              <p:spPr bwMode="auto">
                <a:xfrm>
                  <a:off x="3960" y="3981"/>
                  <a:ext cx="0"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3" name="Line 11"/>
                <p:cNvSpPr>
                  <a:spLocks noChangeAspect="1" noChangeShapeType="1"/>
                </p:cNvSpPr>
                <p:nvPr/>
              </p:nvSpPr>
              <p:spPr bwMode="auto">
                <a:xfrm>
                  <a:off x="4140" y="3981"/>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4" name="Line 12"/>
                <p:cNvSpPr>
                  <a:spLocks noChangeAspect="1" noChangeShapeType="1"/>
                </p:cNvSpPr>
                <p:nvPr/>
              </p:nvSpPr>
              <p:spPr bwMode="auto">
                <a:xfrm>
                  <a:off x="432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5" name="Arc 13"/>
                <p:cNvSpPr>
                  <a:spLocks noChangeAspect="1"/>
                </p:cNvSpPr>
                <p:nvPr/>
              </p:nvSpPr>
              <p:spPr bwMode="auto">
                <a:xfrm flipV="1">
                  <a:off x="378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6" name="Arc 14"/>
                <p:cNvSpPr>
                  <a:spLocks noChangeAspect="1"/>
                </p:cNvSpPr>
                <p:nvPr/>
              </p:nvSpPr>
              <p:spPr bwMode="auto">
                <a:xfrm flipV="1">
                  <a:off x="414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7" name="Arc 15"/>
                <p:cNvSpPr>
                  <a:spLocks noChangeAspect="1"/>
                </p:cNvSpPr>
                <p:nvPr/>
              </p:nvSpPr>
              <p:spPr bwMode="auto">
                <a:xfrm>
                  <a:off x="3960" y="47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8" name="Line 16"/>
                <p:cNvSpPr>
                  <a:spLocks noChangeAspect="1" noChangeShapeType="1"/>
                </p:cNvSpPr>
                <p:nvPr/>
              </p:nvSpPr>
              <p:spPr bwMode="auto">
                <a:xfrm>
                  <a:off x="450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49" name="Line 17"/>
                <p:cNvSpPr>
                  <a:spLocks noChangeAspect="1" noChangeShapeType="1"/>
                </p:cNvSpPr>
                <p:nvPr/>
              </p:nvSpPr>
              <p:spPr bwMode="auto">
                <a:xfrm>
                  <a:off x="46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0" name="Arc 18"/>
                <p:cNvSpPr>
                  <a:spLocks noChangeAspect="1"/>
                </p:cNvSpPr>
                <p:nvPr/>
              </p:nvSpPr>
              <p:spPr bwMode="auto">
                <a:xfrm>
                  <a:off x="4320" y="4700"/>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1" name="Arc 19"/>
                <p:cNvSpPr>
                  <a:spLocks noChangeAspect="1"/>
                </p:cNvSpPr>
                <p:nvPr/>
              </p:nvSpPr>
              <p:spPr bwMode="auto">
                <a:xfrm flipV="1">
                  <a:off x="450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2" name="Oval 20"/>
                <p:cNvSpPr>
                  <a:spLocks noChangeAspect="1" noChangeArrowheads="1"/>
                </p:cNvSpPr>
                <p:nvPr/>
              </p:nvSpPr>
              <p:spPr bwMode="auto">
                <a:xfrm>
                  <a:off x="3690" y="5226"/>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3" name="Oval 21"/>
                <p:cNvSpPr>
                  <a:spLocks noChangeAspect="1" noChangeArrowheads="1"/>
                </p:cNvSpPr>
                <p:nvPr/>
              </p:nvSpPr>
              <p:spPr bwMode="auto">
                <a:xfrm>
                  <a:off x="4590" y="522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30454" name="Group 22"/>
              <p:cNvGrpSpPr>
                <a:grpSpLocks noChangeAspect="1"/>
              </p:cNvGrpSpPr>
              <p:nvPr/>
            </p:nvGrpSpPr>
            <p:grpSpPr bwMode="auto">
              <a:xfrm rot="-6759844">
                <a:off x="8470" y="7405"/>
                <a:ext cx="373" cy="640"/>
                <a:chOff x="3690" y="3800"/>
                <a:chExt cx="1080" cy="1605"/>
              </a:xfrm>
            </p:grpSpPr>
            <p:sp>
              <p:nvSpPr>
                <p:cNvPr id="530455" name="Line 23"/>
                <p:cNvSpPr>
                  <a:spLocks noChangeAspect="1" noChangeShapeType="1"/>
                </p:cNvSpPr>
                <p:nvPr/>
              </p:nvSpPr>
              <p:spPr bwMode="auto">
                <a:xfrm>
                  <a:off x="37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6" name="Line 24"/>
                <p:cNvSpPr>
                  <a:spLocks noChangeAspect="1" noChangeShapeType="1"/>
                </p:cNvSpPr>
                <p:nvPr/>
              </p:nvSpPr>
              <p:spPr bwMode="auto">
                <a:xfrm>
                  <a:off x="3960" y="3981"/>
                  <a:ext cx="0"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7" name="Line 25"/>
                <p:cNvSpPr>
                  <a:spLocks noChangeAspect="1" noChangeShapeType="1"/>
                </p:cNvSpPr>
                <p:nvPr/>
              </p:nvSpPr>
              <p:spPr bwMode="auto">
                <a:xfrm>
                  <a:off x="4140" y="3981"/>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8" name="Line 26"/>
                <p:cNvSpPr>
                  <a:spLocks noChangeAspect="1" noChangeShapeType="1"/>
                </p:cNvSpPr>
                <p:nvPr/>
              </p:nvSpPr>
              <p:spPr bwMode="auto">
                <a:xfrm>
                  <a:off x="432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59" name="Arc 27"/>
                <p:cNvSpPr>
                  <a:spLocks noChangeAspect="1"/>
                </p:cNvSpPr>
                <p:nvPr/>
              </p:nvSpPr>
              <p:spPr bwMode="auto">
                <a:xfrm flipV="1">
                  <a:off x="378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0" name="Arc 28"/>
                <p:cNvSpPr>
                  <a:spLocks noChangeAspect="1"/>
                </p:cNvSpPr>
                <p:nvPr/>
              </p:nvSpPr>
              <p:spPr bwMode="auto">
                <a:xfrm flipV="1">
                  <a:off x="414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1" name="Arc 29"/>
                <p:cNvSpPr>
                  <a:spLocks noChangeAspect="1"/>
                </p:cNvSpPr>
                <p:nvPr/>
              </p:nvSpPr>
              <p:spPr bwMode="auto">
                <a:xfrm>
                  <a:off x="3960" y="47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2" name="Line 30"/>
                <p:cNvSpPr>
                  <a:spLocks noChangeAspect="1" noChangeShapeType="1"/>
                </p:cNvSpPr>
                <p:nvPr/>
              </p:nvSpPr>
              <p:spPr bwMode="auto">
                <a:xfrm>
                  <a:off x="450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3" name="Line 31"/>
                <p:cNvSpPr>
                  <a:spLocks noChangeAspect="1" noChangeShapeType="1"/>
                </p:cNvSpPr>
                <p:nvPr/>
              </p:nvSpPr>
              <p:spPr bwMode="auto">
                <a:xfrm>
                  <a:off x="46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4" name="Arc 32"/>
                <p:cNvSpPr>
                  <a:spLocks noChangeAspect="1"/>
                </p:cNvSpPr>
                <p:nvPr/>
              </p:nvSpPr>
              <p:spPr bwMode="auto">
                <a:xfrm>
                  <a:off x="4320" y="4700"/>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5" name="Arc 33"/>
                <p:cNvSpPr>
                  <a:spLocks noChangeAspect="1"/>
                </p:cNvSpPr>
                <p:nvPr/>
              </p:nvSpPr>
              <p:spPr bwMode="auto">
                <a:xfrm flipV="1">
                  <a:off x="450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6" name="Oval 34"/>
                <p:cNvSpPr>
                  <a:spLocks noChangeAspect="1" noChangeArrowheads="1"/>
                </p:cNvSpPr>
                <p:nvPr/>
              </p:nvSpPr>
              <p:spPr bwMode="auto">
                <a:xfrm>
                  <a:off x="3690" y="5226"/>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67" name="Oval 35"/>
                <p:cNvSpPr>
                  <a:spLocks noChangeAspect="1" noChangeArrowheads="1"/>
                </p:cNvSpPr>
                <p:nvPr/>
              </p:nvSpPr>
              <p:spPr bwMode="auto">
                <a:xfrm>
                  <a:off x="4590" y="522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30468" name="Group 36"/>
              <p:cNvGrpSpPr>
                <a:grpSpLocks noChangeAspect="1"/>
              </p:cNvGrpSpPr>
              <p:nvPr/>
            </p:nvGrpSpPr>
            <p:grpSpPr bwMode="auto">
              <a:xfrm rot="-1352584">
                <a:off x="7906" y="8787"/>
                <a:ext cx="374" cy="641"/>
                <a:chOff x="3690" y="3800"/>
                <a:chExt cx="1080" cy="1605"/>
              </a:xfrm>
            </p:grpSpPr>
            <p:sp>
              <p:nvSpPr>
                <p:cNvPr id="530469" name="Line 37"/>
                <p:cNvSpPr>
                  <a:spLocks noChangeAspect="1" noChangeShapeType="1"/>
                </p:cNvSpPr>
                <p:nvPr/>
              </p:nvSpPr>
              <p:spPr bwMode="auto">
                <a:xfrm>
                  <a:off x="37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0" name="Line 38"/>
                <p:cNvSpPr>
                  <a:spLocks noChangeAspect="1" noChangeShapeType="1"/>
                </p:cNvSpPr>
                <p:nvPr/>
              </p:nvSpPr>
              <p:spPr bwMode="auto">
                <a:xfrm>
                  <a:off x="3960" y="3981"/>
                  <a:ext cx="0"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1" name="Line 39"/>
                <p:cNvSpPr>
                  <a:spLocks noChangeAspect="1" noChangeShapeType="1"/>
                </p:cNvSpPr>
                <p:nvPr/>
              </p:nvSpPr>
              <p:spPr bwMode="auto">
                <a:xfrm>
                  <a:off x="4140" y="3981"/>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2" name="Line 40"/>
                <p:cNvSpPr>
                  <a:spLocks noChangeAspect="1" noChangeShapeType="1"/>
                </p:cNvSpPr>
                <p:nvPr/>
              </p:nvSpPr>
              <p:spPr bwMode="auto">
                <a:xfrm>
                  <a:off x="432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3" name="Arc 41"/>
                <p:cNvSpPr>
                  <a:spLocks noChangeAspect="1"/>
                </p:cNvSpPr>
                <p:nvPr/>
              </p:nvSpPr>
              <p:spPr bwMode="auto">
                <a:xfrm flipV="1">
                  <a:off x="378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4" name="Arc 42"/>
                <p:cNvSpPr>
                  <a:spLocks noChangeAspect="1"/>
                </p:cNvSpPr>
                <p:nvPr/>
              </p:nvSpPr>
              <p:spPr bwMode="auto">
                <a:xfrm flipV="1">
                  <a:off x="414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5" name="Arc 43"/>
                <p:cNvSpPr>
                  <a:spLocks noChangeAspect="1"/>
                </p:cNvSpPr>
                <p:nvPr/>
              </p:nvSpPr>
              <p:spPr bwMode="auto">
                <a:xfrm>
                  <a:off x="3960" y="47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6" name="Line 44"/>
                <p:cNvSpPr>
                  <a:spLocks noChangeAspect="1" noChangeShapeType="1"/>
                </p:cNvSpPr>
                <p:nvPr/>
              </p:nvSpPr>
              <p:spPr bwMode="auto">
                <a:xfrm>
                  <a:off x="4500" y="3981"/>
                  <a:ext cx="1" cy="71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7" name="Line 45"/>
                <p:cNvSpPr>
                  <a:spLocks noChangeAspect="1" noChangeShapeType="1"/>
                </p:cNvSpPr>
                <p:nvPr/>
              </p:nvSpPr>
              <p:spPr bwMode="auto">
                <a:xfrm>
                  <a:off x="4680" y="3981"/>
                  <a:ext cx="1"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8" name="Arc 46"/>
                <p:cNvSpPr>
                  <a:spLocks noChangeAspect="1"/>
                </p:cNvSpPr>
                <p:nvPr/>
              </p:nvSpPr>
              <p:spPr bwMode="auto">
                <a:xfrm>
                  <a:off x="4320" y="4700"/>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79" name="Arc 47"/>
                <p:cNvSpPr>
                  <a:spLocks noChangeAspect="1"/>
                </p:cNvSpPr>
                <p:nvPr/>
              </p:nvSpPr>
              <p:spPr bwMode="auto">
                <a:xfrm flipV="1">
                  <a:off x="4500" y="3800"/>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80" name="Oval 48"/>
                <p:cNvSpPr>
                  <a:spLocks noChangeAspect="1" noChangeArrowheads="1"/>
                </p:cNvSpPr>
                <p:nvPr/>
              </p:nvSpPr>
              <p:spPr bwMode="auto">
                <a:xfrm>
                  <a:off x="3690" y="5226"/>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81" name="Oval 49"/>
                <p:cNvSpPr>
                  <a:spLocks noChangeAspect="1" noChangeArrowheads="1"/>
                </p:cNvSpPr>
                <p:nvPr/>
              </p:nvSpPr>
              <p:spPr bwMode="auto">
                <a:xfrm>
                  <a:off x="4590" y="522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30482" name="Arc 50"/>
              <p:cNvSpPr>
                <a:spLocks noChangeAspect="1"/>
              </p:cNvSpPr>
              <p:nvPr/>
            </p:nvSpPr>
            <p:spPr bwMode="auto">
              <a:xfrm rot="4072450">
                <a:off x="9079" y="7698"/>
                <a:ext cx="491" cy="108"/>
              </a:xfrm>
              <a:custGeom>
                <a:avLst/>
                <a:gdLst>
                  <a:gd name="G0" fmla="+- 0 0 0"/>
                  <a:gd name="G1" fmla="+- 21600 0 0"/>
                  <a:gd name="G2" fmla="+- 21600 0 0"/>
                  <a:gd name="T0" fmla="*/ 0 w 19836"/>
                  <a:gd name="T1" fmla="*/ 0 h 21600"/>
                  <a:gd name="T2" fmla="*/ 19836 w 19836"/>
                  <a:gd name="T3" fmla="*/ 13050 h 21600"/>
                  <a:gd name="T4" fmla="*/ 0 w 19836"/>
                  <a:gd name="T5" fmla="*/ 21600 h 21600"/>
                </a:gdLst>
                <a:ahLst/>
                <a:cxnLst>
                  <a:cxn ang="0">
                    <a:pos x="T0" y="T1"/>
                  </a:cxn>
                  <a:cxn ang="0">
                    <a:pos x="T2" y="T3"/>
                  </a:cxn>
                  <a:cxn ang="0">
                    <a:pos x="T4" y="T5"/>
                  </a:cxn>
                </a:cxnLst>
                <a:rect l="0" t="0" r="r" b="b"/>
                <a:pathLst>
                  <a:path w="19836" h="21600" fill="none" extrusionOk="0">
                    <a:moveTo>
                      <a:pt x="-1" y="0"/>
                    </a:moveTo>
                    <a:cubicBezTo>
                      <a:pt x="8624" y="0"/>
                      <a:pt x="16422" y="5130"/>
                      <a:pt x="19835" y="13050"/>
                    </a:cubicBezTo>
                  </a:path>
                  <a:path w="19836" h="21600" stroke="0" extrusionOk="0">
                    <a:moveTo>
                      <a:pt x="-1" y="0"/>
                    </a:moveTo>
                    <a:cubicBezTo>
                      <a:pt x="8624" y="0"/>
                      <a:pt x="16422" y="5130"/>
                      <a:pt x="19835" y="13050"/>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530483" name="Arc 51"/>
              <p:cNvSpPr>
                <a:spLocks noChangeAspect="1"/>
              </p:cNvSpPr>
              <p:nvPr/>
            </p:nvSpPr>
            <p:spPr bwMode="auto">
              <a:xfrm rot="17926021" flipV="1">
                <a:off x="9070" y="8386"/>
                <a:ext cx="378" cy="256"/>
              </a:xfrm>
              <a:custGeom>
                <a:avLst/>
                <a:gdLst>
                  <a:gd name="G0" fmla="+- 0 0 0"/>
                  <a:gd name="G1" fmla="+- 21600 0 0"/>
                  <a:gd name="G2" fmla="+- 21600 0 0"/>
                  <a:gd name="T0" fmla="*/ 0 w 15296"/>
                  <a:gd name="T1" fmla="*/ 0 h 21600"/>
                  <a:gd name="T2" fmla="*/ 15296 w 15296"/>
                  <a:gd name="T3" fmla="*/ 6349 h 21600"/>
                  <a:gd name="T4" fmla="*/ 0 w 15296"/>
                  <a:gd name="T5" fmla="*/ 21600 h 21600"/>
                </a:gdLst>
                <a:ahLst/>
                <a:cxnLst>
                  <a:cxn ang="0">
                    <a:pos x="T0" y="T1"/>
                  </a:cxn>
                  <a:cxn ang="0">
                    <a:pos x="T2" y="T3"/>
                  </a:cxn>
                  <a:cxn ang="0">
                    <a:pos x="T4" y="T5"/>
                  </a:cxn>
                </a:cxnLst>
                <a:rect l="0" t="0" r="r" b="b"/>
                <a:pathLst>
                  <a:path w="15296" h="21600" fill="none" extrusionOk="0">
                    <a:moveTo>
                      <a:pt x="-1" y="0"/>
                    </a:moveTo>
                    <a:cubicBezTo>
                      <a:pt x="5739" y="0"/>
                      <a:pt x="11243" y="2284"/>
                      <a:pt x="15295" y="6349"/>
                    </a:cubicBezTo>
                  </a:path>
                  <a:path w="15296" h="21600" stroke="0" extrusionOk="0">
                    <a:moveTo>
                      <a:pt x="-1" y="0"/>
                    </a:moveTo>
                    <a:cubicBezTo>
                      <a:pt x="5739" y="0"/>
                      <a:pt x="11243" y="2284"/>
                      <a:pt x="15295" y="6349"/>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530484" name="Arc 52"/>
              <p:cNvSpPr>
                <a:spLocks noChangeAspect="1"/>
              </p:cNvSpPr>
              <p:nvPr/>
            </p:nvSpPr>
            <p:spPr bwMode="auto">
              <a:xfrm rot="20066829" flipV="1">
                <a:off x="8295" y="9407"/>
                <a:ext cx="524" cy="107"/>
              </a:xfrm>
              <a:custGeom>
                <a:avLst/>
                <a:gdLst>
                  <a:gd name="G0" fmla="+- 1909 0 0"/>
                  <a:gd name="G1" fmla="+- 21600 0 0"/>
                  <a:gd name="G2" fmla="+- 21600 0 0"/>
                  <a:gd name="T0" fmla="*/ 0 w 21745"/>
                  <a:gd name="T1" fmla="*/ 85 h 21600"/>
                  <a:gd name="T2" fmla="*/ 21745 w 21745"/>
                  <a:gd name="T3" fmla="*/ 13050 h 21600"/>
                  <a:gd name="T4" fmla="*/ 1909 w 21745"/>
                  <a:gd name="T5" fmla="*/ 21600 h 21600"/>
                </a:gdLst>
                <a:ahLst/>
                <a:cxnLst>
                  <a:cxn ang="0">
                    <a:pos x="T0" y="T1"/>
                  </a:cxn>
                  <a:cxn ang="0">
                    <a:pos x="T2" y="T3"/>
                  </a:cxn>
                  <a:cxn ang="0">
                    <a:pos x="T4" y="T5"/>
                  </a:cxn>
                </a:cxnLst>
                <a:rect l="0" t="0" r="r" b="b"/>
                <a:pathLst>
                  <a:path w="21745" h="21600" fill="none" extrusionOk="0">
                    <a:moveTo>
                      <a:pt x="-1" y="84"/>
                    </a:moveTo>
                    <a:cubicBezTo>
                      <a:pt x="634" y="28"/>
                      <a:pt x="1271" y="-1"/>
                      <a:pt x="1909" y="0"/>
                    </a:cubicBezTo>
                    <a:cubicBezTo>
                      <a:pt x="10533" y="0"/>
                      <a:pt x="18331" y="5130"/>
                      <a:pt x="21744" y="13050"/>
                    </a:cubicBezTo>
                  </a:path>
                  <a:path w="21745" h="21600" stroke="0" extrusionOk="0">
                    <a:moveTo>
                      <a:pt x="-1" y="84"/>
                    </a:moveTo>
                    <a:cubicBezTo>
                      <a:pt x="634" y="28"/>
                      <a:pt x="1271" y="-1"/>
                      <a:pt x="1909" y="0"/>
                    </a:cubicBezTo>
                    <a:cubicBezTo>
                      <a:pt x="10533" y="0"/>
                      <a:pt x="18331" y="5130"/>
                      <a:pt x="21744" y="13050"/>
                    </a:cubicBezTo>
                    <a:lnTo>
                      <a:pt x="1909"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530485" name="Arc 53"/>
              <p:cNvSpPr>
                <a:spLocks noChangeAspect="1"/>
              </p:cNvSpPr>
              <p:nvPr/>
            </p:nvSpPr>
            <p:spPr bwMode="auto">
              <a:xfrm rot="18006386" flipV="1">
                <a:off x="8797" y="8761"/>
                <a:ext cx="427" cy="320"/>
              </a:xfrm>
              <a:custGeom>
                <a:avLst/>
                <a:gdLst>
                  <a:gd name="G0" fmla="+- 10866 0 0"/>
                  <a:gd name="G1" fmla="+- 21600 0 0"/>
                  <a:gd name="G2" fmla="+- 21600 0 0"/>
                  <a:gd name="T0" fmla="*/ 0 w 12806"/>
                  <a:gd name="T1" fmla="*/ 2932 h 21600"/>
                  <a:gd name="T2" fmla="*/ 12806 w 12806"/>
                  <a:gd name="T3" fmla="*/ 87 h 21600"/>
                  <a:gd name="T4" fmla="*/ 10866 w 12806"/>
                  <a:gd name="T5" fmla="*/ 21600 h 21600"/>
                </a:gdLst>
                <a:ahLst/>
                <a:cxnLst>
                  <a:cxn ang="0">
                    <a:pos x="T0" y="T1"/>
                  </a:cxn>
                  <a:cxn ang="0">
                    <a:pos x="T2" y="T3"/>
                  </a:cxn>
                  <a:cxn ang="0">
                    <a:pos x="T4" y="T5"/>
                  </a:cxn>
                </a:cxnLst>
                <a:rect l="0" t="0" r="r" b="b"/>
                <a:pathLst>
                  <a:path w="12806" h="21600" fill="none" extrusionOk="0">
                    <a:moveTo>
                      <a:pt x="0" y="2932"/>
                    </a:moveTo>
                    <a:cubicBezTo>
                      <a:pt x="3299" y="1011"/>
                      <a:pt x="7048" y="-1"/>
                      <a:pt x="10866" y="0"/>
                    </a:cubicBezTo>
                    <a:cubicBezTo>
                      <a:pt x="11513" y="0"/>
                      <a:pt x="12160" y="29"/>
                      <a:pt x="12805" y="87"/>
                    </a:cubicBezTo>
                  </a:path>
                  <a:path w="12806" h="21600" stroke="0" extrusionOk="0">
                    <a:moveTo>
                      <a:pt x="0" y="2932"/>
                    </a:moveTo>
                    <a:cubicBezTo>
                      <a:pt x="3299" y="1011"/>
                      <a:pt x="7048" y="-1"/>
                      <a:pt x="10866" y="0"/>
                    </a:cubicBezTo>
                    <a:cubicBezTo>
                      <a:pt x="11513" y="0"/>
                      <a:pt x="12160" y="29"/>
                      <a:pt x="12805" y="87"/>
                    </a:cubicBezTo>
                    <a:lnTo>
                      <a:pt x="10866" y="21600"/>
                    </a:lnTo>
                    <a:close/>
                  </a:path>
                </a:pathLst>
              </a:custGeom>
              <a:noFill/>
              <a:ln w="9525">
                <a:solidFill>
                  <a:srgbClr val="000000"/>
                </a:solidFill>
                <a:round/>
                <a:headEnd/>
                <a:tailEnd type="stealth" w="med" len="med"/>
              </a:ln>
            </p:spPr>
            <p:txBody>
              <a:bodyPr vert="horz" wrap="square" lIns="91440" tIns="45720" rIns="91440" bIns="45720" numCol="1" anchor="t" anchorCtr="0" compatLnSpc="1">
                <a:prstTxWarp prst="textNoShape">
                  <a:avLst/>
                </a:prstTxWarp>
              </a:bodyPr>
              <a:lstStyle/>
              <a:p>
                <a:endParaRPr lang="en-US"/>
              </a:p>
            </p:txBody>
          </p:sp>
          <p:sp>
            <p:nvSpPr>
              <p:cNvPr id="530486" name="Text Box 54"/>
              <p:cNvSpPr txBox="1">
                <a:spLocks noChangeAspect="1" noChangeArrowheads="1"/>
              </p:cNvSpPr>
              <p:nvPr/>
            </p:nvSpPr>
            <p:spPr bwMode="auto">
              <a:xfrm>
                <a:off x="9198" y="8010"/>
                <a:ext cx="534" cy="4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45</a:t>
                </a:r>
                <a:r>
                  <a:rPr kumimoji="0" lang="en-US" sz="1100" b="1" i="0" u="none" strike="noStrike" cap="none" normalizeH="0" baseline="0" smtClean="0">
                    <a:ln>
                      <a:noFill/>
                    </a:ln>
                    <a:solidFill>
                      <a:schemeClr val="tx1"/>
                    </a:solidFill>
                    <a:effectLst/>
                    <a:latin typeface="Verdana" pitchFamily="34"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530487" name="Text Box 55"/>
              <p:cNvSpPr txBox="1">
                <a:spLocks noChangeAspect="1" noChangeArrowheads="1"/>
              </p:cNvSpPr>
              <p:nvPr/>
            </p:nvSpPr>
            <p:spPr bwMode="auto">
              <a:xfrm>
                <a:off x="8683" y="9113"/>
                <a:ext cx="535" cy="4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45</a:t>
                </a:r>
                <a:r>
                  <a:rPr kumimoji="0" lang="en-US" sz="1100" b="1" i="0" u="none" strike="noStrike" cap="none" normalizeH="0" baseline="0" smtClean="0">
                    <a:ln>
                      <a:noFill/>
                    </a:ln>
                    <a:solidFill>
                      <a:schemeClr val="tx1"/>
                    </a:solidFill>
                    <a:effectLst/>
                    <a:latin typeface="Verdana" pitchFamily="34"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530488" name="Oval 56"/>
              <p:cNvSpPr>
                <a:spLocks noChangeAspect="1" noChangeArrowheads="1"/>
              </p:cNvSpPr>
              <p:nvPr/>
            </p:nvSpPr>
            <p:spPr bwMode="auto">
              <a:xfrm>
                <a:off x="8085" y="7936"/>
                <a:ext cx="321" cy="32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89" name="Text Box 57"/>
              <p:cNvSpPr txBox="1">
                <a:spLocks noChangeAspect="1" noChangeArrowheads="1"/>
              </p:cNvSpPr>
              <p:nvPr/>
            </p:nvSpPr>
            <p:spPr bwMode="auto">
              <a:xfrm>
                <a:off x="7980" y="7858"/>
                <a:ext cx="555" cy="5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a</a:t>
                </a:r>
                <a:endParaRPr kumimoji="0" lang="en-US" sz="1800" b="0" i="0" u="none" strike="noStrike" cap="none" normalizeH="0" baseline="0" smtClean="0">
                  <a:ln>
                    <a:noFill/>
                  </a:ln>
                  <a:solidFill>
                    <a:schemeClr val="tx1"/>
                  </a:solidFill>
                  <a:effectLst/>
                  <a:latin typeface="Arial" pitchFamily="34" charset="0"/>
                </a:endParaRPr>
              </a:p>
            </p:txBody>
          </p:sp>
          <p:sp>
            <p:nvSpPr>
              <p:cNvPr id="530490" name="Oval 58"/>
              <p:cNvSpPr>
                <a:spLocks noChangeAspect="1" noChangeArrowheads="1"/>
              </p:cNvSpPr>
              <p:nvPr/>
            </p:nvSpPr>
            <p:spPr bwMode="auto">
              <a:xfrm>
                <a:off x="7560" y="8613"/>
                <a:ext cx="321" cy="32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0491" name="Text Box 59"/>
              <p:cNvSpPr txBox="1">
                <a:spLocks noChangeAspect="1" noChangeArrowheads="1"/>
              </p:cNvSpPr>
              <p:nvPr/>
            </p:nvSpPr>
            <p:spPr bwMode="auto">
              <a:xfrm>
                <a:off x="7395" y="8520"/>
                <a:ext cx="651" cy="6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c</a:t>
                </a:r>
                <a:endParaRPr kumimoji="0" lang="en-US" sz="1800" b="0" i="0" u="none" strike="noStrike" cap="none" normalizeH="0" baseline="0" smtClean="0">
                  <a:ln>
                    <a:noFill/>
                  </a:ln>
                  <a:solidFill>
                    <a:schemeClr val="tx1"/>
                  </a:solidFill>
                  <a:effectLst/>
                  <a:latin typeface="Arial" pitchFamily="34" charset="0"/>
                </a:endParaRPr>
              </a:p>
            </p:txBody>
          </p:sp>
          <p:sp>
            <p:nvSpPr>
              <p:cNvPr id="530492" name="Line 60"/>
              <p:cNvSpPr>
                <a:spLocks noChangeAspect="1" noChangeShapeType="1"/>
              </p:cNvSpPr>
              <p:nvPr/>
            </p:nvSpPr>
            <p:spPr bwMode="auto">
              <a:xfrm>
                <a:off x="7686" y="8136"/>
                <a:ext cx="756" cy="1764"/>
              </a:xfrm>
              <a:prstGeom prst="line">
                <a:avLst/>
              </a:prstGeom>
              <a:noFill/>
              <a:ln w="9525">
                <a:solidFill>
                  <a:srgbClr val="000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530493" name="Line 61"/>
              <p:cNvSpPr>
                <a:spLocks noChangeAspect="1" noChangeShapeType="1"/>
              </p:cNvSpPr>
              <p:nvPr/>
            </p:nvSpPr>
            <p:spPr bwMode="auto">
              <a:xfrm flipV="1">
                <a:off x="7686" y="7380"/>
                <a:ext cx="1764" cy="756"/>
              </a:xfrm>
              <a:prstGeom prst="line">
                <a:avLst/>
              </a:prstGeom>
              <a:noFill/>
              <a:ln w="9525">
                <a:solidFill>
                  <a:srgbClr val="000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530494" name="Line 62"/>
              <p:cNvSpPr>
                <a:spLocks noChangeAspect="1" noChangeShapeType="1"/>
              </p:cNvSpPr>
              <p:nvPr/>
            </p:nvSpPr>
            <p:spPr bwMode="auto">
              <a:xfrm>
                <a:off x="7686" y="8136"/>
                <a:ext cx="1890" cy="756"/>
              </a:xfrm>
              <a:prstGeom prst="line">
                <a:avLst/>
              </a:prstGeom>
              <a:noFill/>
              <a:ln w="9525">
                <a:solidFill>
                  <a:srgbClr val="000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grpSp>
        <p:sp>
          <p:nvSpPr>
            <p:cNvPr id="530495" name="Rectangle 63"/>
            <p:cNvSpPr>
              <a:spLocks noChangeArrowheads="1"/>
            </p:cNvSpPr>
            <p:nvPr/>
          </p:nvSpPr>
          <p:spPr bwMode="auto">
            <a:xfrm>
              <a:off x="6300" y="5760"/>
              <a:ext cx="4320" cy="5940"/>
            </a:xfrm>
            <a:prstGeom prst="rect">
              <a:avLst/>
            </a:prstGeom>
            <a:noFill/>
            <a:ln w="25400"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530496" name="Line 64"/>
            <p:cNvSpPr>
              <a:spLocks noChangeShapeType="1"/>
            </p:cNvSpPr>
            <p:nvPr/>
          </p:nvSpPr>
          <p:spPr bwMode="auto">
            <a:xfrm flipV="1">
              <a:off x="8055" y="6120"/>
              <a:ext cx="0" cy="2340"/>
            </a:xfrm>
            <a:prstGeom prst="line">
              <a:avLst/>
            </a:prstGeom>
            <a:noFill/>
            <a:ln w="9525">
              <a:solidFill>
                <a:srgbClr val="000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530497" name="Line 65"/>
            <p:cNvSpPr>
              <a:spLocks noChangeShapeType="1"/>
            </p:cNvSpPr>
            <p:nvPr/>
          </p:nvSpPr>
          <p:spPr bwMode="auto">
            <a:xfrm>
              <a:off x="8100" y="8460"/>
              <a:ext cx="2340" cy="0"/>
            </a:xfrm>
            <a:prstGeom prst="line">
              <a:avLst/>
            </a:prstGeom>
            <a:noFill/>
            <a:ln w="9525">
              <a:solidFill>
                <a:srgbClr val="000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530498" name="Text Box 66"/>
            <p:cNvSpPr txBox="1">
              <a:spLocks noChangeArrowheads="1"/>
            </p:cNvSpPr>
            <p:nvPr/>
          </p:nvSpPr>
          <p:spPr bwMode="auto">
            <a:xfrm>
              <a:off x="8040" y="5970"/>
              <a:ext cx="1440" cy="72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axial</a:t>
              </a:r>
              <a:endParaRPr kumimoji="0" lang="en-US" sz="1800" b="0" i="0" u="none" strike="noStrike" cap="none" normalizeH="0" baseline="0" smtClean="0">
                <a:ln>
                  <a:noFill/>
                </a:ln>
                <a:solidFill>
                  <a:schemeClr val="tx1"/>
                </a:solidFill>
                <a:effectLst/>
                <a:latin typeface="Arial" pitchFamily="34" charset="0"/>
              </a:endParaRPr>
            </a:p>
          </p:txBody>
        </p:sp>
        <p:sp>
          <p:nvSpPr>
            <p:cNvPr id="530499" name="Text Box 67"/>
            <p:cNvSpPr txBox="1">
              <a:spLocks noChangeArrowheads="1"/>
            </p:cNvSpPr>
            <p:nvPr/>
          </p:nvSpPr>
          <p:spPr bwMode="auto">
            <a:xfrm>
              <a:off x="9900" y="7920"/>
              <a:ext cx="1080" cy="54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hoop</a:t>
              </a:r>
              <a:endParaRPr kumimoji="0" lang="en-US" sz="1800" b="0" i="0" u="none" strike="noStrike" cap="none" normalizeH="0" baseline="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40339718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Sensitivity</a:t>
            </a:r>
            <a:endParaRPr lang="en-US" dirty="0"/>
          </a:p>
        </p:txBody>
      </p:sp>
      <p:sp>
        <p:nvSpPr>
          <p:cNvPr id="4" name="Slide Number Placeholder 3"/>
          <p:cNvSpPr>
            <a:spLocks noGrp="1"/>
          </p:cNvSpPr>
          <p:nvPr>
            <p:ph type="sldNum" sz="quarter" idx="4294967295"/>
          </p:nvPr>
        </p:nvSpPr>
        <p:spPr>
          <a:xfrm>
            <a:off x="7239000" y="6185029"/>
            <a:ext cx="1905000" cy="457200"/>
          </a:xfrm>
          <a:prstGeom prst="rect">
            <a:avLst/>
          </a:prstGeom>
        </p:spPr>
        <p:txBody>
          <a:bodyPr/>
          <a:lstStyle/>
          <a:p>
            <a:pPr algn="r"/>
            <a:fld id="{91C14FF9-0FDA-4166-8E83-AB7F65757835}" type="slidenum">
              <a:rPr lang="en-US" sz="800" smtClean="0"/>
              <a:pPr algn="r"/>
              <a:t>54</a:t>
            </a:fld>
            <a:endParaRPr lang="en-US" sz="800" dirty="0"/>
          </a:p>
        </p:txBody>
      </p:sp>
      <p:graphicFrame>
        <p:nvGraphicFramePr>
          <p:cNvPr id="528387" name="Object 3"/>
          <p:cNvGraphicFramePr>
            <a:graphicFrameLocks noChangeAspect="1"/>
          </p:cNvGraphicFramePr>
          <p:nvPr/>
        </p:nvGraphicFramePr>
        <p:xfrm>
          <a:off x="685801" y="2057400"/>
          <a:ext cx="5562600" cy="951776"/>
        </p:xfrm>
        <a:graphic>
          <a:graphicData uri="http://schemas.openxmlformats.org/presentationml/2006/ole">
            <mc:AlternateContent xmlns:mc="http://schemas.openxmlformats.org/markup-compatibility/2006">
              <mc:Choice xmlns:v="urn:schemas-microsoft-com:vml" Requires="v">
                <p:oleObj spid="_x0000_s422932" name="Equation" r:id="rId3" imgW="2501900" imgH="431800" progId="Equation.DSMT4">
                  <p:embed/>
                </p:oleObj>
              </mc:Choice>
              <mc:Fallback>
                <p:oleObj name="Equation" r:id="rId3" imgW="2501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1" y="2057400"/>
                        <a:ext cx="5562600" cy="951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8386" name="Object 2"/>
          <p:cNvGraphicFramePr>
            <a:graphicFrameLocks noChangeAspect="1"/>
          </p:cNvGraphicFramePr>
          <p:nvPr/>
        </p:nvGraphicFramePr>
        <p:xfrm>
          <a:off x="685800" y="3505200"/>
          <a:ext cx="8314267" cy="762000"/>
        </p:xfrm>
        <a:graphic>
          <a:graphicData uri="http://schemas.openxmlformats.org/presentationml/2006/ole">
            <mc:AlternateContent xmlns:mc="http://schemas.openxmlformats.org/markup-compatibility/2006">
              <mc:Choice xmlns:v="urn:schemas-microsoft-com:vml" Requires="v">
                <p:oleObj spid="_x0000_s422933" name="Equation" r:id="rId5" imgW="4673600" imgH="431800" progId="Equation.DSMT4">
                  <p:embed/>
                </p:oleObj>
              </mc:Choice>
              <mc:Fallback>
                <p:oleObj name="Equation" r:id="rId5" imgW="4673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505200"/>
                        <a:ext cx="831426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8385" name="Object 1"/>
          <p:cNvGraphicFramePr>
            <a:graphicFrameLocks noChangeAspect="1"/>
          </p:cNvGraphicFramePr>
          <p:nvPr/>
        </p:nvGraphicFramePr>
        <p:xfrm>
          <a:off x="685800" y="4800600"/>
          <a:ext cx="4800600" cy="830873"/>
        </p:xfrm>
        <a:graphic>
          <a:graphicData uri="http://schemas.openxmlformats.org/presentationml/2006/ole">
            <mc:AlternateContent xmlns:mc="http://schemas.openxmlformats.org/markup-compatibility/2006">
              <mc:Choice xmlns:v="urn:schemas-microsoft-com:vml" Requires="v">
                <p:oleObj spid="_x0000_s422934" name="Equation" r:id="rId7" imgW="2476500" imgH="431800" progId="Equation.DSMT4">
                  <p:embed/>
                </p:oleObj>
              </mc:Choice>
              <mc:Fallback>
                <p:oleObj name="Equation" r:id="rId7" imgW="2476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800600"/>
                        <a:ext cx="4800600" cy="830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838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8389" name="Rectangle 5"/>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372100" algn="r"/>
              </a:tabLst>
            </a:pPr>
            <a:r>
              <a:rPr kumimoji="0" lang="en-US" sz="1200" b="0" i="0" u="none" strike="noStrike" cap="none" normalizeH="0" baseline="0" smtClean="0">
                <a:ln>
                  <a:noFill/>
                </a:ln>
                <a:solidFill>
                  <a:schemeClr val="tx1"/>
                </a:solidFill>
                <a:effectLst/>
                <a:latin typeface="Arial" pitchFamily="34" charset="0"/>
                <a:ea typeface="Times New Roman" pitchFamily="18" charset="0"/>
              </a:rPr>
              <a:t>	(1)</a:t>
            </a:r>
            <a:endParaRPr kumimoji="0" lang="en-US" sz="900" b="0" i="0" u="none" strike="noStrike" cap="none" normalizeH="0" baseline="0" smtClean="0">
              <a:ln>
                <a:noFill/>
              </a:ln>
              <a:solidFill>
                <a:schemeClr val="tx1"/>
              </a:solidFill>
              <a:effectLst/>
              <a:latin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5372100" algn="r"/>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8390"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372100" algn="r"/>
              </a:tabLst>
            </a:pPr>
            <a:r>
              <a:rPr kumimoji="0" lang="en-US" sz="1200" b="0" i="0" u="none" strike="noStrike" cap="none" normalizeH="0" baseline="0" smtClean="0">
                <a:ln>
                  <a:noFill/>
                </a:ln>
                <a:solidFill>
                  <a:schemeClr val="tx1"/>
                </a:solidFill>
                <a:effectLst/>
                <a:latin typeface="Arial" pitchFamily="34" charset="0"/>
                <a:ea typeface="Times New Roman" pitchFamily="18" charset="0"/>
              </a:rPr>
              <a:t>	(2)</a:t>
            </a:r>
            <a:endParaRPr kumimoji="0" lang="en-US" sz="900" b="0" i="0" u="none" strike="noStrike" cap="none" normalizeH="0" baseline="0" smtClean="0">
              <a:ln>
                <a:noFill/>
              </a:ln>
              <a:solidFill>
                <a:schemeClr val="tx1"/>
              </a:solidFill>
              <a:effectLst/>
              <a:latin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5372100" algn="r"/>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8391" name="Rectangle 7"/>
          <p:cNvSpPr>
            <a:spLocks noChangeArrowheads="1"/>
          </p:cNvSpPr>
          <p:nvPr/>
        </p:nvSpPr>
        <p:spPr bwMode="auto">
          <a:xfrm>
            <a:off x="0" y="1743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372100" algn="r"/>
              </a:tabLst>
            </a:pPr>
            <a:r>
              <a:rPr kumimoji="0" lang="en-US" sz="1200" b="0" i="0" u="none" strike="noStrike" cap="none" normalizeH="0" baseline="0" smtClean="0">
                <a:ln>
                  <a:noFill/>
                </a:ln>
                <a:solidFill>
                  <a:schemeClr val="tx1"/>
                </a:solidFill>
                <a:effectLst/>
                <a:latin typeface="Arial" pitchFamily="34" charset="0"/>
                <a:ea typeface="Times New Roman" pitchFamily="18" charset="0"/>
              </a:rPr>
              <a:t>	(3)</a:t>
            </a: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78802080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Mohr’s Circle for Strain</a:t>
            </a:r>
            <a:endParaRPr lang="en-US" dirty="0"/>
          </a:p>
        </p:txBody>
      </p:sp>
      <p:sp>
        <p:nvSpPr>
          <p:cNvPr id="6" name="Slide Number Placeholder 5"/>
          <p:cNvSpPr>
            <a:spLocks noGrp="1"/>
          </p:cNvSpPr>
          <p:nvPr>
            <p:ph type="sldNum" sz="quarter" idx="4294967295"/>
          </p:nvPr>
        </p:nvSpPr>
        <p:spPr>
          <a:xfrm>
            <a:off x="7252223" y="6185415"/>
            <a:ext cx="1905000" cy="457200"/>
          </a:xfrm>
          <a:prstGeom prst="rect">
            <a:avLst/>
          </a:prstGeom>
        </p:spPr>
        <p:txBody>
          <a:bodyPr/>
          <a:lstStyle/>
          <a:p>
            <a:pPr algn="r"/>
            <a:fld id="{3E90B483-29AE-4528-805B-D3D169D141A2}" type="slidenum">
              <a:rPr lang="en-US" sz="800" smtClean="0"/>
              <a:pPr algn="r"/>
              <a:t>55</a:t>
            </a:fld>
            <a:endParaRPr lang="en-US" sz="800" dirty="0"/>
          </a:p>
        </p:txBody>
      </p:sp>
      <p:graphicFrame>
        <p:nvGraphicFramePr>
          <p:cNvPr id="520200" name="Object 8"/>
          <p:cNvGraphicFramePr>
            <a:graphicFrameLocks noChangeAspect="1"/>
          </p:cNvGraphicFramePr>
          <p:nvPr/>
        </p:nvGraphicFramePr>
        <p:xfrm>
          <a:off x="383500" y="5638787"/>
          <a:ext cx="228948" cy="539496"/>
        </p:xfrm>
        <a:graphic>
          <a:graphicData uri="http://schemas.openxmlformats.org/presentationml/2006/ole">
            <mc:AlternateContent xmlns:mc="http://schemas.openxmlformats.org/markup-compatibility/2006">
              <mc:Choice xmlns:v="urn:schemas-microsoft-com:vml" Requires="v">
                <p:oleObj spid="_x0000_s423950"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00" y="5638787"/>
                        <a:ext cx="228948" cy="539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203" name="Oval 11"/>
          <p:cNvSpPr>
            <a:spLocks noChangeArrowheads="1"/>
          </p:cNvSpPr>
          <p:nvPr/>
        </p:nvSpPr>
        <p:spPr bwMode="auto">
          <a:xfrm>
            <a:off x="1333930" y="2393270"/>
            <a:ext cx="2509135" cy="2305474"/>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4" name="Line 12"/>
          <p:cNvSpPr>
            <a:spLocks noChangeShapeType="1"/>
          </p:cNvSpPr>
          <p:nvPr/>
        </p:nvSpPr>
        <p:spPr bwMode="auto">
          <a:xfrm>
            <a:off x="459534" y="3528541"/>
            <a:ext cx="387775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5" name="Line 13"/>
          <p:cNvSpPr>
            <a:spLocks noChangeShapeType="1"/>
          </p:cNvSpPr>
          <p:nvPr/>
        </p:nvSpPr>
        <p:spPr bwMode="auto">
          <a:xfrm>
            <a:off x="611603" y="1676400"/>
            <a:ext cx="0" cy="439049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graphicFrame>
        <p:nvGraphicFramePr>
          <p:cNvPr id="520206" name="Object 14"/>
          <p:cNvGraphicFramePr>
            <a:graphicFrameLocks noChangeAspect="1"/>
          </p:cNvGraphicFramePr>
          <p:nvPr/>
        </p:nvGraphicFramePr>
        <p:xfrm>
          <a:off x="4345737" y="3429181"/>
          <a:ext cx="236974" cy="278675"/>
        </p:xfrm>
        <a:graphic>
          <a:graphicData uri="http://schemas.openxmlformats.org/presentationml/2006/ole">
            <mc:AlternateContent xmlns:mc="http://schemas.openxmlformats.org/markup-compatibility/2006">
              <mc:Choice xmlns:v="urn:schemas-microsoft-com:vml" Requires="v">
                <p:oleObj spid="_x0000_s423951"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5737" y="3429181"/>
                        <a:ext cx="236974" cy="27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214" name="Oval 22"/>
          <p:cNvSpPr>
            <a:spLocks noChangeArrowheads="1"/>
          </p:cNvSpPr>
          <p:nvPr/>
        </p:nvSpPr>
        <p:spPr bwMode="auto">
          <a:xfrm>
            <a:off x="1302249" y="3516898"/>
            <a:ext cx="48578" cy="44635"/>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5" name="Oval 23"/>
          <p:cNvSpPr>
            <a:spLocks noChangeArrowheads="1"/>
          </p:cNvSpPr>
          <p:nvPr/>
        </p:nvSpPr>
        <p:spPr bwMode="auto">
          <a:xfrm>
            <a:off x="3817720" y="3513016"/>
            <a:ext cx="48578" cy="44635"/>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6" name="Oval 24"/>
          <p:cNvSpPr>
            <a:spLocks noChangeArrowheads="1"/>
          </p:cNvSpPr>
          <p:nvPr/>
        </p:nvSpPr>
        <p:spPr bwMode="auto">
          <a:xfrm>
            <a:off x="2563153" y="3516898"/>
            <a:ext cx="48578" cy="44635"/>
          </a:xfrm>
          <a:prstGeom prst="ellips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7" name="Oval 25"/>
          <p:cNvSpPr>
            <a:spLocks noChangeArrowheads="1"/>
          </p:cNvSpPr>
          <p:nvPr/>
        </p:nvSpPr>
        <p:spPr bwMode="auto">
          <a:xfrm>
            <a:off x="1834490" y="4454224"/>
            <a:ext cx="48578" cy="4463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8" name="Oval 26"/>
          <p:cNvSpPr>
            <a:spLocks noChangeArrowheads="1"/>
          </p:cNvSpPr>
          <p:nvPr/>
        </p:nvSpPr>
        <p:spPr bwMode="auto">
          <a:xfrm>
            <a:off x="3291816" y="4460046"/>
            <a:ext cx="48578" cy="44635"/>
          </a:xfrm>
          <a:prstGeom prst="ellipse">
            <a:avLst/>
          </a:prstGeom>
          <a:solidFill>
            <a:srgbClr val="FFFFFF"/>
          </a:solidFill>
          <a:ln w="19050">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9" name="Oval 27"/>
          <p:cNvSpPr>
            <a:spLocks noChangeArrowheads="1"/>
          </p:cNvSpPr>
          <p:nvPr/>
        </p:nvSpPr>
        <p:spPr bwMode="auto">
          <a:xfrm>
            <a:off x="3285480" y="2579571"/>
            <a:ext cx="48578" cy="4463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0" name="Oval 28"/>
          <p:cNvSpPr>
            <a:spLocks noChangeArrowheads="1"/>
          </p:cNvSpPr>
          <p:nvPr/>
        </p:nvSpPr>
        <p:spPr bwMode="auto">
          <a:xfrm>
            <a:off x="3589617" y="4174773"/>
            <a:ext cx="48578" cy="44635"/>
          </a:xfrm>
          <a:prstGeom prst="ellipse">
            <a:avLst/>
          </a:prstGeom>
          <a:solidFill>
            <a:srgbClr val="0000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1" name="Line 29"/>
          <p:cNvSpPr>
            <a:spLocks noChangeShapeType="1"/>
          </p:cNvSpPr>
          <p:nvPr/>
        </p:nvSpPr>
        <p:spPr bwMode="auto">
          <a:xfrm rot="5400000" flipH="1">
            <a:off x="916686" y="3540185"/>
            <a:ext cx="1886297" cy="0"/>
          </a:xfrm>
          <a:prstGeom prst="line">
            <a:avLst/>
          </a:prstGeom>
          <a:noFill/>
          <a:ln w="9525">
            <a:solidFill>
              <a:srgbClr val="008000"/>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3" name="Oval 31"/>
          <p:cNvSpPr>
            <a:spLocks noChangeArrowheads="1"/>
          </p:cNvSpPr>
          <p:nvPr/>
        </p:nvSpPr>
        <p:spPr bwMode="auto">
          <a:xfrm>
            <a:off x="1834490" y="2579571"/>
            <a:ext cx="48578" cy="44635"/>
          </a:xfrm>
          <a:prstGeom prst="ellipse">
            <a:avLst/>
          </a:prstGeom>
          <a:solidFill>
            <a:srgbClr val="FFFFFF"/>
          </a:solidFill>
          <a:ln w="19050">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4" name="Line 32"/>
          <p:cNvSpPr>
            <a:spLocks noChangeShapeType="1"/>
          </p:cNvSpPr>
          <p:nvPr/>
        </p:nvSpPr>
        <p:spPr bwMode="auto">
          <a:xfrm flipV="1">
            <a:off x="3614962" y="2870666"/>
            <a:ext cx="0" cy="1327394"/>
          </a:xfrm>
          <a:prstGeom prst="line">
            <a:avLst/>
          </a:prstGeom>
          <a:noFill/>
          <a:ln w="9525">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6" name="Oval 34"/>
          <p:cNvSpPr>
            <a:spLocks noChangeArrowheads="1"/>
          </p:cNvSpPr>
          <p:nvPr/>
        </p:nvSpPr>
        <p:spPr bwMode="auto">
          <a:xfrm>
            <a:off x="3595953" y="2870666"/>
            <a:ext cx="48578" cy="44635"/>
          </a:xfrm>
          <a:prstGeom prst="ellipse">
            <a:avLst/>
          </a:prstGeom>
          <a:solidFill>
            <a:srgbClr val="FFFFFF"/>
          </a:solidFill>
          <a:ln w="19050">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7" name="Line 35"/>
          <p:cNvSpPr>
            <a:spLocks noChangeShapeType="1"/>
          </p:cNvSpPr>
          <p:nvPr/>
        </p:nvSpPr>
        <p:spPr bwMode="auto">
          <a:xfrm>
            <a:off x="1853498" y="4716210"/>
            <a:ext cx="0" cy="20958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8" name="Line 36"/>
          <p:cNvSpPr>
            <a:spLocks noChangeShapeType="1"/>
          </p:cNvSpPr>
          <p:nvPr/>
        </p:nvSpPr>
        <p:spPr bwMode="auto">
          <a:xfrm>
            <a:off x="3317161" y="4716210"/>
            <a:ext cx="0" cy="4890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9" name="Line 37"/>
          <p:cNvSpPr>
            <a:spLocks noChangeShapeType="1"/>
          </p:cNvSpPr>
          <p:nvPr/>
        </p:nvSpPr>
        <p:spPr bwMode="auto">
          <a:xfrm>
            <a:off x="3614962" y="4716210"/>
            <a:ext cx="0" cy="76849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0" name="Line 38"/>
          <p:cNvSpPr>
            <a:spLocks noChangeShapeType="1"/>
          </p:cNvSpPr>
          <p:nvPr/>
        </p:nvSpPr>
        <p:spPr bwMode="auto">
          <a:xfrm>
            <a:off x="1371947" y="4855935"/>
            <a:ext cx="468879"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1" name="Line 39"/>
          <p:cNvSpPr>
            <a:spLocks noChangeShapeType="1"/>
          </p:cNvSpPr>
          <p:nvPr/>
        </p:nvSpPr>
        <p:spPr bwMode="auto">
          <a:xfrm flipH="1">
            <a:off x="611603" y="4855935"/>
            <a:ext cx="532241"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2" name="Line 40"/>
          <p:cNvSpPr>
            <a:spLocks noChangeShapeType="1"/>
          </p:cNvSpPr>
          <p:nvPr/>
        </p:nvSpPr>
        <p:spPr bwMode="auto">
          <a:xfrm>
            <a:off x="2208325" y="5135387"/>
            <a:ext cx="1102499"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3" name="Line 41"/>
          <p:cNvSpPr>
            <a:spLocks noChangeShapeType="1"/>
          </p:cNvSpPr>
          <p:nvPr/>
        </p:nvSpPr>
        <p:spPr bwMode="auto">
          <a:xfrm flipH="1">
            <a:off x="611603" y="5135387"/>
            <a:ext cx="1216551"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4" name="Line 42"/>
          <p:cNvSpPr>
            <a:spLocks noChangeShapeType="1"/>
          </p:cNvSpPr>
          <p:nvPr/>
        </p:nvSpPr>
        <p:spPr bwMode="auto">
          <a:xfrm>
            <a:off x="2309705" y="5414838"/>
            <a:ext cx="129258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5" name="Line 43"/>
          <p:cNvSpPr>
            <a:spLocks noChangeShapeType="1"/>
          </p:cNvSpPr>
          <p:nvPr/>
        </p:nvSpPr>
        <p:spPr bwMode="auto">
          <a:xfrm flipH="1">
            <a:off x="611603" y="5414838"/>
            <a:ext cx="129258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6" name="Text Box 44"/>
          <p:cNvSpPr txBox="1">
            <a:spLocks noChangeArrowheads="1"/>
          </p:cNvSpPr>
          <p:nvPr/>
        </p:nvSpPr>
        <p:spPr bwMode="auto">
          <a:xfrm>
            <a:off x="1898696" y="4992944"/>
            <a:ext cx="396224" cy="279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7" name="Text Box 45"/>
          <p:cNvSpPr txBox="1">
            <a:spLocks noChangeArrowheads="1"/>
          </p:cNvSpPr>
          <p:nvPr/>
        </p:nvSpPr>
        <p:spPr bwMode="auto">
          <a:xfrm>
            <a:off x="1967127" y="5268514"/>
            <a:ext cx="421569" cy="279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8" name="Text Box 46"/>
          <p:cNvSpPr txBox="1">
            <a:spLocks noChangeArrowheads="1"/>
          </p:cNvSpPr>
          <p:nvPr/>
        </p:nvSpPr>
        <p:spPr bwMode="auto">
          <a:xfrm>
            <a:off x="1116809" y="4745319"/>
            <a:ext cx="356939" cy="279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9" name="Line 47"/>
          <p:cNvSpPr>
            <a:spLocks noChangeShapeType="1"/>
          </p:cNvSpPr>
          <p:nvPr/>
        </p:nvSpPr>
        <p:spPr bwMode="auto">
          <a:xfrm flipH="1">
            <a:off x="1866171" y="4855935"/>
            <a:ext cx="456206" cy="0"/>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0" name="Line 48"/>
          <p:cNvSpPr>
            <a:spLocks noChangeShapeType="1"/>
          </p:cNvSpPr>
          <p:nvPr/>
        </p:nvSpPr>
        <p:spPr bwMode="auto">
          <a:xfrm>
            <a:off x="2841945" y="4855935"/>
            <a:ext cx="456206" cy="0"/>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1" name="Text Box 49"/>
          <p:cNvSpPr txBox="1">
            <a:spLocks noChangeArrowheads="1"/>
          </p:cNvSpPr>
          <p:nvPr/>
        </p:nvSpPr>
        <p:spPr bwMode="auto">
          <a:xfrm>
            <a:off x="2258170" y="4766278"/>
            <a:ext cx="604474" cy="2794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8000"/>
                </a:solidFill>
                <a:effectLst/>
                <a:latin typeface="Arial" pitchFamily="34" charset="0"/>
                <a:cs typeface="Arial" pitchFamily="34" charset="0"/>
              </a:rPr>
              <a:t>|</a:t>
            </a:r>
            <a:r>
              <a:rPr kumimoji="0" lang="en-US" sz="1200" b="1" i="0" u="none" strike="noStrike" cap="none" normalizeH="0" baseline="0" dirty="0" smtClean="0">
                <a:ln>
                  <a:noFill/>
                </a:ln>
                <a:solidFill>
                  <a:srgbClr val="008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8000"/>
                </a:solidFill>
                <a:effectLst/>
                <a:latin typeface="Arial" pitchFamily="34" charset="0"/>
                <a:cs typeface="Arial" pitchFamily="34" charset="0"/>
              </a:rPr>
              <a:t>a</a:t>
            </a:r>
            <a:r>
              <a:rPr kumimoji="0" lang="en-US" sz="1200" b="1" i="0" u="none" strike="noStrike" cap="none" normalizeH="0" baseline="0" dirty="0" smtClean="0">
                <a:ln>
                  <a:noFill/>
                </a:ln>
                <a:solidFill>
                  <a:srgbClr val="008000"/>
                </a:solidFill>
                <a:effectLst/>
                <a:latin typeface="Arial" pitchFamily="34" charset="0"/>
                <a:cs typeface="Arial" pitchFamily="34" charset="0"/>
              </a:rPr>
              <a:t>-</a:t>
            </a:r>
            <a:r>
              <a:rPr kumimoji="0" lang="en-US" sz="1200" b="1" i="0" u="none" strike="noStrike" cap="none" normalizeH="0" baseline="0" dirty="0" smtClean="0">
                <a:ln>
                  <a:noFill/>
                </a:ln>
                <a:solidFill>
                  <a:srgbClr val="008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8000"/>
                </a:solidFill>
                <a:effectLst/>
                <a:latin typeface="Arial" pitchFamily="34" charset="0"/>
                <a:cs typeface="Arial" pitchFamily="34" charset="0"/>
              </a:rPr>
              <a:t>c</a:t>
            </a:r>
            <a:r>
              <a:rPr kumimoji="0" lang="en-US" sz="1200" b="1" i="0" u="none" strike="noStrike" cap="none" normalizeH="0" baseline="0" dirty="0" smtClean="0">
                <a:ln>
                  <a:noFill/>
                </a:ln>
                <a:solidFill>
                  <a:srgbClr val="008000"/>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3" name="Text Box 61"/>
          <p:cNvSpPr txBox="1">
            <a:spLocks noChangeArrowheads="1"/>
          </p:cNvSpPr>
          <p:nvPr/>
        </p:nvSpPr>
        <p:spPr bwMode="auto">
          <a:xfrm>
            <a:off x="1526128" y="2345919"/>
            <a:ext cx="454094"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4" name="Text Box 62"/>
          <p:cNvSpPr txBox="1">
            <a:spLocks noChangeArrowheads="1"/>
          </p:cNvSpPr>
          <p:nvPr/>
        </p:nvSpPr>
        <p:spPr bwMode="auto">
          <a:xfrm>
            <a:off x="1602585" y="4389795"/>
            <a:ext cx="377638"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5" name="Text Box 63"/>
          <p:cNvSpPr txBox="1">
            <a:spLocks noChangeArrowheads="1"/>
          </p:cNvSpPr>
          <p:nvPr/>
        </p:nvSpPr>
        <p:spPr bwMode="auto">
          <a:xfrm>
            <a:off x="3177764" y="2343202"/>
            <a:ext cx="380172"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6" name="Text Box 64"/>
          <p:cNvSpPr txBox="1">
            <a:spLocks noChangeArrowheads="1"/>
          </p:cNvSpPr>
          <p:nvPr/>
        </p:nvSpPr>
        <p:spPr bwMode="auto">
          <a:xfrm>
            <a:off x="3196773" y="4439863"/>
            <a:ext cx="380172"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63" name="Line 71"/>
          <p:cNvSpPr>
            <a:spLocks noChangeShapeType="1"/>
          </p:cNvSpPr>
          <p:nvPr/>
        </p:nvSpPr>
        <p:spPr bwMode="auto">
          <a:xfrm>
            <a:off x="3652979" y="4330023"/>
            <a:ext cx="532241" cy="0"/>
          </a:xfrm>
          <a:prstGeom prst="line">
            <a:avLst/>
          </a:prstGeom>
          <a:noFill/>
          <a:ln w="9525">
            <a:no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6" name="Text Box 74"/>
          <p:cNvSpPr txBox="1">
            <a:spLocks noChangeArrowheads="1"/>
          </p:cNvSpPr>
          <p:nvPr/>
        </p:nvSpPr>
        <p:spPr bwMode="auto">
          <a:xfrm>
            <a:off x="3502178" y="2635850"/>
            <a:ext cx="463810"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67" name="Text Box 75"/>
          <p:cNvSpPr txBox="1">
            <a:spLocks noChangeArrowheads="1"/>
          </p:cNvSpPr>
          <p:nvPr/>
        </p:nvSpPr>
        <p:spPr bwMode="auto">
          <a:xfrm>
            <a:off x="3545264" y="4113837"/>
            <a:ext cx="419456" cy="2095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0" name="Text Box 78"/>
          <p:cNvSpPr txBox="1">
            <a:spLocks noChangeArrowheads="1"/>
          </p:cNvSpPr>
          <p:nvPr/>
        </p:nvSpPr>
        <p:spPr bwMode="auto">
          <a:xfrm>
            <a:off x="993042" y="3271989"/>
            <a:ext cx="435931" cy="279451"/>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p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1" name="Text Box 79"/>
          <p:cNvSpPr txBox="1">
            <a:spLocks noChangeArrowheads="1"/>
          </p:cNvSpPr>
          <p:nvPr/>
        </p:nvSpPr>
        <p:spPr bwMode="auto">
          <a:xfrm>
            <a:off x="3782660" y="3263062"/>
            <a:ext cx="388198" cy="279451"/>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p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2" name="Oval 80"/>
          <p:cNvSpPr>
            <a:spLocks noChangeArrowheads="1"/>
          </p:cNvSpPr>
          <p:nvPr/>
        </p:nvSpPr>
        <p:spPr bwMode="auto">
          <a:xfrm>
            <a:off x="3583281" y="3498655"/>
            <a:ext cx="60828" cy="55890"/>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3" name="Oval 81"/>
          <p:cNvSpPr>
            <a:spLocks noChangeArrowheads="1"/>
          </p:cNvSpPr>
          <p:nvPr/>
        </p:nvSpPr>
        <p:spPr bwMode="auto">
          <a:xfrm>
            <a:off x="3279143" y="3498655"/>
            <a:ext cx="60828" cy="55890"/>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4" name="Oval 82"/>
          <p:cNvSpPr>
            <a:spLocks noChangeArrowheads="1"/>
          </p:cNvSpPr>
          <p:nvPr/>
        </p:nvSpPr>
        <p:spPr bwMode="auto">
          <a:xfrm>
            <a:off x="1828154" y="3498655"/>
            <a:ext cx="60828" cy="55890"/>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88" name="Line 29"/>
          <p:cNvSpPr>
            <a:spLocks noChangeShapeType="1"/>
          </p:cNvSpPr>
          <p:nvPr/>
        </p:nvSpPr>
        <p:spPr bwMode="auto">
          <a:xfrm rot="5400000" flipH="1">
            <a:off x="2374511" y="3541443"/>
            <a:ext cx="1886297" cy="0"/>
          </a:xfrm>
          <a:prstGeom prst="line">
            <a:avLst/>
          </a:prstGeom>
          <a:noFill/>
          <a:ln w="9525">
            <a:solidFill>
              <a:srgbClr val="008000"/>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215" name="Rectangle 72"/>
          <p:cNvSpPr>
            <a:spLocks noChangeArrowheads="1"/>
          </p:cNvSpPr>
          <p:nvPr/>
        </p:nvSpPr>
        <p:spPr bwMode="auto">
          <a:xfrm>
            <a:off x="3200400" y="5410200"/>
            <a:ext cx="4267200"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rPr>
              <a:t>|</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37(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37</a:t>
            </a:r>
            <a:endParaRPr kumimoji="0" lang="en-US" sz="1400"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70(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70</a:t>
            </a:r>
            <a:endParaRPr kumimoji="0" lang="en-US" sz="1400"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402(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402</a:t>
            </a:r>
          </a:p>
        </p:txBody>
      </p:sp>
      <p:grpSp>
        <p:nvGrpSpPr>
          <p:cNvPr id="344" name="Group 9"/>
          <p:cNvGrpSpPr>
            <a:grpSpLocks/>
          </p:cNvGrpSpPr>
          <p:nvPr/>
        </p:nvGrpSpPr>
        <p:grpSpPr bwMode="auto">
          <a:xfrm rot="4052662">
            <a:off x="5200548" y="1903044"/>
            <a:ext cx="3788128" cy="3433079"/>
            <a:chOff x="6490" y="4680"/>
            <a:chExt cx="4130" cy="3796"/>
          </a:xfrm>
        </p:grpSpPr>
        <p:sp>
          <p:nvSpPr>
            <p:cNvPr id="345" name="Line 11"/>
            <p:cNvSpPr>
              <a:spLocks noChangeShapeType="1"/>
            </p:cNvSpPr>
            <p:nvPr/>
          </p:nvSpPr>
          <p:spPr bwMode="auto">
            <a:xfrm>
              <a:off x="7020" y="7920"/>
              <a:ext cx="360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46" name="Line 12"/>
            <p:cNvSpPr>
              <a:spLocks noChangeShapeType="1"/>
            </p:cNvSpPr>
            <p:nvPr/>
          </p:nvSpPr>
          <p:spPr bwMode="auto">
            <a:xfrm flipV="1">
              <a:off x="7020" y="5040"/>
              <a:ext cx="3240" cy="28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nvGrpSpPr>
            <p:cNvPr id="347" name="Group 13"/>
            <p:cNvGrpSpPr>
              <a:grpSpLocks/>
            </p:cNvGrpSpPr>
            <p:nvPr/>
          </p:nvGrpSpPr>
          <p:grpSpPr bwMode="auto">
            <a:xfrm rot="-29443621">
              <a:off x="8018" y="6025"/>
              <a:ext cx="1080" cy="1081"/>
              <a:chOff x="1915" y="3994"/>
              <a:chExt cx="1080" cy="1608"/>
            </a:xfrm>
          </p:grpSpPr>
          <p:sp>
            <p:nvSpPr>
              <p:cNvPr id="389" name="Line 14"/>
              <p:cNvSpPr>
                <a:spLocks noChangeShapeType="1"/>
              </p:cNvSpPr>
              <p:nvPr/>
            </p:nvSpPr>
            <p:spPr bwMode="auto">
              <a:xfrm>
                <a:off x="2005" y="417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0" name="Line 15"/>
              <p:cNvSpPr>
                <a:spLocks noChangeShapeType="1"/>
              </p:cNvSpPr>
              <p:nvPr/>
            </p:nvSpPr>
            <p:spPr bwMode="auto">
              <a:xfrm>
                <a:off x="2185" y="417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1" name="Line 16"/>
              <p:cNvSpPr>
                <a:spLocks noChangeShapeType="1"/>
              </p:cNvSpPr>
              <p:nvPr/>
            </p:nvSpPr>
            <p:spPr bwMode="auto">
              <a:xfrm>
                <a:off x="2365" y="417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2" name="Line 17"/>
              <p:cNvSpPr>
                <a:spLocks noChangeShapeType="1"/>
              </p:cNvSpPr>
              <p:nvPr/>
            </p:nvSpPr>
            <p:spPr bwMode="auto">
              <a:xfrm>
                <a:off x="254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3" name="Arc 18"/>
              <p:cNvSpPr>
                <a:spLocks/>
              </p:cNvSpPr>
              <p:nvPr/>
            </p:nvSpPr>
            <p:spPr bwMode="auto">
              <a:xfrm flipV="1">
                <a:off x="200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4" name="Arc 19"/>
              <p:cNvSpPr>
                <a:spLocks/>
              </p:cNvSpPr>
              <p:nvPr/>
            </p:nvSpPr>
            <p:spPr bwMode="auto">
              <a:xfrm flipV="1">
                <a:off x="236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5" name="Arc 20"/>
              <p:cNvSpPr>
                <a:spLocks/>
              </p:cNvSpPr>
              <p:nvPr/>
            </p:nvSpPr>
            <p:spPr bwMode="auto">
              <a:xfrm>
                <a:off x="2185" y="489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6" name="Line 21"/>
              <p:cNvSpPr>
                <a:spLocks noChangeShapeType="1"/>
              </p:cNvSpPr>
              <p:nvPr/>
            </p:nvSpPr>
            <p:spPr bwMode="auto">
              <a:xfrm>
                <a:off x="272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7" name="Line 22"/>
              <p:cNvSpPr>
                <a:spLocks noChangeShapeType="1"/>
              </p:cNvSpPr>
              <p:nvPr/>
            </p:nvSpPr>
            <p:spPr bwMode="auto">
              <a:xfrm>
                <a:off x="2905" y="4175"/>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8" name="Arc 23"/>
              <p:cNvSpPr>
                <a:spLocks/>
              </p:cNvSpPr>
              <p:nvPr/>
            </p:nvSpPr>
            <p:spPr bwMode="auto">
              <a:xfrm>
                <a:off x="2545" y="4896"/>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9" name="Arc 24"/>
              <p:cNvSpPr>
                <a:spLocks/>
              </p:cNvSpPr>
              <p:nvPr/>
            </p:nvSpPr>
            <p:spPr bwMode="auto">
              <a:xfrm flipV="1">
                <a:off x="2725" y="3994"/>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0" name="Oval 25"/>
              <p:cNvSpPr>
                <a:spLocks noChangeArrowheads="1"/>
              </p:cNvSpPr>
              <p:nvPr/>
            </p:nvSpPr>
            <p:spPr bwMode="auto">
              <a:xfrm>
                <a:off x="1915" y="542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1" name="Oval 26"/>
              <p:cNvSpPr>
                <a:spLocks noChangeArrowheads="1"/>
              </p:cNvSpPr>
              <p:nvPr/>
            </p:nvSpPr>
            <p:spPr bwMode="auto">
              <a:xfrm>
                <a:off x="2815" y="5421"/>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48" name="Group 27"/>
            <p:cNvGrpSpPr>
              <a:grpSpLocks/>
            </p:cNvGrpSpPr>
            <p:nvPr/>
          </p:nvGrpSpPr>
          <p:grpSpPr bwMode="auto">
            <a:xfrm rot="10800000">
              <a:off x="6490" y="5310"/>
              <a:ext cx="1080" cy="1086"/>
              <a:chOff x="1918" y="4362"/>
              <a:chExt cx="1080" cy="1602"/>
            </a:xfrm>
          </p:grpSpPr>
          <p:sp>
            <p:nvSpPr>
              <p:cNvPr id="376" name="Line 28"/>
              <p:cNvSpPr>
                <a:spLocks noChangeShapeType="1"/>
              </p:cNvSpPr>
              <p:nvPr/>
            </p:nvSpPr>
            <p:spPr bwMode="auto">
              <a:xfrm>
                <a:off x="2008" y="4542"/>
                <a:ext cx="1" cy="125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7" name="Line 29"/>
              <p:cNvSpPr>
                <a:spLocks noChangeShapeType="1"/>
              </p:cNvSpPr>
              <p:nvPr/>
            </p:nvSpPr>
            <p:spPr bwMode="auto">
              <a:xfrm>
                <a:off x="2188" y="4542"/>
                <a:ext cx="0"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8" name="Line 30"/>
              <p:cNvSpPr>
                <a:spLocks noChangeShapeType="1"/>
              </p:cNvSpPr>
              <p:nvPr/>
            </p:nvSpPr>
            <p:spPr bwMode="auto">
              <a:xfrm>
                <a:off x="2368" y="4542"/>
                <a:ext cx="1"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9" name="Line 31"/>
              <p:cNvSpPr>
                <a:spLocks noChangeShapeType="1"/>
              </p:cNvSpPr>
              <p:nvPr/>
            </p:nvSpPr>
            <p:spPr bwMode="auto">
              <a:xfrm>
                <a:off x="254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0" name="Arc 32"/>
              <p:cNvSpPr>
                <a:spLocks/>
              </p:cNvSpPr>
              <p:nvPr/>
            </p:nvSpPr>
            <p:spPr bwMode="auto">
              <a:xfrm flipV="1">
                <a:off x="200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1" name="Arc 33"/>
              <p:cNvSpPr>
                <a:spLocks/>
              </p:cNvSpPr>
              <p:nvPr/>
            </p:nvSpPr>
            <p:spPr bwMode="auto">
              <a:xfrm flipV="1">
                <a:off x="236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2" name="Arc 34"/>
              <p:cNvSpPr>
                <a:spLocks/>
              </p:cNvSpPr>
              <p:nvPr/>
            </p:nvSpPr>
            <p:spPr bwMode="auto">
              <a:xfrm>
                <a:off x="2188" y="5259"/>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3" name="Line 35"/>
              <p:cNvSpPr>
                <a:spLocks noChangeShapeType="1"/>
              </p:cNvSpPr>
              <p:nvPr/>
            </p:nvSpPr>
            <p:spPr bwMode="auto">
              <a:xfrm>
                <a:off x="272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4" name="Line 36"/>
              <p:cNvSpPr>
                <a:spLocks noChangeShapeType="1"/>
              </p:cNvSpPr>
              <p:nvPr/>
            </p:nvSpPr>
            <p:spPr bwMode="auto">
              <a:xfrm>
                <a:off x="2908" y="4542"/>
                <a:ext cx="1" cy="125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5" name="Arc 37"/>
              <p:cNvSpPr>
                <a:spLocks/>
              </p:cNvSpPr>
              <p:nvPr/>
            </p:nvSpPr>
            <p:spPr bwMode="auto">
              <a:xfrm>
                <a:off x="2548" y="5259"/>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6" name="Arc 38"/>
              <p:cNvSpPr>
                <a:spLocks/>
              </p:cNvSpPr>
              <p:nvPr/>
            </p:nvSpPr>
            <p:spPr bwMode="auto">
              <a:xfrm flipV="1">
                <a:off x="272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7" name="Oval 39"/>
              <p:cNvSpPr>
                <a:spLocks noChangeArrowheads="1"/>
              </p:cNvSpPr>
              <p:nvPr/>
            </p:nvSpPr>
            <p:spPr bwMode="auto">
              <a:xfrm>
                <a:off x="1918" y="578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8" name="Oval 40"/>
              <p:cNvSpPr>
                <a:spLocks noChangeArrowheads="1"/>
              </p:cNvSpPr>
              <p:nvPr/>
            </p:nvSpPr>
            <p:spPr bwMode="auto">
              <a:xfrm>
                <a:off x="2818" y="578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49" name="Group 41"/>
            <p:cNvGrpSpPr>
              <a:grpSpLocks/>
            </p:cNvGrpSpPr>
            <p:nvPr/>
          </p:nvGrpSpPr>
          <p:grpSpPr bwMode="auto">
            <a:xfrm rot="16200000">
              <a:off x="8528" y="7397"/>
              <a:ext cx="1079" cy="1080"/>
              <a:chOff x="1928" y="4073"/>
              <a:chExt cx="1079" cy="1610"/>
            </a:xfrm>
          </p:grpSpPr>
          <p:sp>
            <p:nvSpPr>
              <p:cNvPr id="363" name="Line 42"/>
              <p:cNvSpPr>
                <a:spLocks noChangeShapeType="1"/>
              </p:cNvSpPr>
              <p:nvPr/>
            </p:nvSpPr>
            <p:spPr bwMode="auto">
              <a:xfrm>
                <a:off x="2018"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4" name="Line 43"/>
              <p:cNvSpPr>
                <a:spLocks noChangeShapeType="1"/>
              </p:cNvSpPr>
              <p:nvPr/>
            </p:nvSpPr>
            <p:spPr bwMode="auto">
              <a:xfrm>
                <a:off x="2198" y="425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5" name="Line 44"/>
              <p:cNvSpPr>
                <a:spLocks noChangeShapeType="1"/>
              </p:cNvSpPr>
              <p:nvPr/>
            </p:nvSpPr>
            <p:spPr bwMode="auto">
              <a:xfrm>
                <a:off x="2378" y="425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6" name="Line 45"/>
              <p:cNvSpPr>
                <a:spLocks noChangeShapeType="1"/>
              </p:cNvSpPr>
              <p:nvPr/>
            </p:nvSpPr>
            <p:spPr bwMode="auto">
              <a:xfrm>
                <a:off x="255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7" name="Arc 46"/>
              <p:cNvSpPr>
                <a:spLocks/>
              </p:cNvSpPr>
              <p:nvPr/>
            </p:nvSpPr>
            <p:spPr bwMode="auto">
              <a:xfrm flipV="1">
                <a:off x="2018"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8" name="Arc 47"/>
              <p:cNvSpPr>
                <a:spLocks/>
              </p:cNvSpPr>
              <p:nvPr/>
            </p:nvSpPr>
            <p:spPr bwMode="auto">
              <a:xfrm flipV="1">
                <a:off x="2377" y="4073"/>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9" name="Arc 48"/>
              <p:cNvSpPr>
                <a:spLocks/>
              </p:cNvSpPr>
              <p:nvPr/>
            </p:nvSpPr>
            <p:spPr bwMode="auto">
              <a:xfrm>
                <a:off x="2198" y="497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0" name="Line 49"/>
              <p:cNvSpPr>
                <a:spLocks noChangeShapeType="1"/>
              </p:cNvSpPr>
              <p:nvPr/>
            </p:nvSpPr>
            <p:spPr bwMode="auto">
              <a:xfrm>
                <a:off x="273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1" name="Line 50"/>
              <p:cNvSpPr>
                <a:spLocks noChangeShapeType="1"/>
              </p:cNvSpPr>
              <p:nvPr/>
            </p:nvSpPr>
            <p:spPr bwMode="auto">
              <a:xfrm>
                <a:off x="2917"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2" name="Arc 51"/>
              <p:cNvSpPr>
                <a:spLocks/>
              </p:cNvSpPr>
              <p:nvPr/>
            </p:nvSpPr>
            <p:spPr bwMode="auto">
              <a:xfrm>
                <a:off x="2557" y="4974"/>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3" name="Arc 52"/>
              <p:cNvSpPr>
                <a:spLocks/>
              </p:cNvSpPr>
              <p:nvPr/>
            </p:nvSpPr>
            <p:spPr bwMode="auto">
              <a:xfrm flipV="1">
                <a:off x="2737"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4" name="Oval 53"/>
              <p:cNvSpPr>
                <a:spLocks noChangeArrowheads="1"/>
              </p:cNvSpPr>
              <p:nvPr/>
            </p:nvSpPr>
            <p:spPr bwMode="auto">
              <a:xfrm>
                <a:off x="1928" y="550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5" name="Oval 54"/>
              <p:cNvSpPr>
                <a:spLocks noChangeArrowheads="1"/>
              </p:cNvSpPr>
              <p:nvPr/>
            </p:nvSpPr>
            <p:spPr bwMode="auto">
              <a:xfrm>
                <a:off x="2827" y="550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50" name="Arc 55"/>
            <p:cNvSpPr>
              <a:spLocks/>
            </p:cNvSpPr>
            <p:nvPr/>
          </p:nvSpPr>
          <p:spPr bwMode="auto">
            <a:xfrm>
              <a:off x="7020" y="5040"/>
              <a:ext cx="827" cy="180"/>
            </a:xfrm>
            <a:custGeom>
              <a:avLst/>
              <a:gdLst>
                <a:gd name="G0" fmla="+- 0 0 0"/>
                <a:gd name="G1" fmla="+- 21600 0 0"/>
                <a:gd name="G2" fmla="+- 21600 0 0"/>
                <a:gd name="T0" fmla="*/ 0 w 19836"/>
                <a:gd name="T1" fmla="*/ 0 h 21600"/>
                <a:gd name="T2" fmla="*/ 19836 w 19836"/>
                <a:gd name="T3" fmla="*/ 13050 h 21600"/>
                <a:gd name="T4" fmla="*/ 0 w 19836"/>
                <a:gd name="T5" fmla="*/ 21600 h 21600"/>
              </a:gdLst>
              <a:ahLst/>
              <a:cxnLst>
                <a:cxn ang="0">
                  <a:pos x="T0" y="T1"/>
                </a:cxn>
                <a:cxn ang="0">
                  <a:pos x="T2" y="T3"/>
                </a:cxn>
                <a:cxn ang="0">
                  <a:pos x="T4" y="T5"/>
                </a:cxn>
              </a:cxnLst>
              <a:rect l="0" t="0" r="r" b="b"/>
              <a:pathLst>
                <a:path w="19836" h="21600" fill="none" extrusionOk="0">
                  <a:moveTo>
                    <a:pt x="-1" y="0"/>
                  </a:moveTo>
                  <a:cubicBezTo>
                    <a:pt x="8624" y="0"/>
                    <a:pt x="16422" y="5130"/>
                    <a:pt x="19835" y="13050"/>
                  </a:cubicBezTo>
                </a:path>
                <a:path w="19836" h="21600" stroke="0" extrusionOk="0">
                  <a:moveTo>
                    <a:pt x="-1" y="0"/>
                  </a:moveTo>
                  <a:cubicBezTo>
                    <a:pt x="8624" y="0"/>
                    <a:pt x="16422" y="5130"/>
                    <a:pt x="19835" y="13050"/>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351" name="Arc 56"/>
            <p:cNvSpPr>
              <a:spLocks/>
            </p:cNvSpPr>
            <p:nvPr/>
          </p:nvSpPr>
          <p:spPr bwMode="auto">
            <a:xfrm rot="13679861" flipV="1">
              <a:off x="8532" y="5595"/>
              <a:ext cx="637" cy="432"/>
            </a:xfrm>
            <a:custGeom>
              <a:avLst/>
              <a:gdLst>
                <a:gd name="G0" fmla="+- 0 0 0"/>
                <a:gd name="G1" fmla="+- 21600 0 0"/>
                <a:gd name="G2" fmla="+- 21600 0 0"/>
                <a:gd name="T0" fmla="*/ 0 w 15296"/>
                <a:gd name="T1" fmla="*/ 0 h 21600"/>
                <a:gd name="T2" fmla="*/ 15296 w 15296"/>
                <a:gd name="T3" fmla="*/ 6349 h 21600"/>
                <a:gd name="T4" fmla="*/ 0 w 15296"/>
                <a:gd name="T5" fmla="*/ 21600 h 21600"/>
              </a:gdLst>
              <a:ahLst/>
              <a:cxnLst>
                <a:cxn ang="0">
                  <a:pos x="T0" y="T1"/>
                </a:cxn>
                <a:cxn ang="0">
                  <a:pos x="T2" y="T3"/>
                </a:cxn>
                <a:cxn ang="0">
                  <a:pos x="T4" y="T5"/>
                </a:cxn>
              </a:cxnLst>
              <a:rect l="0" t="0" r="r" b="b"/>
              <a:pathLst>
                <a:path w="15296" h="21600" fill="none" extrusionOk="0">
                  <a:moveTo>
                    <a:pt x="-1" y="0"/>
                  </a:moveTo>
                  <a:cubicBezTo>
                    <a:pt x="5739" y="0"/>
                    <a:pt x="11243" y="2284"/>
                    <a:pt x="15295" y="6349"/>
                  </a:cubicBezTo>
                </a:path>
                <a:path w="15296" h="21600" stroke="0" extrusionOk="0">
                  <a:moveTo>
                    <a:pt x="-1" y="0"/>
                  </a:moveTo>
                  <a:cubicBezTo>
                    <a:pt x="5739" y="0"/>
                    <a:pt x="11243" y="2284"/>
                    <a:pt x="15295" y="6349"/>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352" name="Arc 57"/>
            <p:cNvSpPr>
              <a:spLocks/>
            </p:cNvSpPr>
            <p:nvPr/>
          </p:nvSpPr>
          <p:spPr bwMode="auto">
            <a:xfrm rot="15971809" flipV="1">
              <a:off x="9547" y="7373"/>
              <a:ext cx="885" cy="180"/>
            </a:xfrm>
            <a:custGeom>
              <a:avLst/>
              <a:gdLst>
                <a:gd name="G0" fmla="+- 1909 0 0"/>
                <a:gd name="G1" fmla="+- 21600 0 0"/>
                <a:gd name="G2" fmla="+- 21600 0 0"/>
                <a:gd name="T0" fmla="*/ 0 w 21745"/>
                <a:gd name="T1" fmla="*/ 85 h 21600"/>
                <a:gd name="T2" fmla="*/ 21745 w 21745"/>
                <a:gd name="T3" fmla="*/ 13050 h 21600"/>
                <a:gd name="T4" fmla="*/ 1909 w 21745"/>
                <a:gd name="T5" fmla="*/ 21600 h 21600"/>
              </a:gdLst>
              <a:ahLst/>
              <a:cxnLst>
                <a:cxn ang="0">
                  <a:pos x="T0" y="T1"/>
                </a:cxn>
                <a:cxn ang="0">
                  <a:pos x="T2" y="T3"/>
                </a:cxn>
                <a:cxn ang="0">
                  <a:pos x="T4" y="T5"/>
                </a:cxn>
              </a:cxnLst>
              <a:rect l="0" t="0" r="r" b="b"/>
              <a:pathLst>
                <a:path w="21745" h="21600" fill="none" extrusionOk="0">
                  <a:moveTo>
                    <a:pt x="-1" y="84"/>
                  </a:moveTo>
                  <a:cubicBezTo>
                    <a:pt x="634" y="28"/>
                    <a:pt x="1271" y="-1"/>
                    <a:pt x="1909" y="0"/>
                  </a:cubicBezTo>
                  <a:cubicBezTo>
                    <a:pt x="10533" y="0"/>
                    <a:pt x="18331" y="5130"/>
                    <a:pt x="21744" y="13050"/>
                  </a:cubicBezTo>
                </a:path>
                <a:path w="21745" h="21600" stroke="0" extrusionOk="0">
                  <a:moveTo>
                    <a:pt x="-1" y="84"/>
                  </a:moveTo>
                  <a:cubicBezTo>
                    <a:pt x="634" y="28"/>
                    <a:pt x="1271" y="-1"/>
                    <a:pt x="1909" y="0"/>
                  </a:cubicBezTo>
                  <a:cubicBezTo>
                    <a:pt x="10533" y="0"/>
                    <a:pt x="18331" y="5130"/>
                    <a:pt x="21744" y="13050"/>
                  </a:cubicBezTo>
                  <a:lnTo>
                    <a:pt x="1909"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353" name="Arc 58"/>
            <p:cNvSpPr>
              <a:spLocks/>
            </p:cNvSpPr>
            <p:nvPr/>
          </p:nvSpPr>
          <p:spPr bwMode="auto">
            <a:xfrm rot="13441269" flipV="1">
              <a:off x="8978" y="6123"/>
              <a:ext cx="720" cy="540"/>
            </a:xfrm>
            <a:custGeom>
              <a:avLst/>
              <a:gdLst>
                <a:gd name="G0" fmla="+- 10866 0 0"/>
                <a:gd name="G1" fmla="+- 21600 0 0"/>
                <a:gd name="G2" fmla="+- 21600 0 0"/>
                <a:gd name="T0" fmla="*/ 0 w 12806"/>
                <a:gd name="T1" fmla="*/ 2932 h 21600"/>
                <a:gd name="T2" fmla="*/ 12806 w 12806"/>
                <a:gd name="T3" fmla="*/ 87 h 21600"/>
                <a:gd name="T4" fmla="*/ 10866 w 12806"/>
                <a:gd name="T5" fmla="*/ 21600 h 21600"/>
              </a:gdLst>
              <a:ahLst/>
              <a:cxnLst>
                <a:cxn ang="0">
                  <a:pos x="T0" y="T1"/>
                </a:cxn>
                <a:cxn ang="0">
                  <a:pos x="T2" y="T3"/>
                </a:cxn>
                <a:cxn ang="0">
                  <a:pos x="T4" y="T5"/>
                </a:cxn>
              </a:cxnLst>
              <a:rect l="0" t="0" r="r" b="b"/>
              <a:pathLst>
                <a:path w="12806" h="21600" fill="none" extrusionOk="0">
                  <a:moveTo>
                    <a:pt x="0" y="2932"/>
                  </a:moveTo>
                  <a:cubicBezTo>
                    <a:pt x="3299" y="1011"/>
                    <a:pt x="7048" y="-1"/>
                    <a:pt x="10866" y="0"/>
                  </a:cubicBezTo>
                  <a:cubicBezTo>
                    <a:pt x="11513" y="0"/>
                    <a:pt x="12160" y="29"/>
                    <a:pt x="12805" y="87"/>
                  </a:cubicBezTo>
                </a:path>
                <a:path w="12806" h="21600" stroke="0" extrusionOk="0">
                  <a:moveTo>
                    <a:pt x="0" y="2932"/>
                  </a:moveTo>
                  <a:cubicBezTo>
                    <a:pt x="3299" y="1011"/>
                    <a:pt x="7048" y="-1"/>
                    <a:pt x="10866" y="0"/>
                  </a:cubicBezTo>
                  <a:cubicBezTo>
                    <a:pt x="11513" y="0"/>
                    <a:pt x="12160" y="29"/>
                    <a:pt x="12805" y="87"/>
                  </a:cubicBezTo>
                  <a:lnTo>
                    <a:pt x="10866" y="21600"/>
                  </a:lnTo>
                  <a:close/>
                </a:path>
              </a:pathLst>
            </a:custGeom>
            <a:noFill/>
            <a:ln w="9525">
              <a:solidFill>
                <a:srgbClr val="000000"/>
              </a:solidFill>
              <a:round/>
              <a:headEnd/>
              <a:tailEnd type="stealth" w="med" len="med"/>
            </a:ln>
          </p:spPr>
          <p:txBody>
            <a:bodyPr vert="horz" wrap="square" lIns="91440" tIns="45720" rIns="91440" bIns="45720" numCol="1" anchor="t" anchorCtr="0" compatLnSpc="1">
              <a:prstTxWarp prst="textNoShape">
                <a:avLst/>
              </a:prstTxWarp>
            </a:bodyPr>
            <a:lstStyle/>
            <a:p>
              <a:endParaRPr lang="en-US"/>
            </a:p>
          </p:txBody>
        </p:sp>
        <p:sp>
          <p:nvSpPr>
            <p:cNvPr id="354" name="Text Box 59"/>
            <p:cNvSpPr txBox="1">
              <a:spLocks noChangeArrowheads="1"/>
            </p:cNvSpPr>
            <p:nvPr/>
          </p:nvSpPr>
          <p:spPr bwMode="auto">
            <a:xfrm rot="17547338">
              <a:off x="8047" y="5125"/>
              <a:ext cx="532" cy="3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dirty="0" smtClean="0">
                  <a:ln>
                    <a:noFill/>
                  </a:ln>
                  <a:solidFill>
                    <a:schemeClr val="tx1"/>
                  </a:solidFill>
                  <a:effectLst/>
                  <a:latin typeface="Calibri" pitchFamily="34" charset="0"/>
                </a:rPr>
                <a:t>45</a:t>
              </a:r>
              <a:r>
                <a:rPr kumimoji="0" lang="en-US" sz="1100" b="1" i="0" u="none" strike="noStrike" cap="none" normalizeH="0" baseline="0" dirty="0" smtClean="0">
                  <a:ln>
                    <a:noFill/>
                  </a:ln>
                  <a:solidFill>
                    <a:schemeClr val="tx1"/>
                  </a:solidFill>
                  <a:effectLst/>
                  <a:latin typeface="Verdana" pitchFamily="34"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355" name="Text Box 60"/>
            <p:cNvSpPr txBox="1">
              <a:spLocks noChangeArrowheads="1"/>
            </p:cNvSpPr>
            <p:nvPr/>
          </p:nvSpPr>
          <p:spPr bwMode="auto">
            <a:xfrm rot="17547338">
              <a:off x="9532" y="6607"/>
              <a:ext cx="674" cy="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dirty="0" smtClean="0">
                  <a:ln>
                    <a:noFill/>
                  </a:ln>
                  <a:solidFill>
                    <a:schemeClr val="tx1"/>
                  </a:solidFill>
                  <a:effectLst/>
                  <a:latin typeface="Calibri" pitchFamily="34" charset="0"/>
                </a:rPr>
                <a:t>45</a:t>
              </a:r>
              <a:r>
                <a:rPr kumimoji="0" lang="en-US" sz="1100" b="1" i="0" u="none" strike="noStrike" cap="none" normalizeH="0" baseline="0" dirty="0" smtClean="0">
                  <a:ln>
                    <a:noFill/>
                  </a:ln>
                  <a:solidFill>
                    <a:schemeClr val="tx1"/>
                  </a:solidFill>
                  <a:effectLst/>
                  <a:latin typeface="Verdana" pitchFamily="34"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356" name="Line 61"/>
            <p:cNvSpPr>
              <a:spLocks noChangeShapeType="1"/>
            </p:cNvSpPr>
            <p:nvPr/>
          </p:nvSpPr>
          <p:spPr bwMode="auto">
            <a:xfrm flipV="1">
              <a:off x="7020" y="4680"/>
              <a:ext cx="0" cy="32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57" name="Oval 62"/>
            <p:cNvSpPr>
              <a:spLocks noChangeArrowheads="1"/>
            </p:cNvSpPr>
            <p:nvPr/>
          </p:nvSpPr>
          <p:spPr bwMode="auto">
            <a:xfrm>
              <a:off x="7953" y="7655"/>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 name="Oval 64"/>
            <p:cNvSpPr>
              <a:spLocks noChangeArrowheads="1"/>
            </p:cNvSpPr>
            <p:nvPr/>
          </p:nvSpPr>
          <p:spPr bwMode="auto">
            <a:xfrm>
              <a:off x="7621" y="6896"/>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 name="Text Box 65"/>
            <p:cNvSpPr txBox="1">
              <a:spLocks noChangeArrowheads="1"/>
            </p:cNvSpPr>
            <p:nvPr/>
          </p:nvSpPr>
          <p:spPr bwMode="auto">
            <a:xfrm rot="17547338">
              <a:off x="7677" y="6919"/>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b</a:t>
              </a:r>
              <a:endParaRPr kumimoji="0" lang="en-US" sz="1600" b="0" i="0" u="none" strike="noStrike" cap="none" normalizeH="0" baseline="0" dirty="0" smtClean="0">
                <a:ln>
                  <a:noFill/>
                </a:ln>
                <a:solidFill>
                  <a:schemeClr val="tx1"/>
                </a:solidFill>
                <a:effectLst/>
                <a:latin typeface="Arial" pitchFamily="34" charset="0"/>
              </a:endParaRPr>
            </a:p>
          </p:txBody>
        </p:sp>
        <p:sp>
          <p:nvSpPr>
            <p:cNvPr id="361" name="Oval 66"/>
            <p:cNvSpPr>
              <a:spLocks noChangeArrowheads="1"/>
            </p:cNvSpPr>
            <p:nvPr/>
          </p:nvSpPr>
          <p:spPr bwMode="auto">
            <a:xfrm>
              <a:off x="6758" y="6449"/>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 name="Text Box 67"/>
            <p:cNvSpPr txBox="1">
              <a:spLocks noChangeArrowheads="1"/>
            </p:cNvSpPr>
            <p:nvPr/>
          </p:nvSpPr>
          <p:spPr bwMode="auto">
            <a:xfrm rot="17547338">
              <a:off x="8002" y="7691"/>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c</a:t>
              </a:r>
              <a:endParaRPr kumimoji="0" lang="en-US" sz="1600" b="0" i="0" u="none" strike="noStrike" cap="none" normalizeH="0" baseline="0" dirty="0" smtClean="0">
                <a:ln>
                  <a:noFill/>
                </a:ln>
                <a:solidFill>
                  <a:schemeClr val="tx1"/>
                </a:solidFill>
                <a:effectLst/>
                <a:latin typeface="Arial" pitchFamily="34" charset="0"/>
              </a:endParaRPr>
            </a:p>
          </p:txBody>
        </p:sp>
        <p:sp>
          <p:nvSpPr>
            <p:cNvPr id="358" name="Text Box 63"/>
            <p:cNvSpPr txBox="1">
              <a:spLocks noChangeArrowheads="1"/>
            </p:cNvSpPr>
            <p:nvPr/>
          </p:nvSpPr>
          <p:spPr bwMode="auto">
            <a:xfrm rot="17547338">
              <a:off x="6798" y="6461"/>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a</a:t>
              </a:r>
              <a:endParaRPr kumimoji="0" lang="en-US" sz="1600" b="0" i="0" u="none" strike="noStrike" cap="none" normalizeH="0" baseline="0" dirty="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20257216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Mohr’s Circle for Strain</a:t>
            </a:r>
            <a:endParaRPr lang="en-US" dirty="0"/>
          </a:p>
        </p:txBody>
      </p:sp>
      <p:sp>
        <p:nvSpPr>
          <p:cNvPr id="6" name="Slide Number Placeholder 5"/>
          <p:cNvSpPr>
            <a:spLocks noGrp="1"/>
          </p:cNvSpPr>
          <p:nvPr>
            <p:ph type="sldNum" sz="quarter" idx="4294967295"/>
          </p:nvPr>
        </p:nvSpPr>
        <p:spPr>
          <a:xfrm>
            <a:off x="7230702" y="6187521"/>
            <a:ext cx="1905000" cy="457200"/>
          </a:xfrm>
          <a:prstGeom prst="rect">
            <a:avLst/>
          </a:prstGeom>
        </p:spPr>
        <p:txBody>
          <a:bodyPr/>
          <a:lstStyle/>
          <a:p>
            <a:pPr algn="r"/>
            <a:fld id="{3E90B483-29AE-4528-805B-D3D169D141A2}" type="slidenum">
              <a:rPr lang="en-US" sz="800" smtClean="0"/>
              <a:pPr algn="r"/>
              <a:t>56</a:t>
            </a:fld>
            <a:endParaRPr lang="en-US" sz="800" dirty="0"/>
          </a:p>
        </p:txBody>
      </p:sp>
      <p:grpSp>
        <p:nvGrpSpPr>
          <p:cNvPr id="2" name="Group 3"/>
          <p:cNvGrpSpPr>
            <a:grpSpLocks/>
          </p:cNvGrpSpPr>
          <p:nvPr/>
        </p:nvGrpSpPr>
        <p:grpSpPr bwMode="auto">
          <a:xfrm>
            <a:off x="395990" y="1676400"/>
            <a:ext cx="4199211" cy="4501883"/>
            <a:chOff x="1080" y="1620"/>
            <a:chExt cx="9941" cy="11599"/>
          </a:xfrm>
        </p:grpSpPr>
        <p:grpSp>
          <p:nvGrpSpPr>
            <p:cNvPr id="3" name="Group 4"/>
            <p:cNvGrpSpPr>
              <a:grpSpLocks/>
            </p:cNvGrpSpPr>
            <p:nvPr/>
          </p:nvGrpSpPr>
          <p:grpSpPr bwMode="auto">
            <a:xfrm>
              <a:off x="1080" y="1620"/>
              <a:ext cx="9941" cy="11599"/>
              <a:chOff x="1080" y="1620"/>
              <a:chExt cx="9941" cy="11599"/>
            </a:xfrm>
          </p:grpSpPr>
          <p:grpSp>
            <p:nvGrpSpPr>
              <p:cNvPr id="4" name="Group 5"/>
              <p:cNvGrpSpPr>
                <a:grpSpLocks/>
              </p:cNvGrpSpPr>
              <p:nvPr/>
            </p:nvGrpSpPr>
            <p:grpSpPr bwMode="auto">
              <a:xfrm>
                <a:off x="1080" y="1620"/>
                <a:ext cx="9941" cy="11599"/>
                <a:chOff x="1080" y="1620"/>
                <a:chExt cx="9941" cy="11599"/>
              </a:xfrm>
            </p:grpSpPr>
            <p:grpSp>
              <p:nvGrpSpPr>
                <p:cNvPr id="8" name="Group 7"/>
                <p:cNvGrpSpPr>
                  <a:grpSpLocks/>
                </p:cNvGrpSpPr>
                <p:nvPr/>
              </p:nvGrpSpPr>
              <p:grpSpPr bwMode="auto">
                <a:xfrm>
                  <a:off x="1080" y="1620"/>
                  <a:ext cx="9941" cy="11599"/>
                  <a:chOff x="1440" y="2368"/>
                  <a:chExt cx="9941" cy="11599"/>
                </a:xfrm>
              </p:grpSpPr>
              <p:graphicFrame>
                <p:nvGraphicFramePr>
                  <p:cNvPr id="520200" name="Object 8"/>
                  <p:cNvGraphicFramePr>
                    <a:graphicFrameLocks noChangeAspect="1"/>
                  </p:cNvGraphicFramePr>
                  <p:nvPr/>
                </p:nvGraphicFramePr>
                <p:xfrm>
                  <a:off x="1440" y="12577"/>
                  <a:ext cx="542" cy="1390"/>
                </p:xfrm>
                <a:graphic>
                  <a:graphicData uri="http://schemas.openxmlformats.org/presentationml/2006/ole">
                    <mc:AlternateContent xmlns:mc="http://schemas.openxmlformats.org/markup-compatibility/2006">
                      <mc:Choice xmlns:v="urn:schemas-microsoft-com:vml" Requires="v">
                        <p:oleObj spid="_x0000_s424974"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2577"/>
                                <a:ext cx="542" cy="1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201" name="Text Box 9"/>
                  <p:cNvSpPr txBox="1">
                    <a:spLocks noChangeArrowheads="1"/>
                  </p:cNvSpPr>
                  <p:nvPr/>
                </p:nvSpPr>
                <p:spPr bwMode="auto">
                  <a:xfrm>
                    <a:off x="9938" y="7103"/>
                    <a:ext cx="9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8000"/>
                        </a:solidFill>
                        <a:effectLst/>
                        <a:latin typeface="Arial" pitchFamily="34" charset="0"/>
                        <a:cs typeface="Arial" pitchFamily="34" charset="0"/>
                      </a:rPr>
                      <a:t>h</a:t>
                    </a:r>
                    <a:r>
                      <a:rPr kumimoji="0" lang="en-US" sz="1200" b="1" i="0" u="none" strike="noStrike" cap="none" normalizeH="0" baseline="-25000" dirty="0" smtClean="0">
                        <a:ln>
                          <a:noFill/>
                        </a:ln>
                        <a:solidFill>
                          <a:srgbClr val="008000"/>
                        </a:solidFill>
                        <a:effectLst/>
                        <a:latin typeface="Arial"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9" name="Group 10"/>
                  <p:cNvGrpSpPr>
                    <a:grpSpLocks/>
                  </p:cNvGrpSpPr>
                  <p:nvPr/>
                </p:nvGrpSpPr>
                <p:grpSpPr bwMode="auto">
                  <a:xfrm>
                    <a:off x="1620" y="2368"/>
                    <a:ext cx="9761" cy="11312"/>
                    <a:chOff x="1620" y="2368"/>
                    <a:chExt cx="9761" cy="11312"/>
                  </a:xfrm>
                </p:grpSpPr>
                <p:sp>
                  <p:nvSpPr>
                    <p:cNvPr id="520203" name="Oval 11"/>
                    <p:cNvSpPr>
                      <a:spLocks noChangeArrowheads="1"/>
                    </p:cNvSpPr>
                    <p:nvPr/>
                  </p:nvSpPr>
                  <p:spPr bwMode="auto">
                    <a:xfrm>
                      <a:off x="3690" y="4215"/>
                      <a:ext cx="5940" cy="5940"/>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4" name="Line 12"/>
                    <p:cNvSpPr>
                      <a:spLocks noChangeShapeType="1"/>
                    </p:cNvSpPr>
                    <p:nvPr/>
                  </p:nvSpPr>
                  <p:spPr bwMode="auto">
                    <a:xfrm>
                      <a:off x="1620" y="7140"/>
                      <a:ext cx="918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5" name="Line 13"/>
                    <p:cNvSpPr>
                      <a:spLocks noChangeShapeType="1"/>
                    </p:cNvSpPr>
                    <p:nvPr/>
                  </p:nvSpPr>
                  <p:spPr bwMode="auto">
                    <a:xfrm>
                      <a:off x="1980" y="2368"/>
                      <a:ext cx="0" cy="1131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graphicFrame>
                  <p:nvGraphicFramePr>
                    <p:cNvPr id="520206" name="Object 14"/>
                    <p:cNvGraphicFramePr>
                      <a:graphicFrameLocks noChangeAspect="1"/>
                    </p:cNvGraphicFramePr>
                    <p:nvPr/>
                  </p:nvGraphicFramePr>
                  <p:xfrm>
                    <a:off x="10820" y="6884"/>
                    <a:ext cx="561" cy="718"/>
                  </p:xfrm>
                  <a:graphic>
                    <a:graphicData uri="http://schemas.openxmlformats.org/presentationml/2006/ole">
                      <mc:AlternateContent xmlns:mc="http://schemas.openxmlformats.org/markup-compatibility/2006">
                        <mc:Choice xmlns:v="urn:schemas-microsoft-com:vml" Requires="v">
                          <p:oleObj spid="_x0000_s424975"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0" y="6884"/>
                                  <a:ext cx="561" cy="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207" name="Line 15"/>
                    <p:cNvSpPr>
                      <a:spLocks noChangeShapeType="1"/>
                    </p:cNvSpPr>
                    <p:nvPr/>
                  </p:nvSpPr>
                  <p:spPr bwMode="auto">
                    <a:xfrm>
                      <a:off x="4245" y="5475"/>
                      <a:ext cx="4860" cy="3420"/>
                    </a:xfrm>
                    <a:prstGeom prst="line">
                      <a:avLst/>
                    </a:prstGeom>
                    <a:noFill/>
                    <a:ln w="25400">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8" name="Line 16"/>
                    <p:cNvSpPr>
                      <a:spLocks noChangeShapeType="1"/>
                    </p:cNvSpPr>
                    <p:nvPr/>
                  </p:nvSpPr>
                  <p:spPr bwMode="auto">
                    <a:xfrm>
                      <a:off x="6660" y="3720"/>
                      <a:ext cx="0" cy="6480"/>
                    </a:xfrm>
                    <a:prstGeom prst="line">
                      <a:avLst/>
                    </a:prstGeom>
                    <a:noFill/>
                    <a:ln w="3175">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09" name="Line 17"/>
                    <p:cNvSpPr>
                      <a:spLocks noChangeShapeType="1"/>
                    </p:cNvSpPr>
                    <p:nvPr/>
                  </p:nvSpPr>
                  <p:spPr bwMode="auto">
                    <a:xfrm rot="5400000">
                      <a:off x="4245" y="5475"/>
                      <a:ext cx="4860" cy="3420"/>
                    </a:xfrm>
                    <a:prstGeom prst="line">
                      <a:avLst/>
                    </a:prstGeom>
                    <a:noFill/>
                    <a:ln w="38100">
                      <a:solidFill>
                        <a:srgbClr val="92D05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0" name="Line 18"/>
                    <p:cNvSpPr>
                      <a:spLocks noChangeShapeType="1"/>
                    </p:cNvSpPr>
                    <p:nvPr/>
                  </p:nvSpPr>
                  <p:spPr bwMode="auto">
                    <a:xfrm flipH="1">
                      <a:off x="4215" y="8865"/>
                      <a:ext cx="4860" cy="0"/>
                    </a:xfrm>
                    <a:prstGeom prst="line">
                      <a:avLst/>
                    </a:prstGeom>
                    <a:noFill/>
                    <a:ln w="25400">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1" name="Line 19"/>
                    <p:cNvSpPr>
                      <a:spLocks noChangeShapeType="1"/>
                    </p:cNvSpPr>
                    <p:nvPr/>
                  </p:nvSpPr>
                  <p:spPr bwMode="auto">
                    <a:xfrm flipV="1">
                      <a:off x="4215" y="5460"/>
                      <a:ext cx="0" cy="3420"/>
                    </a:xfrm>
                    <a:prstGeom prst="line">
                      <a:avLst/>
                    </a:prstGeom>
                    <a:noFill/>
                    <a:ln w="25400">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2" name="Line 20"/>
                    <p:cNvSpPr>
                      <a:spLocks noChangeShapeType="1"/>
                    </p:cNvSpPr>
                    <p:nvPr/>
                  </p:nvSpPr>
                  <p:spPr bwMode="auto">
                    <a:xfrm rot="5400000" flipH="1">
                      <a:off x="5940" y="7170"/>
                      <a:ext cx="4860" cy="0"/>
                    </a:xfrm>
                    <a:prstGeom prst="line">
                      <a:avLst/>
                    </a:prstGeom>
                    <a:noFill/>
                    <a:ln w="38100">
                      <a:solidFill>
                        <a:srgbClr val="92D05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3" name="Line 21"/>
                    <p:cNvSpPr>
                      <a:spLocks noChangeShapeType="1"/>
                    </p:cNvSpPr>
                    <p:nvPr/>
                  </p:nvSpPr>
                  <p:spPr bwMode="auto">
                    <a:xfrm rot="5400000" flipV="1">
                      <a:off x="6675" y="7875"/>
                      <a:ext cx="0" cy="3420"/>
                    </a:xfrm>
                    <a:prstGeom prst="line">
                      <a:avLst/>
                    </a:prstGeom>
                    <a:noFill/>
                    <a:ln w="38100">
                      <a:solidFill>
                        <a:srgbClr val="92D05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4" name="Oval 22"/>
                    <p:cNvSpPr>
                      <a:spLocks noChangeArrowheads="1"/>
                    </p:cNvSpPr>
                    <p:nvPr/>
                  </p:nvSpPr>
                  <p:spPr bwMode="auto">
                    <a:xfrm>
                      <a:off x="3615" y="7110"/>
                      <a:ext cx="115" cy="115"/>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5" name="Oval 23"/>
                    <p:cNvSpPr>
                      <a:spLocks noChangeArrowheads="1"/>
                    </p:cNvSpPr>
                    <p:nvPr/>
                  </p:nvSpPr>
                  <p:spPr bwMode="auto">
                    <a:xfrm>
                      <a:off x="9570" y="7100"/>
                      <a:ext cx="115" cy="115"/>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6" name="Oval 24"/>
                    <p:cNvSpPr>
                      <a:spLocks noChangeArrowheads="1"/>
                    </p:cNvSpPr>
                    <p:nvPr/>
                  </p:nvSpPr>
                  <p:spPr bwMode="auto">
                    <a:xfrm>
                      <a:off x="6600" y="7110"/>
                      <a:ext cx="115" cy="115"/>
                    </a:xfrm>
                    <a:prstGeom prst="ellips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7" name="Oval 25"/>
                    <p:cNvSpPr>
                      <a:spLocks noChangeArrowheads="1"/>
                    </p:cNvSpPr>
                    <p:nvPr/>
                  </p:nvSpPr>
                  <p:spPr bwMode="auto">
                    <a:xfrm>
                      <a:off x="4875" y="9525"/>
                      <a:ext cx="115" cy="11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8" name="Oval 26"/>
                    <p:cNvSpPr>
                      <a:spLocks noChangeArrowheads="1"/>
                    </p:cNvSpPr>
                    <p:nvPr/>
                  </p:nvSpPr>
                  <p:spPr bwMode="auto">
                    <a:xfrm>
                      <a:off x="8325" y="9540"/>
                      <a:ext cx="115" cy="115"/>
                    </a:xfrm>
                    <a:prstGeom prst="ellipse">
                      <a:avLst/>
                    </a:prstGeom>
                    <a:solidFill>
                      <a:srgbClr val="FFFFFF"/>
                    </a:solidFill>
                    <a:ln w="19050">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19" name="Oval 27"/>
                    <p:cNvSpPr>
                      <a:spLocks noChangeArrowheads="1"/>
                    </p:cNvSpPr>
                    <p:nvPr/>
                  </p:nvSpPr>
                  <p:spPr bwMode="auto">
                    <a:xfrm>
                      <a:off x="8310" y="4695"/>
                      <a:ext cx="115" cy="11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0" name="Oval 28"/>
                    <p:cNvSpPr>
                      <a:spLocks noChangeArrowheads="1"/>
                    </p:cNvSpPr>
                    <p:nvPr/>
                  </p:nvSpPr>
                  <p:spPr bwMode="auto">
                    <a:xfrm>
                      <a:off x="9030" y="8805"/>
                      <a:ext cx="115" cy="115"/>
                    </a:xfrm>
                    <a:prstGeom prst="ellipse">
                      <a:avLst/>
                    </a:prstGeom>
                    <a:solidFill>
                      <a:srgbClr val="0000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1" name="Line 29"/>
                    <p:cNvSpPr>
                      <a:spLocks noChangeShapeType="1"/>
                    </p:cNvSpPr>
                    <p:nvPr/>
                  </p:nvSpPr>
                  <p:spPr bwMode="auto">
                    <a:xfrm rot="5400000" flipH="1">
                      <a:off x="2505" y="7170"/>
                      <a:ext cx="4860" cy="0"/>
                    </a:xfrm>
                    <a:prstGeom prst="line">
                      <a:avLst/>
                    </a:prstGeom>
                    <a:noFill/>
                    <a:ln w="9525">
                      <a:solidFill>
                        <a:srgbClr val="008000"/>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2" name="Line 30"/>
                    <p:cNvSpPr>
                      <a:spLocks noChangeShapeType="1"/>
                    </p:cNvSpPr>
                    <p:nvPr/>
                  </p:nvSpPr>
                  <p:spPr bwMode="auto">
                    <a:xfrm rot="5400000" flipV="1">
                      <a:off x="6660" y="3045"/>
                      <a:ext cx="0" cy="3420"/>
                    </a:xfrm>
                    <a:prstGeom prst="line">
                      <a:avLst/>
                    </a:prstGeom>
                    <a:noFill/>
                    <a:ln w="9525">
                      <a:solidFill>
                        <a:srgbClr val="008000"/>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3" name="Oval 31"/>
                    <p:cNvSpPr>
                      <a:spLocks noChangeArrowheads="1"/>
                    </p:cNvSpPr>
                    <p:nvPr/>
                  </p:nvSpPr>
                  <p:spPr bwMode="auto">
                    <a:xfrm>
                      <a:off x="4875" y="4695"/>
                      <a:ext cx="115" cy="115"/>
                    </a:xfrm>
                    <a:prstGeom prst="ellipse">
                      <a:avLst/>
                    </a:prstGeom>
                    <a:solidFill>
                      <a:srgbClr val="FFFFFF"/>
                    </a:solidFill>
                    <a:ln w="19050">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4" name="Line 32"/>
                    <p:cNvSpPr>
                      <a:spLocks noChangeShapeType="1"/>
                    </p:cNvSpPr>
                    <p:nvPr/>
                  </p:nvSpPr>
                  <p:spPr bwMode="auto">
                    <a:xfrm flipV="1">
                      <a:off x="9090" y="5445"/>
                      <a:ext cx="0" cy="3420"/>
                    </a:xfrm>
                    <a:prstGeom prst="line">
                      <a:avLst/>
                    </a:prstGeom>
                    <a:noFill/>
                    <a:ln w="9525">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5" name="Line 33"/>
                    <p:cNvSpPr>
                      <a:spLocks noChangeShapeType="1"/>
                    </p:cNvSpPr>
                    <p:nvPr/>
                  </p:nvSpPr>
                  <p:spPr bwMode="auto">
                    <a:xfrm flipH="1">
                      <a:off x="4230" y="5475"/>
                      <a:ext cx="4860" cy="0"/>
                    </a:xfrm>
                    <a:prstGeom prst="line">
                      <a:avLst/>
                    </a:prstGeom>
                    <a:noFill/>
                    <a:ln w="9525">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6" name="Oval 34"/>
                    <p:cNvSpPr>
                      <a:spLocks noChangeArrowheads="1"/>
                    </p:cNvSpPr>
                    <p:nvPr/>
                  </p:nvSpPr>
                  <p:spPr bwMode="auto">
                    <a:xfrm>
                      <a:off x="9045" y="5445"/>
                      <a:ext cx="115" cy="115"/>
                    </a:xfrm>
                    <a:prstGeom prst="ellipse">
                      <a:avLst/>
                    </a:prstGeom>
                    <a:solidFill>
                      <a:srgbClr val="FFFFFF"/>
                    </a:solidFill>
                    <a:ln w="19050">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7" name="Line 35"/>
                    <p:cNvSpPr>
                      <a:spLocks noChangeShapeType="1"/>
                    </p:cNvSpPr>
                    <p:nvPr/>
                  </p:nvSpPr>
                  <p:spPr bwMode="auto">
                    <a:xfrm>
                      <a:off x="4920" y="10200"/>
                      <a:ext cx="0" cy="5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8" name="Line 36"/>
                    <p:cNvSpPr>
                      <a:spLocks noChangeShapeType="1"/>
                    </p:cNvSpPr>
                    <p:nvPr/>
                  </p:nvSpPr>
                  <p:spPr bwMode="auto">
                    <a:xfrm>
                      <a:off x="8385" y="10200"/>
                      <a:ext cx="0" cy="12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29" name="Line 37"/>
                    <p:cNvSpPr>
                      <a:spLocks noChangeShapeType="1"/>
                    </p:cNvSpPr>
                    <p:nvPr/>
                  </p:nvSpPr>
                  <p:spPr bwMode="auto">
                    <a:xfrm>
                      <a:off x="9090" y="10200"/>
                      <a:ext cx="0" cy="19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0" name="Line 38"/>
                    <p:cNvSpPr>
                      <a:spLocks noChangeShapeType="1"/>
                    </p:cNvSpPr>
                    <p:nvPr/>
                  </p:nvSpPr>
                  <p:spPr bwMode="auto">
                    <a:xfrm>
                      <a:off x="3780" y="10560"/>
                      <a:ext cx="111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1" name="Line 39"/>
                    <p:cNvSpPr>
                      <a:spLocks noChangeShapeType="1"/>
                    </p:cNvSpPr>
                    <p:nvPr/>
                  </p:nvSpPr>
                  <p:spPr bwMode="auto">
                    <a:xfrm flipH="1">
                      <a:off x="1980" y="10560"/>
                      <a:ext cx="126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2" name="Line 40"/>
                    <p:cNvSpPr>
                      <a:spLocks noChangeShapeType="1"/>
                    </p:cNvSpPr>
                    <p:nvPr/>
                  </p:nvSpPr>
                  <p:spPr bwMode="auto">
                    <a:xfrm>
                      <a:off x="5760" y="11280"/>
                      <a:ext cx="261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3" name="Line 41"/>
                    <p:cNvSpPr>
                      <a:spLocks noChangeShapeType="1"/>
                    </p:cNvSpPr>
                    <p:nvPr/>
                  </p:nvSpPr>
                  <p:spPr bwMode="auto">
                    <a:xfrm flipH="1">
                      <a:off x="1980" y="11280"/>
                      <a:ext cx="288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4" name="Line 42"/>
                    <p:cNvSpPr>
                      <a:spLocks noChangeShapeType="1"/>
                    </p:cNvSpPr>
                    <p:nvPr/>
                  </p:nvSpPr>
                  <p:spPr bwMode="auto">
                    <a:xfrm>
                      <a:off x="6000" y="12000"/>
                      <a:ext cx="306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5" name="Line 43"/>
                    <p:cNvSpPr>
                      <a:spLocks noChangeShapeType="1"/>
                    </p:cNvSpPr>
                    <p:nvPr/>
                  </p:nvSpPr>
                  <p:spPr bwMode="auto">
                    <a:xfrm flipH="1">
                      <a:off x="1980" y="12000"/>
                      <a:ext cx="306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36" name="Text Box 44"/>
                    <p:cNvSpPr txBox="1">
                      <a:spLocks noChangeArrowheads="1"/>
                    </p:cNvSpPr>
                    <p:nvPr/>
                  </p:nvSpPr>
                  <p:spPr bwMode="auto">
                    <a:xfrm>
                      <a:off x="5027" y="10913"/>
                      <a:ext cx="938"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7" name="Text Box 45"/>
                    <p:cNvSpPr txBox="1">
                      <a:spLocks noChangeArrowheads="1"/>
                    </p:cNvSpPr>
                    <p:nvPr/>
                  </p:nvSpPr>
                  <p:spPr bwMode="auto">
                    <a:xfrm>
                      <a:off x="5189" y="11623"/>
                      <a:ext cx="998"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8" name="Text Box 46"/>
                    <p:cNvSpPr txBox="1">
                      <a:spLocks noChangeArrowheads="1"/>
                    </p:cNvSpPr>
                    <p:nvPr/>
                  </p:nvSpPr>
                  <p:spPr bwMode="auto">
                    <a:xfrm>
                      <a:off x="3176" y="10275"/>
                      <a:ext cx="845"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39" name="Line 47"/>
                    <p:cNvSpPr>
                      <a:spLocks noChangeShapeType="1"/>
                    </p:cNvSpPr>
                    <p:nvPr/>
                  </p:nvSpPr>
                  <p:spPr bwMode="auto">
                    <a:xfrm flipH="1">
                      <a:off x="4950" y="10560"/>
                      <a:ext cx="1080" cy="0"/>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0" name="Line 48"/>
                    <p:cNvSpPr>
                      <a:spLocks noChangeShapeType="1"/>
                    </p:cNvSpPr>
                    <p:nvPr/>
                  </p:nvSpPr>
                  <p:spPr bwMode="auto">
                    <a:xfrm>
                      <a:off x="7260" y="10560"/>
                      <a:ext cx="1080" cy="0"/>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1" name="Text Box 49"/>
                    <p:cNvSpPr txBox="1">
                      <a:spLocks noChangeArrowheads="1"/>
                    </p:cNvSpPr>
                    <p:nvPr/>
                  </p:nvSpPr>
                  <p:spPr bwMode="auto">
                    <a:xfrm>
                      <a:off x="5878" y="10329"/>
                      <a:ext cx="1431"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8000"/>
                          </a:solidFill>
                          <a:effectLst/>
                          <a:latin typeface="Arial" pitchFamily="34" charset="0"/>
                          <a:cs typeface="Arial" pitchFamily="34" charset="0"/>
                        </a:rPr>
                        <a:t>|</a:t>
                      </a:r>
                      <a:r>
                        <a:rPr kumimoji="0" lang="en-US" sz="1200" b="1" i="0" u="none" strike="noStrike" cap="none" normalizeH="0" baseline="0" dirty="0" smtClean="0">
                          <a:ln>
                            <a:noFill/>
                          </a:ln>
                          <a:solidFill>
                            <a:srgbClr val="008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8000"/>
                          </a:solidFill>
                          <a:effectLst/>
                          <a:latin typeface="Arial" pitchFamily="34" charset="0"/>
                          <a:cs typeface="Arial" pitchFamily="34" charset="0"/>
                        </a:rPr>
                        <a:t>a</a:t>
                      </a:r>
                      <a:r>
                        <a:rPr kumimoji="0" lang="en-US" sz="1200" b="1" i="0" u="none" strike="noStrike" cap="none" normalizeH="0" baseline="0" dirty="0" smtClean="0">
                          <a:ln>
                            <a:noFill/>
                          </a:ln>
                          <a:solidFill>
                            <a:srgbClr val="008000"/>
                          </a:solidFill>
                          <a:effectLst/>
                          <a:latin typeface="Arial" pitchFamily="34" charset="0"/>
                          <a:cs typeface="Arial" pitchFamily="34" charset="0"/>
                        </a:rPr>
                        <a:t>-</a:t>
                      </a:r>
                      <a:r>
                        <a:rPr kumimoji="0" lang="en-US" sz="1200" b="1" i="0" u="none" strike="noStrike" cap="none" normalizeH="0" baseline="0" dirty="0" smtClean="0">
                          <a:ln>
                            <a:noFill/>
                          </a:ln>
                          <a:solidFill>
                            <a:srgbClr val="008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8000"/>
                          </a:solidFill>
                          <a:effectLst/>
                          <a:latin typeface="Arial" pitchFamily="34" charset="0"/>
                          <a:cs typeface="Arial" pitchFamily="34" charset="0"/>
                        </a:rPr>
                        <a:t>c</a:t>
                      </a:r>
                      <a:r>
                        <a:rPr kumimoji="0" lang="en-US" sz="1200" b="1" i="0" u="none" strike="noStrike" cap="none" normalizeH="0" baseline="0" dirty="0" smtClean="0">
                          <a:ln>
                            <a:noFill/>
                          </a:ln>
                          <a:solidFill>
                            <a:srgbClr val="008000"/>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42" name="Line 50"/>
                    <p:cNvSpPr>
                      <a:spLocks noChangeShapeType="1"/>
                    </p:cNvSpPr>
                    <p:nvPr/>
                  </p:nvSpPr>
                  <p:spPr bwMode="auto">
                    <a:xfrm>
                      <a:off x="5220" y="3900"/>
                      <a:ext cx="1440" cy="0"/>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3" name="Line 51"/>
                    <p:cNvSpPr>
                      <a:spLocks noChangeShapeType="1"/>
                    </p:cNvSpPr>
                    <p:nvPr/>
                  </p:nvSpPr>
                  <p:spPr bwMode="auto">
                    <a:xfrm flipH="1">
                      <a:off x="1980" y="3900"/>
                      <a:ext cx="1260" cy="0"/>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4" name="Text Box 52"/>
                    <p:cNvSpPr txBox="1">
                      <a:spLocks noChangeArrowheads="1"/>
                    </p:cNvSpPr>
                    <p:nvPr/>
                  </p:nvSpPr>
                  <p:spPr bwMode="auto">
                    <a:xfrm>
                      <a:off x="2921" y="3272"/>
                      <a:ext cx="2706"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FF0000"/>
                          </a:solidFill>
                          <a:effectLst/>
                          <a:latin typeface="Arial" pitchFamily="34" charset="0"/>
                          <a:cs typeface="Arial" pitchFamily="34" charset="0"/>
                          <a:sym typeface="Symbol" pitchFamily="18" charset="2"/>
                        </a:rPr>
                        <a:t></a:t>
                      </a:r>
                      <a:r>
                        <a:rPr kumimoji="0" lang="en-US" sz="1200" b="1" i="0" u="none" strike="noStrike" cap="none" normalizeH="0" baseline="-25000" dirty="0" err="1" smtClean="0">
                          <a:ln>
                            <a:noFill/>
                          </a:ln>
                          <a:solidFill>
                            <a:srgbClr val="FF0000"/>
                          </a:solidFill>
                          <a:effectLst/>
                          <a:latin typeface="Arial" pitchFamily="34" charset="0"/>
                          <a:cs typeface="Arial" pitchFamily="34" charset="0"/>
                        </a:rPr>
                        <a:t>ave</a:t>
                      </a:r>
                      <a:r>
                        <a:rPr kumimoji="0" lang="en-US" sz="1200" b="1" i="0" u="none" strike="noStrike" cap="none" normalizeH="0" baseline="0" dirty="0" smtClean="0">
                          <a:ln>
                            <a:noFill/>
                          </a:ln>
                          <a:solidFill>
                            <a:srgbClr val="FF0000"/>
                          </a:solidFill>
                          <a:effectLst/>
                          <a:latin typeface="Arial" pitchFamily="34" charset="0"/>
                          <a:cs typeface="Arial" pitchFamily="34" charset="0"/>
                        </a:rPr>
                        <a:t>=½(</a:t>
                      </a:r>
                      <a:r>
                        <a:rPr kumimoji="0" lang="en-US" sz="1200" b="1" i="0" u="none" strike="noStrike" cap="none" normalizeH="0" baseline="0" dirty="0" smtClean="0">
                          <a:ln>
                            <a:noFill/>
                          </a:ln>
                          <a:solidFill>
                            <a:srgbClr val="FF0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FF0000"/>
                          </a:solidFill>
                          <a:effectLst/>
                          <a:latin typeface="Arial" pitchFamily="34" charset="0"/>
                          <a:cs typeface="Arial" pitchFamily="34" charset="0"/>
                        </a:rPr>
                        <a:t>a</a:t>
                      </a:r>
                      <a:r>
                        <a:rPr kumimoji="0" lang="en-US" sz="1200" b="1" i="0" u="none" strike="noStrike" cap="none" normalizeH="0" baseline="0" dirty="0" smtClean="0">
                          <a:ln>
                            <a:noFill/>
                          </a:ln>
                          <a:solidFill>
                            <a:srgbClr val="FF0000"/>
                          </a:solidFill>
                          <a:effectLst/>
                          <a:latin typeface="Arial" pitchFamily="34" charset="0"/>
                          <a:cs typeface="Arial" pitchFamily="34" charset="0"/>
                        </a:rPr>
                        <a:t>+</a:t>
                      </a:r>
                      <a:r>
                        <a:rPr kumimoji="0" lang="en-US" sz="1200" b="1" i="0" u="none" strike="noStrike" cap="none" normalizeH="0" baseline="0" dirty="0" smtClean="0">
                          <a:ln>
                            <a:noFill/>
                          </a:ln>
                          <a:solidFill>
                            <a:srgbClr val="FF0000"/>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FF0000"/>
                          </a:solidFill>
                          <a:effectLst/>
                          <a:latin typeface="Arial" pitchFamily="34" charset="0"/>
                          <a:cs typeface="Arial" pitchFamily="34" charset="0"/>
                        </a:rPr>
                        <a:t>c</a:t>
                      </a:r>
                      <a:r>
                        <a:rPr kumimoji="0" lang="en-US" sz="1200" b="1" i="0" u="none" strike="noStrike" cap="none" normalizeH="0" baseline="0" dirty="0" smtClean="0">
                          <a:ln>
                            <a:noFill/>
                          </a:ln>
                          <a:solidFill>
                            <a:srgbClr val="FF0000"/>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45" name="Line 53"/>
                    <p:cNvSpPr>
                      <a:spLocks noChangeShapeType="1"/>
                    </p:cNvSpPr>
                    <p:nvPr/>
                  </p:nvSpPr>
                  <p:spPr bwMode="auto">
                    <a:xfrm flipV="1">
                      <a:off x="9090" y="2880"/>
                      <a:ext cx="0" cy="1800"/>
                    </a:xfrm>
                    <a:prstGeom prst="line">
                      <a:avLst/>
                    </a:prstGeom>
                    <a:noFill/>
                    <a:ln w="952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6" name="Line 54"/>
                    <p:cNvSpPr>
                      <a:spLocks noChangeShapeType="1"/>
                    </p:cNvSpPr>
                    <p:nvPr/>
                  </p:nvSpPr>
                  <p:spPr bwMode="auto">
                    <a:xfrm>
                      <a:off x="8550" y="3900"/>
                      <a:ext cx="540"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7" name="Line 55"/>
                    <p:cNvSpPr>
                      <a:spLocks noChangeShapeType="1"/>
                    </p:cNvSpPr>
                    <p:nvPr/>
                  </p:nvSpPr>
                  <p:spPr bwMode="auto">
                    <a:xfrm flipH="1">
                      <a:off x="6660" y="3900"/>
                      <a:ext cx="540"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48" name="Text Box 56"/>
                    <p:cNvSpPr txBox="1">
                      <a:spLocks noChangeArrowheads="1"/>
                    </p:cNvSpPr>
                    <p:nvPr/>
                  </p:nvSpPr>
                  <p:spPr bwMode="auto">
                    <a:xfrm>
                      <a:off x="6961" y="3269"/>
                      <a:ext cx="1804"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00FF"/>
                          </a:solidFill>
                          <a:effectLst/>
                          <a:latin typeface="Arial" pitchFamily="34" charset="0"/>
                          <a:cs typeface="Arial" pitchFamily="34" charset="0"/>
                        </a:rPr>
                        <a:t>|</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err="1" smtClean="0">
                          <a:ln>
                            <a:noFill/>
                          </a:ln>
                          <a:solidFill>
                            <a:srgbClr val="0000FF"/>
                          </a:solidFill>
                          <a:effectLst/>
                          <a:latin typeface="Arial" pitchFamily="34" charset="0"/>
                          <a:cs typeface="Arial" pitchFamily="34" charset="0"/>
                        </a:rPr>
                        <a:t>ave</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00FF"/>
                          </a:solidFill>
                          <a:effectLst/>
                          <a:latin typeface="Arial" pitchFamily="34" charset="0"/>
                          <a:cs typeface="Arial" pitchFamily="34" charset="0"/>
                        </a:rPr>
                        <a:t>b</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49" name="Line 57"/>
                    <p:cNvSpPr>
                      <a:spLocks noChangeShapeType="1"/>
                    </p:cNvSpPr>
                    <p:nvPr/>
                  </p:nvSpPr>
                  <p:spPr bwMode="auto">
                    <a:xfrm flipV="1">
                      <a:off x="4200" y="2880"/>
                      <a:ext cx="0" cy="540"/>
                    </a:xfrm>
                    <a:prstGeom prst="line">
                      <a:avLst/>
                    </a:prstGeom>
                    <a:noFill/>
                    <a:ln w="952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50" name="Line 58"/>
                    <p:cNvSpPr>
                      <a:spLocks noChangeShapeType="1"/>
                    </p:cNvSpPr>
                    <p:nvPr/>
                  </p:nvSpPr>
                  <p:spPr bwMode="auto">
                    <a:xfrm>
                      <a:off x="8280" y="3060"/>
                      <a:ext cx="76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51" name="Line 59"/>
                    <p:cNvSpPr>
                      <a:spLocks noChangeShapeType="1"/>
                    </p:cNvSpPr>
                    <p:nvPr/>
                  </p:nvSpPr>
                  <p:spPr bwMode="auto">
                    <a:xfrm flipH="1">
                      <a:off x="4230" y="3060"/>
                      <a:ext cx="810"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52" name="Text Box 60"/>
                    <p:cNvSpPr txBox="1">
                      <a:spLocks noChangeArrowheads="1"/>
                    </p:cNvSpPr>
                    <p:nvPr/>
                  </p:nvSpPr>
                  <p:spPr bwMode="auto">
                    <a:xfrm>
                      <a:off x="3965" y="2368"/>
                      <a:ext cx="4871"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00FF"/>
                          </a:solidFill>
                          <a:effectLst/>
                          <a:latin typeface="Arial" pitchFamily="34" charset="0"/>
                          <a:cs typeface="Arial" pitchFamily="34" charset="0"/>
                        </a:rPr>
                        <a:t>2|</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err="1" smtClean="0">
                          <a:ln>
                            <a:noFill/>
                          </a:ln>
                          <a:solidFill>
                            <a:srgbClr val="0000FF"/>
                          </a:solidFill>
                          <a:effectLst/>
                          <a:latin typeface="Arial" pitchFamily="34" charset="0"/>
                          <a:cs typeface="Arial" pitchFamily="34" charset="0"/>
                        </a:rPr>
                        <a:t>ave</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00FF"/>
                          </a:solidFill>
                          <a:effectLst/>
                          <a:latin typeface="Arial" pitchFamily="34" charset="0"/>
                          <a:cs typeface="Arial" pitchFamily="34" charset="0"/>
                        </a:rPr>
                        <a:t>b</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00FF"/>
                          </a:solidFill>
                          <a:effectLst/>
                          <a:latin typeface="Arial" pitchFamily="34" charset="0"/>
                          <a:cs typeface="Arial" pitchFamily="34" charset="0"/>
                        </a:rPr>
                        <a:t>a</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00FF"/>
                          </a:solidFill>
                          <a:effectLst/>
                          <a:latin typeface="Arial" pitchFamily="34" charset="0"/>
                          <a:cs typeface="Arial" pitchFamily="34" charset="0"/>
                        </a:rPr>
                        <a:t>c</a:t>
                      </a:r>
                      <a:r>
                        <a:rPr kumimoji="0" lang="en-US" sz="1200" b="1" i="0" u="none" strike="noStrike" cap="none" normalizeH="0" baseline="0" dirty="0" smtClean="0">
                          <a:ln>
                            <a:noFill/>
                          </a:ln>
                          <a:solidFill>
                            <a:srgbClr val="0000FF"/>
                          </a:solidFill>
                          <a:effectLst/>
                          <a:latin typeface="Arial" pitchFamily="34" charset="0"/>
                          <a:cs typeface="Arial" pitchFamily="34" charset="0"/>
                        </a:rPr>
                        <a:t>-2</a:t>
                      </a:r>
                      <a:r>
                        <a:rPr kumimoji="0" lang="en-US" sz="1200" b="1" i="0" u="none" strike="noStrike" cap="none" normalizeH="0" baseline="0" dirty="0" smtClean="0">
                          <a:ln>
                            <a:noFill/>
                          </a:ln>
                          <a:solidFill>
                            <a:srgbClr val="0000FF"/>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rgbClr val="0000FF"/>
                          </a:solidFill>
                          <a:effectLst/>
                          <a:latin typeface="Arial" pitchFamily="34" charset="0"/>
                          <a:cs typeface="Arial" pitchFamily="34" charset="0"/>
                        </a:rPr>
                        <a:t>b</a:t>
                      </a:r>
                      <a:r>
                        <a:rPr kumimoji="0" lang="en-US" sz="1200" b="1" i="0" u="none" strike="noStrike" cap="none" normalizeH="0" baseline="0" dirty="0" smtClean="0">
                          <a:ln>
                            <a:noFill/>
                          </a:ln>
                          <a:solidFill>
                            <a:srgbClr val="0000FF"/>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3" name="Text Box 61"/>
                    <p:cNvSpPr txBox="1">
                      <a:spLocks noChangeArrowheads="1"/>
                    </p:cNvSpPr>
                    <p:nvPr/>
                  </p:nvSpPr>
                  <p:spPr bwMode="auto">
                    <a:xfrm>
                      <a:off x="4145" y="4093"/>
                      <a:ext cx="1075"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4" name="Text Box 62"/>
                    <p:cNvSpPr txBox="1">
                      <a:spLocks noChangeArrowheads="1"/>
                    </p:cNvSpPr>
                    <p:nvPr/>
                  </p:nvSpPr>
                  <p:spPr bwMode="auto">
                    <a:xfrm>
                      <a:off x="4326" y="9359"/>
                      <a:ext cx="894"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c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5" name="Text Box 63"/>
                    <p:cNvSpPr txBox="1">
                      <a:spLocks noChangeArrowheads="1"/>
                    </p:cNvSpPr>
                    <p:nvPr/>
                  </p:nvSpPr>
                  <p:spPr bwMode="auto">
                    <a:xfrm>
                      <a:off x="8055" y="4086"/>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6" name="Text Box 64"/>
                    <p:cNvSpPr txBox="1">
                      <a:spLocks noChangeArrowheads="1"/>
                    </p:cNvSpPr>
                    <p:nvPr/>
                  </p:nvSpPr>
                  <p:spPr bwMode="auto">
                    <a:xfrm>
                      <a:off x="8100" y="9488"/>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a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57" name="Line 65"/>
                    <p:cNvSpPr>
                      <a:spLocks noChangeShapeType="1"/>
                    </p:cNvSpPr>
                    <p:nvPr/>
                  </p:nvSpPr>
                  <p:spPr bwMode="auto">
                    <a:xfrm flipH="1">
                      <a:off x="2520" y="5475"/>
                      <a:ext cx="1260" cy="0"/>
                    </a:xfrm>
                    <a:prstGeom prst="line">
                      <a:avLst/>
                    </a:prstGeom>
                    <a:noFill/>
                    <a:ln w="952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58" name="Line 66"/>
                    <p:cNvSpPr>
                      <a:spLocks noChangeShapeType="1"/>
                    </p:cNvSpPr>
                    <p:nvPr/>
                  </p:nvSpPr>
                  <p:spPr bwMode="auto">
                    <a:xfrm flipH="1">
                      <a:off x="2520" y="8820"/>
                      <a:ext cx="1260" cy="0"/>
                    </a:xfrm>
                    <a:prstGeom prst="line">
                      <a:avLst/>
                    </a:prstGeom>
                    <a:noFill/>
                    <a:ln w="952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59" name="Line 67"/>
                    <p:cNvSpPr>
                      <a:spLocks noChangeShapeType="1"/>
                    </p:cNvSpPr>
                    <p:nvPr/>
                  </p:nvSpPr>
                  <p:spPr bwMode="auto">
                    <a:xfrm flipV="1">
                      <a:off x="2700" y="5520"/>
                      <a:ext cx="0" cy="150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0" name="Line 68"/>
                    <p:cNvSpPr>
                      <a:spLocks noChangeShapeType="1"/>
                    </p:cNvSpPr>
                    <p:nvPr/>
                  </p:nvSpPr>
                  <p:spPr bwMode="auto">
                    <a:xfrm>
                      <a:off x="2700" y="7536"/>
                      <a:ext cx="0" cy="126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1" name="Text Box 69"/>
                    <p:cNvSpPr txBox="1">
                      <a:spLocks noChangeArrowheads="1"/>
                    </p:cNvSpPr>
                    <p:nvPr/>
                  </p:nvSpPr>
                  <p:spPr bwMode="auto">
                    <a:xfrm>
                      <a:off x="2351" y="6961"/>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rgbClr val="0000FF"/>
                          </a:solidFill>
                          <a:effectLst/>
                          <a:latin typeface="Arial" pitchFamily="34" charset="0"/>
                          <a:cs typeface="Arial" pitchFamily="34" charset="0"/>
                        </a:rPr>
                        <a:t>h</a:t>
                      </a:r>
                      <a:r>
                        <a:rPr kumimoji="0" lang="en-US" sz="1200" b="1" i="0" u="none" strike="noStrike" cap="none" normalizeH="0" baseline="-25000" dirty="0" smtClean="0">
                          <a:ln>
                            <a:noFill/>
                          </a:ln>
                          <a:solidFill>
                            <a:srgbClr val="0000FF"/>
                          </a:solidFill>
                          <a:effectLst/>
                          <a:latin typeface="Arial"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62" name="Line 70"/>
                    <p:cNvSpPr>
                      <a:spLocks noChangeShapeType="1"/>
                    </p:cNvSpPr>
                    <p:nvPr/>
                  </p:nvSpPr>
                  <p:spPr bwMode="auto">
                    <a:xfrm>
                      <a:off x="9180" y="4680"/>
                      <a:ext cx="1260" cy="0"/>
                    </a:xfrm>
                    <a:prstGeom prst="line">
                      <a:avLst/>
                    </a:prstGeom>
                    <a:noFill/>
                    <a:ln w="9525">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3" name="Line 71"/>
                    <p:cNvSpPr>
                      <a:spLocks noChangeShapeType="1"/>
                    </p:cNvSpPr>
                    <p:nvPr/>
                  </p:nvSpPr>
                  <p:spPr bwMode="auto">
                    <a:xfrm>
                      <a:off x="9180" y="9205"/>
                      <a:ext cx="1260" cy="0"/>
                    </a:xfrm>
                    <a:prstGeom prst="line">
                      <a:avLst/>
                    </a:prstGeom>
                    <a:noFill/>
                    <a:ln w="9525">
                      <a:no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4" name="Line 72"/>
                    <p:cNvSpPr>
                      <a:spLocks noChangeShapeType="1"/>
                    </p:cNvSpPr>
                    <p:nvPr/>
                  </p:nvSpPr>
                  <p:spPr bwMode="auto">
                    <a:xfrm flipV="1">
                      <a:off x="10260" y="4695"/>
                      <a:ext cx="0" cy="2325"/>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5" name="Line 73"/>
                    <p:cNvSpPr>
                      <a:spLocks noChangeShapeType="1"/>
                    </p:cNvSpPr>
                    <p:nvPr/>
                  </p:nvSpPr>
                  <p:spPr bwMode="auto">
                    <a:xfrm>
                      <a:off x="10260" y="7725"/>
                      <a:ext cx="0" cy="1785"/>
                    </a:xfrm>
                    <a:prstGeom prst="line">
                      <a:avLst/>
                    </a:prstGeom>
                    <a:noFill/>
                    <a:ln w="9525">
                      <a:solidFill>
                        <a:srgbClr val="008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66" name="Text Box 74"/>
                    <p:cNvSpPr txBox="1">
                      <a:spLocks noChangeArrowheads="1"/>
                    </p:cNvSpPr>
                    <p:nvPr/>
                  </p:nvSpPr>
                  <p:spPr bwMode="auto">
                    <a:xfrm>
                      <a:off x="8823" y="4840"/>
                      <a:ext cx="1098"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67" name="Text Box 75"/>
                    <p:cNvSpPr txBox="1">
                      <a:spLocks noChangeArrowheads="1"/>
                    </p:cNvSpPr>
                    <p:nvPr/>
                  </p:nvSpPr>
                  <p:spPr bwMode="auto">
                    <a:xfrm>
                      <a:off x="8925" y="8648"/>
                      <a:ext cx="993"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b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68" name="Line 76"/>
                    <p:cNvSpPr>
                      <a:spLocks noChangeShapeType="1"/>
                    </p:cNvSpPr>
                    <p:nvPr/>
                  </p:nvSpPr>
                  <p:spPr bwMode="auto">
                    <a:xfrm>
                      <a:off x="9180" y="9540"/>
                      <a:ext cx="1260" cy="0"/>
                    </a:xfrm>
                    <a:prstGeom prst="line">
                      <a:avLst/>
                    </a:prstGeom>
                    <a:noFill/>
                    <a:ln w="9525">
                      <a:solidFill>
                        <a:srgbClr val="008000"/>
                      </a:solidFill>
                      <a:round/>
                      <a:headEnd/>
                      <a:tailEnd/>
                    </a:ln>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grpSp>
            </p:grpSp>
            <p:sp>
              <p:nvSpPr>
                <p:cNvPr id="520270" name="Text Box 78"/>
                <p:cNvSpPr txBox="1">
                  <a:spLocks noChangeArrowheads="1"/>
                </p:cNvSpPr>
                <p:nvPr/>
              </p:nvSpPr>
              <p:spPr bwMode="auto">
                <a:xfrm>
                  <a:off x="2523" y="5731"/>
                  <a:ext cx="1032" cy="72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p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1" name="Text Box 79"/>
                <p:cNvSpPr txBox="1">
                  <a:spLocks noChangeArrowheads="1"/>
                </p:cNvSpPr>
                <p:nvPr/>
              </p:nvSpPr>
              <p:spPr bwMode="auto">
                <a:xfrm>
                  <a:off x="9127" y="5708"/>
                  <a:ext cx="919" cy="72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25000" dirty="0" smtClean="0">
                      <a:ln>
                        <a:noFill/>
                      </a:ln>
                      <a:solidFill>
                        <a:schemeClr val="tx1"/>
                      </a:solidFill>
                      <a:effectLst/>
                      <a:latin typeface="Arial" pitchFamily="34" charset="0"/>
                      <a:cs typeface="Arial" pitchFamily="34" charset="0"/>
                    </a:rPr>
                    <a:t>p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520272" name="Oval 80"/>
              <p:cNvSpPr>
                <a:spLocks noChangeArrowheads="1"/>
              </p:cNvSpPr>
              <p:nvPr/>
            </p:nvSpPr>
            <p:spPr bwMode="auto">
              <a:xfrm>
                <a:off x="8655" y="6315"/>
                <a:ext cx="144" cy="144"/>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3" name="Oval 81"/>
              <p:cNvSpPr>
                <a:spLocks noChangeArrowheads="1"/>
              </p:cNvSpPr>
              <p:nvPr/>
            </p:nvSpPr>
            <p:spPr bwMode="auto">
              <a:xfrm>
                <a:off x="7935" y="6315"/>
                <a:ext cx="144" cy="144"/>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4" name="Oval 82"/>
              <p:cNvSpPr>
                <a:spLocks noChangeArrowheads="1"/>
              </p:cNvSpPr>
              <p:nvPr/>
            </p:nvSpPr>
            <p:spPr bwMode="auto">
              <a:xfrm>
                <a:off x="4500" y="6315"/>
                <a:ext cx="144" cy="144"/>
              </a:xfrm>
              <a:prstGeom prst="ellipse">
                <a:avLst/>
              </a:prstGeom>
              <a:noFill/>
              <a:ln w="9525" algn="ctr">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grpSp>
        <p:sp>
          <p:nvSpPr>
            <p:cNvPr id="520275" name="Text Box 83"/>
            <p:cNvSpPr txBox="1">
              <a:spLocks noChangeArrowheads="1"/>
            </p:cNvSpPr>
            <p:nvPr/>
          </p:nvSpPr>
          <p:spPr bwMode="auto">
            <a:xfrm>
              <a:off x="3153" y="4166"/>
              <a:ext cx="1076" cy="54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1"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r>
                <a:rPr kumimoji="0" lang="en-US" sz="1200" b="1" i="0" u="none" strike="noStrike" cap="none" normalizeH="0" baseline="0" dirty="0" smtClean="0">
                  <a:ln>
                    <a:noFill/>
                  </a:ln>
                  <a:solidFill>
                    <a:schemeClr val="tx1"/>
                  </a:solidFill>
                  <a:effectLst/>
                  <a:latin typeface="Arial" pitchFamily="34" charset="0"/>
                  <a:cs typeface="Arial" pitchFamily="34" charset="0"/>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6" name="Arc 84"/>
            <p:cNvSpPr>
              <a:spLocks/>
            </p:cNvSpPr>
            <p:nvPr/>
          </p:nvSpPr>
          <p:spPr bwMode="auto">
            <a:xfrm>
              <a:off x="6660" y="5580"/>
              <a:ext cx="900" cy="1080"/>
            </a:xfrm>
            <a:custGeom>
              <a:avLst/>
              <a:gdLst>
                <a:gd name="G0" fmla="+- 0 0 0"/>
                <a:gd name="G1" fmla="+- 20827 0 0"/>
                <a:gd name="G2" fmla="+- 21600 0 0"/>
                <a:gd name="T0" fmla="*/ 5726 w 20810"/>
                <a:gd name="T1" fmla="*/ 0 h 20827"/>
                <a:gd name="T2" fmla="*/ 20810 w 20810"/>
                <a:gd name="T3" fmla="*/ 15040 h 20827"/>
                <a:gd name="T4" fmla="*/ 0 w 20810"/>
                <a:gd name="T5" fmla="*/ 20827 h 20827"/>
              </a:gdLst>
              <a:ahLst/>
              <a:cxnLst>
                <a:cxn ang="0">
                  <a:pos x="T0" y="T1"/>
                </a:cxn>
                <a:cxn ang="0">
                  <a:pos x="T2" y="T3"/>
                </a:cxn>
                <a:cxn ang="0">
                  <a:pos x="T4" y="T5"/>
                </a:cxn>
              </a:cxnLst>
              <a:rect l="0" t="0" r="r" b="b"/>
              <a:pathLst>
                <a:path w="20810" h="20827" fill="none" extrusionOk="0">
                  <a:moveTo>
                    <a:pt x="5726" y="-1"/>
                  </a:moveTo>
                  <a:cubicBezTo>
                    <a:pt x="13048" y="2012"/>
                    <a:pt x="18775" y="7723"/>
                    <a:pt x="20810" y="15039"/>
                  </a:cubicBezTo>
                </a:path>
                <a:path w="20810" h="20827" stroke="0" extrusionOk="0">
                  <a:moveTo>
                    <a:pt x="5726" y="-1"/>
                  </a:moveTo>
                  <a:cubicBezTo>
                    <a:pt x="13048" y="2012"/>
                    <a:pt x="18775" y="7723"/>
                    <a:pt x="20810" y="15039"/>
                  </a:cubicBezTo>
                  <a:lnTo>
                    <a:pt x="0" y="20827"/>
                  </a:lnTo>
                  <a:close/>
                </a:path>
              </a:pathLst>
            </a:custGeom>
            <a:noFill/>
            <a:ln w="9525">
              <a:solidFill>
                <a:srgbClr val="000000"/>
              </a:solidFill>
              <a:round/>
              <a:headEnd type="stealth" w="med" len="med"/>
              <a:tailEnd type="stealth" w="med" len="me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7" name="Text Box 85"/>
            <p:cNvSpPr txBox="1">
              <a:spLocks noChangeArrowheads="1"/>
            </p:cNvSpPr>
            <p:nvPr/>
          </p:nvSpPr>
          <p:spPr bwMode="auto">
            <a:xfrm>
              <a:off x="7076" y="5342"/>
              <a:ext cx="1095" cy="54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dirty="0" smtClean="0">
                  <a:ln>
                    <a:noFill/>
                  </a:ln>
                  <a:solidFill>
                    <a:schemeClr val="tx1"/>
                  </a:solidFill>
                  <a:effectLst/>
                  <a:latin typeface="Arial" pitchFamily="34" charset="0"/>
                  <a:cs typeface="Arial" pitchFamily="34" charset="0"/>
                </a:rPr>
                <a:t>2</a:t>
              </a:r>
              <a:r>
                <a:rPr kumimoji="0" lang="en-US" sz="1200" b="0"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20278" name="Arc 86"/>
            <p:cNvSpPr>
              <a:spLocks/>
            </p:cNvSpPr>
            <p:nvPr/>
          </p:nvSpPr>
          <p:spPr bwMode="auto">
            <a:xfrm>
              <a:off x="4962" y="8319"/>
              <a:ext cx="511" cy="709"/>
            </a:xfrm>
            <a:custGeom>
              <a:avLst/>
              <a:gdLst>
                <a:gd name="G0" fmla="+- 0 0 0"/>
                <a:gd name="G1" fmla="+- 21273 0 0"/>
                <a:gd name="G2" fmla="+- 21600 0 0"/>
                <a:gd name="T0" fmla="*/ 3742 w 20442"/>
                <a:gd name="T1" fmla="*/ 0 h 21273"/>
                <a:gd name="T2" fmla="*/ 20442 w 20442"/>
                <a:gd name="T3" fmla="*/ 14296 h 21273"/>
                <a:gd name="T4" fmla="*/ 0 w 20442"/>
                <a:gd name="T5" fmla="*/ 21273 h 21273"/>
              </a:gdLst>
              <a:ahLst/>
              <a:cxnLst>
                <a:cxn ang="0">
                  <a:pos x="T0" y="T1"/>
                </a:cxn>
                <a:cxn ang="0">
                  <a:pos x="T2" y="T3"/>
                </a:cxn>
                <a:cxn ang="0">
                  <a:pos x="T4" y="T5"/>
                </a:cxn>
              </a:cxnLst>
              <a:rect l="0" t="0" r="r" b="b"/>
              <a:pathLst>
                <a:path w="20442" h="21273" fill="none" extrusionOk="0">
                  <a:moveTo>
                    <a:pt x="3742" y="-1"/>
                  </a:moveTo>
                  <a:cubicBezTo>
                    <a:pt x="11498" y="1364"/>
                    <a:pt x="17898" y="6842"/>
                    <a:pt x="20442" y="14295"/>
                  </a:cubicBezTo>
                </a:path>
                <a:path w="20442" h="21273" stroke="0" extrusionOk="0">
                  <a:moveTo>
                    <a:pt x="3742" y="-1"/>
                  </a:moveTo>
                  <a:cubicBezTo>
                    <a:pt x="11498" y="1364"/>
                    <a:pt x="17898" y="6842"/>
                    <a:pt x="20442" y="14295"/>
                  </a:cubicBezTo>
                  <a:lnTo>
                    <a:pt x="0" y="21273"/>
                  </a:lnTo>
                  <a:close/>
                </a:path>
              </a:pathLst>
            </a:custGeom>
            <a:noFill/>
            <a:ln w="9525">
              <a:solidFill>
                <a:srgbClr val="000000"/>
              </a:solidFill>
              <a:round/>
              <a:headEnd type="stealth" w="med" len="med"/>
              <a:tailEnd type="stealth" w="med" len="med"/>
            </a:ln>
            <a:effectLst/>
          </p:spPr>
          <p:txBody>
            <a:bodyPr vert="horz" wrap="square" lIns="91440" tIns="45720" rIns="91440" bIns="45720" numCol="1" anchor="t" anchorCtr="0" compatLnSpc="1">
              <a:prstTxWarp prst="textNoShape">
                <a:avLst/>
              </a:prstTxWarp>
            </a:bodyPr>
            <a:lstStyle/>
            <a:p>
              <a:endParaRPr lang="en-US" sz="1200">
                <a:latin typeface="Arial" pitchFamily="34" charset="0"/>
                <a:cs typeface="Arial" pitchFamily="34" charset="0"/>
              </a:endParaRPr>
            </a:p>
          </p:txBody>
        </p:sp>
        <p:sp>
          <p:nvSpPr>
            <p:cNvPr id="520279" name="Text Box 87"/>
            <p:cNvSpPr txBox="1">
              <a:spLocks noChangeArrowheads="1"/>
            </p:cNvSpPr>
            <p:nvPr/>
          </p:nvSpPr>
          <p:spPr bwMode="auto">
            <a:xfrm>
              <a:off x="5115" y="8017"/>
              <a:ext cx="1054" cy="54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dirty="0" smtClean="0">
                  <a:ln>
                    <a:noFill/>
                  </a:ln>
                  <a:solidFill>
                    <a:schemeClr val="tx1"/>
                  </a:solidFill>
                  <a:effectLst/>
                  <a:latin typeface="Arial" pitchFamily="34" charset="0"/>
                  <a:cs typeface="Arial" pitchFamily="34" charset="0"/>
                </a:rPr>
                <a:t>2</a:t>
              </a:r>
              <a:r>
                <a:rPr kumimoji="0" lang="en-US" sz="1200" b="0" i="0" u="none" strike="noStrike" cap="none" normalizeH="0" baseline="0" dirty="0" smtClean="0">
                  <a:ln>
                    <a:noFill/>
                  </a:ln>
                  <a:solidFill>
                    <a:schemeClr val="tx1"/>
                  </a:solidFill>
                  <a:effectLst/>
                  <a:latin typeface="Arial" pitchFamily="34" charset="0"/>
                  <a:cs typeface="Arial" pitchFamily="34" charset="0"/>
                  <a:sym typeface="Symbol" pitchFamily="18" charset="2"/>
                </a:rPr>
                <a:t></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47" name="Rectangle 72"/>
          <p:cNvSpPr>
            <a:spLocks noChangeArrowheads="1"/>
          </p:cNvSpPr>
          <p:nvPr/>
        </p:nvSpPr>
        <p:spPr bwMode="auto">
          <a:xfrm>
            <a:off x="3200400" y="5410200"/>
            <a:ext cx="4267200"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rPr>
              <a:t>|</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a</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37(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37</a:t>
            </a:r>
            <a:endParaRPr kumimoji="0" lang="en-US" sz="1400"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b</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1270(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1270</a:t>
            </a:r>
            <a:endParaRPr kumimoji="0" lang="en-US" sz="1400" b="0" i="0" u="none" strike="noStrike" cap="none" normalizeH="0" baseline="0" dirty="0" smtClean="0">
              <a:ln>
                <a:noFill/>
              </a:ln>
              <a:solidFill>
                <a:schemeClr val="tx1"/>
              </a:solidFill>
              <a:effectLst/>
              <a:latin typeface="Times New Roman" pitchFamily="18"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5829300" algn="r"/>
              </a:tabLst>
            </a:pP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a:t>
            </a:r>
            <a:r>
              <a:rPr kumimoji="0" lang="en-US" sz="1400" b="0" i="0" u="none" strike="noStrike" cap="none" normalizeH="0" baseline="-30000" dirty="0" smtClean="0">
                <a:ln>
                  <a:noFill/>
                </a:ln>
                <a:solidFill>
                  <a:schemeClr val="tx1"/>
                </a:solidFill>
                <a:effectLst/>
                <a:latin typeface="Arial" pitchFamily="34" charset="0"/>
                <a:ea typeface="Times New Roman" pitchFamily="18" charset="0"/>
              </a:rPr>
              <a:t>c</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 402(10</a:t>
            </a:r>
            <a:r>
              <a:rPr kumimoji="0" lang="en-US" sz="1400" b="0" i="0" u="none" strike="noStrike" cap="none" normalizeH="0" baseline="30000" dirty="0" smtClean="0">
                <a:ln>
                  <a:noFill/>
                </a:ln>
                <a:solidFill>
                  <a:schemeClr val="tx1"/>
                </a:solidFill>
                <a:effectLst/>
                <a:latin typeface="Times New Roman" pitchFamily="18" charset="0"/>
                <a:ea typeface="Times New Roman" pitchFamily="18" charset="0"/>
                <a:sym typeface="Symbol" pitchFamily="18" charset="2"/>
              </a:rPr>
              <a:t>-6</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sym typeface="Symbol" pitchFamily="18" charset="2"/>
              </a:rPr>
              <a:t>) in/in = 402</a:t>
            </a:r>
          </a:p>
        </p:txBody>
      </p:sp>
      <p:grpSp>
        <p:nvGrpSpPr>
          <p:cNvPr id="148" name="Group 9"/>
          <p:cNvGrpSpPr>
            <a:grpSpLocks/>
          </p:cNvGrpSpPr>
          <p:nvPr/>
        </p:nvGrpSpPr>
        <p:grpSpPr bwMode="auto">
          <a:xfrm rot="4052662">
            <a:off x="5198876" y="1901926"/>
            <a:ext cx="3788128" cy="3436697"/>
            <a:chOff x="6490" y="4680"/>
            <a:chExt cx="4130" cy="3800"/>
          </a:xfrm>
        </p:grpSpPr>
        <p:sp>
          <p:nvSpPr>
            <p:cNvPr id="149" name="Line 11"/>
            <p:cNvSpPr>
              <a:spLocks noChangeShapeType="1"/>
            </p:cNvSpPr>
            <p:nvPr/>
          </p:nvSpPr>
          <p:spPr bwMode="auto">
            <a:xfrm>
              <a:off x="7020" y="7920"/>
              <a:ext cx="360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50" name="Line 12"/>
            <p:cNvSpPr>
              <a:spLocks noChangeShapeType="1"/>
            </p:cNvSpPr>
            <p:nvPr/>
          </p:nvSpPr>
          <p:spPr bwMode="auto">
            <a:xfrm flipV="1">
              <a:off x="7020" y="5040"/>
              <a:ext cx="3240" cy="28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nvGrpSpPr>
            <p:cNvPr id="151" name="Group 13"/>
            <p:cNvGrpSpPr>
              <a:grpSpLocks/>
            </p:cNvGrpSpPr>
            <p:nvPr/>
          </p:nvGrpSpPr>
          <p:grpSpPr bwMode="auto">
            <a:xfrm rot="-29443621">
              <a:off x="8016" y="6025"/>
              <a:ext cx="1080" cy="1081"/>
              <a:chOff x="1915" y="3994"/>
              <a:chExt cx="1080" cy="1608"/>
            </a:xfrm>
          </p:grpSpPr>
          <p:sp>
            <p:nvSpPr>
              <p:cNvPr id="193" name="Line 14"/>
              <p:cNvSpPr>
                <a:spLocks noChangeShapeType="1"/>
              </p:cNvSpPr>
              <p:nvPr/>
            </p:nvSpPr>
            <p:spPr bwMode="auto">
              <a:xfrm>
                <a:off x="2005" y="417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 name="Line 15"/>
              <p:cNvSpPr>
                <a:spLocks noChangeShapeType="1"/>
              </p:cNvSpPr>
              <p:nvPr/>
            </p:nvSpPr>
            <p:spPr bwMode="auto">
              <a:xfrm>
                <a:off x="2185" y="417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 name="Line 16"/>
              <p:cNvSpPr>
                <a:spLocks noChangeShapeType="1"/>
              </p:cNvSpPr>
              <p:nvPr/>
            </p:nvSpPr>
            <p:spPr bwMode="auto">
              <a:xfrm>
                <a:off x="2365" y="417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Line 17"/>
              <p:cNvSpPr>
                <a:spLocks noChangeShapeType="1"/>
              </p:cNvSpPr>
              <p:nvPr/>
            </p:nvSpPr>
            <p:spPr bwMode="auto">
              <a:xfrm>
                <a:off x="254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7" name="Arc 18"/>
              <p:cNvSpPr>
                <a:spLocks/>
              </p:cNvSpPr>
              <p:nvPr/>
            </p:nvSpPr>
            <p:spPr bwMode="auto">
              <a:xfrm flipV="1">
                <a:off x="200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8" name="Arc 19"/>
              <p:cNvSpPr>
                <a:spLocks/>
              </p:cNvSpPr>
              <p:nvPr/>
            </p:nvSpPr>
            <p:spPr bwMode="auto">
              <a:xfrm flipV="1">
                <a:off x="2365" y="399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Arc 20"/>
              <p:cNvSpPr>
                <a:spLocks/>
              </p:cNvSpPr>
              <p:nvPr/>
            </p:nvSpPr>
            <p:spPr bwMode="auto">
              <a:xfrm>
                <a:off x="2185" y="489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Line 21"/>
              <p:cNvSpPr>
                <a:spLocks noChangeShapeType="1"/>
              </p:cNvSpPr>
              <p:nvPr/>
            </p:nvSpPr>
            <p:spPr bwMode="auto">
              <a:xfrm>
                <a:off x="2725" y="4176"/>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Line 22"/>
              <p:cNvSpPr>
                <a:spLocks noChangeShapeType="1"/>
              </p:cNvSpPr>
              <p:nvPr/>
            </p:nvSpPr>
            <p:spPr bwMode="auto">
              <a:xfrm>
                <a:off x="2905" y="4175"/>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2" name="Arc 23"/>
              <p:cNvSpPr>
                <a:spLocks/>
              </p:cNvSpPr>
              <p:nvPr/>
            </p:nvSpPr>
            <p:spPr bwMode="auto">
              <a:xfrm>
                <a:off x="2545" y="4896"/>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Arc 24"/>
              <p:cNvSpPr>
                <a:spLocks/>
              </p:cNvSpPr>
              <p:nvPr/>
            </p:nvSpPr>
            <p:spPr bwMode="auto">
              <a:xfrm flipV="1">
                <a:off x="2725" y="3994"/>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 name="Oval 25"/>
              <p:cNvSpPr>
                <a:spLocks noChangeArrowheads="1"/>
              </p:cNvSpPr>
              <p:nvPr/>
            </p:nvSpPr>
            <p:spPr bwMode="auto">
              <a:xfrm>
                <a:off x="1915" y="542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 name="Oval 26"/>
              <p:cNvSpPr>
                <a:spLocks noChangeArrowheads="1"/>
              </p:cNvSpPr>
              <p:nvPr/>
            </p:nvSpPr>
            <p:spPr bwMode="auto">
              <a:xfrm>
                <a:off x="2815" y="5421"/>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52" name="Group 27"/>
            <p:cNvGrpSpPr>
              <a:grpSpLocks/>
            </p:cNvGrpSpPr>
            <p:nvPr/>
          </p:nvGrpSpPr>
          <p:grpSpPr bwMode="auto">
            <a:xfrm rot="10800000">
              <a:off x="6490" y="5310"/>
              <a:ext cx="1080" cy="1086"/>
              <a:chOff x="1918" y="4362"/>
              <a:chExt cx="1080" cy="1602"/>
            </a:xfrm>
          </p:grpSpPr>
          <p:sp>
            <p:nvSpPr>
              <p:cNvPr id="180" name="Line 28"/>
              <p:cNvSpPr>
                <a:spLocks noChangeShapeType="1"/>
              </p:cNvSpPr>
              <p:nvPr/>
            </p:nvSpPr>
            <p:spPr bwMode="auto">
              <a:xfrm>
                <a:off x="2008" y="4542"/>
                <a:ext cx="1" cy="125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1" name="Line 29"/>
              <p:cNvSpPr>
                <a:spLocks noChangeShapeType="1"/>
              </p:cNvSpPr>
              <p:nvPr/>
            </p:nvSpPr>
            <p:spPr bwMode="auto">
              <a:xfrm>
                <a:off x="2188" y="4542"/>
                <a:ext cx="0"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2" name="Line 30"/>
              <p:cNvSpPr>
                <a:spLocks noChangeShapeType="1"/>
              </p:cNvSpPr>
              <p:nvPr/>
            </p:nvSpPr>
            <p:spPr bwMode="auto">
              <a:xfrm>
                <a:off x="2368" y="4542"/>
                <a:ext cx="1" cy="71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3" name="Line 31"/>
              <p:cNvSpPr>
                <a:spLocks noChangeShapeType="1"/>
              </p:cNvSpPr>
              <p:nvPr/>
            </p:nvSpPr>
            <p:spPr bwMode="auto">
              <a:xfrm>
                <a:off x="254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4" name="Arc 32"/>
              <p:cNvSpPr>
                <a:spLocks/>
              </p:cNvSpPr>
              <p:nvPr/>
            </p:nvSpPr>
            <p:spPr bwMode="auto">
              <a:xfrm flipV="1">
                <a:off x="200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Arc 33"/>
              <p:cNvSpPr>
                <a:spLocks/>
              </p:cNvSpPr>
              <p:nvPr/>
            </p:nvSpPr>
            <p:spPr bwMode="auto">
              <a:xfrm flipV="1">
                <a:off x="236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Arc 34"/>
              <p:cNvSpPr>
                <a:spLocks/>
              </p:cNvSpPr>
              <p:nvPr/>
            </p:nvSpPr>
            <p:spPr bwMode="auto">
              <a:xfrm>
                <a:off x="2188" y="5259"/>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Line 35"/>
              <p:cNvSpPr>
                <a:spLocks noChangeShapeType="1"/>
              </p:cNvSpPr>
              <p:nvPr/>
            </p:nvSpPr>
            <p:spPr bwMode="auto">
              <a:xfrm>
                <a:off x="2728" y="4542"/>
                <a:ext cx="1" cy="71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8" name="Line 36"/>
              <p:cNvSpPr>
                <a:spLocks noChangeShapeType="1"/>
              </p:cNvSpPr>
              <p:nvPr/>
            </p:nvSpPr>
            <p:spPr bwMode="auto">
              <a:xfrm>
                <a:off x="2908" y="4542"/>
                <a:ext cx="1" cy="1257"/>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Arc 37"/>
              <p:cNvSpPr>
                <a:spLocks/>
              </p:cNvSpPr>
              <p:nvPr/>
            </p:nvSpPr>
            <p:spPr bwMode="auto">
              <a:xfrm>
                <a:off x="2548" y="5259"/>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0" name="Arc 38"/>
              <p:cNvSpPr>
                <a:spLocks/>
              </p:cNvSpPr>
              <p:nvPr/>
            </p:nvSpPr>
            <p:spPr bwMode="auto">
              <a:xfrm flipV="1">
                <a:off x="2728" y="4362"/>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Oval 39"/>
              <p:cNvSpPr>
                <a:spLocks noChangeArrowheads="1"/>
              </p:cNvSpPr>
              <p:nvPr/>
            </p:nvSpPr>
            <p:spPr bwMode="auto">
              <a:xfrm>
                <a:off x="1918" y="578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Oval 40"/>
              <p:cNvSpPr>
                <a:spLocks noChangeArrowheads="1"/>
              </p:cNvSpPr>
              <p:nvPr/>
            </p:nvSpPr>
            <p:spPr bwMode="auto">
              <a:xfrm>
                <a:off x="2818" y="5785"/>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53" name="Group 41"/>
            <p:cNvGrpSpPr>
              <a:grpSpLocks/>
            </p:cNvGrpSpPr>
            <p:nvPr/>
          </p:nvGrpSpPr>
          <p:grpSpPr bwMode="auto">
            <a:xfrm rot="16200000">
              <a:off x="8532" y="7401"/>
              <a:ext cx="1079" cy="1080"/>
              <a:chOff x="1928" y="4073"/>
              <a:chExt cx="1079" cy="1610"/>
            </a:xfrm>
          </p:grpSpPr>
          <p:sp>
            <p:nvSpPr>
              <p:cNvPr id="167" name="Line 42"/>
              <p:cNvSpPr>
                <a:spLocks noChangeShapeType="1"/>
              </p:cNvSpPr>
              <p:nvPr/>
            </p:nvSpPr>
            <p:spPr bwMode="auto">
              <a:xfrm>
                <a:off x="2018"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8" name="Line 43"/>
              <p:cNvSpPr>
                <a:spLocks noChangeShapeType="1"/>
              </p:cNvSpPr>
              <p:nvPr/>
            </p:nvSpPr>
            <p:spPr bwMode="auto">
              <a:xfrm>
                <a:off x="2198" y="4256"/>
                <a:ext cx="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9" name="Line 44"/>
              <p:cNvSpPr>
                <a:spLocks noChangeShapeType="1"/>
              </p:cNvSpPr>
              <p:nvPr/>
            </p:nvSpPr>
            <p:spPr bwMode="auto">
              <a:xfrm>
                <a:off x="2378" y="4256"/>
                <a:ext cx="1"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0" name="Line 45"/>
              <p:cNvSpPr>
                <a:spLocks noChangeShapeType="1"/>
              </p:cNvSpPr>
              <p:nvPr/>
            </p:nvSpPr>
            <p:spPr bwMode="auto">
              <a:xfrm>
                <a:off x="255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Arc 46"/>
              <p:cNvSpPr>
                <a:spLocks/>
              </p:cNvSpPr>
              <p:nvPr/>
            </p:nvSpPr>
            <p:spPr bwMode="auto">
              <a:xfrm flipV="1">
                <a:off x="2018"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Arc 47"/>
              <p:cNvSpPr>
                <a:spLocks/>
              </p:cNvSpPr>
              <p:nvPr/>
            </p:nvSpPr>
            <p:spPr bwMode="auto">
              <a:xfrm flipV="1">
                <a:off x="2377" y="4073"/>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Arc 48"/>
              <p:cNvSpPr>
                <a:spLocks/>
              </p:cNvSpPr>
              <p:nvPr/>
            </p:nvSpPr>
            <p:spPr bwMode="auto">
              <a:xfrm>
                <a:off x="2198" y="4976"/>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4" name="Line 49"/>
              <p:cNvSpPr>
                <a:spLocks noChangeShapeType="1"/>
              </p:cNvSpPr>
              <p:nvPr/>
            </p:nvSpPr>
            <p:spPr bwMode="auto">
              <a:xfrm>
                <a:off x="2737" y="4254"/>
                <a:ext cx="1" cy="719"/>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50"/>
              <p:cNvSpPr>
                <a:spLocks noChangeShapeType="1"/>
              </p:cNvSpPr>
              <p:nvPr/>
            </p:nvSpPr>
            <p:spPr bwMode="auto">
              <a:xfrm>
                <a:off x="2917" y="4256"/>
                <a:ext cx="1" cy="126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6" name="Arc 51"/>
              <p:cNvSpPr>
                <a:spLocks/>
              </p:cNvSpPr>
              <p:nvPr/>
            </p:nvSpPr>
            <p:spPr bwMode="auto">
              <a:xfrm>
                <a:off x="2557" y="4974"/>
                <a:ext cx="180" cy="182"/>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7" name="Arc 52"/>
              <p:cNvSpPr>
                <a:spLocks/>
              </p:cNvSpPr>
              <p:nvPr/>
            </p:nvSpPr>
            <p:spPr bwMode="auto">
              <a:xfrm flipV="1">
                <a:off x="2737" y="4075"/>
                <a:ext cx="180" cy="181"/>
              </a:xfrm>
              <a:custGeom>
                <a:avLst/>
                <a:gdLst>
                  <a:gd name="G0" fmla="+- 21600 0 0"/>
                  <a:gd name="G1" fmla="+- 1041 0 0"/>
                  <a:gd name="G2" fmla="+- 21600 0 0"/>
                  <a:gd name="T0" fmla="*/ 43128 w 43128"/>
                  <a:gd name="T1" fmla="*/ 2805 h 22641"/>
                  <a:gd name="T2" fmla="*/ 25 w 43128"/>
                  <a:gd name="T3" fmla="*/ 0 h 22641"/>
                  <a:gd name="T4" fmla="*/ 21600 w 43128"/>
                  <a:gd name="T5" fmla="*/ 1041 h 22641"/>
                </a:gdLst>
                <a:ahLst/>
                <a:cxnLst>
                  <a:cxn ang="0">
                    <a:pos x="T0" y="T1"/>
                  </a:cxn>
                  <a:cxn ang="0">
                    <a:pos x="T2" y="T3"/>
                  </a:cxn>
                  <a:cxn ang="0">
                    <a:pos x="T4" y="T5"/>
                  </a:cxn>
                </a:cxnLst>
                <a:rect l="0" t="0" r="r" b="b"/>
                <a:pathLst>
                  <a:path w="43128" h="22641" fill="none" extrusionOk="0">
                    <a:moveTo>
                      <a:pt x="43127" y="2804"/>
                    </a:moveTo>
                    <a:cubicBezTo>
                      <a:pt x="42209" y="14012"/>
                      <a:pt x="32845" y="22640"/>
                      <a:pt x="21600" y="22641"/>
                    </a:cubicBezTo>
                    <a:cubicBezTo>
                      <a:pt x="9670" y="22641"/>
                      <a:pt x="0" y="12970"/>
                      <a:pt x="0" y="1041"/>
                    </a:cubicBezTo>
                    <a:cubicBezTo>
                      <a:pt x="-1" y="693"/>
                      <a:pt x="8" y="346"/>
                      <a:pt x="25" y="0"/>
                    </a:cubicBezTo>
                  </a:path>
                  <a:path w="43128" h="22641" stroke="0" extrusionOk="0">
                    <a:moveTo>
                      <a:pt x="43127" y="2804"/>
                    </a:moveTo>
                    <a:cubicBezTo>
                      <a:pt x="42209" y="14012"/>
                      <a:pt x="32845" y="22640"/>
                      <a:pt x="21600" y="22641"/>
                    </a:cubicBezTo>
                    <a:cubicBezTo>
                      <a:pt x="9670" y="22641"/>
                      <a:pt x="0" y="12970"/>
                      <a:pt x="0" y="1041"/>
                    </a:cubicBezTo>
                    <a:cubicBezTo>
                      <a:pt x="-1" y="693"/>
                      <a:pt x="8" y="346"/>
                      <a:pt x="25" y="0"/>
                    </a:cubicBezTo>
                    <a:lnTo>
                      <a:pt x="21600" y="1041"/>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Oval 53"/>
              <p:cNvSpPr>
                <a:spLocks noChangeArrowheads="1"/>
              </p:cNvSpPr>
              <p:nvPr/>
            </p:nvSpPr>
            <p:spPr bwMode="auto">
              <a:xfrm>
                <a:off x="1928" y="5503"/>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9" name="Oval 54"/>
              <p:cNvSpPr>
                <a:spLocks noChangeArrowheads="1"/>
              </p:cNvSpPr>
              <p:nvPr/>
            </p:nvSpPr>
            <p:spPr bwMode="auto">
              <a:xfrm>
                <a:off x="2827" y="5504"/>
                <a:ext cx="180" cy="179"/>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54" name="Arc 55"/>
            <p:cNvSpPr>
              <a:spLocks/>
            </p:cNvSpPr>
            <p:nvPr/>
          </p:nvSpPr>
          <p:spPr bwMode="auto">
            <a:xfrm>
              <a:off x="7020" y="5040"/>
              <a:ext cx="827" cy="180"/>
            </a:xfrm>
            <a:custGeom>
              <a:avLst/>
              <a:gdLst>
                <a:gd name="G0" fmla="+- 0 0 0"/>
                <a:gd name="G1" fmla="+- 21600 0 0"/>
                <a:gd name="G2" fmla="+- 21600 0 0"/>
                <a:gd name="T0" fmla="*/ 0 w 19836"/>
                <a:gd name="T1" fmla="*/ 0 h 21600"/>
                <a:gd name="T2" fmla="*/ 19836 w 19836"/>
                <a:gd name="T3" fmla="*/ 13050 h 21600"/>
                <a:gd name="T4" fmla="*/ 0 w 19836"/>
                <a:gd name="T5" fmla="*/ 21600 h 21600"/>
              </a:gdLst>
              <a:ahLst/>
              <a:cxnLst>
                <a:cxn ang="0">
                  <a:pos x="T0" y="T1"/>
                </a:cxn>
                <a:cxn ang="0">
                  <a:pos x="T2" y="T3"/>
                </a:cxn>
                <a:cxn ang="0">
                  <a:pos x="T4" y="T5"/>
                </a:cxn>
              </a:cxnLst>
              <a:rect l="0" t="0" r="r" b="b"/>
              <a:pathLst>
                <a:path w="19836" h="21600" fill="none" extrusionOk="0">
                  <a:moveTo>
                    <a:pt x="-1" y="0"/>
                  </a:moveTo>
                  <a:cubicBezTo>
                    <a:pt x="8624" y="0"/>
                    <a:pt x="16422" y="5130"/>
                    <a:pt x="19835" y="13050"/>
                  </a:cubicBezTo>
                </a:path>
                <a:path w="19836" h="21600" stroke="0" extrusionOk="0">
                  <a:moveTo>
                    <a:pt x="-1" y="0"/>
                  </a:moveTo>
                  <a:cubicBezTo>
                    <a:pt x="8624" y="0"/>
                    <a:pt x="16422" y="5130"/>
                    <a:pt x="19835" y="13050"/>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155" name="Arc 56"/>
            <p:cNvSpPr>
              <a:spLocks/>
            </p:cNvSpPr>
            <p:nvPr/>
          </p:nvSpPr>
          <p:spPr bwMode="auto">
            <a:xfrm rot="13679861" flipV="1">
              <a:off x="8532" y="5595"/>
              <a:ext cx="637" cy="432"/>
            </a:xfrm>
            <a:custGeom>
              <a:avLst/>
              <a:gdLst>
                <a:gd name="G0" fmla="+- 0 0 0"/>
                <a:gd name="G1" fmla="+- 21600 0 0"/>
                <a:gd name="G2" fmla="+- 21600 0 0"/>
                <a:gd name="T0" fmla="*/ 0 w 15296"/>
                <a:gd name="T1" fmla="*/ 0 h 21600"/>
                <a:gd name="T2" fmla="*/ 15296 w 15296"/>
                <a:gd name="T3" fmla="*/ 6349 h 21600"/>
                <a:gd name="T4" fmla="*/ 0 w 15296"/>
                <a:gd name="T5" fmla="*/ 21600 h 21600"/>
              </a:gdLst>
              <a:ahLst/>
              <a:cxnLst>
                <a:cxn ang="0">
                  <a:pos x="T0" y="T1"/>
                </a:cxn>
                <a:cxn ang="0">
                  <a:pos x="T2" y="T3"/>
                </a:cxn>
                <a:cxn ang="0">
                  <a:pos x="T4" y="T5"/>
                </a:cxn>
              </a:cxnLst>
              <a:rect l="0" t="0" r="r" b="b"/>
              <a:pathLst>
                <a:path w="15296" h="21600" fill="none" extrusionOk="0">
                  <a:moveTo>
                    <a:pt x="-1" y="0"/>
                  </a:moveTo>
                  <a:cubicBezTo>
                    <a:pt x="5739" y="0"/>
                    <a:pt x="11243" y="2284"/>
                    <a:pt x="15295" y="6349"/>
                  </a:cubicBezTo>
                </a:path>
                <a:path w="15296" h="21600" stroke="0" extrusionOk="0">
                  <a:moveTo>
                    <a:pt x="-1" y="0"/>
                  </a:moveTo>
                  <a:cubicBezTo>
                    <a:pt x="5739" y="0"/>
                    <a:pt x="11243" y="2284"/>
                    <a:pt x="15295" y="6349"/>
                  </a:cubicBezTo>
                  <a:lnTo>
                    <a:pt x="0"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156" name="Arc 57"/>
            <p:cNvSpPr>
              <a:spLocks/>
            </p:cNvSpPr>
            <p:nvPr/>
          </p:nvSpPr>
          <p:spPr bwMode="auto">
            <a:xfrm rot="15971809" flipV="1">
              <a:off x="9547" y="7373"/>
              <a:ext cx="885" cy="180"/>
            </a:xfrm>
            <a:custGeom>
              <a:avLst/>
              <a:gdLst>
                <a:gd name="G0" fmla="+- 1909 0 0"/>
                <a:gd name="G1" fmla="+- 21600 0 0"/>
                <a:gd name="G2" fmla="+- 21600 0 0"/>
                <a:gd name="T0" fmla="*/ 0 w 21745"/>
                <a:gd name="T1" fmla="*/ 85 h 21600"/>
                <a:gd name="T2" fmla="*/ 21745 w 21745"/>
                <a:gd name="T3" fmla="*/ 13050 h 21600"/>
                <a:gd name="T4" fmla="*/ 1909 w 21745"/>
                <a:gd name="T5" fmla="*/ 21600 h 21600"/>
              </a:gdLst>
              <a:ahLst/>
              <a:cxnLst>
                <a:cxn ang="0">
                  <a:pos x="T0" y="T1"/>
                </a:cxn>
                <a:cxn ang="0">
                  <a:pos x="T2" y="T3"/>
                </a:cxn>
                <a:cxn ang="0">
                  <a:pos x="T4" y="T5"/>
                </a:cxn>
              </a:cxnLst>
              <a:rect l="0" t="0" r="r" b="b"/>
              <a:pathLst>
                <a:path w="21745" h="21600" fill="none" extrusionOk="0">
                  <a:moveTo>
                    <a:pt x="-1" y="84"/>
                  </a:moveTo>
                  <a:cubicBezTo>
                    <a:pt x="634" y="28"/>
                    <a:pt x="1271" y="-1"/>
                    <a:pt x="1909" y="0"/>
                  </a:cubicBezTo>
                  <a:cubicBezTo>
                    <a:pt x="10533" y="0"/>
                    <a:pt x="18331" y="5130"/>
                    <a:pt x="21744" y="13050"/>
                  </a:cubicBezTo>
                </a:path>
                <a:path w="21745" h="21600" stroke="0" extrusionOk="0">
                  <a:moveTo>
                    <a:pt x="-1" y="84"/>
                  </a:moveTo>
                  <a:cubicBezTo>
                    <a:pt x="634" y="28"/>
                    <a:pt x="1271" y="-1"/>
                    <a:pt x="1909" y="0"/>
                  </a:cubicBezTo>
                  <a:cubicBezTo>
                    <a:pt x="10533" y="0"/>
                    <a:pt x="18331" y="5130"/>
                    <a:pt x="21744" y="13050"/>
                  </a:cubicBezTo>
                  <a:lnTo>
                    <a:pt x="1909" y="2160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en-US"/>
            </a:p>
          </p:txBody>
        </p:sp>
        <p:sp>
          <p:nvSpPr>
            <p:cNvPr id="157" name="Arc 58"/>
            <p:cNvSpPr>
              <a:spLocks/>
            </p:cNvSpPr>
            <p:nvPr/>
          </p:nvSpPr>
          <p:spPr bwMode="auto">
            <a:xfrm rot="13441269" flipV="1">
              <a:off x="8978" y="6123"/>
              <a:ext cx="720" cy="540"/>
            </a:xfrm>
            <a:custGeom>
              <a:avLst/>
              <a:gdLst>
                <a:gd name="G0" fmla="+- 10866 0 0"/>
                <a:gd name="G1" fmla="+- 21600 0 0"/>
                <a:gd name="G2" fmla="+- 21600 0 0"/>
                <a:gd name="T0" fmla="*/ 0 w 12806"/>
                <a:gd name="T1" fmla="*/ 2932 h 21600"/>
                <a:gd name="T2" fmla="*/ 12806 w 12806"/>
                <a:gd name="T3" fmla="*/ 87 h 21600"/>
                <a:gd name="T4" fmla="*/ 10866 w 12806"/>
                <a:gd name="T5" fmla="*/ 21600 h 21600"/>
              </a:gdLst>
              <a:ahLst/>
              <a:cxnLst>
                <a:cxn ang="0">
                  <a:pos x="T0" y="T1"/>
                </a:cxn>
                <a:cxn ang="0">
                  <a:pos x="T2" y="T3"/>
                </a:cxn>
                <a:cxn ang="0">
                  <a:pos x="T4" y="T5"/>
                </a:cxn>
              </a:cxnLst>
              <a:rect l="0" t="0" r="r" b="b"/>
              <a:pathLst>
                <a:path w="12806" h="21600" fill="none" extrusionOk="0">
                  <a:moveTo>
                    <a:pt x="0" y="2932"/>
                  </a:moveTo>
                  <a:cubicBezTo>
                    <a:pt x="3299" y="1011"/>
                    <a:pt x="7048" y="-1"/>
                    <a:pt x="10866" y="0"/>
                  </a:cubicBezTo>
                  <a:cubicBezTo>
                    <a:pt x="11513" y="0"/>
                    <a:pt x="12160" y="29"/>
                    <a:pt x="12805" y="87"/>
                  </a:cubicBezTo>
                </a:path>
                <a:path w="12806" h="21600" stroke="0" extrusionOk="0">
                  <a:moveTo>
                    <a:pt x="0" y="2932"/>
                  </a:moveTo>
                  <a:cubicBezTo>
                    <a:pt x="3299" y="1011"/>
                    <a:pt x="7048" y="-1"/>
                    <a:pt x="10866" y="0"/>
                  </a:cubicBezTo>
                  <a:cubicBezTo>
                    <a:pt x="11513" y="0"/>
                    <a:pt x="12160" y="29"/>
                    <a:pt x="12805" y="87"/>
                  </a:cubicBezTo>
                  <a:lnTo>
                    <a:pt x="10866" y="21600"/>
                  </a:lnTo>
                  <a:close/>
                </a:path>
              </a:pathLst>
            </a:custGeom>
            <a:noFill/>
            <a:ln w="9525">
              <a:solidFill>
                <a:srgbClr val="000000"/>
              </a:solidFill>
              <a:round/>
              <a:headEnd/>
              <a:tailEnd type="stealth" w="med" len="med"/>
            </a:ln>
          </p:spPr>
          <p:txBody>
            <a:bodyPr vert="horz" wrap="square" lIns="91440" tIns="45720" rIns="91440" bIns="45720" numCol="1" anchor="t" anchorCtr="0" compatLnSpc="1">
              <a:prstTxWarp prst="textNoShape">
                <a:avLst/>
              </a:prstTxWarp>
            </a:bodyPr>
            <a:lstStyle/>
            <a:p>
              <a:endParaRPr lang="en-US"/>
            </a:p>
          </p:txBody>
        </p:sp>
        <p:sp>
          <p:nvSpPr>
            <p:cNvPr id="158" name="Text Box 59"/>
            <p:cNvSpPr txBox="1">
              <a:spLocks noChangeArrowheads="1"/>
            </p:cNvSpPr>
            <p:nvPr/>
          </p:nvSpPr>
          <p:spPr bwMode="auto">
            <a:xfrm rot="17547338">
              <a:off x="8055" y="5137"/>
              <a:ext cx="506" cy="3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dirty="0" smtClean="0">
                  <a:ln>
                    <a:noFill/>
                  </a:ln>
                  <a:solidFill>
                    <a:schemeClr val="tx1"/>
                  </a:solidFill>
                  <a:effectLst/>
                  <a:latin typeface="Calibri" pitchFamily="34" charset="0"/>
                </a:rPr>
                <a:t>45</a:t>
              </a:r>
              <a:r>
                <a:rPr kumimoji="0" lang="en-US" sz="1100" b="1" i="0" u="none" strike="noStrike" cap="none" normalizeH="0" baseline="0" dirty="0" smtClean="0">
                  <a:ln>
                    <a:noFill/>
                  </a:ln>
                  <a:solidFill>
                    <a:schemeClr val="tx1"/>
                  </a:solidFill>
                  <a:effectLst/>
                  <a:latin typeface="Verdana" pitchFamily="34"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159" name="Text Box 60"/>
            <p:cNvSpPr txBox="1">
              <a:spLocks noChangeArrowheads="1"/>
            </p:cNvSpPr>
            <p:nvPr/>
          </p:nvSpPr>
          <p:spPr bwMode="auto">
            <a:xfrm rot="17547338">
              <a:off x="9569" y="6605"/>
              <a:ext cx="555" cy="2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dirty="0" smtClean="0">
                  <a:ln>
                    <a:noFill/>
                  </a:ln>
                  <a:solidFill>
                    <a:schemeClr val="tx1"/>
                  </a:solidFill>
                  <a:effectLst/>
                  <a:latin typeface="Calibri" pitchFamily="34" charset="0"/>
                </a:rPr>
                <a:t>45</a:t>
              </a:r>
              <a:r>
                <a:rPr kumimoji="0" lang="en-US" sz="1100" b="1" i="0" u="none" strike="noStrike" cap="none" normalizeH="0" baseline="0" dirty="0" smtClean="0">
                  <a:ln>
                    <a:noFill/>
                  </a:ln>
                  <a:solidFill>
                    <a:schemeClr val="tx1"/>
                  </a:solidFill>
                  <a:effectLst/>
                  <a:latin typeface="Verdana" pitchFamily="34"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160" name="Line 61"/>
            <p:cNvSpPr>
              <a:spLocks noChangeShapeType="1"/>
            </p:cNvSpPr>
            <p:nvPr/>
          </p:nvSpPr>
          <p:spPr bwMode="auto">
            <a:xfrm flipV="1">
              <a:off x="7020" y="4680"/>
              <a:ext cx="0" cy="32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61" name="Oval 62"/>
            <p:cNvSpPr>
              <a:spLocks noChangeArrowheads="1"/>
            </p:cNvSpPr>
            <p:nvPr/>
          </p:nvSpPr>
          <p:spPr bwMode="auto">
            <a:xfrm>
              <a:off x="7953" y="7655"/>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Oval 64"/>
            <p:cNvSpPr>
              <a:spLocks noChangeArrowheads="1"/>
            </p:cNvSpPr>
            <p:nvPr/>
          </p:nvSpPr>
          <p:spPr bwMode="auto">
            <a:xfrm>
              <a:off x="7621" y="6896"/>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Text Box 65"/>
            <p:cNvSpPr txBox="1">
              <a:spLocks noChangeArrowheads="1"/>
            </p:cNvSpPr>
            <p:nvPr/>
          </p:nvSpPr>
          <p:spPr bwMode="auto">
            <a:xfrm rot="17547338">
              <a:off x="7677" y="6919"/>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b</a:t>
              </a:r>
              <a:endParaRPr kumimoji="0" lang="en-US" sz="1600" b="0" i="0" u="none" strike="noStrike" cap="none" normalizeH="0" baseline="0" dirty="0" smtClean="0">
                <a:ln>
                  <a:noFill/>
                </a:ln>
                <a:solidFill>
                  <a:schemeClr val="tx1"/>
                </a:solidFill>
                <a:effectLst/>
                <a:latin typeface="Arial" pitchFamily="34" charset="0"/>
              </a:endParaRPr>
            </a:p>
          </p:txBody>
        </p:sp>
        <p:sp>
          <p:nvSpPr>
            <p:cNvPr id="164" name="Oval 66"/>
            <p:cNvSpPr>
              <a:spLocks noChangeArrowheads="1"/>
            </p:cNvSpPr>
            <p:nvPr/>
          </p:nvSpPr>
          <p:spPr bwMode="auto">
            <a:xfrm>
              <a:off x="6758" y="6449"/>
              <a:ext cx="540" cy="54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Text Box 67"/>
            <p:cNvSpPr txBox="1">
              <a:spLocks noChangeArrowheads="1"/>
            </p:cNvSpPr>
            <p:nvPr/>
          </p:nvSpPr>
          <p:spPr bwMode="auto">
            <a:xfrm rot="17547338">
              <a:off x="8002" y="7691"/>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c</a:t>
              </a:r>
              <a:endParaRPr kumimoji="0" lang="en-US" sz="1600" b="0" i="0" u="none" strike="noStrike" cap="none" normalizeH="0" baseline="0" dirty="0" smtClean="0">
                <a:ln>
                  <a:noFill/>
                </a:ln>
                <a:solidFill>
                  <a:schemeClr val="tx1"/>
                </a:solidFill>
                <a:effectLst/>
                <a:latin typeface="Arial" pitchFamily="34" charset="0"/>
              </a:endParaRPr>
            </a:p>
          </p:txBody>
        </p:sp>
        <p:sp>
          <p:nvSpPr>
            <p:cNvPr id="166" name="Text Box 63"/>
            <p:cNvSpPr txBox="1">
              <a:spLocks noChangeArrowheads="1"/>
            </p:cNvSpPr>
            <p:nvPr/>
          </p:nvSpPr>
          <p:spPr bwMode="auto">
            <a:xfrm rot="17547338">
              <a:off x="6798" y="6461"/>
              <a:ext cx="548" cy="5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rPr>
                <a:t>a</a:t>
              </a:r>
              <a:endParaRPr kumimoji="0" lang="en-US" sz="1600" b="0" i="0" u="none" strike="noStrike" cap="none" normalizeH="0" baseline="0" dirty="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7859301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Out</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7</a:t>
            </a:fld>
            <a:endParaRPr lang="en-US" dirty="0"/>
          </a:p>
        </p:txBody>
      </p:sp>
      <p:sp>
        <p:nvSpPr>
          <p:cNvPr id="4" name="TextBox 3"/>
          <p:cNvSpPr txBox="1"/>
          <p:nvPr/>
        </p:nvSpPr>
        <p:spPr>
          <a:xfrm>
            <a:off x="741218" y="2209800"/>
            <a:ext cx="7848600" cy="2677656"/>
          </a:xfrm>
          <a:prstGeom prst="rect">
            <a:avLst/>
          </a:prstGeom>
          <a:noFill/>
        </p:spPr>
        <p:txBody>
          <a:bodyPr wrap="square" rtlCol="0">
            <a:spAutoFit/>
          </a:bodyPr>
          <a:lstStyle/>
          <a:p>
            <a:r>
              <a:rPr lang="en-US" sz="2400" dirty="0" smtClean="0"/>
              <a:t>An eccentric old king wants to give his throne to one of his two sons.  He decides that a horse race will run and the son who owns the slower horse will become king.  The sons, each fearing that the other will cheat by having his horse run less fast than it is capable, ask the court fool for his advice.  With only two words the fool tells them how to make sure that the race will be fair.  What are the two words? </a:t>
            </a:r>
            <a:endParaRPr lang="en-US" sz="2400" dirty="0"/>
          </a:p>
        </p:txBody>
      </p:sp>
    </p:spTree>
    <p:extLst>
      <p:ext uri="{BB962C8B-B14F-4D97-AF65-F5344CB8AC3E}">
        <p14:creationId xmlns:p14="http://schemas.microsoft.com/office/powerpoint/2010/main" val="32471047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a:xfrm>
            <a:off x="7012379" y="6172200"/>
            <a:ext cx="2133600" cy="365125"/>
          </a:xfrm>
        </p:spPr>
        <p:txBody>
          <a:bodyPr/>
          <a:lstStyle/>
          <a:p>
            <a:fld id="{784D54C9-EE26-4281-934B-33BB515362F7}" type="slidenum">
              <a:rPr lang="en-US"/>
              <a:pPr/>
              <a:t>58</a:t>
            </a:fld>
            <a:endParaRPr lang="en-US" dirty="0"/>
          </a:p>
        </p:txBody>
      </p:sp>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dirty="0"/>
              <a:t>LECTURE </a:t>
            </a:r>
            <a:r>
              <a:rPr lang="en-US" sz="2400" dirty="0" smtClean="0"/>
              <a:t>5 </a:t>
            </a:r>
            <a:r>
              <a:rPr lang="en-US" sz="2400" dirty="0"/>
              <a:t/>
            </a:r>
            <a:br>
              <a:rPr lang="en-US" sz="2400" dirty="0"/>
            </a:br>
            <a:endParaRPr lang="en-US" sz="2400" dirty="0"/>
          </a:p>
          <a:p>
            <a:pPr>
              <a:lnSpc>
                <a:spcPct val="80000"/>
              </a:lnSpc>
              <a:buFont typeface="Wingdings" pitchFamily="2" charset="2"/>
              <a:buChar char="o"/>
            </a:pPr>
            <a:r>
              <a:rPr lang="en-US" sz="2400" dirty="0" smtClean="0"/>
              <a:t>  Stress-Strain Relations</a:t>
            </a:r>
          </a:p>
          <a:p>
            <a:pPr>
              <a:lnSpc>
                <a:spcPct val="80000"/>
              </a:lnSpc>
            </a:pPr>
            <a:endParaRPr lang="en-US" sz="2400" dirty="0"/>
          </a:p>
        </p:txBody>
      </p:sp>
    </p:spTree>
    <p:extLst>
      <p:ext uri="{BB962C8B-B14F-4D97-AF65-F5344CB8AC3E}">
        <p14:creationId xmlns:p14="http://schemas.microsoft.com/office/powerpoint/2010/main" val="2502253427"/>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7239000" y="6172200"/>
            <a:ext cx="1905000" cy="457200"/>
          </a:xfrm>
          <a:prstGeom prst="rect">
            <a:avLst/>
          </a:prstGeom>
        </p:spPr>
        <p:txBody>
          <a:bodyPr/>
          <a:lstStyle/>
          <a:p>
            <a:pPr algn="r"/>
            <a:fld id="{FD65FAD8-1EF4-49FD-B7BB-0829AE278869}" type="slidenum">
              <a:rPr lang="en-US" sz="800" smtClean="0"/>
              <a:pPr algn="r"/>
              <a:t>59</a:t>
            </a:fld>
            <a:endParaRPr lang="en-US" sz="800" dirty="0"/>
          </a:p>
        </p:txBody>
      </p:sp>
      <p:sp>
        <p:nvSpPr>
          <p:cNvPr id="2" name="Title 1"/>
          <p:cNvSpPr>
            <a:spLocks noGrp="1"/>
          </p:cNvSpPr>
          <p:nvPr>
            <p:ph type="title" idx="4294967295"/>
          </p:nvPr>
        </p:nvSpPr>
        <p:spPr>
          <a:xfrm>
            <a:off x="228600" y="304800"/>
            <a:ext cx="8915400" cy="1216025"/>
          </a:xfrm>
          <a:prstGeom prst="rect">
            <a:avLst/>
          </a:prstGeom>
        </p:spPr>
        <p:txBody>
          <a:bodyPr/>
          <a:lstStyle/>
          <a:p>
            <a:r>
              <a:rPr lang="en-US" dirty="0" smtClean="0"/>
              <a:t>Stress-Strain Curve</a:t>
            </a:r>
            <a:br>
              <a:rPr lang="en-US" dirty="0" smtClean="0"/>
            </a:br>
            <a:r>
              <a:rPr lang="en-US" sz="2400" dirty="0" smtClean="0"/>
              <a:t>True Stress-Strain versus Engineering Stress-Strain</a:t>
            </a:r>
            <a:endParaRPr lang="en-US" dirty="0"/>
          </a:p>
        </p:txBody>
      </p:sp>
      <p:pic>
        <p:nvPicPr>
          <p:cNvPr id="492546" name="Picture 2" descr="C:\Documents and Settings\bucinelr\My Documents\Courses\MER311\MER311 Spring 11\LectureNotes\tssFig.jpg"/>
          <p:cNvPicPr>
            <a:picLocks noChangeAspect="1" noChangeArrowheads="1"/>
          </p:cNvPicPr>
          <p:nvPr/>
        </p:nvPicPr>
        <p:blipFill>
          <a:blip r:embed="rId3" cstate="print">
            <a:lum contrast="30000"/>
          </a:blip>
          <a:srcRect/>
          <a:stretch>
            <a:fillRect/>
          </a:stretch>
        </p:blipFill>
        <p:spPr bwMode="auto">
          <a:xfrm>
            <a:off x="609600" y="1752600"/>
            <a:ext cx="7848600" cy="2924206"/>
          </a:xfrm>
          <a:prstGeom prst="rect">
            <a:avLst/>
          </a:prstGeom>
          <a:noFill/>
        </p:spPr>
      </p:pic>
      <p:graphicFrame>
        <p:nvGraphicFramePr>
          <p:cNvPr id="7" name="Object 6"/>
          <p:cNvGraphicFramePr>
            <a:graphicFrameLocks noChangeAspect="1"/>
          </p:cNvGraphicFramePr>
          <p:nvPr/>
        </p:nvGraphicFramePr>
        <p:xfrm>
          <a:off x="1600200" y="5105400"/>
          <a:ext cx="1257300" cy="838200"/>
        </p:xfrm>
        <a:graphic>
          <a:graphicData uri="http://schemas.openxmlformats.org/presentationml/2006/ole">
            <mc:AlternateContent xmlns:mc="http://schemas.openxmlformats.org/markup-compatibility/2006">
              <mc:Choice xmlns:v="urn:schemas-microsoft-com:vml" Requires="v">
                <p:oleObj spid="_x0000_s433156" name="Equation" r:id="rId4" imgW="609480" imgH="406080" progId="Equation.DSMT4">
                  <p:embed/>
                </p:oleObj>
              </mc:Choice>
              <mc:Fallback>
                <p:oleObj name="Equation" r:id="rId4" imgW="6094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105400"/>
                        <a:ext cx="1257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962400" y="5029200"/>
          <a:ext cx="4188822" cy="990600"/>
        </p:xfrm>
        <a:graphic>
          <a:graphicData uri="http://schemas.openxmlformats.org/presentationml/2006/ole">
            <mc:AlternateContent xmlns:mc="http://schemas.openxmlformats.org/markup-compatibility/2006">
              <mc:Choice xmlns:v="urn:schemas-microsoft-com:vml" Requires="v">
                <p:oleObj spid="_x0000_s433157" name="Equation" r:id="rId6" imgW="1879560" imgH="444240" progId="Equation.DSMT4">
                  <p:embed/>
                </p:oleObj>
              </mc:Choice>
              <mc:Fallback>
                <p:oleObj name="Equation" r:id="rId6" imgW="18795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029200"/>
                        <a:ext cx="418882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45656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smtClean="0"/>
              <a:t>Dilatational and Distortional Stress Tensors</a:t>
            </a:r>
            <a:endParaRPr lang="en-US" dirty="0"/>
          </a:p>
        </p:txBody>
      </p:sp>
      <p:graphicFrame>
        <p:nvGraphicFramePr>
          <p:cNvPr id="337924" name="Object 4"/>
          <p:cNvGraphicFramePr>
            <a:graphicFrameLocks noChangeAspect="1"/>
          </p:cNvGraphicFramePr>
          <p:nvPr>
            <p:extLst>
              <p:ext uri="{D42A27DB-BD31-4B8C-83A1-F6EECF244321}">
                <p14:modId xmlns:p14="http://schemas.microsoft.com/office/powerpoint/2010/main" val="2254050263"/>
              </p:ext>
            </p:extLst>
          </p:nvPr>
        </p:nvGraphicFramePr>
        <p:xfrm>
          <a:off x="228600" y="1688306"/>
          <a:ext cx="7759700" cy="4506913"/>
        </p:xfrm>
        <a:graphic>
          <a:graphicData uri="http://schemas.openxmlformats.org/presentationml/2006/ole">
            <mc:AlternateContent xmlns:mc="http://schemas.openxmlformats.org/markup-compatibility/2006">
              <mc:Choice xmlns:v="urn:schemas-microsoft-com:vml" Requires="v">
                <p:oleObj spid="_x0000_s394254" name="Equation" r:id="rId4" imgW="3454200" imgH="2006280" progId="Equation.DSMT4">
                  <p:embed/>
                </p:oleObj>
              </mc:Choice>
              <mc:Fallback>
                <p:oleObj name="Equation" r:id="rId4" imgW="3454200" imgH="2006280" progId="Equation.DSMT4">
                  <p:embed/>
                  <p:pic>
                    <p:nvPicPr>
                      <p:cNvPr id="0" name=""/>
                      <p:cNvPicPr>
                        <a:picLocks noChangeAspect="1" noChangeArrowheads="1"/>
                      </p:cNvPicPr>
                      <p:nvPr/>
                    </p:nvPicPr>
                    <p:blipFill>
                      <a:blip r:embed="rId5"/>
                      <a:srcRect/>
                      <a:stretch>
                        <a:fillRect/>
                      </a:stretch>
                    </p:blipFill>
                    <p:spPr bwMode="auto">
                      <a:xfrm>
                        <a:off x="228600" y="1688306"/>
                        <a:ext cx="7759700" cy="4506913"/>
                      </a:xfrm>
                      <a:prstGeom prst="rect">
                        <a:avLst/>
                      </a:prstGeom>
                      <a:noFill/>
                      <a:extLst/>
                    </p:spPr>
                  </p:pic>
                </p:oleObj>
              </mc:Fallback>
            </mc:AlternateContent>
          </a:graphicData>
        </a:graphic>
      </p:graphicFrame>
      <p:sp>
        <p:nvSpPr>
          <p:cNvPr id="2" name="TextBox 1"/>
          <p:cNvSpPr txBox="1"/>
          <p:nvPr/>
        </p:nvSpPr>
        <p:spPr>
          <a:xfrm>
            <a:off x="1066800" y="5029200"/>
            <a:ext cx="2573782" cy="369332"/>
          </a:xfrm>
          <a:prstGeom prst="rect">
            <a:avLst/>
          </a:prstGeom>
          <a:noFill/>
        </p:spPr>
        <p:txBody>
          <a:bodyPr wrap="none" rtlCol="0">
            <a:spAutoFit/>
          </a:bodyPr>
          <a:lstStyle/>
          <a:p>
            <a:r>
              <a:rPr lang="en-US" dirty="0" smtClean="0">
                <a:solidFill>
                  <a:srgbClr val="0033CC"/>
                </a:solidFill>
              </a:rPr>
              <a:t>Dilatational Tensor</a:t>
            </a:r>
            <a:endParaRPr lang="en-US" dirty="0">
              <a:solidFill>
                <a:srgbClr val="0033CC"/>
              </a:solidFill>
            </a:endParaRPr>
          </a:p>
        </p:txBody>
      </p:sp>
      <p:sp>
        <p:nvSpPr>
          <p:cNvPr id="6" name="TextBox 5"/>
          <p:cNvSpPr txBox="1"/>
          <p:nvPr/>
        </p:nvSpPr>
        <p:spPr>
          <a:xfrm>
            <a:off x="4343400" y="5029200"/>
            <a:ext cx="2606034" cy="369332"/>
          </a:xfrm>
          <a:prstGeom prst="rect">
            <a:avLst/>
          </a:prstGeom>
          <a:noFill/>
        </p:spPr>
        <p:txBody>
          <a:bodyPr wrap="none" rtlCol="0">
            <a:spAutoFit/>
          </a:bodyPr>
          <a:lstStyle/>
          <a:p>
            <a:r>
              <a:rPr lang="en-US" dirty="0" smtClean="0">
                <a:solidFill>
                  <a:srgbClr val="006600"/>
                </a:solidFill>
              </a:rPr>
              <a:t>Distortional Tensor</a:t>
            </a:r>
            <a:endParaRPr lang="en-US" dirty="0">
              <a:solidFill>
                <a:srgbClr val="006600"/>
              </a:solidFill>
            </a:endParaRPr>
          </a:p>
        </p:txBody>
      </p:sp>
      <p:sp>
        <p:nvSpPr>
          <p:cNvPr id="3" name="Slide Number Placeholder 2"/>
          <p:cNvSpPr>
            <a:spLocks noGrp="1"/>
          </p:cNvSpPr>
          <p:nvPr>
            <p:ph type="sldNum" sz="quarter" idx="4"/>
          </p:nvPr>
        </p:nvSpPr>
        <p:spPr>
          <a:xfrm>
            <a:off x="7014172" y="6180137"/>
            <a:ext cx="2133600" cy="365125"/>
          </a:xfrm>
        </p:spPr>
        <p:txBody>
          <a:bodyPr/>
          <a:lstStyle/>
          <a:p>
            <a:fld id="{CBBFA05F-689E-4591-9CFF-FB8E4A004253}" type="slidenum">
              <a:rPr lang="en-US" smtClean="0"/>
              <a:pPr/>
              <a:t>6</a:t>
            </a:fld>
            <a:endParaRPr lang="en-US" dirty="0"/>
          </a:p>
        </p:txBody>
      </p:sp>
    </p:spTree>
    <p:extLst>
      <p:ext uri="{BB962C8B-B14F-4D97-AF65-F5344CB8AC3E}">
        <p14:creationId xmlns:p14="http://schemas.microsoft.com/office/powerpoint/2010/main" val="15857628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 name="Group 91"/>
          <p:cNvGrpSpPr/>
          <p:nvPr/>
        </p:nvGrpSpPr>
        <p:grpSpPr>
          <a:xfrm>
            <a:off x="4070350" y="2692205"/>
            <a:ext cx="864973" cy="2184595"/>
            <a:chOff x="5943600" y="2057400"/>
            <a:chExt cx="864973" cy="2184595"/>
          </a:xfrm>
        </p:grpSpPr>
        <p:sp>
          <p:nvSpPr>
            <p:cNvPr id="84" name="Freeform 83"/>
            <p:cNvSpPr/>
            <p:nvPr/>
          </p:nvSpPr>
          <p:spPr bwMode="auto">
            <a:xfrm>
              <a:off x="5952271" y="2057400"/>
              <a:ext cx="855878" cy="460858"/>
            </a:xfrm>
            <a:custGeom>
              <a:avLst/>
              <a:gdLst>
                <a:gd name="connsiteX0" fmla="*/ 0 w 855878"/>
                <a:gd name="connsiteY0" fmla="*/ 234087 h 460858"/>
                <a:gd name="connsiteX1" fmla="*/ 446227 w 855878"/>
                <a:gd name="connsiteY1" fmla="*/ 0 h 460858"/>
                <a:gd name="connsiteX2" fmla="*/ 855878 w 855878"/>
                <a:gd name="connsiteY2" fmla="*/ 226772 h 460858"/>
                <a:gd name="connsiteX3" fmla="*/ 438912 w 855878"/>
                <a:gd name="connsiteY3" fmla="*/ 460858 h 460858"/>
                <a:gd name="connsiteX4" fmla="*/ 0 w 855878"/>
                <a:gd name="connsiteY4" fmla="*/ 234087 h 460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878" h="460858">
                  <a:moveTo>
                    <a:pt x="0" y="234087"/>
                  </a:moveTo>
                  <a:lnTo>
                    <a:pt x="446227" y="0"/>
                  </a:lnTo>
                  <a:lnTo>
                    <a:pt x="855878" y="226772"/>
                  </a:lnTo>
                  <a:lnTo>
                    <a:pt x="438912" y="460858"/>
                  </a:lnTo>
                  <a:lnTo>
                    <a:pt x="0" y="23408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Freeform 86"/>
            <p:cNvSpPr/>
            <p:nvPr/>
          </p:nvSpPr>
          <p:spPr bwMode="auto">
            <a:xfrm>
              <a:off x="5943600" y="2289628"/>
              <a:ext cx="444843" cy="1952367"/>
            </a:xfrm>
            <a:custGeom>
              <a:avLst/>
              <a:gdLst>
                <a:gd name="connsiteX0" fmla="*/ 437782 w 444843"/>
                <a:gd name="connsiteY0" fmla="*/ 1952367 h 1952367"/>
                <a:gd name="connsiteX1" fmla="*/ 444843 w 444843"/>
                <a:gd name="connsiteY1" fmla="*/ 229482 h 1952367"/>
                <a:gd name="connsiteX2" fmla="*/ 3530 w 444843"/>
                <a:gd name="connsiteY2" fmla="*/ 0 h 1952367"/>
                <a:gd name="connsiteX3" fmla="*/ 0 w 444843"/>
                <a:gd name="connsiteY3" fmla="*/ 1719354 h 1952367"/>
                <a:gd name="connsiteX4" fmla="*/ 437782 w 444843"/>
                <a:gd name="connsiteY4" fmla="*/ 1952367 h 19523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843" h="1952367">
                  <a:moveTo>
                    <a:pt x="437782" y="1952367"/>
                  </a:moveTo>
                  <a:cubicBezTo>
                    <a:pt x="440136" y="1378072"/>
                    <a:pt x="442489" y="803777"/>
                    <a:pt x="444843" y="229482"/>
                  </a:cubicBezTo>
                  <a:lnTo>
                    <a:pt x="3530" y="0"/>
                  </a:lnTo>
                  <a:cubicBezTo>
                    <a:pt x="2353" y="573118"/>
                    <a:pt x="1177" y="1146236"/>
                    <a:pt x="0" y="1719354"/>
                  </a:cubicBezTo>
                  <a:lnTo>
                    <a:pt x="437782" y="195236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9" name="Freeform 88"/>
            <p:cNvSpPr/>
            <p:nvPr/>
          </p:nvSpPr>
          <p:spPr bwMode="auto">
            <a:xfrm>
              <a:off x="6381382" y="2289628"/>
              <a:ext cx="427191" cy="1948837"/>
            </a:xfrm>
            <a:custGeom>
              <a:avLst/>
              <a:gdLst>
                <a:gd name="connsiteX0" fmla="*/ 0 w 427191"/>
                <a:gd name="connsiteY0" fmla="*/ 1948837 h 1948837"/>
                <a:gd name="connsiteX1" fmla="*/ 14122 w 427191"/>
                <a:gd name="connsiteY1" fmla="*/ 225952 h 1948837"/>
                <a:gd name="connsiteX2" fmla="*/ 427191 w 427191"/>
                <a:gd name="connsiteY2" fmla="*/ 0 h 1948837"/>
                <a:gd name="connsiteX3" fmla="*/ 420130 w 427191"/>
                <a:gd name="connsiteY3" fmla="*/ 1708763 h 1948837"/>
                <a:gd name="connsiteX4" fmla="*/ 0 w 427191"/>
                <a:gd name="connsiteY4" fmla="*/ 1948837 h 19488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7191" h="1948837">
                  <a:moveTo>
                    <a:pt x="0" y="1948837"/>
                  </a:moveTo>
                  <a:lnTo>
                    <a:pt x="14122" y="225952"/>
                  </a:lnTo>
                  <a:lnTo>
                    <a:pt x="427191" y="0"/>
                  </a:lnTo>
                  <a:cubicBezTo>
                    <a:pt x="424837" y="569588"/>
                    <a:pt x="422484" y="1139175"/>
                    <a:pt x="420130" y="1708763"/>
                  </a:cubicBezTo>
                  <a:lnTo>
                    <a:pt x="0" y="194883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2" name="Title 1"/>
          <p:cNvSpPr>
            <a:spLocks noGrp="1"/>
          </p:cNvSpPr>
          <p:nvPr>
            <p:ph type="title"/>
          </p:nvPr>
        </p:nvSpPr>
        <p:spPr/>
        <p:txBody>
          <a:bodyPr/>
          <a:lstStyle/>
          <a:p>
            <a:r>
              <a:rPr lang="en-US" dirty="0" smtClean="0"/>
              <a:t>Relationship Between Stress and Strain</a:t>
            </a:r>
            <a:endParaRPr lang="en-US" dirty="0"/>
          </a:p>
        </p:txBody>
      </p:sp>
      <p:sp>
        <p:nvSpPr>
          <p:cNvPr id="4" name="Slide Number Placeholder 3"/>
          <p:cNvSpPr>
            <a:spLocks noGrp="1"/>
          </p:cNvSpPr>
          <p:nvPr>
            <p:ph type="sldNum" sz="quarter" idx="4294967295"/>
          </p:nvPr>
        </p:nvSpPr>
        <p:spPr>
          <a:xfrm>
            <a:off x="7230937" y="6172200"/>
            <a:ext cx="1905000" cy="457200"/>
          </a:xfrm>
          <a:prstGeom prst="rect">
            <a:avLst/>
          </a:prstGeom>
        </p:spPr>
        <p:txBody>
          <a:bodyPr/>
          <a:lstStyle/>
          <a:p>
            <a:pPr algn="r"/>
            <a:fld id="{91C14FF9-0FDA-4166-8E83-AB7F65757835}" type="slidenum">
              <a:rPr lang="en-US" sz="800" smtClean="0"/>
              <a:pPr algn="r"/>
              <a:t>60</a:t>
            </a:fld>
            <a:endParaRPr lang="en-US" sz="800" dirty="0"/>
          </a:p>
        </p:txBody>
      </p:sp>
      <p:sp>
        <p:nvSpPr>
          <p:cNvPr id="66" name="TextBox 65"/>
          <p:cNvSpPr txBox="1"/>
          <p:nvPr/>
        </p:nvSpPr>
        <p:spPr>
          <a:xfrm>
            <a:off x="1701395" y="2715155"/>
            <a:ext cx="325730" cy="369332"/>
          </a:xfrm>
          <a:prstGeom prst="rect">
            <a:avLst/>
          </a:prstGeom>
          <a:noFill/>
        </p:spPr>
        <p:txBody>
          <a:bodyPr wrap="none" rtlCol="0">
            <a:spAutoFit/>
          </a:bodyPr>
          <a:lstStyle/>
          <a:p>
            <a:r>
              <a:rPr lang="en-US" dirty="0" smtClean="0"/>
              <a:t>y</a:t>
            </a:r>
            <a:endParaRPr lang="en-US" dirty="0"/>
          </a:p>
        </p:txBody>
      </p:sp>
      <p:grpSp>
        <p:nvGrpSpPr>
          <p:cNvPr id="37" name="Group 36"/>
          <p:cNvGrpSpPr/>
          <p:nvPr/>
        </p:nvGrpSpPr>
        <p:grpSpPr>
          <a:xfrm>
            <a:off x="867671" y="3389376"/>
            <a:ext cx="1888328" cy="1649738"/>
            <a:chOff x="1733385" y="2637740"/>
            <a:chExt cx="3372015" cy="2945960"/>
          </a:xfrm>
        </p:grpSpPr>
        <p:sp>
          <p:nvSpPr>
            <p:cNvPr id="32" name="Freeform 31"/>
            <p:cNvSpPr/>
            <p:nvPr/>
          </p:nvSpPr>
          <p:spPr bwMode="auto">
            <a:xfrm>
              <a:off x="1757901" y="3206260"/>
              <a:ext cx="2393342" cy="2377440"/>
            </a:xfrm>
            <a:custGeom>
              <a:avLst/>
              <a:gdLst>
                <a:gd name="connsiteX0" fmla="*/ 0 w 2393342"/>
                <a:gd name="connsiteY0" fmla="*/ 1001865 h 2377440"/>
                <a:gd name="connsiteX1" fmla="*/ 0 w 2393342"/>
                <a:gd name="connsiteY1" fmla="*/ 0 h 2377440"/>
                <a:gd name="connsiteX2" fmla="*/ 2393342 w 2393342"/>
                <a:gd name="connsiteY2" fmla="*/ 1383527 h 2377440"/>
                <a:gd name="connsiteX3" fmla="*/ 2385391 w 2393342"/>
                <a:gd name="connsiteY3" fmla="*/ 2377440 h 2377440"/>
                <a:gd name="connsiteX4" fmla="*/ 0 w 2393342"/>
                <a:gd name="connsiteY4" fmla="*/ 1001865 h 2377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3342" h="2377440">
                  <a:moveTo>
                    <a:pt x="0" y="1001865"/>
                  </a:moveTo>
                  <a:lnTo>
                    <a:pt x="0" y="0"/>
                  </a:lnTo>
                  <a:lnTo>
                    <a:pt x="2393342" y="1383527"/>
                  </a:lnTo>
                  <a:cubicBezTo>
                    <a:pt x="2390692" y="1714831"/>
                    <a:pt x="2388041" y="2046136"/>
                    <a:pt x="2385391" y="2377440"/>
                  </a:cubicBezTo>
                  <a:lnTo>
                    <a:pt x="0" y="1001865"/>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3" name="Freeform 32"/>
            <p:cNvSpPr/>
            <p:nvPr/>
          </p:nvSpPr>
          <p:spPr bwMode="auto">
            <a:xfrm>
              <a:off x="1733385" y="2637740"/>
              <a:ext cx="3355451" cy="1940119"/>
            </a:xfrm>
            <a:custGeom>
              <a:avLst/>
              <a:gdLst>
                <a:gd name="connsiteX0" fmla="*/ 970059 w 3355451"/>
                <a:gd name="connsiteY0" fmla="*/ 0 h 1940119"/>
                <a:gd name="connsiteX1" fmla="*/ 3355451 w 3355451"/>
                <a:gd name="connsiteY1" fmla="*/ 1399430 h 1940119"/>
                <a:gd name="connsiteX2" fmla="*/ 2409246 w 3355451"/>
                <a:gd name="connsiteY2" fmla="*/ 1940119 h 1940119"/>
                <a:gd name="connsiteX3" fmla="*/ 0 w 3355451"/>
                <a:gd name="connsiteY3" fmla="*/ 556592 h 1940119"/>
                <a:gd name="connsiteX4" fmla="*/ 970059 w 3355451"/>
                <a:gd name="connsiteY4" fmla="*/ 0 h 1940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5451" h="1940119">
                  <a:moveTo>
                    <a:pt x="970059" y="0"/>
                  </a:moveTo>
                  <a:lnTo>
                    <a:pt x="3355451" y="1399430"/>
                  </a:lnTo>
                  <a:lnTo>
                    <a:pt x="2409246" y="1940119"/>
                  </a:lnTo>
                  <a:lnTo>
                    <a:pt x="0" y="556592"/>
                  </a:lnTo>
                  <a:lnTo>
                    <a:pt x="970059" y="0"/>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4" name="Freeform 33"/>
            <p:cNvSpPr/>
            <p:nvPr/>
          </p:nvSpPr>
          <p:spPr bwMode="auto">
            <a:xfrm>
              <a:off x="4159195" y="4041147"/>
              <a:ext cx="946205" cy="1534602"/>
            </a:xfrm>
            <a:custGeom>
              <a:avLst/>
              <a:gdLst>
                <a:gd name="connsiteX0" fmla="*/ 0 w 946205"/>
                <a:gd name="connsiteY0" fmla="*/ 1534602 h 1534602"/>
                <a:gd name="connsiteX1" fmla="*/ 0 w 946205"/>
                <a:gd name="connsiteY1" fmla="*/ 532738 h 1534602"/>
                <a:gd name="connsiteX2" fmla="*/ 946205 w 946205"/>
                <a:gd name="connsiteY2" fmla="*/ 0 h 1534602"/>
                <a:gd name="connsiteX3" fmla="*/ 946205 w 946205"/>
                <a:gd name="connsiteY3" fmla="*/ 978011 h 1534602"/>
                <a:gd name="connsiteX4" fmla="*/ 0 w 946205"/>
                <a:gd name="connsiteY4" fmla="*/ 1534602 h 1534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6205" h="1534602">
                  <a:moveTo>
                    <a:pt x="0" y="1534602"/>
                  </a:moveTo>
                  <a:lnTo>
                    <a:pt x="0" y="532738"/>
                  </a:lnTo>
                  <a:lnTo>
                    <a:pt x="946205" y="0"/>
                  </a:lnTo>
                  <a:lnTo>
                    <a:pt x="946205" y="978011"/>
                  </a:lnTo>
                  <a:lnTo>
                    <a:pt x="0" y="1534602"/>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8" name="Straight Connector 7"/>
          <p:cNvCxnSpPr/>
          <p:nvPr/>
        </p:nvCxnSpPr>
        <p:spPr bwMode="auto">
          <a:xfrm rot="5400000">
            <a:off x="801868" y="4182739"/>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9" name="Straight Connector 8"/>
          <p:cNvCxnSpPr/>
          <p:nvPr/>
        </p:nvCxnSpPr>
        <p:spPr bwMode="auto">
          <a:xfrm rot="1800000">
            <a:off x="1134463" y="4758811"/>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0" name="Straight Connector 9"/>
          <p:cNvCxnSpPr/>
          <p:nvPr/>
        </p:nvCxnSpPr>
        <p:spPr bwMode="auto">
          <a:xfrm rot="9000000">
            <a:off x="1134464" y="360051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 name="Straight Connector 10"/>
          <p:cNvCxnSpPr/>
          <p:nvPr/>
        </p:nvCxnSpPr>
        <p:spPr bwMode="auto">
          <a:xfrm rot="5400000">
            <a:off x="1464210" y="45623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2" name="Straight Connector 11"/>
          <p:cNvCxnSpPr/>
          <p:nvPr/>
        </p:nvCxnSpPr>
        <p:spPr bwMode="auto">
          <a:xfrm rot="1800000">
            <a:off x="1134463" y="399071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rot="9000000">
            <a:off x="1796806" y="39862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rot="1800000">
            <a:off x="1801262" y="3603706"/>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6" name="Straight Connector 15"/>
          <p:cNvCxnSpPr/>
          <p:nvPr/>
        </p:nvCxnSpPr>
        <p:spPr bwMode="auto">
          <a:xfrm rot="5400000">
            <a:off x="2270645" y="4304981"/>
            <a:ext cx="50292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7" name="Straight Connector 16"/>
          <p:cNvCxnSpPr/>
          <p:nvPr/>
        </p:nvCxnSpPr>
        <p:spPr bwMode="auto">
          <a:xfrm rot="9000000">
            <a:off x="1918846" y="4726807"/>
            <a:ext cx="64008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5" name="Straight Connector 24"/>
          <p:cNvCxnSpPr/>
          <p:nvPr/>
        </p:nvCxnSpPr>
        <p:spPr bwMode="auto">
          <a:xfrm rot="1800000">
            <a:off x="1803857" y="43747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6" name="Straight Connector 25"/>
          <p:cNvCxnSpPr/>
          <p:nvPr/>
        </p:nvCxnSpPr>
        <p:spPr bwMode="auto">
          <a:xfrm rot="5400000">
            <a:off x="1466859" y="3789810"/>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7" name="Straight Connector 26"/>
          <p:cNvCxnSpPr/>
          <p:nvPr/>
        </p:nvCxnSpPr>
        <p:spPr bwMode="auto">
          <a:xfrm rot="9000000">
            <a:off x="1134463" y="43747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45" name="Straight Arrow Connector 44"/>
          <p:cNvCxnSpPr>
            <a:cxnSpLocks noChangeAspect="1"/>
          </p:cNvCxnSpPr>
          <p:nvPr/>
        </p:nvCxnSpPr>
        <p:spPr bwMode="auto">
          <a:xfrm>
            <a:off x="2499968" y="4614575"/>
            <a:ext cx="563270" cy="328574"/>
          </a:xfrm>
          <a:prstGeom prst="straightConnector1">
            <a:avLst/>
          </a:prstGeom>
          <a:solidFill>
            <a:schemeClr val="accent1"/>
          </a:solidFill>
          <a:ln w="38100" cap="flat" cmpd="sng" algn="ctr">
            <a:solidFill>
              <a:schemeClr val="tx1"/>
            </a:solidFill>
            <a:prstDash val="solid"/>
            <a:round/>
            <a:headEnd type="none" w="med" len="med"/>
            <a:tailEnd type="stealth" w="lg" len="lg"/>
          </a:ln>
          <a:effectLst/>
        </p:spPr>
      </p:cxnSp>
      <p:cxnSp>
        <p:nvCxnSpPr>
          <p:cNvPr id="46" name="Straight Arrow Connector 45"/>
          <p:cNvCxnSpPr>
            <a:cxnSpLocks noChangeAspect="1"/>
          </p:cNvCxnSpPr>
          <p:nvPr/>
        </p:nvCxnSpPr>
        <p:spPr bwMode="auto">
          <a:xfrm>
            <a:off x="281023" y="3389376"/>
            <a:ext cx="563270" cy="328574"/>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cxnSp>
        <p:nvCxnSpPr>
          <p:cNvPr id="48" name="Straight Arrow Connector 47"/>
          <p:cNvCxnSpPr>
            <a:cxnSpLocks noChangeAspect="1"/>
          </p:cNvCxnSpPr>
          <p:nvPr/>
        </p:nvCxnSpPr>
        <p:spPr bwMode="auto">
          <a:xfrm>
            <a:off x="3097377" y="4968241"/>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7" name="Straight Arrow Connector 56"/>
          <p:cNvCxnSpPr/>
          <p:nvPr/>
        </p:nvCxnSpPr>
        <p:spPr bwMode="auto">
          <a:xfrm rot="10680000" flipV="1">
            <a:off x="665071" y="4669536"/>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4" name="Straight Arrow Connector 63"/>
          <p:cNvCxnSpPr/>
          <p:nvPr/>
        </p:nvCxnSpPr>
        <p:spPr bwMode="auto">
          <a:xfrm rot="5400000" flipH="1" flipV="1">
            <a:off x="1714290" y="3184959"/>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65" name="TextBox 64"/>
          <p:cNvSpPr txBox="1"/>
          <p:nvPr/>
        </p:nvSpPr>
        <p:spPr>
          <a:xfrm>
            <a:off x="3332050" y="4991066"/>
            <a:ext cx="281659" cy="369332"/>
          </a:xfrm>
          <a:prstGeom prst="rect">
            <a:avLst/>
          </a:prstGeom>
          <a:noFill/>
        </p:spPr>
        <p:txBody>
          <a:bodyPr wrap="square" rtlCol="0">
            <a:spAutoFit/>
          </a:bodyPr>
          <a:lstStyle/>
          <a:p>
            <a:r>
              <a:rPr lang="en-US" dirty="0" smtClean="0"/>
              <a:t>x</a:t>
            </a:r>
            <a:endParaRPr lang="en-US" dirty="0"/>
          </a:p>
        </p:txBody>
      </p:sp>
      <p:sp>
        <p:nvSpPr>
          <p:cNvPr id="67" name="TextBox 66"/>
          <p:cNvSpPr txBox="1"/>
          <p:nvPr/>
        </p:nvSpPr>
        <p:spPr>
          <a:xfrm>
            <a:off x="449885" y="4764025"/>
            <a:ext cx="321283" cy="368686"/>
          </a:xfrm>
          <a:prstGeom prst="rect">
            <a:avLst/>
          </a:prstGeom>
          <a:noFill/>
        </p:spPr>
        <p:txBody>
          <a:bodyPr wrap="square" rtlCol="0">
            <a:spAutoFit/>
          </a:bodyPr>
          <a:lstStyle/>
          <a:p>
            <a:r>
              <a:rPr lang="en-US" dirty="0" smtClean="0"/>
              <a:t>z</a:t>
            </a:r>
            <a:endParaRPr lang="en-US" dirty="0"/>
          </a:p>
        </p:txBody>
      </p:sp>
      <p:sp>
        <p:nvSpPr>
          <p:cNvPr id="68" name="TextBox 67"/>
          <p:cNvSpPr txBox="1"/>
          <p:nvPr/>
        </p:nvSpPr>
        <p:spPr>
          <a:xfrm>
            <a:off x="76200" y="3048000"/>
            <a:ext cx="238963" cy="206826"/>
          </a:xfrm>
          <a:prstGeom prst="rect">
            <a:avLst/>
          </a:prstGeom>
          <a:noFill/>
        </p:spPr>
        <p:txBody>
          <a:bodyPr wrap="none" rtlCol="0">
            <a:spAutoFit/>
          </a:bodyPr>
          <a:lstStyle/>
          <a:p>
            <a:r>
              <a:rPr lang="en-US" b="1" dirty="0" smtClean="0">
                <a:sym typeface="Symbol"/>
              </a:rPr>
              <a:t></a:t>
            </a:r>
            <a:r>
              <a:rPr lang="en-US" b="1" baseline="-25000" dirty="0" smtClean="0">
                <a:sym typeface="Symbol"/>
              </a:rPr>
              <a:t>x</a:t>
            </a:r>
            <a:endParaRPr lang="en-US" b="1" dirty="0"/>
          </a:p>
        </p:txBody>
      </p:sp>
      <p:sp>
        <p:nvSpPr>
          <p:cNvPr id="69" name="TextBox 68"/>
          <p:cNvSpPr txBox="1"/>
          <p:nvPr/>
        </p:nvSpPr>
        <p:spPr>
          <a:xfrm>
            <a:off x="3020568" y="4686606"/>
            <a:ext cx="238963" cy="206826"/>
          </a:xfrm>
          <a:prstGeom prst="rect">
            <a:avLst/>
          </a:prstGeom>
          <a:noFill/>
        </p:spPr>
        <p:txBody>
          <a:bodyPr wrap="none" rtlCol="0">
            <a:spAutoFit/>
          </a:bodyPr>
          <a:lstStyle/>
          <a:p>
            <a:r>
              <a:rPr lang="en-US" b="1" dirty="0" smtClean="0">
                <a:sym typeface="Symbol"/>
              </a:rPr>
              <a:t></a:t>
            </a:r>
            <a:r>
              <a:rPr lang="en-US" b="1" baseline="-25000" dirty="0" smtClean="0">
                <a:sym typeface="Symbol"/>
              </a:rPr>
              <a:t>x</a:t>
            </a:r>
            <a:endParaRPr lang="en-US" b="1" dirty="0"/>
          </a:p>
        </p:txBody>
      </p:sp>
      <p:cxnSp>
        <p:nvCxnSpPr>
          <p:cNvPr id="72" name="Straight Connector 71"/>
          <p:cNvCxnSpPr/>
          <p:nvPr/>
        </p:nvCxnSpPr>
        <p:spPr bwMode="auto">
          <a:xfrm rot="5400000">
            <a:off x="3477405" y="37573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3" name="Straight Connector 72"/>
          <p:cNvCxnSpPr/>
          <p:nvPr/>
        </p:nvCxnSpPr>
        <p:spPr bwMode="auto">
          <a:xfrm rot="1800000">
            <a:off x="3810000" y="43334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4" name="Straight Connector 73"/>
          <p:cNvCxnSpPr/>
          <p:nvPr/>
        </p:nvCxnSpPr>
        <p:spPr bwMode="auto">
          <a:xfrm rot="9000000">
            <a:off x="4057415" y="3108847"/>
            <a:ext cx="50292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75" name="Straight Connector 74"/>
          <p:cNvCxnSpPr/>
          <p:nvPr/>
        </p:nvCxnSpPr>
        <p:spPr bwMode="auto">
          <a:xfrm rot="5400000">
            <a:off x="4139747" y="4136957"/>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6" name="Straight Connector 75"/>
          <p:cNvCxnSpPr/>
          <p:nvPr/>
        </p:nvCxnSpPr>
        <p:spPr bwMode="auto">
          <a:xfrm rot="1800000">
            <a:off x="3810000" y="356533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7" name="Straight Connector 76"/>
          <p:cNvCxnSpPr/>
          <p:nvPr/>
        </p:nvCxnSpPr>
        <p:spPr bwMode="auto">
          <a:xfrm rot="9000000">
            <a:off x="4472343" y="356088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8" name="Straight Connector 77"/>
          <p:cNvCxnSpPr/>
          <p:nvPr/>
        </p:nvCxnSpPr>
        <p:spPr bwMode="auto">
          <a:xfrm rot="1800000">
            <a:off x="4497624" y="3100605"/>
            <a:ext cx="457200" cy="0"/>
          </a:xfrm>
          <a:prstGeom prst="line">
            <a:avLst/>
          </a:prstGeom>
          <a:solidFill>
            <a:schemeClr val="accent1"/>
          </a:solidFill>
          <a:ln w="12700" cap="flat" cmpd="sng" algn="ctr">
            <a:solidFill>
              <a:schemeClr val="bg1">
                <a:lumMod val="75000"/>
              </a:schemeClr>
            </a:solidFill>
            <a:prstDash val="dash"/>
            <a:round/>
            <a:headEnd type="none" w="med" len="med"/>
            <a:tailEnd type="none" w="med" len="med"/>
          </a:ln>
          <a:effectLst/>
        </p:spPr>
      </p:cxnSp>
      <p:cxnSp>
        <p:nvCxnSpPr>
          <p:cNvPr id="79" name="Straight Connector 78"/>
          <p:cNvCxnSpPr/>
          <p:nvPr/>
        </p:nvCxnSpPr>
        <p:spPr bwMode="auto">
          <a:xfrm rot="5400000">
            <a:off x="4813594" y="37573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80" name="Straight Connector 79"/>
          <p:cNvCxnSpPr/>
          <p:nvPr/>
        </p:nvCxnSpPr>
        <p:spPr bwMode="auto">
          <a:xfrm rot="9000000">
            <a:off x="4474942" y="4333434"/>
            <a:ext cx="768096"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1" name="Straight Connector 80"/>
          <p:cNvCxnSpPr/>
          <p:nvPr/>
        </p:nvCxnSpPr>
        <p:spPr bwMode="auto">
          <a:xfrm rot="1800000">
            <a:off x="4479394" y="3949385"/>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82" name="Straight Connector 81"/>
          <p:cNvCxnSpPr/>
          <p:nvPr/>
        </p:nvCxnSpPr>
        <p:spPr bwMode="auto">
          <a:xfrm rot="5400000">
            <a:off x="4142396" y="3364433"/>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83" name="Straight Connector 82"/>
          <p:cNvCxnSpPr/>
          <p:nvPr/>
        </p:nvCxnSpPr>
        <p:spPr bwMode="auto">
          <a:xfrm rot="9000000">
            <a:off x="3810000" y="3949385"/>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93" name="Straight Arrow Connector 92"/>
          <p:cNvCxnSpPr/>
          <p:nvPr/>
        </p:nvCxnSpPr>
        <p:spPr bwMode="auto">
          <a:xfrm rot="10680000" flipV="1">
            <a:off x="3422345" y="4045237"/>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94" name="TextBox 93"/>
          <p:cNvSpPr txBox="1"/>
          <p:nvPr/>
        </p:nvSpPr>
        <p:spPr>
          <a:xfrm>
            <a:off x="3207159" y="4139726"/>
            <a:ext cx="321283" cy="368686"/>
          </a:xfrm>
          <a:prstGeom prst="rect">
            <a:avLst/>
          </a:prstGeom>
          <a:noFill/>
        </p:spPr>
        <p:txBody>
          <a:bodyPr wrap="square" rtlCol="0">
            <a:spAutoFit/>
          </a:bodyPr>
          <a:lstStyle/>
          <a:p>
            <a:r>
              <a:rPr lang="en-US" dirty="0" smtClean="0"/>
              <a:t>z</a:t>
            </a:r>
            <a:endParaRPr lang="en-US" dirty="0"/>
          </a:p>
        </p:txBody>
      </p:sp>
      <p:cxnSp>
        <p:nvCxnSpPr>
          <p:cNvPr id="95" name="Straight Arrow Connector 94"/>
          <p:cNvCxnSpPr>
            <a:cxnSpLocks noChangeAspect="1"/>
          </p:cNvCxnSpPr>
          <p:nvPr/>
        </p:nvCxnSpPr>
        <p:spPr bwMode="auto">
          <a:xfrm>
            <a:off x="4970068" y="4103643"/>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96" name="TextBox 95"/>
          <p:cNvSpPr txBox="1"/>
          <p:nvPr/>
        </p:nvSpPr>
        <p:spPr>
          <a:xfrm>
            <a:off x="5204741" y="4126468"/>
            <a:ext cx="281659" cy="369332"/>
          </a:xfrm>
          <a:prstGeom prst="rect">
            <a:avLst/>
          </a:prstGeom>
          <a:noFill/>
        </p:spPr>
        <p:txBody>
          <a:bodyPr wrap="square" rtlCol="0">
            <a:spAutoFit/>
          </a:bodyPr>
          <a:lstStyle/>
          <a:p>
            <a:r>
              <a:rPr lang="en-US" dirty="0" smtClean="0"/>
              <a:t>x</a:t>
            </a:r>
            <a:endParaRPr lang="en-US" dirty="0"/>
          </a:p>
        </p:txBody>
      </p:sp>
      <p:sp>
        <p:nvSpPr>
          <p:cNvPr id="97" name="TextBox 96"/>
          <p:cNvSpPr txBox="1"/>
          <p:nvPr/>
        </p:nvSpPr>
        <p:spPr>
          <a:xfrm>
            <a:off x="4419600" y="1600200"/>
            <a:ext cx="325730" cy="369332"/>
          </a:xfrm>
          <a:prstGeom prst="rect">
            <a:avLst/>
          </a:prstGeom>
          <a:noFill/>
        </p:spPr>
        <p:txBody>
          <a:bodyPr wrap="none" rtlCol="0">
            <a:spAutoFit/>
          </a:bodyPr>
          <a:lstStyle/>
          <a:p>
            <a:r>
              <a:rPr lang="en-US" dirty="0" smtClean="0"/>
              <a:t>y</a:t>
            </a:r>
            <a:endParaRPr lang="en-US" dirty="0"/>
          </a:p>
        </p:txBody>
      </p:sp>
      <p:cxnSp>
        <p:nvCxnSpPr>
          <p:cNvPr id="98" name="Straight Arrow Connector 97"/>
          <p:cNvCxnSpPr/>
          <p:nvPr/>
        </p:nvCxnSpPr>
        <p:spPr bwMode="auto">
          <a:xfrm rot="5400000" flipH="1" flipV="1">
            <a:off x="4411565" y="2146204"/>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00" name="Straight Arrow Connector 99"/>
          <p:cNvCxnSpPr/>
          <p:nvPr/>
        </p:nvCxnSpPr>
        <p:spPr bwMode="auto">
          <a:xfrm rot="5400000" flipH="1" flipV="1">
            <a:off x="4267200" y="2628900"/>
            <a:ext cx="533400" cy="1588"/>
          </a:xfrm>
          <a:prstGeom prst="straightConnector1">
            <a:avLst/>
          </a:prstGeom>
          <a:solidFill>
            <a:schemeClr val="accent1"/>
          </a:solidFill>
          <a:ln w="38100" cap="flat" cmpd="sng" algn="ctr">
            <a:solidFill>
              <a:schemeClr val="tx1"/>
            </a:solidFill>
            <a:prstDash val="solid"/>
            <a:round/>
            <a:headEnd type="none" w="med" len="med"/>
            <a:tailEnd type="stealth" w="lg" len="lg"/>
          </a:ln>
          <a:effectLst/>
        </p:spPr>
      </p:cxnSp>
      <p:cxnSp>
        <p:nvCxnSpPr>
          <p:cNvPr id="101" name="Straight Arrow Connector 100"/>
          <p:cNvCxnSpPr/>
          <p:nvPr/>
        </p:nvCxnSpPr>
        <p:spPr bwMode="auto">
          <a:xfrm rot="5400000" flipH="1" flipV="1">
            <a:off x="4267994" y="5212556"/>
            <a:ext cx="533400" cy="1588"/>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sp>
        <p:nvSpPr>
          <p:cNvPr id="102" name="TextBox 101"/>
          <p:cNvSpPr txBox="1"/>
          <p:nvPr/>
        </p:nvSpPr>
        <p:spPr>
          <a:xfrm>
            <a:off x="4114800" y="2133600"/>
            <a:ext cx="418704" cy="369332"/>
          </a:xfrm>
          <a:prstGeom prst="rect">
            <a:avLst/>
          </a:prstGeom>
          <a:noFill/>
        </p:spPr>
        <p:txBody>
          <a:bodyPr wrap="none" rtlCol="0">
            <a:spAutoFit/>
          </a:bodyPr>
          <a:lstStyle/>
          <a:p>
            <a:r>
              <a:rPr lang="en-US" b="1" dirty="0" smtClean="0">
                <a:sym typeface="Symbol"/>
              </a:rPr>
              <a:t></a:t>
            </a:r>
            <a:r>
              <a:rPr lang="en-US" b="1" baseline="-25000" dirty="0" smtClean="0">
                <a:sym typeface="Symbol"/>
              </a:rPr>
              <a:t>y</a:t>
            </a:r>
            <a:endParaRPr lang="en-US" b="1" dirty="0"/>
          </a:p>
        </p:txBody>
      </p:sp>
      <p:sp>
        <p:nvSpPr>
          <p:cNvPr id="103" name="TextBox 102"/>
          <p:cNvSpPr txBox="1"/>
          <p:nvPr/>
        </p:nvSpPr>
        <p:spPr>
          <a:xfrm>
            <a:off x="4077096" y="5105400"/>
            <a:ext cx="418704" cy="369332"/>
          </a:xfrm>
          <a:prstGeom prst="rect">
            <a:avLst/>
          </a:prstGeom>
          <a:noFill/>
        </p:spPr>
        <p:txBody>
          <a:bodyPr wrap="none" rtlCol="0">
            <a:spAutoFit/>
          </a:bodyPr>
          <a:lstStyle/>
          <a:p>
            <a:r>
              <a:rPr lang="en-US" b="1" dirty="0" smtClean="0">
                <a:sym typeface="Symbol"/>
              </a:rPr>
              <a:t></a:t>
            </a:r>
            <a:r>
              <a:rPr lang="en-US" b="1" baseline="-25000" dirty="0" smtClean="0">
                <a:sym typeface="Symbol"/>
              </a:rPr>
              <a:t>y</a:t>
            </a:r>
            <a:endParaRPr lang="en-US" b="1" dirty="0"/>
          </a:p>
        </p:txBody>
      </p:sp>
      <p:sp>
        <p:nvSpPr>
          <p:cNvPr id="104" name="TextBox 103"/>
          <p:cNvSpPr txBox="1"/>
          <p:nvPr/>
        </p:nvSpPr>
        <p:spPr>
          <a:xfrm>
            <a:off x="7231686" y="2867555"/>
            <a:ext cx="325730" cy="369332"/>
          </a:xfrm>
          <a:prstGeom prst="rect">
            <a:avLst/>
          </a:prstGeom>
          <a:noFill/>
        </p:spPr>
        <p:txBody>
          <a:bodyPr wrap="none" rtlCol="0">
            <a:spAutoFit/>
          </a:bodyPr>
          <a:lstStyle/>
          <a:p>
            <a:r>
              <a:rPr lang="en-US" dirty="0" smtClean="0"/>
              <a:t>y</a:t>
            </a:r>
            <a:endParaRPr lang="en-US" dirty="0"/>
          </a:p>
        </p:txBody>
      </p:sp>
      <p:grpSp>
        <p:nvGrpSpPr>
          <p:cNvPr id="132" name="Group 131"/>
          <p:cNvGrpSpPr/>
          <p:nvPr/>
        </p:nvGrpSpPr>
        <p:grpSpPr>
          <a:xfrm>
            <a:off x="6477000" y="3488283"/>
            <a:ext cx="1879052" cy="1636167"/>
            <a:chOff x="6045748" y="1447800"/>
            <a:chExt cx="1879052" cy="1636167"/>
          </a:xfrm>
        </p:grpSpPr>
        <p:sp>
          <p:nvSpPr>
            <p:cNvPr id="106" name="Freeform 105"/>
            <p:cNvSpPr/>
            <p:nvPr/>
          </p:nvSpPr>
          <p:spPr bwMode="auto">
            <a:xfrm flipV="1">
              <a:off x="6579148" y="1752600"/>
              <a:ext cx="1340271" cy="1331367"/>
            </a:xfrm>
            <a:custGeom>
              <a:avLst/>
              <a:gdLst>
                <a:gd name="connsiteX0" fmla="*/ 0 w 2393342"/>
                <a:gd name="connsiteY0" fmla="*/ 1001865 h 2377440"/>
                <a:gd name="connsiteX1" fmla="*/ 0 w 2393342"/>
                <a:gd name="connsiteY1" fmla="*/ 0 h 2377440"/>
                <a:gd name="connsiteX2" fmla="*/ 2393342 w 2393342"/>
                <a:gd name="connsiteY2" fmla="*/ 1383527 h 2377440"/>
                <a:gd name="connsiteX3" fmla="*/ 2385391 w 2393342"/>
                <a:gd name="connsiteY3" fmla="*/ 2377440 h 2377440"/>
                <a:gd name="connsiteX4" fmla="*/ 0 w 2393342"/>
                <a:gd name="connsiteY4" fmla="*/ 1001865 h 2377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3342" h="2377440">
                  <a:moveTo>
                    <a:pt x="0" y="1001865"/>
                  </a:moveTo>
                  <a:lnTo>
                    <a:pt x="0" y="0"/>
                  </a:lnTo>
                  <a:lnTo>
                    <a:pt x="2393342" y="1383527"/>
                  </a:lnTo>
                  <a:cubicBezTo>
                    <a:pt x="2390692" y="1714831"/>
                    <a:pt x="2388041" y="2046136"/>
                    <a:pt x="2385391" y="2377440"/>
                  </a:cubicBezTo>
                  <a:lnTo>
                    <a:pt x="0" y="1001865"/>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7" name="Freeform 106"/>
            <p:cNvSpPr/>
            <p:nvPr/>
          </p:nvSpPr>
          <p:spPr bwMode="auto">
            <a:xfrm flipV="1">
              <a:off x="6045748" y="1447800"/>
              <a:ext cx="1879052" cy="1086467"/>
            </a:xfrm>
            <a:custGeom>
              <a:avLst/>
              <a:gdLst>
                <a:gd name="connsiteX0" fmla="*/ 970059 w 3355451"/>
                <a:gd name="connsiteY0" fmla="*/ 0 h 1940119"/>
                <a:gd name="connsiteX1" fmla="*/ 3355451 w 3355451"/>
                <a:gd name="connsiteY1" fmla="*/ 1399430 h 1940119"/>
                <a:gd name="connsiteX2" fmla="*/ 2409246 w 3355451"/>
                <a:gd name="connsiteY2" fmla="*/ 1940119 h 1940119"/>
                <a:gd name="connsiteX3" fmla="*/ 0 w 3355451"/>
                <a:gd name="connsiteY3" fmla="*/ 556592 h 1940119"/>
                <a:gd name="connsiteX4" fmla="*/ 970059 w 3355451"/>
                <a:gd name="connsiteY4" fmla="*/ 0 h 1940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5451" h="1940119">
                  <a:moveTo>
                    <a:pt x="970059" y="0"/>
                  </a:moveTo>
                  <a:lnTo>
                    <a:pt x="3355451" y="1399430"/>
                  </a:lnTo>
                  <a:lnTo>
                    <a:pt x="2409246" y="1940119"/>
                  </a:lnTo>
                  <a:lnTo>
                    <a:pt x="0" y="556592"/>
                  </a:lnTo>
                  <a:lnTo>
                    <a:pt x="970059" y="0"/>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8" name="Freeform 107"/>
            <p:cNvSpPr/>
            <p:nvPr/>
          </p:nvSpPr>
          <p:spPr bwMode="auto">
            <a:xfrm flipV="1">
              <a:off x="6045748" y="2209800"/>
              <a:ext cx="529875" cy="859377"/>
            </a:xfrm>
            <a:custGeom>
              <a:avLst/>
              <a:gdLst>
                <a:gd name="connsiteX0" fmla="*/ 0 w 946205"/>
                <a:gd name="connsiteY0" fmla="*/ 1534602 h 1534602"/>
                <a:gd name="connsiteX1" fmla="*/ 0 w 946205"/>
                <a:gd name="connsiteY1" fmla="*/ 532738 h 1534602"/>
                <a:gd name="connsiteX2" fmla="*/ 946205 w 946205"/>
                <a:gd name="connsiteY2" fmla="*/ 0 h 1534602"/>
                <a:gd name="connsiteX3" fmla="*/ 946205 w 946205"/>
                <a:gd name="connsiteY3" fmla="*/ 978011 h 1534602"/>
                <a:gd name="connsiteX4" fmla="*/ 0 w 946205"/>
                <a:gd name="connsiteY4" fmla="*/ 1534602 h 1534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6205" h="1534602">
                  <a:moveTo>
                    <a:pt x="0" y="1534602"/>
                  </a:moveTo>
                  <a:lnTo>
                    <a:pt x="0" y="532738"/>
                  </a:lnTo>
                  <a:lnTo>
                    <a:pt x="946205" y="0"/>
                  </a:lnTo>
                  <a:lnTo>
                    <a:pt x="946205" y="978011"/>
                  </a:lnTo>
                  <a:lnTo>
                    <a:pt x="0" y="1534602"/>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110" name="Straight Connector 109"/>
          <p:cNvCxnSpPr/>
          <p:nvPr/>
        </p:nvCxnSpPr>
        <p:spPr bwMode="auto">
          <a:xfrm rot="5400000">
            <a:off x="6419027" y="4419975"/>
            <a:ext cx="59436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11" name="Straight Connector 110"/>
          <p:cNvCxnSpPr/>
          <p:nvPr/>
        </p:nvCxnSpPr>
        <p:spPr bwMode="auto">
          <a:xfrm rot="1800000">
            <a:off x="6676391" y="4867777"/>
            <a:ext cx="59436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12" name="Straight Connector 111"/>
          <p:cNvCxnSpPr/>
          <p:nvPr/>
        </p:nvCxnSpPr>
        <p:spPr bwMode="auto">
          <a:xfrm rot="9000000">
            <a:off x="6664755" y="375291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3" name="Straight Connector 112"/>
          <p:cNvCxnSpPr/>
          <p:nvPr/>
        </p:nvCxnSpPr>
        <p:spPr bwMode="auto">
          <a:xfrm rot="5400000">
            <a:off x="6994501" y="47147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4" name="Straight Connector 113"/>
          <p:cNvCxnSpPr/>
          <p:nvPr/>
        </p:nvCxnSpPr>
        <p:spPr bwMode="auto">
          <a:xfrm rot="1800000">
            <a:off x="6664754" y="414311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5" name="Straight Connector 114"/>
          <p:cNvCxnSpPr/>
          <p:nvPr/>
        </p:nvCxnSpPr>
        <p:spPr bwMode="auto">
          <a:xfrm rot="9000000">
            <a:off x="7327097" y="41386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6" name="Straight Connector 115"/>
          <p:cNvCxnSpPr/>
          <p:nvPr/>
        </p:nvCxnSpPr>
        <p:spPr bwMode="auto">
          <a:xfrm rot="1800000">
            <a:off x="7331553" y="3756106"/>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7" name="Straight Connector 116"/>
          <p:cNvCxnSpPr/>
          <p:nvPr/>
        </p:nvCxnSpPr>
        <p:spPr bwMode="auto">
          <a:xfrm rot="5400000">
            <a:off x="7668348" y="4335139"/>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8" name="Straight Connector 117"/>
          <p:cNvCxnSpPr/>
          <p:nvPr/>
        </p:nvCxnSpPr>
        <p:spPr bwMode="auto">
          <a:xfrm rot="9000000">
            <a:off x="7329696" y="4911211"/>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9" name="Straight Connector 118"/>
          <p:cNvCxnSpPr/>
          <p:nvPr/>
        </p:nvCxnSpPr>
        <p:spPr bwMode="auto">
          <a:xfrm rot="1800000">
            <a:off x="7334148" y="45271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0" name="Straight Connector 119"/>
          <p:cNvCxnSpPr/>
          <p:nvPr/>
        </p:nvCxnSpPr>
        <p:spPr bwMode="auto">
          <a:xfrm rot="5400000">
            <a:off x="6997150" y="3942210"/>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1" name="Straight Connector 120"/>
          <p:cNvCxnSpPr/>
          <p:nvPr/>
        </p:nvCxnSpPr>
        <p:spPr bwMode="auto">
          <a:xfrm rot="9000000">
            <a:off x="6664754" y="45271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4" name="Straight Arrow Connector 123"/>
          <p:cNvCxnSpPr>
            <a:cxnSpLocks noChangeAspect="1"/>
          </p:cNvCxnSpPr>
          <p:nvPr/>
        </p:nvCxnSpPr>
        <p:spPr bwMode="auto">
          <a:xfrm>
            <a:off x="8153400" y="4800600"/>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25" name="Straight Arrow Connector 124"/>
          <p:cNvCxnSpPr/>
          <p:nvPr/>
        </p:nvCxnSpPr>
        <p:spPr bwMode="auto">
          <a:xfrm rot="10680000" flipV="1">
            <a:off x="5625386" y="5112037"/>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26" name="Straight Arrow Connector 125"/>
          <p:cNvCxnSpPr/>
          <p:nvPr/>
        </p:nvCxnSpPr>
        <p:spPr bwMode="auto">
          <a:xfrm rot="5400000" flipH="1" flipV="1">
            <a:off x="7244581" y="3337359"/>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127" name="TextBox 126"/>
          <p:cNvSpPr txBox="1"/>
          <p:nvPr/>
        </p:nvSpPr>
        <p:spPr>
          <a:xfrm>
            <a:off x="8382000" y="4812268"/>
            <a:ext cx="281659" cy="369332"/>
          </a:xfrm>
          <a:prstGeom prst="rect">
            <a:avLst/>
          </a:prstGeom>
          <a:noFill/>
        </p:spPr>
        <p:txBody>
          <a:bodyPr wrap="square" rtlCol="0">
            <a:spAutoFit/>
          </a:bodyPr>
          <a:lstStyle/>
          <a:p>
            <a:r>
              <a:rPr lang="en-US" dirty="0" smtClean="0"/>
              <a:t>x</a:t>
            </a:r>
            <a:endParaRPr lang="en-US" dirty="0"/>
          </a:p>
        </p:txBody>
      </p:sp>
      <p:sp>
        <p:nvSpPr>
          <p:cNvPr id="128" name="TextBox 127"/>
          <p:cNvSpPr txBox="1"/>
          <p:nvPr/>
        </p:nvSpPr>
        <p:spPr>
          <a:xfrm>
            <a:off x="5410200" y="5206526"/>
            <a:ext cx="321283" cy="368686"/>
          </a:xfrm>
          <a:prstGeom prst="rect">
            <a:avLst/>
          </a:prstGeom>
          <a:noFill/>
        </p:spPr>
        <p:txBody>
          <a:bodyPr wrap="square" rtlCol="0">
            <a:spAutoFit/>
          </a:bodyPr>
          <a:lstStyle/>
          <a:p>
            <a:r>
              <a:rPr lang="en-US" dirty="0" smtClean="0"/>
              <a:t>z</a:t>
            </a:r>
            <a:endParaRPr lang="en-US" dirty="0"/>
          </a:p>
        </p:txBody>
      </p:sp>
      <p:sp>
        <p:nvSpPr>
          <p:cNvPr id="130" name="TextBox 129"/>
          <p:cNvSpPr txBox="1"/>
          <p:nvPr/>
        </p:nvSpPr>
        <p:spPr>
          <a:xfrm>
            <a:off x="5943600" y="4572000"/>
            <a:ext cx="409086" cy="369332"/>
          </a:xfrm>
          <a:prstGeom prst="rect">
            <a:avLst/>
          </a:prstGeom>
          <a:noFill/>
        </p:spPr>
        <p:txBody>
          <a:bodyPr wrap="none" rtlCol="0">
            <a:spAutoFit/>
          </a:bodyPr>
          <a:lstStyle/>
          <a:p>
            <a:r>
              <a:rPr lang="en-US" b="1" dirty="0" smtClean="0">
                <a:sym typeface="Symbol"/>
              </a:rPr>
              <a:t></a:t>
            </a:r>
            <a:r>
              <a:rPr lang="en-US" b="1" baseline="-25000" dirty="0" smtClean="0">
                <a:sym typeface="Symbol"/>
              </a:rPr>
              <a:t>z</a:t>
            </a:r>
            <a:endParaRPr lang="en-US" b="1" dirty="0"/>
          </a:p>
        </p:txBody>
      </p:sp>
      <p:sp>
        <p:nvSpPr>
          <p:cNvPr id="133" name="TextBox 132"/>
          <p:cNvSpPr txBox="1"/>
          <p:nvPr/>
        </p:nvSpPr>
        <p:spPr>
          <a:xfrm>
            <a:off x="8229600" y="3048000"/>
            <a:ext cx="409086" cy="369332"/>
          </a:xfrm>
          <a:prstGeom prst="rect">
            <a:avLst/>
          </a:prstGeom>
          <a:noFill/>
        </p:spPr>
        <p:txBody>
          <a:bodyPr wrap="none" rtlCol="0">
            <a:spAutoFit/>
          </a:bodyPr>
          <a:lstStyle/>
          <a:p>
            <a:r>
              <a:rPr lang="en-US" b="1" dirty="0" smtClean="0">
                <a:sym typeface="Symbol"/>
              </a:rPr>
              <a:t></a:t>
            </a:r>
            <a:r>
              <a:rPr lang="en-US" b="1" baseline="-25000" dirty="0" smtClean="0">
                <a:sym typeface="Symbol"/>
              </a:rPr>
              <a:t>z</a:t>
            </a:r>
            <a:endParaRPr lang="en-US" b="1" dirty="0"/>
          </a:p>
        </p:txBody>
      </p:sp>
      <p:cxnSp>
        <p:nvCxnSpPr>
          <p:cNvPr id="134" name="Straight Arrow Connector 133"/>
          <p:cNvCxnSpPr/>
          <p:nvPr/>
        </p:nvCxnSpPr>
        <p:spPr bwMode="auto">
          <a:xfrm rot="9000000" flipH="1" flipV="1">
            <a:off x="6213066" y="4857644"/>
            <a:ext cx="533400" cy="1588"/>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cxnSp>
        <p:nvCxnSpPr>
          <p:cNvPr id="135" name="Straight Arrow Connector 134"/>
          <p:cNvCxnSpPr/>
          <p:nvPr/>
        </p:nvCxnSpPr>
        <p:spPr bwMode="auto">
          <a:xfrm rot="9000000" flipH="1" flipV="1">
            <a:off x="8346666" y="3562243"/>
            <a:ext cx="533400" cy="1588"/>
          </a:xfrm>
          <a:prstGeom prst="straightConnector1">
            <a:avLst/>
          </a:prstGeom>
          <a:solidFill>
            <a:schemeClr val="accent1"/>
          </a:solidFill>
          <a:ln w="38100" cap="flat" cmpd="sng" algn="ctr">
            <a:solidFill>
              <a:schemeClr val="tx1"/>
            </a:solidFill>
            <a:prstDash val="solid"/>
            <a:round/>
            <a:headEnd type="none" w="lg" len="lg"/>
            <a:tailEnd type="stealth" w="lg" len="lg"/>
          </a:ln>
          <a:effectLst/>
        </p:spPr>
      </p:cxnSp>
      <p:cxnSp>
        <p:nvCxnSpPr>
          <p:cNvPr id="85" name="Straight Connector 84"/>
          <p:cNvCxnSpPr/>
          <p:nvPr/>
        </p:nvCxnSpPr>
        <p:spPr bwMode="auto">
          <a:xfrm rot="5400000">
            <a:off x="2415290" y="3924300"/>
            <a:ext cx="22860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6" name="Straight Connector 85"/>
          <p:cNvCxnSpPr/>
          <p:nvPr/>
        </p:nvCxnSpPr>
        <p:spPr bwMode="auto">
          <a:xfrm rot="9000000">
            <a:off x="1836680" y="4918585"/>
            <a:ext cx="13716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8" name="Straight Connector 87"/>
          <p:cNvCxnSpPr/>
          <p:nvPr/>
        </p:nvCxnSpPr>
        <p:spPr bwMode="auto">
          <a:xfrm rot="9000000">
            <a:off x="3840261" y="3333750"/>
            <a:ext cx="22860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90" name="Straight Connector 89"/>
          <p:cNvCxnSpPr/>
          <p:nvPr/>
        </p:nvCxnSpPr>
        <p:spPr bwMode="auto">
          <a:xfrm rot="1800000">
            <a:off x="4916613" y="3304145"/>
            <a:ext cx="32004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99" name="Straight Connector 98"/>
          <p:cNvCxnSpPr/>
          <p:nvPr/>
        </p:nvCxnSpPr>
        <p:spPr bwMode="auto">
          <a:xfrm rot="5400000">
            <a:off x="6637020" y="4030980"/>
            <a:ext cx="13716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05" name="Straight Connector 104"/>
          <p:cNvCxnSpPr/>
          <p:nvPr/>
        </p:nvCxnSpPr>
        <p:spPr bwMode="auto">
          <a:xfrm rot="1800000">
            <a:off x="7191702" y="5060055"/>
            <a:ext cx="18288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Tree>
    <p:extLst>
      <p:ext uri="{BB962C8B-B14F-4D97-AF65-F5344CB8AC3E}">
        <p14:creationId xmlns:p14="http://schemas.microsoft.com/office/powerpoint/2010/main" val="3004153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23166" y="6172200"/>
            <a:ext cx="1905000" cy="457200"/>
          </a:xfrm>
          <a:prstGeom prst="rect">
            <a:avLst/>
          </a:prstGeom>
        </p:spPr>
        <p:txBody>
          <a:bodyPr/>
          <a:lstStyle/>
          <a:p>
            <a:pPr algn="r"/>
            <a:fld id="{85B3BD05-1DF3-4749-BB2B-8F2E951146AD}" type="slidenum">
              <a:rPr lang="en-US" sz="800"/>
              <a:pPr algn="r"/>
              <a:t>61</a:t>
            </a:fld>
            <a:endParaRPr lang="en-US" sz="800" dirty="0"/>
          </a:p>
        </p:txBody>
      </p:sp>
      <p:sp>
        <p:nvSpPr>
          <p:cNvPr id="342018" name="Rectangle 2"/>
          <p:cNvSpPr>
            <a:spLocks noGrp="1" noChangeArrowheads="1"/>
          </p:cNvSpPr>
          <p:nvPr>
            <p:ph type="title"/>
          </p:nvPr>
        </p:nvSpPr>
        <p:spPr/>
        <p:txBody>
          <a:bodyPr/>
          <a:lstStyle/>
          <a:p>
            <a:r>
              <a:rPr lang="en-US"/>
              <a:t>Stress-Strain Relations</a:t>
            </a:r>
          </a:p>
        </p:txBody>
      </p:sp>
      <p:graphicFrame>
        <p:nvGraphicFramePr>
          <p:cNvPr id="342020" name="Object 4"/>
          <p:cNvGraphicFramePr>
            <a:graphicFrameLocks noChangeAspect="1"/>
          </p:cNvGraphicFramePr>
          <p:nvPr/>
        </p:nvGraphicFramePr>
        <p:xfrm>
          <a:off x="304799" y="1905000"/>
          <a:ext cx="5482097" cy="3733800"/>
        </p:xfrm>
        <a:graphic>
          <a:graphicData uri="http://schemas.openxmlformats.org/presentationml/2006/ole">
            <mc:AlternateContent xmlns:mc="http://schemas.openxmlformats.org/markup-compatibility/2006">
              <mc:Choice xmlns:v="urn:schemas-microsoft-com:vml" Requires="v">
                <p:oleObj spid="_x0000_s434180" name="Equation" r:id="rId4" imgW="1790640" imgH="1218960" progId="Equation.DSMT4">
                  <p:embed/>
                </p:oleObj>
              </mc:Choice>
              <mc:Fallback>
                <p:oleObj name="Equation" r:id="rId4" imgW="179064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99" y="1905000"/>
                        <a:ext cx="5482097"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499" name="Object 3"/>
          <p:cNvGraphicFramePr>
            <a:graphicFrameLocks noChangeAspect="1"/>
          </p:cNvGraphicFramePr>
          <p:nvPr/>
        </p:nvGraphicFramePr>
        <p:xfrm>
          <a:off x="6400800" y="1752600"/>
          <a:ext cx="1905000" cy="4052704"/>
        </p:xfrm>
        <a:graphic>
          <a:graphicData uri="http://schemas.openxmlformats.org/presentationml/2006/ole">
            <mc:AlternateContent xmlns:mc="http://schemas.openxmlformats.org/markup-compatibility/2006">
              <mc:Choice xmlns:v="urn:schemas-microsoft-com:vml" Requires="v">
                <p:oleObj spid="_x0000_s434181" name="Equation" r:id="rId6" imgW="596880" imgH="1269720" progId="Equation.DSMT4">
                  <p:embed/>
                </p:oleObj>
              </mc:Choice>
              <mc:Fallback>
                <p:oleObj name="Equation" r:id="rId6" imgW="596880" imgH="1269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752600"/>
                        <a:ext cx="1905000" cy="4052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03584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72200"/>
            <a:ext cx="1905000" cy="457200"/>
          </a:xfrm>
          <a:prstGeom prst="rect">
            <a:avLst/>
          </a:prstGeom>
        </p:spPr>
        <p:txBody>
          <a:bodyPr/>
          <a:lstStyle/>
          <a:p>
            <a:pPr algn="r"/>
            <a:fld id="{A34FB2B8-D140-4944-A214-DB456F750A24}" type="slidenum">
              <a:rPr lang="en-US" sz="800"/>
              <a:pPr algn="r"/>
              <a:t>62</a:t>
            </a:fld>
            <a:endParaRPr lang="en-US" sz="800" dirty="0"/>
          </a:p>
        </p:txBody>
      </p:sp>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1981200" y="1752600"/>
          <a:ext cx="5334000" cy="4363399"/>
        </p:xfrm>
        <a:graphic>
          <a:graphicData uri="http://schemas.openxmlformats.org/presentationml/2006/ole">
            <mc:AlternateContent xmlns:mc="http://schemas.openxmlformats.org/markup-compatibility/2006">
              <mc:Choice xmlns:v="urn:schemas-microsoft-com:vml" Requires="v">
                <p:oleObj spid="_x0000_s435203" name="Equation" r:id="rId4" imgW="3022560" imgH="2489040" progId="Equation.DSMT4">
                  <p:embed/>
                </p:oleObj>
              </mc:Choice>
              <mc:Fallback>
                <p:oleObj name="Equation" r:id="rId4" imgW="3022560" imgH="248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52600"/>
                        <a:ext cx="5334000" cy="4363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748640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72200"/>
            <a:ext cx="1905000" cy="457200"/>
          </a:xfrm>
          <a:prstGeom prst="rect">
            <a:avLst/>
          </a:prstGeom>
        </p:spPr>
        <p:txBody>
          <a:bodyPr/>
          <a:lstStyle/>
          <a:p>
            <a:pPr algn="r"/>
            <a:fld id="{A34FB2B8-D140-4944-A214-DB456F750A24}" type="slidenum">
              <a:rPr lang="en-US" sz="800"/>
              <a:pPr algn="r"/>
              <a:t>63</a:t>
            </a:fld>
            <a:endParaRPr lang="en-US" sz="800" dirty="0"/>
          </a:p>
        </p:txBody>
      </p:sp>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990600" y="1752600"/>
          <a:ext cx="7162800" cy="4352143"/>
        </p:xfrm>
        <a:graphic>
          <a:graphicData uri="http://schemas.openxmlformats.org/presentationml/2006/ole">
            <mc:AlternateContent xmlns:mc="http://schemas.openxmlformats.org/markup-compatibility/2006">
              <mc:Choice xmlns:v="urn:schemas-microsoft-com:vml" Requires="v">
                <p:oleObj spid="_x0000_s436227" name="Equation" r:id="rId4" imgW="4330440" imgH="2476440" progId="Equation.DSMT4">
                  <p:embed/>
                </p:oleObj>
              </mc:Choice>
              <mc:Fallback>
                <p:oleObj name="Equation" r:id="rId4" imgW="4330440" imgH="2476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162800" cy="4352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01331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Stress Relations</a:t>
            </a:r>
            <a:endParaRPr lang="en-US" dirty="0"/>
          </a:p>
        </p:txBody>
      </p:sp>
      <p:sp>
        <p:nvSpPr>
          <p:cNvPr id="4" name="Slide Number Placeholder 3"/>
          <p:cNvSpPr>
            <a:spLocks noGrp="1"/>
          </p:cNvSpPr>
          <p:nvPr>
            <p:ph type="sldNum" sz="quarter" idx="4294967295"/>
          </p:nvPr>
        </p:nvSpPr>
        <p:spPr>
          <a:xfrm>
            <a:off x="7239000" y="6172200"/>
            <a:ext cx="1905000" cy="457200"/>
          </a:xfrm>
          <a:prstGeom prst="rect">
            <a:avLst/>
          </a:prstGeom>
        </p:spPr>
        <p:txBody>
          <a:bodyPr/>
          <a:lstStyle/>
          <a:p>
            <a:pPr algn="r"/>
            <a:fld id="{91C14FF9-0FDA-4166-8E83-AB7F65757835}" type="slidenum">
              <a:rPr lang="en-US" sz="800" smtClean="0"/>
              <a:pPr algn="r"/>
              <a:t>64</a:t>
            </a:fld>
            <a:endParaRPr lang="en-US" sz="800" dirty="0"/>
          </a:p>
        </p:txBody>
      </p:sp>
      <p:graphicFrame>
        <p:nvGraphicFramePr>
          <p:cNvPr id="5" name="Object 4"/>
          <p:cNvGraphicFramePr>
            <a:graphicFrameLocks noChangeAspect="1"/>
          </p:cNvGraphicFramePr>
          <p:nvPr>
            <p:extLst>
              <p:ext uri="{D42A27DB-BD31-4B8C-83A1-F6EECF244321}">
                <p14:modId xmlns:p14="http://schemas.microsoft.com/office/powerpoint/2010/main" val="1980734824"/>
              </p:ext>
            </p:extLst>
          </p:nvPr>
        </p:nvGraphicFramePr>
        <p:xfrm>
          <a:off x="304800" y="1968335"/>
          <a:ext cx="6248401" cy="2921330"/>
        </p:xfrm>
        <a:graphic>
          <a:graphicData uri="http://schemas.openxmlformats.org/presentationml/2006/ole">
            <mc:AlternateContent xmlns:mc="http://schemas.openxmlformats.org/markup-compatibility/2006">
              <mc:Choice xmlns:v="urn:schemas-microsoft-com:vml" Requires="v">
                <p:oleObj spid="_x0000_s437252" name="Equation" r:id="rId3" imgW="2933640" imgH="1371600" progId="Equation.DSMT4">
                  <p:embed/>
                </p:oleObj>
              </mc:Choice>
              <mc:Fallback>
                <p:oleObj name="Equation" r:id="rId3" imgW="293364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68335"/>
                        <a:ext cx="6248401" cy="292133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29721078"/>
              </p:ext>
            </p:extLst>
          </p:nvPr>
        </p:nvGraphicFramePr>
        <p:xfrm>
          <a:off x="7162800" y="1905000"/>
          <a:ext cx="1343125" cy="2857500"/>
        </p:xfrm>
        <a:graphic>
          <a:graphicData uri="http://schemas.openxmlformats.org/presentationml/2006/ole">
            <mc:AlternateContent xmlns:mc="http://schemas.openxmlformats.org/markup-compatibility/2006">
              <mc:Choice xmlns:v="urn:schemas-microsoft-com:vml" Requires="v">
                <p:oleObj spid="_x0000_s437253" name="Equation" r:id="rId5" imgW="596880" imgH="1269720" progId="Equation.DSMT4">
                  <p:embed/>
                </p:oleObj>
              </mc:Choice>
              <mc:Fallback>
                <p:oleObj name="Equation" r:id="rId5" imgW="596880" imgH="1269720" progId="Equation.DSMT4">
                  <p:embed/>
                  <p:pic>
                    <p:nvPicPr>
                      <p:cNvPr id="0" name=""/>
                      <p:cNvPicPr>
                        <a:picLocks noChangeAspect="1" noChangeArrowheads="1"/>
                      </p:cNvPicPr>
                      <p:nvPr/>
                    </p:nvPicPr>
                    <p:blipFill>
                      <a:blip r:embed="rId6"/>
                      <a:srcRect/>
                      <a:stretch>
                        <a:fillRect/>
                      </a:stretch>
                    </p:blipFill>
                    <p:spPr bwMode="auto">
                      <a:xfrm>
                        <a:off x="7162800" y="1905000"/>
                        <a:ext cx="1343125" cy="2857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6148402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e Form of the </a:t>
            </a:r>
            <a:br>
              <a:rPr lang="en-US" dirty="0" smtClean="0"/>
            </a:br>
            <a:r>
              <a:rPr lang="en-US" dirty="0" smtClean="0"/>
              <a:t>Strain-Stress </a:t>
            </a:r>
            <a:r>
              <a:rPr lang="en-US" dirty="0" smtClean="0"/>
              <a:t>Relations</a:t>
            </a:r>
            <a:endParaRPr lang="en-US" dirty="0"/>
          </a:p>
        </p:txBody>
      </p:sp>
      <p:sp>
        <p:nvSpPr>
          <p:cNvPr id="4" name="Slide Number Placeholder 3"/>
          <p:cNvSpPr>
            <a:spLocks noGrp="1"/>
          </p:cNvSpPr>
          <p:nvPr>
            <p:ph type="sldNum" sz="quarter" idx="4294967295"/>
          </p:nvPr>
        </p:nvSpPr>
        <p:spPr>
          <a:xfrm>
            <a:off x="7239000" y="6172200"/>
            <a:ext cx="1905000" cy="457200"/>
          </a:xfrm>
          <a:prstGeom prst="rect">
            <a:avLst/>
          </a:prstGeom>
        </p:spPr>
        <p:txBody>
          <a:bodyPr/>
          <a:lstStyle/>
          <a:p>
            <a:pPr algn="r"/>
            <a:fld id="{91C14FF9-0FDA-4166-8E83-AB7F65757835}" type="slidenum">
              <a:rPr lang="en-US" sz="800" smtClean="0"/>
              <a:pPr algn="r"/>
              <a:t>65</a:t>
            </a:fld>
            <a:endParaRPr lang="en-US" sz="800" dirty="0"/>
          </a:p>
        </p:txBody>
      </p:sp>
      <p:graphicFrame>
        <p:nvGraphicFramePr>
          <p:cNvPr id="5" name="Object 4"/>
          <p:cNvGraphicFramePr>
            <a:graphicFrameLocks noChangeAspect="1"/>
          </p:cNvGraphicFramePr>
          <p:nvPr>
            <p:extLst>
              <p:ext uri="{D42A27DB-BD31-4B8C-83A1-F6EECF244321}">
                <p14:modId xmlns:p14="http://schemas.microsoft.com/office/powerpoint/2010/main" val="1968063258"/>
              </p:ext>
            </p:extLst>
          </p:nvPr>
        </p:nvGraphicFramePr>
        <p:xfrm>
          <a:off x="221249" y="2057400"/>
          <a:ext cx="4721028" cy="3886200"/>
        </p:xfrm>
        <a:graphic>
          <a:graphicData uri="http://schemas.openxmlformats.org/presentationml/2006/ole">
            <mc:AlternateContent xmlns:mc="http://schemas.openxmlformats.org/markup-compatibility/2006">
              <mc:Choice xmlns:v="urn:schemas-microsoft-com:vml" Requires="v">
                <p:oleObj spid="_x0000_s438276" name="Equation" r:id="rId3" imgW="1942920" imgH="1600200" progId="Equation.DSMT4">
                  <p:embed/>
                </p:oleObj>
              </mc:Choice>
              <mc:Fallback>
                <p:oleObj name="Equation" r:id="rId3" imgW="1942920" imgH="1600200" progId="Equation.DSMT4">
                  <p:embed/>
                  <p:pic>
                    <p:nvPicPr>
                      <p:cNvPr id="0" name=""/>
                      <p:cNvPicPr>
                        <a:picLocks noChangeAspect="1" noChangeArrowheads="1"/>
                      </p:cNvPicPr>
                      <p:nvPr/>
                    </p:nvPicPr>
                    <p:blipFill>
                      <a:blip r:embed="rId4"/>
                      <a:srcRect/>
                      <a:stretch>
                        <a:fillRect/>
                      </a:stretch>
                    </p:blipFill>
                    <p:spPr bwMode="auto">
                      <a:xfrm>
                        <a:off x="221249" y="2057400"/>
                        <a:ext cx="4721028" cy="38862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20227084"/>
              </p:ext>
            </p:extLst>
          </p:nvPr>
        </p:nvGraphicFramePr>
        <p:xfrm>
          <a:off x="5715000" y="2133600"/>
          <a:ext cx="3236912" cy="3009900"/>
        </p:xfrm>
        <a:graphic>
          <a:graphicData uri="http://schemas.openxmlformats.org/presentationml/2006/ole">
            <mc:AlternateContent xmlns:mc="http://schemas.openxmlformats.org/markup-compatibility/2006">
              <mc:Choice xmlns:v="urn:schemas-microsoft-com:vml" Requires="v">
                <p:oleObj spid="_x0000_s438277" name="Equation" r:id="rId5" imgW="1447560" imgH="1346040" progId="Equation.DSMT4">
                  <p:embed/>
                </p:oleObj>
              </mc:Choice>
              <mc:Fallback>
                <p:oleObj name="Equation" r:id="rId5" imgW="1447560" imgH="1346040" progId="Equation.DSMT4">
                  <p:embed/>
                  <p:pic>
                    <p:nvPicPr>
                      <p:cNvPr id="0" name=""/>
                      <p:cNvPicPr/>
                      <p:nvPr/>
                    </p:nvPicPr>
                    <p:blipFill>
                      <a:blip r:embed="rId6"/>
                      <a:stretch>
                        <a:fillRect/>
                      </a:stretch>
                    </p:blipFill>
                    <p:spPr>
                      <a:xfrm>
                        <a:off x="5715000" y="2133600"/>
                        <a:ext cx="3236912" cy="3009900"/>
                      </a:xfrm>
                      <a:prstGeom prst="rect">
                        <a:avLst/>
                      </a:prstGeom>
                    </p:spPr>
                  </p:pic>
                </p:oleObj>
              </mc:Fallback>
            </mc:AlternateContent>
          </a:graphicData>
        </a:graphic>
      </p:graphicFrame>
    </p:spTree>
    <p:extLst>
      <p:ext uri="{BB962C8B-B14F-4D97-AF65-F5344CB8AC3E}">
        <p14:creationId xmlns:p14="http://schemas.microsoft.com/office/powerpoint/2010/main" val="41900245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br>
              <a:rPr lang="en-US" dirty="0" smtClean="0"/>
            </a:br>
            <a:r>
              <a:rPr lang="en-US" dirty="0" smtClean="0"/>
              <a:t>Compatibilit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6</a:t>
            </a:fld>
            <a:endParaRPr lang="en-US" dirty="0"/>
          </a:p>
        </p:txBody>
      </p:sp>
      <p:sp>
        <p:nvSpPr>
          <p:cNvPr id="4" name="TextBox 3"/>
          <p:cNvSpPr txBox="1"/>
          <p:nvPr/>
        </p:nvSpPr>
        <p:spPr>
          <a:xfrm>
            <a:off x="685800" y="2286000"/>
            <a:ext cx="7889875" cy="1200329"/>
          </a:xfrm>
          <a:prstGeom prst="rect">
            <a:avLst/>
          </a:prstGeom>
          <a:noFill/>
        </p:spPr>
        <p:txBody>
          <a:bodyPr wrap="square" rtlCol="0">
            <a:spAutoFit/>
          </a:bodyPr>
          <a:lstStyle/>
          <a:p>
            <a:r>
              <a:rPr lang="en-US" dirty="0" smtClean="0"/>
              <a:t>For the beam shown, determine the displacement field due to BENDING ONLY.  Consider the cross section of the beam to be rectangular and thin so that deflections are not functions of z.</a:t>
            </a:r>
            <a:endParaRPr lang="en-US" dirty="0"/>
          </a:p>
        </p:txBody>
      </p:sp>
      <p:sp>
        <p:nvSpPr>
          <p:cNvPr id="5" name="Rectangle 4"/>
          <p:cNvSpPr/>
          <p:nvPr/>
        </p:nvSpPr>
        <p:spPr bwMode="auto">
          <a:xfrm>
            <a:off x="1828800" y="4343400"/>
            <a:ext cx="4572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Arrow Connector 6"/>
          <p:cNvCxnSpPr/>
          <p:nvPr/>
        </p:nvCxnSpPr>
        <p:spPr bwMode="auto">
          <a:xfrm>
            <a:off x="6400800" y="3810000"/>
            <a:ext cx="0" cy="5334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 name="Straight Connector 8"/>
          <p:cNvCxnSpPr/>
          <p:nvPr/>
        </p:nvCxnSpPr>
        <p:spPr bwMode="auto">
          <a:xfrm>
            <a:off x="1828800" y="3962400"/>
            <a:ext cx="0" cy="106680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0" name="Rectangle 9"/>
          <p:cNvSpPr/>
          <p:nvPr/>
        </p:nvSpPr>
        <p:spPr bwMode="auto">
          <a:xfrm>
            <a:off x="1447800" y="3962400"/>
            <a:ext cx="381000" cy="1066800"/>
          </a:xfrm>
          <a:prstGeom prst="rect">
            <a:avLst/>
          </a:prstGeom>
          <a:pattFill prst="wdUpDiag">
            <a:fgClr>
              <a:schemeClr val="accent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Arrow Connector 11"/>
          <p:cNvCxnSpPr>
            <a:stCxn id="5" idx="3"/>
          </p:cNvCxnSpPr>
          <p:nvPr/>
        </p:nvCxnSpPr>
        <p:spPr bwMode="auto">
          <a:xfrm>
            <a:off x="6400800" y="4457700"/>
            <a:ext cx="1828800" cy="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14" name="Straight Arrow Connector 13"/>
          <p:cNvCxnSpPr/>
          <p:nvPr/>
        </p:nvCxnSpPr>
        <p:spPr bwMode="auto">
          <a:xfrm flipV="1">
            <a:off x="1828800" y="3429000"/>
            <a:ext cx="0" cy="53340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15" name="TextBox 14"/>
          <p:cNvSpPr txBox="1"/>
          <p:nvPr/>
        </p:nvSpPr>
        <p:spPr>
          <a:xfrm>
            <a:off x="1828800" y="3247420"/>
            <a:ext cx="263214" cy="246221"/>
          </a:xfrm>
          <a:prstGeom prst="rect">
            <a:avLst/>
          </a:prstGeom>
          <a:noFill/>
        </p:spPr>
        <p:txBody>
          <a:bodyPr wrap="none" rtlCol="0">
            <a:spAutoFit/>
          </a:bodyPr>
          <a:lstStyle/>
          <a:p>
            <a:r>
              <a:rPr lang="en-US" sz="1000" dirty="0" smtClean="0"/>
              <a:t>y</a:t>
            </a:r>
            <a:endParaRPr lang="en-US" sz="1000" dirty="0"/>
          </a:p>
        </p:txBody>
      </p:sp>
      <p:sp>
        <p:nvSpPr>
          <p:cNvPr id="16" name="TextBox 15"/>
          <p:cNvSpPr txBox="1"/>
          <p:nvPr/>
        </p:nvSpPr>
        <p:spPr>
          <a:xfrm>
            <a:off x="8094787" y="4143394"/>
            <a:ext cx="269626" cy="246221"/>
          </a:xfrm>
          <a:prstGeom prst="rect">
            <a:avLst/>
          </a:prstGeom>
          <a:noFill/>
        </p:spPr>
        <p:txBody>
          <a:bodyPr wrap="none" rtlCol="0">
            <a:spAutoFit/>
          </a:bodyPr>
          <a:lstStyle/>
          <a:p>
            <a:r>
              <a:rPr lang="en-US" sz="1000" dirty="0" smtClean="0"/>
              <a:t>x</a:t>
            </a:r>
            <a:endParaRPr lang="en-US" sz="1000" dirty="0"/>
          </a:p>
        </p:txBody>
      </p:sp>
      <p:cxnSp>
        <p:nvCxnSpPr>
          <p:cNvPr id="18" name="Straight Arrow Connector 17"/>
          <p:cNvCxnSpPr/>
          <p:nvPr/>
        </p:nvCxnSpPr>
        <p:spPr bwMode="auto">
          <a:xfrm>
            <a:off x="1828799" y="3962400"/>
            <a:ext cx="45720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9" name="TextBox 18"/>
          <p:cNvSpPr txBox="1"/>
          <p:nvPr/>
        </p:nvSpPr>
        <p:spPr>
          <a:xfrm>
            <a:off x="3982249" y="3828107"/>
            <a:ext cx="269626" cy="246221"/>
          </a:xfrm>
          <a:prstGeom prst="rect">
            <a:avLst/>
          </a:prstGeom>
        </p:spPr>
        <p:txBody>
          <a:bodyPr wrap="none" rtlCol="0">
            <a:spAutoFit/>
          </a:bodyPr>
          <a:lstStyle/>
          <a:p>
            <a:r>
              <a:rPr lang="en-US" sz="1000" dirty="0"/>
              <a:t>L</a:t>
            </a:r>
          </a:p>
        </p:txBody>
      </p:sp>
      <p:graphicFrame>
        <p:nvGraphicFramePr>
          <p:cNvPr id="20" name="Object 19"/>
          <p:cNvGraphicFramePr>
            <a:graphicFrameLocks noChangeAspect="1"/>
          </p:cNvGraphicFramePr>
          <p:nvPr>
            <p:extLst>
              <p:ext uri="{D42A27DB-BD31-4B8C-83A1-F6EECF244321}">
                <p14:modId xmlns:p14="http://schemas.microsoft.com/office/powerpoint/2010/main" val="2156128842"/>
              </p:ext>
            </p:extLst>
          </p:nvPr>
        </p:nvGraphicFramePr>
        <p:xfrm>
          <a:off x="2666999" y="4813300"/>
          <a:ext cx="3085353" cy="749300"/>
        </p:xfrm>
        <a:graphic>
          <a:graphicData uri="http://schemas.openxmlformats.org/presentationml/2006/ole">
            <mc:AlternateContent xmlns:mc="http://schemas.openxmlformats.org/markup-compatibility/2006">
              <mc:Choice xmlns:v="urn:schemas-microsoft-com:vml" Requires="v">
                <p:oleObj spid="_x0000_s439299" name="Equation" r:id="rId3" imgW="1777680" imgH="431640" progId="Equation.DSMT4">
                  <p:embed/>
                </p:oleObj>
              </mc:Choice>
              <mc:Fallback>
                <p:oleObj name="Equation" r:id="rId3" imgW="1777680" imgH="431640" progId="Equation.DSMT4">
                  <p:embed/>
                  <p:pic>
                    <p:nvPicPr>
                      <p:cNvPr id="0" name=""/>
                      <p:cNvPicPr/>
                      <p:nvPr/>
                    </p:nvPicPr>
                    <p:blipFill>
                      <a:blip r:embed="rId4"/>
                      <a:stretch>
                        <a:fillRect/>
                      </a:stretch>
                    </p:blipFill>
                    <p:spPr>
                      <a:xfrm>
                        <a:off x="2666999" y="4813300"/>
                        <a:ext cx="3085353" cy="749300"/>
                      </a:xfrm>
                      <a:prstGeom prst="rect">
                        <a:avLst/>
                      </a:prstGeom>
                    </p:spPr>
                  </p:pic>
                </p:oleObj>
              </mc:Fallback>
            </mc:AlternateContent>
          </a:graphicData>
        </a:graphic>
      </p:graphicFrame>
    </p:spTree>
    <p:extLst>
      <p:ext uri="{BB962C8B-B14F-4D97-AF65-F5344CB8AC3E}">
        <p14:creationId xmlns:p14="http://schemas.microsoft.com/office/powerpoint/2010/main" val="411661547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br>
              <a:rPr lang="en-US" dirty="0" smtClean="0"/>
            </a:br>
            <a:r>
              <a:rPr lang="en-US" dirty="0" smtClean="0"/>
              <a:t>Basic Mechanic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7</a:t>
            </a:fld>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1782951420"/>
              </p:ext>
            </p:extLst>
          </p:nvPr>
        </p:nvGraphicFramePr>
        <p:xfrm>
          <a:off x="1828800" y="2006466"/>
          <a:ext cx="2724967" cy="389681"/>
        </p:xfrm>
        <a:graphic>
          <a:graphicData uri="http://schemas.openxmlformats.org/presentationml/2006/ole">
            <mc:AlternateContent xmlns:mc="http://schemas.openxmlformats.org/markup-compatibility/2006">
              <mc:Choice xmlns:v="urn:schemas-microsoft-com:vml" Requires="v">
                <p:oleObj spid="_x0000_s440328" name="Equation" r:id="rId3" imgW="1777680" imgH="253800" progId="Equation.DSMT4">
                  <p:embed/>
                </p:oleObj>
              </mc:Choice>
              <mc:Fallback>
                <p:oleObj name="Equation" r:id="rId3" imgW="1777680" imgH="253800" progId="Equation.DSMT4">
                  <p:embed/>
                  <p:pic>
                    <p:nvPicPr>
                      <p:cNvPr id="0" name=""/>
                      <p:cNvPicPr/>
                      <p:nvPr/>
                    </p:nvPicPr>
                    <p:blipFill>
                      <a:blip r:embed="rId4"/>
                      <a:stretch>
                        <a:fillRect/>
                      </a:stretch>
                    </p:blipFill>
                    <p:spPr>
                      <a:xfrm>
                        <a:off x="1828800" y="2006466"/>
                        <a:ext cx="2724967" cy="38968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8613334"/>
              </p:ext>
            </p:extLst>
          </p:nvPr>
        </p:nvGraphicFramePr>
        <p:xfrm>
          <a:off x="1839615" y="2667000"/>
          <a:ext cx="2692400" cy="1393270"/>
        </p:xfrm>
        <a:graphic>
          <a:graphicData uri="http://schemas.openxmlformats.org/presentationml/2006/ole">
            <mc:AlternateContent xmlns:mc="http://schemas.openxmlformats.org/markup-compatibility/2006">
              <mc:Choice xmlns:v="urn:schemas-microsoft-com:vml" Requires="v">
                <p:oleObj spid="_x0000_s440329" name="Equation" r:id="rId5" imgW="1815840" imgH="939600" progId="Equation.DSMT4">
                  <p:embed/>
                </p:oleObj>
              </mc:Choice>
              <mc:Fallback>
                <p:oleObj name="Equation" r:id="rId5" imgW="1815840" imgH="939600" progId="Equation.DSMT4">
                  <p:embed/>
                  <p:pic>
                    <p:nvPicPr>
                      <p:cNvPr id="0" name=""/>
                      <p:cNvPicPr/>
                      <p:nvPr/>
                    </p:nvPicPr>
                    <p:blipFill>
                      <a:blip r:embed="rId6"/>
                      <a:stretch>
                        <a:fillRect/>
                      </a:stretch>
                    </p:blipFill>
                    <p:spPr>
                      <a:xfrm>
                        <a:off x="1839615" y="2667000"/>
                        <a:ext cx="2692400" cy="1393270"/>
                      </a:xfrm>
                      <a:prstGeom prst="rect">
                        <a:avLst/>
                      </a:prstGeom>
                    </p:spPr>
                  </p:pic>
                </p:oleObj>
              </mc:Fallback>
            </mc:AlternateContent>
          </a:graphicData>
        </a:graphic>
      </p:graphicFrame>
      <p:sp>
        <p:nvSpPr>
          <p:cNvPr id="8" name="TextBox 7"/>
          <p:cNvSpPr txBox="1"/>
          <p:nvPr/>
        </p:nvSpPr>
        <p:spPr>
          <a:xfrm>
            <a:off x="924954" y="1676400"/>
            <a:ext cx="5167248" cy="369332"/>
          </a:xfrm>
          <a:prstGeom prst="rect">
            <a:avLst/>
          </a:prstGeom>
          <a:noFill/>
        </p:spPr>
        <p:txBody>
          <a:bodyPr wrap="none" rtlCol="0">
            <a:spAutoFit/>
          </a:bodyPr>
          <a:lstStyle/>
          <a:p>
            <a:r>
              <a:rPr lang="en-US" dirty="0" smtClean="0"/>
              <a:t>Given the Bending Moment in the Beam</a:t>
            </a:r>
            <a:endParaRPr lang="en-US" dirty="0"/>
          </a:p>
        </p:txBody>
      </p:sp>
      <p:sp>
        <p:nvSpPr>
          <p:cNvPr id="21" name="TextBox 20"/>
          <p:cNvSpPr txBox="1"/>
          <p:nvPr/>
        </p:nvSpPr>
        <p:spPr>
          <a:xfrm>
            <a:off x="924954" y="2362200"/>
            <a:ext cx="5661678" cy="369332"/>
          </a:xfrm>
          <a:prstGeom prst="rect">
            <a:avLst/>
          </a:prstGeom>
          <a:noFill/>
        </p:spPr>
        <p:txBody>
          <a:bodyPr wrap="none" rtlCol="0">
            <a:spAutoFit/>
          </a:bodyPr>
          <a:lstStyle/>
          <a:p>
            <a:r>
              <a:rPr lang="en-US" dirty="0" smtClean="0"/>
              <a:t>The Stress Field from Strength of Materials</a:t>
            </a:r>
            <a:endParaRPr lang="en-US" dirty="0"/>
          </a:p>
        </p:txBody>
      </p:sp>
      <p:sp>
        <p:nvSpPr>
          <p:cNvPr id="22" name="TextBox 21"/>
          <p:cNvSpPr txBox="1"/>
          <p:nvPr/>
        </p:nvSpPr>
        <p:spPr>
          <a:xfrm>
            <a:off x="924954" y="4038600"/>
            <a:ext cx="6266203" cy="369332"/>
          </a:xfrm>
          <a:prstGeom prst="rect">
            <a:avLst/>
          </a:prstGeom>
          <a:noFill/>
        </p:spPr>
        <p:txBody>
          <a:bodyPr wrap="none" rtlCol="0">
            <a:spAutoFit/>
          </a:bodyPr>
          <a:lstStyle/>
          <a:p>
            <a:r>
              <a:rPr lang="en-US" dirty="0" smtClean="0"/>
              <a:t>Strains can not be computed using Hooke’s Law</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33846473"/>
              </p:ext>
            </p:extLst>
          </p:nvPr>
        </p:nvGraphicFramePr>
        <p:xfrm>
          <a:off x="1844636" y="4343400"/>
          <a:ext cx="3515558" cy="1828800"/>
        </p:xfrm>
        <a:graphic>
          <a:graphicData uri="http://schemas.openxmlformats.org/presentationml/2006/ole">
            <mc:AlternateContent xmlns:mc="http://schemas.openxmlformats.org/markup-compatibility/2006">
              <mc:Choice xmlns:v="urn:schemas-microsoft-com:vml" Requires="v">
                <p:oleObj spid="_x0000_s440330" name="Equation" r:id="rId7" imgW="2514600" imgH="1307880" progId="Equation.DSMT4">
                  <p:embed/>
                </p:oleObj>
              </mc:Choice>
              <mc:Fallback>
                <p:oleObj name="Equation" r:id="rId7" imgW="2514600" imgH="1307880" progId="Equation.DSMT4">
                  <p:embed/>
                  <p:pic>
                    <p:nvPicPr>
                      <p:cNvPr id="0" name=""/>
                      <p:cNvPicPr/>
                      <p:nvPr/>
                    </p:nvPicPr>
                    <p:blipFill>
                      <a:blip r:embed="rId8"/>
                      <a:stretch>
                        <a:fillRect/>
                      </a:stretch>
                    </p:blipFill>
                    <p:spPr>
                      <a:xfrm>
                        <a:off x="1844636" y="4343400"/>
                        <a:ext cx="3515558" cy="1828800"/>
                      </a:xfrm>
                      <a:prstGeom prst="rect">
                        <a:avLst/>
                      </a:prstGeom>
                    </p:spPr>
                  </p:pic>
                </p:oleObj>
              </mc:Fallback>
            </mc:AlternateContent>
          </a:graphicData>
        </a:graphic>
      </p:graphicFrame>
    </p:spTree>
    <p:extLst>
      <p:ext uri="{BB962C8B-B14F-4D97-AF65-F5344CB8AC3E}">
        <p14:creationId xmlns:p14="http://schemas.microsoft.com/office/powerpoint/2010/main" val="30491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Strain-Displacement Equation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8</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076092039"/>
              </p:ext>
            </p:extLst>
          </p:nvPr>
        </p:nvGraphicFramePr>
        <p:xfrm>
          <a:off x="2438400" y="1676400"/>
          <a:ext cx="3515558" cy="1828800"/>
        </p:xfrm>
        <a:graphic>
          <a:graphicData uri="http://schemas.openxmlformats.org/presentationml/2006/ole">
            <mc:AlternateContent xmlns:mc="http://schemas.openxmlformats.org/markup-compatibility/2006">
              <mc:Choice xmlns:v="urn:schemas-microsoft-com:vml" Requires="v">
                <p:oleObj spid="_x0000_s441350" name="Equation" r:id="rId3" imgW="2514600" imgH="1307880" progId="Equation.DSMT4">
                  <p:embed/>
                </p:oleObj>
              </mc:Choice>
              <mc:Fallback>
                <p:oleObj name="Equation" r:id="rId3" imgW="2514600" imgH="1307880" progId="Equation.DSMT4">
                  <p:embed/>
                  <p:pic>
                    <p:nvPicPr>
                      <p:cNvPr id="0" name=""/>
                      <p:cNvPicPr/>
                      <p:nvPr/>
                    </p:nvPicPr>
                    <p:blipFill>
                      <a:blip r:embed="rId4"/>
                      <a:stretch>
                        <a:fillRect/>
                      </a:stretch>
                    </p:blipFill>
                    <p:spPr>
                      <a:xfrm>
                        <a:off x="2438400" y="1676400"/>
                        <a:ext cx="3515558" cy="1828800"/>
                      </a:xfrm>
                      <a:prstGeom prst="rect">
                        <a:avLst/>
                      </a:prstGeom>
                    </p:spPr>
                  </p:pic>
                </p:oleObj>
              </mc:Fallback>
            </mc:AlternateContent>
          </a:graphicData>
        </a:graphic>
      </p:graphicFrame>
      <p:sp>
        <p:nvSpPr>
          <p:cNvPr id="10" name="TextBox 9"/>
          <p:cNvSpPr txBox="1"/>
          <p:nvPr/>
        </p:nvSpPr>
        <p:spPr>
          <a:xfrm>
            <a:off x="914400" y="3523218"/>
            <a:ext cx="4539063" cy="369332"/>
          </a:xfrm>
          <a:prstGeom prst="rect">
            <a:avLst/>
          </a:prstGeom>
          <a:noFill/>
        </p:spPr>
        <p:txBody>
          <a:bodyPr wrap="none" rtlCol="0">
            <a:spAutoFit/>
          </a:bodyPr>
          <a:lstStyle/>
          <a:p>
            <a:r>
              <a:rPr lang="en-US" dirty="0" smtClean="0"/>
              <a:t>Strain-Displacement Relationship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56414045"/>
              </p:ext>
            </p:extLst>
          </p:nvPr>
        </p:nvGraphicFramePr>
        <p:xfrm>
          <a:off x="911382" y="4114800"/>
          <a:ext cx="7590218" cy="1600200"/>
        </p:xfrm>
        <a:graphic>
          <a:graphicData uri="http://schemas.openxmlformats.org/presentationml/2006/ole">
            <mc:AlternateContent xmlns:mc="http://schemas.openxmlformats.org/markup-compatibility/2006">
              <mc:Choice xmlns:v="urn:schemas-microsoft-com:vml" Requires="v">
                <p:oleObj spid="_x0000_s441351" name="Equation" r:id="rId5" imgW="4216320" imgH="888840" progId="Equation.DSMT4">
                  <p:embed/>
                </p:oleObj>
              </mc:Choice>
              <mc:Fallback>
                <p:oleObj name="Equation" r:id="rId5" imgW="4216320" imgH="888840" progId="Equation.DSMT4">
                  <p:embed/>
                  <p:pic>
                    <p:nvPicPr>
                      <p:cNvPr id="0" name=""/>
                      <p:cNvPicPr/>
                      <p:nvPr/>
                    </p:nvPicPr>
                    <p:blipFill>
                      <a:blip r:embed="rId6"/>
                      <a:stretch>
                        <a:fillRect/>
                      </a:stretch>
                    </p:blipFill>
                    <p:spPr>
                      <a:xfrm>
                        <a:off x="911382" y="4114800"/>
                        <a:ext cx="7590218" cy="1600200"/>
                      </a:xfrm>
                      <a:prstGeom prst="rect">
                        <a:avLst/>
                      </a:prstGeom>
                    </p:spPr>
                  </p:pic>
                </p:oleObj>
              </mc:Fallback>
            </mc:AlternateContent>
          </a:graphicData>
        </a:graphic>
      </p:graphicFrame>
    </p:spTree>
    <p:extLst>
      <p:ext uri="{BB962C8B-B14F-4D97-AF65-F5344CB8AC3E}">
        <p14:creationId xmlns:p14="http://schemas.microsoft.com/office/powerpoint/2010/main" val="247756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Shear Strain-Displacement</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9</a:t>
            </a:fld>
            <a:endParaRPr lang="en-US" dirty="0"/>
          </a:p>
        </p:txBody>
      </p:sp>
      <p:sp>
        <p:nvSpPr>
          <p:cNvPr id="10" name="TextBox 9"/>
          <p:cNvSpPr txBox="1"/>
          <p:nvPr/>
        </p:nvSpPr>
        <p:spPr>
          <a:xfrm>
            <a:off x="914400" y="3132314"/>
            <a:ext cx="5346977" cy="369332"/>
          </a:xfrm>
          <a:prstGeom prst="rect">
            <a:avLst/>
          </a:prstGeom>
          <a:noFill/>
        </p:spPr>
        <p:txBody>
          <a:bodyPr wrap="none" rtlCol="0">
            <a:spAutoFit/>
          </a:bodyPr>
          <a:lstStyle/>
          <a:p>
            <a:r>
              <a:rPr lang="en-US" dirty="0" smtClean="0"/>
              <a:t>Shear Strain-Displacement Relationship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633221673"/>
              </p:ext>
            </p:extLst>
          </p:nvPr>
        </p:nvGraphicFramePr>
        <p:xfrm>
          <a:off x="2873375" y="1781502"/>
          <a:ext cx="3397250" cy="1383048"/>
        </p:xfrm>
        <a:graphic>
          <a:graphicData uri="http://schemas.openxmlformats.org/presentationml/2006/ole">
            <mc:AlternateContent xmlns:mc="http://schemas.openxmlformats.org/markup-compatibility/2006">
              <mc:Choice xmlns:v="urn:schemas-microsoft-com:vml" Requires="v">
                <p:oleObj spid="_x0000_s442376" name="Equation" r:id="rId3" imgW="2184120" imgH="888840" progId="Equation.DSMT4">
                  <p:embed/>
                </p:oleObj>
              </mc:Choice>
              <mc:Fallback>
                <p:oleObj name="Equation" r:id="rId3" imgW="2184120" imgH="888840" progId="Equation.DSMT4">
                  <p:embed/>
                  <p:pic>
                    <p:nvPicPr>
                      <p:cNvPr id="0" name=""/>
                      <p:cNvPicPr/>
                      <p:nvPr/>
                    </p:nvPicPr>
                    <p:blipFill>
                      <a:blip r:embed="rId4"/>
                      <a:stretch>
                        <a:fillRect/>
                      </a:stretch>
                    </p:blipFill>
                    <p:spPr>
                      <a:xfrm>
                        <a:off x="2873375" y="1781502"/>
                        <a:ext cx="3397250" cy="138304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17392358"/>
              </p:ext>
            </p:extLst>
          </p:nvPr>
        </p:nvGraphicFramePr>
        <p:xfrm>
          <a:off x="1087438" y="3505200"/>
          <a:ext cx="6896100" cy="750888"/>
        </p:xfrm>
        <a:graphic>
          <a:graphicData uri="http://schemas.openxmlformats.org/presentationml/2006/ole">
            <mc:AlternateContent xmlns:mc="http://schemas.openxmlformats.org/markup-compatibility/2006">
              <mc:Choice xmlns:v="urn:schemas-microsoft-com:vml" Requires="v">
                <p:oleObj spid="_x0000_s442377" name="Equation" r:id="rId5" imgW="4190760" imgH="457200" progId="Equation.DSMT4">
                  <p:embed/>
                </p:oleObj>
              </mc:Choice>
              <mc:Fallback>
                <p:oleObj name="Equation" r:id="rId5" imgW="4190760" imgH="457200" progId="Equation.DSMT4">
                  <p:embed/>
                  <p:pic>
                    <p:nvPicPr>
                      <p:cNvPr id="0" name=""/>
                      <p:cNvPicPr/>
                      <p:nvPr/>
                    </p:nvPicPr>
                    <p:blipFill>
                      <a:blip r:embed="rId6"/>
                      <a:stretch>
                        <a:fillRect/>
                      </a:stretch>
                    </p:blipFill>
                    <p:spPr>
                      <a:xfrm>
                        <a:off x="1087438" y="3505200"/>
                        <a:ext cx="6896100" cy="750888"/>
                      </a:xfrm>
                      <a:prstGeom prst="rect">
                        <a:avLst/>
                      </a:prstGeom>
                    </p:spPr>
                  </p:pic>
                </p:oleObj>
              </mc:Fallback>
            </mc:AlternateContent>
          </a:graphicData>
        </a:graphic>
      </p:graphicFrame>
      <p:sp>
        <p:nvSpPr>
          <p:cNvPr id="8" name="TextBox 7"/>
          <p:cNvSpPr txBox="1"/>
          <p:nvPr/>
        </p:nvSpPr>
        <p:spPr>
          <a:xfrm>
            <a:off x="918714" y="4191000"/>
            <a:ext cx="3941335" cy="369332"/>
          </a:xfrm>
          <a:prstGeom prst="rect">
            <a:avLst/>
          </a:prstGeom>
          <a:noFill/>
        </p:spPr>
        <p:txBody>
          <a:bodyPr wrap="none" rtlCol="0">
            <a:spAutoFit/>
          </a:bodyPr>
          <a:lstStyle/>
          <a:p>
            <a:r>
              <a:rPr lang="en-US" dirty="0" smtClean="0"/>
              <a:t>Given the shear stress is zero</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556312660"/>
              </p:ext>
            </p:extLst>
          </p:nvPr>
        </p:nvGraphicFramePr>
        <p:xfrm>
          <a:off x="1295400" y="4495800"/>
          <a:ext cx="6226175" cy="1546225"/>
        </p:xfrm>
        <a:graphic>
          <a:graphicData uri="http://schemas.openxmlformats.org/presentationml/2006/ole">
            <mc:AlternateContent xmlns:mc="http://schemas.openxmlformats.org/markup-compatibility/2006">
              <mc:Choice xmlns:v="urn:schemas-microsoft-com:vml" Requires="v">
                <p:oleObj spid="_x0000_s442378" name="Equation" r:id="rId7" imgW="3784320" imgH="939600" progId="Equation.DSMT4">
                  <p:embed/>
                </p:oleObj>
              </mc:Choice>
              <mc:Fallback>
                <p:oleObj name="Equation" r:id="rId7" imgW="3784320" imgH="939600" progId="Equation.DSMT4">
                  <p:embed/>
                  <p:pic>
                    <p:nvPicPr>
                      <p:cNvPr id="0" name=""/>
                      <p:cNvPicPr/>
                      <p:nvPr/>
                    </p:nvPicPr>
                    <p:blipFill>
                      <a:blip r:embed="rId8"/>
                      <a:stretch>
                        <a:fillRect/>
                      </a:stretch>
                    </p:blipFill>
                    <p:spPr>
                      <a:xfrm>
                        <a:off x="1295400" y="4495800"/>
                        <a:ext cx="6226175" cy="1546225"/>
                      </a:xfrm>
                      <a:prstGeom prst="rect">
                        <a:avLst/>
                      </a:prstGeom>
                    </p:spPr>
                  </p:pic>
                </p:oleObj>
              </mc:Fallback>
            </mc:AlternateContent>
          </a:graphicData>
        </a:graphic>
      </p:graphicFrame>
    </p:spTree>
    <p:extLst>
      <p:ext uri="{BB962C8B-B14F-4D97-AF65-F5344CB8AC3E}">
        <p14:creationId xmlns:p14="http://schemas.microsoft.com/office/powerpoint/2010/main" val="18735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dirty="0" smtClean="0"/>
              <a:t>EXAMPLE: </a:t>
            </a:r>
            <a:br>
              <a:rPr lang="en-US" dirty="0" smtClean="0"/>
            </a:br>
            <a:r>
              <a:rPr lang="en-US" dirty="0" smtClean="0"/>
              <a:t>Stress Tensor</a:t>
            </a:r>
            <a:endParaRPr lang="en-US" dirty="0"/>
          </a:p>
        </p:txBody>
      </p:sp>
      <p:graphicFrame>
        <p:nvGraphicFramePr>
          <p:cNvPr id="337924" name="Object 4"/>
          <p:cNvGraphicFramePr>
            <a:graphicFrameLocks noChangeAspect="1"/>
          </p:cNvGraphicFramePr>
          <p:nvPr>
            <p:extLst>
              <p:ext uri="{D42A27DB-BD31-4B8C-83A1-F6EECF244321}">
                <p14:modId xmlns:p14="http://schemas.microsoft.com/office/powerpoint/2010/main" val="2112471414"/>
              </p:ext>
            </p:extLst>
          </p:nvPr>
        </p:nvGraphicFramePr>
        <p:xfrm>
          <a:off x="990600" y="4572000"/>
          <a:ext cx="6162675" cy="1598612"/>
        </p:xfrm>
        <a:graphic>
          <a:graphicData uri="http://schemas.openxmlformats.org/presentationml/2006/ole">
            <mc:AlternateContent xmlns:mc="http://schemas.openxmlformats.org/markup-compatibility/2006">
              <mc:Choice xmlns:v="urn:schemas-microsoft-com:vml" Requires="v">
                <p:oleObj spid="_x0000_s395289" name="Equation" r:id="rId4" imgW="2743200" imgH="711000" progId="Equation.DSMT4">
                  <p:embed/>
                </p:oleObj>
              </mc:Choice>
              <mc:Fallback>
                <p:oleObj name="Equation" r:id="rId4" imgW="2743200" imgH="711000" progId="Equation.DSMT4">
                  <p:embed/>
                  <p:pic>
                    <p:nvPicPr>
                      <p:cNvPr id="0" name=""/>
                      <p:cNvPicPr>
                        <a:picLocks noChangeAspect="1" noChangeArrowheads="1"/>
                      </p:cNvPicPr>
                      <p:nvPr/>
                    </p:nvPicPr>
                    <p:blipFill>
                      <a:blip r:embed="rId5"/>
                      <a:srcRect/>
                      <a:stretch>
                        <a:fillRect/>
                      </a:stretch>
                    </p:blipFill>
                    <p:spPr bwMode="auto">
                      <a:xfrm>
                        <a:off x="990600" y="4572000"/>
                        <a:ext cx="6162675" cy="1598612"/>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90452764"/>
              </p:ext>
            </p:extLst>
          </p:nvPr>
        </p:nvGraphicFramePr>
        <p:xfrm>
          <a:off x="990600" y="2531953"/>
          <a:ext cx="3481387" cy="1598612"/>
        </p:xfrm>
        <a:graphic>
          <a:graphicData uri="http://schemas.openxmlformats.org/presentationml/2006/ole">
            <mc:AlternateContent xmlns:mc="http://schemas.openxmlformats.org/markup-compatibility/2006">
              <mc:Choice xmlns:v="urn:schemas-microsoft-com:vml" Requires="v">
                <p:oleObj spid="_x0000_s395290" name="Equation" r:id="rId6" imgW="1549080" imgH="711000" progId="Equation.DSMT4">
                  <p:embed/>
                </p:oleObj>
              </mc:Choice>
              <mc:Fallback>
                <p:oleObj name="Equation" r:id="rId6" imgW="1549080" imgH="711000" progId="Equation.DSMT4">
                  <p:embed/>
                  <p:pic>
                    <p:nvPicPr>
                      <p:cNvPr id="0" name=""/>
                      <p:cNvPicPr>
                        <a:picLocks noChangeAspect="1" noChangeArrowheads="1"/>
                      </p:cNvPicPr>
                      <p:nvPr/>
                    </p:nvPicPr>
                    <p:blipFill>
                      <a:blip r:embed="rId7"/>
                      <a:srcRect/>
                      <a:stretch>
                        <a:fillRect/>
                      </a:stretch>
                    </p:blipFill>
                    <p:spPr bwMode="auto">
                      <a:xfrm>
                        <a:off x="990600" y="2531953"/>
                        <a:ext cx="3481387" cy="1598612"/>
                      </a:xfrm>
                      <a:prstGeom prst="rect">
                        <a:avLst/>
                      </a:prstGeom>
                      <a:noFill/>
                      <a:extLst/>
                    </p:spPr>
                  </p:pic>
                </p:oleObj>
              </mc:Fallback>
            </mc:AlternateContent>
          </a:graphicData>
        </a:graphic>
      </p:graphicFrame>
      <p:sp>
        <p:nvSpPr>
          <p:cNvPr id="3" name="TextBox 2"/>
          <p:cNvSpPr txBox="1"/>
          <p:nvPr/>
        </p:nvSpPr>
        <p:spPr>
          <a:xfrm>
            <a:off x="914400" y="1981200"/>
            <a:ext cx="7315200" cy="646331"/>
          </a:xfrm>
          <a:prstGeom prst="rect">
            <a:avLst/>
          </a:prstGeom>
          <a:noFill/>
        </p:spPr>
        <p:txBody>
          <a:bodyPr wrap="square" rtlCol="0">
            <a:spAutoFit/>
          </a:bodyPr>
          <a:lstStyle/>
          <a:p>
            <a:r>
              <a:rPr lang="en-US" dirty="0" smtClean="0"/>
              <a:t>At a specified point in a body, the state of stress with respect to a Cartesian coordinate system is,</a:t>
            </a:r>
            <a:endParaRPr lang="en-US" dirty="0"/>
          </a:p>
        </p:txBody>
      </p:sp>
      <p:sp>
        <p:nvSpPr>
          <p:cNvPr id="9" name="TextBox 8"/>
          <p:cNvSpPr txBox="1"/>
          <p:nvPr/>
        </p:nvSpPr>
        <p:spPr>
          <a:xfrm>
            <a:off x="914400" y="4191000"/>
            <a:ext cx="7315200" cy="369332"/>
          </a:xfrm>
          <a:prstGeom prst="rect">
            <a:avLst/>
          </a:prstGeom>
          <a:noFill/>
        </p:spPr>
        <p:txBody>
          <a:bodyPr wrap="square" rtlCol="0">
            <a:spAutoFit/>
          </a:bodyPr>
          <a:lstStyle/>
          <a:p>
            <a:r>
              <a:rPr lang="en-US" dirty="0" smtClean="0"/>
              <a:t>Determine the </a:t>
            </a:r>
            <a:r>
              <a:rPr lang="en-US" dirty="0" smtClean="0">
                <a:solidFill>
                  <a:srgbClr val="0033CC"/>
                </a:solidFill>
              </a:rPr>
              <a:t>Dilatation</a:t>
            </a:r>
            <a:r>
              <a:rPr lang="en-US" dirty="0" smtClean="0"/>
              <a:t> and </a:t>
            </a:r>
            <a:r>
              <a:rPr lang="en-US" dirty="0" smtClean="0">
                <a:solidFill>
                  <a:srgbClr val="006600"/>
                </a:solidFill>
              </a:rPr>
              <a:t>Distortion</a:t>
            </a:r>
            <a:r>
              <a:rPr lang="en-US" dirty="0" smtClean="0"/>
              <a:t> stress tensors</a:t>
            </a:r>
            <a:endParaRPr lang="en-US" dirty="0"/>
          </a:p>
        </p:txBody>
      </p:sp>
      <p:sp>
        <p:nvSpPr>
          <p:cNvPr id="4" name="Slide Number Placeholder 3"/>
          <p:cNvSpPr>
            <a:spLocks noGrp="1"/>
          </p:cNvSpPr>
          <p:nvPr>
            <p:ph type="sldNum" sz="quarter" idx="4"/>
          </p:nvPr>
        </p:nvSpPr>
        <p:spPr>
          <a:xfrm>
            <a:off x="7010400" y="6183788"/>
            <a:ext cx="2133600" cy="365125"/>
          </a:xfrm>
        </p:spPr>
        <p:txBody>
          <a:bodyPr/>
          <a:lstStyle/>
          <a:p>
            <a:fld id="{CBBFA05F-689E-4591-9CFF-FB8E4A004253}" type="slidenum">
              <a:rPr lang="en-US" smtClean="0"/>
              <a:pPr/>
              <a:t>7</a:t>
            </a:fld>
            <a:endParaRPr lang="en-US" dirty="0"/>
          </a:p>
        </p:txBody>
      </p:sp>
    </p:spTree>
    <p:extLst>
      <p:ext uri="{BB962C8B-B14F-4D97-AF65-F5344CB8AC3E}">
        <p14:creationId xmlns:p14="http://schemas.microsoft.com/office/powerpoint/2010/main" val="10381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wipe(left)">
                                      <p:cBhvr>
                                        <p:cTn id="7" dur="1000"/>
                                        <p:tgtEl>
                                          <p:spTgt spid="337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Integrating the Result</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0</a:t>
            </a:fld>
            <a:endParaRPr lang="en-US" dirty="0"/>
          </a:p>
        </p:txBody>
      </p:sp>
      <p:sp>
        <p:nvSpPr>
          <p:cNvPr id="8" name="TextBox 7"/>
          <p:cNvSpPr txBox="1"/>
          <p:nvPr/>
        </p:nvSpPr>
        <p:spPr>
          <a:xfrm>
            <a:off x="914400" y="4343576"/>
            <a:ext cx="7569252" cy="369332"/>
          </a:xfrm>
          <a:prstGeom prst="rect">
            <a:avLst/>
          </a:prstGeom>
          <a:noFill/>
        </p:spPr>
        <p:txBody>
          <a:bodyPr wrap="none" rtlCol="0">
            <a:spAutoFit/>
          </a:bodyPr>
          <a:lstStyle/>
          <a:p>
            <a:r>
              <a:rPr lang="en-US" dirty="0" smtClean="0"/>
              <a:t>Substituting the Result into the Displacement Expression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181553467"/>
              </p:ext>
            </p:extLst>
          </p:nvPr>
        </p:nvGraphicFramePr>
        <p:xfrm>
          <a:off x="914400" y="1828800"/>
          <a:ext cx="7788275" cy="2432032"/>
        </p:xfrm>
        <a:graphic>
          <a:graphicData uri="http://schemas.openxmlformats.org/presentationml/2006/ole">
            <mc:AlternateContent xmlns:mc="http://schemas.openxmlformats.org/markup-compatibility/2006">
              <mc:Choice xmlns:v="urn:schemas-microsoft-com:vml" Requires="v">
                <p:oleObj spid="_x0000_s443398" name="Equation" r:id="rId3" imgW="5206680" imgH="1625400" progId="Equation.DSMT4">
                  <p:embed/>
                </p:oleObj>
              </mc:Choice>
              <mc:Fallback>
                <p:oleObj name="Equation" r:id="rId3" imgW="5206680" imgH="1625400" progId="Equation.DSMT4">
                  <p:embed/>
                  <p:pic>
                    <p:nvPicPr>
                      <p:cNvPr id="0" name=""/>
                      <p:cNvPicPr/>
                      <p:nvPr/>
                    </p:nvPicPr>
                    <p:blipFill>
                      <a:blip r:embed="rId4"/>
                      <a:stretch>
                        <a:fillRect/>
                      </a:stretch>
                    </p:blipFill>
                    <p:spPr>
                      <a:xfrm>
                        <a:off x="914400" y="1828800"/>
                        <a:ext cx="7788275" cy="243203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11817231"/>
              </p:ext>
            </p:extLst>
          </p:nvPr>
        </p:nvGraphicFramePr>
        <p:xfrm>
          <a:off x="127000" y="4712908"/>
          <a:ext cx="8788400" cy="1382712"/>
        </p:xfrm>
        <a:graphic>
          <a:graphicData uri="http://schemas.openxmlformats.org/presentationml/2006/ole">
            <mc:AlternateContent xmlns:mc="http://schemas.openxmlformats.org/markup-compatibility/2006">
              <mc:Choice xmlns:v="urn:schemas-microsoft-com:vml" Requires="v">
                <p:oleObj spid="_x0000_s443399" name="Equation" r:id="rId5" imgW="5651280" imgH="888840" progId="Equation.DSMT4">
                  <p:embed/>
                </p:oleObj>
              </mc:Choice>
              <mc:Fallback>
                <p:oleObj name="Equation" r:id="rId5" imgW="5651280" imgH="888840" progId="Equation.DSMT4">
                  <p:embed/>
                  <p:pic>
                    <p:nvPicPr>
                      <p:cNvPr id="0" name=""/>
                      <p:cNvPicPr/>
                      <p:nvPr/>
                    </p:nvPicPr>
                    <p:blipFill>
                      <a:blip r:embed="rId6"/>
                      <a:stretch>
                        <a:fillRect/>
                      </a:stretch>
                    </p:blipFill>
                    <p:spPr>
                      <a:xfrm>
                        <a:off x="127000" y="4712908"/>
                        <a:ext cx="8788400" cy="1382712"/>
                      </a:xfrm>
                      <a:prstGeom prst="rect">
                        <a:avLst/>
                      </a:prstGeom>
                    </p:spPr>
                  </p:pic>
                </p:oleObj>
              </mc:Fallback>
            </mc:AlternateContent>
          </a:graphicData>
        </a:graphic>
      </p:graphicFrame>
    </p:spTree>
    <p:extLst>
      <p:ext uri="{BB962C8B-B14F-4D97-AF65-F5344CB8AC3E}">
        <p14:creationId xmlns:p14="http://schemas.microsoft.com/office/powerpoint/2010/main" val="266449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noFill/>
          <a:ln/>
        </p:spPr>
        <p:txBody>
          <a:bodyPr lIns="92075" tIns="46038" rIns="92075" bIns="46038" anchor="ctr"/>
          <a:lstStyle/>
          <a:p>
            <a:r>
              <a:rPr lang="en-US" b="1"/>
              <a:t>Anisotropic Materials</a:t>
            </a:r>
          </a:p>
        </p:txBody>
      </p:sp>
      <p:sp>
        <p:nvSpPr>
          <p:cNvPr id="160771" name="Rectangle 3"/>
          <p:cNvSpPr>
            <a:spLocks noGrp="1" noChangeArrowheads="1"/>
          </p:cNvSpPr>
          <p:nvPr>
            <p:ph type="body" idx="1"/>
          </p:nvPr>
        </p:nvSpPr>
        <p:spPr>
          <a:noFill/>
          <a:ln/>
        </p:spPr>
        <p:txBody>
          <a:bodyPr lIns="92075" tIns="46038" rIns="92075" bIns="46038"/>
          <a:lstStyle/>
          <a:p>
            <a:r>
              <a:rPr lang="en-US" sz="2600" b="1"/>
              <a:t>ISOTROPIC</a:t>
            </a:r>
            <a:r>
              <a:rPr lang="en-US" sz="2600" b="1">
                <a:solidFill>
                  <a:srgbClr val="800000"/>
                </a:solidFill>
              </a:rPr>
              <a:t> - material properties are the same in all directions</a:t>
            </a:r>
          </a:p>
          <a:p>
            <a:r>
              <a:rPr lang="en-US" sz="2600" b="1"/>
              <a:t>ANISOTROPIC</a:t>
            </a:r>
            <a:r>
              <a:rPr lang="en-US" sz="2600" b="1">
                <a:solidFill>
                  <a:srgbClr val="800000"/>
                </a:solidFill>
              </a:rPr>
              <a:t> - material properties change with direction</a:t>
            </a:r>
          </a:p>
          <a:p>
            <a:r>
              <a:rPr lang="en-US" sz="2600" b="1"/>
              <a:t>HOMOGENEOUS</a:t>
            </a:r>
            <a:r>
              <a:rPr lang="en-US" sz="2600" b="1">
                <a:solidFill>
                  <a:srgbClr val="800000"/>
                </a:solidFill>
              </a:rPr>
              <a:t> - material of uniform composition throughout and whose properties are constant at every point</a:t>
            </a:r>
          </a:p>
          <a:p>
            <a:r>
              <a:rPr lang="en-US" sz="2600" b="1"/>
              <a:t>HETEROGENEOUS</a:t>
            </a:r>
            <a:r>
              <a:rPr lang="en-US" sz="2600" b="1">
                <a:solidFill>
                  <a:srgbClr val="800000"/>
                </a:solidFill>
              </a:rPr>
              <a:t> - material uniformity within a body consisting of dissimilar constituents separately identifiable</a:t>
            </a:r>
          </a:p>
        </p:txBody>
      </p:sp>
      <p:sp>
        <p:nvSpPr>
          <p:cNvPr id="4" name="Slide Number Placeholder 3"/>
          <p:cNvSpPr>
            <a:spLocks noGrp="1"/>
          </p:cNvSpPr>
          <p:nvPr>
            <p:ph type="sldNum" sz="quarter" idx="4294967295"/>
          </p:nvPr>
        </p:nvSpPr>
        <p:spPr>
          <a:xfrm>
            <a:off x="7239000" y="6172200"/>
            <a:ext cx="1905000" cy="457200"/>
          </a:xfrm>
          <a:prstGeom prst="rect">
            <a:avLst/>
          </a:prstGeom>
        </p:spPr>
        <p:txBody>
          <a:bodyPr/>
          <a:lstStyle/>
          <a:p>
            <a:pPr algn="r"/>
            <a:fld id="{91C14FF9-0FDA-4166-8E83-AB7F65757835}" type="slidenum">
              <a:rPr lang="en-US" sz="800" smtClean="0"/>
              <a:pPr algn="r"/>
              <a:t>71</a:t>
            </a:fld>
            <a:endParaRPr lang="en-US" sz="800" dirty="0"/>
          </a:p>
        </p:txBody>
      </p:sp>
    </p:spTree>
    <p:extLst>
      <p:ext uri="{BB962C8B-B14F-4D97-AF65-F5344CB8AC3E}">
        <p14:creationId xmlns:p14="http://schemas.microsoft.com/office/powerpoint/2010/main" val="226333055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090D3FEF-396C-44CE-90F1-05EF2E05B3B7}" type="slidenum">
              <a:rPr lang="en-US" sz="800"/>
              <a:pPr algn="r"/>
              <a:t>72</a:t>
            </a:fld>
            <a:endParaRPr lang="en-US" sz="800" dirty="0"/>
          </a:p>
        </p:txBody>
      </p:sp>
      <p:sp>
        <p:nvSpPr>
          <p:cNvPr id="8197" name="Rectangle 2"/>
          <p:cNvSpPr>
            <a:spLocks noGrp="1" noChangeArrowheads="1"/>
          </p:cNvSpPr>
          <p:nvPr>
            <p:ph type="title"/>
          </p:nvPr>
        </p:nvSpPr>
        <p:spPr/>
        <p:txBody>
          <a:bodyPr/>
          <a:lstStyle/>
          <a:p>
            <a:pPr eaLnBrk="1" hangingPunct="1"/>
            <a:r>
              <a:rPr lang="en-US" smtClean="0"/>
              <a:t>Stress-Strain Relations</a:t>
            </a:r>
          </a:p>
        </p:txBody>
      </p:sp>
      <p:graphicFrame>
        <p:nvGraphicFramePr>
          <p:cNvPr id="8194" name="Object 3"/>
          <p:cNvGraphicFramePr>
            <a:graphicFrameLocks noChangeAspect="1"/>
          </p:cNvGraphicFramePr>
          <p:nvPr/>
        </p:nvGraphicFramePr>
        <p:xfrm>
          <a:off x="3962400" y="1704975"/>
          <a:ext cx="4343400" cy="2112963"/>
        </p:xfrm>
        <a:graphic>
          <a:graphicData uri="http://schemas.openxmlformats.org/presentationml/2006/ole">
            <mc:AlternateContent xmlns:mc="http://schemas.openxmlformats.org/markup-compatibility/2006">
              <mc:Choice xmlns:v="urn:schemas-microsoft-com:vml" Requires="v">
                <p:oleObj spid="_x0000_s444420" name="Equation" r:id="rId4" imgW="6184800" imgH="2692080" progId="Equation.DSMT4">
                  <p:embed/>
                </p:oleObj>
              </mc:Choice>
              <mc:Fallback>
                <p:oleObj name="Equation" r:id="rId4" imgW="6184800" imgH="2692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704975"/>
                        <a:ext cx="4343400" cy="21129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195" name="Object 4"/>
          <p:cNvGraphicFramePr>
            <a:graphicFrameLocks noChangeAspect="1"/>
          </p:cNvGraphicFramePr>
          <p:nvPr/>
        </p:nvGraphicFramePr>
        <p:xfrm>
          <a:off x="3962400" y="3962399"/>
          <a:ext cx="4425439" cy="2174875"/>
        </p:xfrm>
        <a:graphic>
          <a:graphicData uri="http://schemas.openxmlformats.org/presentationml/2006/ole">
            <mc:AlternateContent xmlns:mc="http://schemas.openxmlformats.org/markup-compatibility/2006">
              <mc:Choice xmlns:v="urn:schemas-microsoft-com:vml" Requires="v">
                <p:oleObj spid="_x0000_s444421" name="Equation" r:id="rId6" imgW="6121080" imgH="2692080" progId="Equation.3">
                  <p:embed/>
                </p:oleObj>
              </mc:Choice>
              <mc:Fallback>
                <p:oleObj name="Equation" r:id="rId6" imgW="6121080" imgH="2692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962399"/>
                        <a:ext cx="4425439" cy="2174875"/>
                      </a:xfrm>
                      <a:prstGeom prst="rect">
                        <a:avLst/>
                      </a:prstGeom>
                      <a:noFill/>
                      <a:extLst>
                        <a:ext uri="{909E8E84-426E-40DD-AFC4-6F175D3DCCD1}">
                          <a14:hiddenFill xmlns:a14="http://schemas.microsoft.com/office/drawing/2010/main">
                            <a:solidFill>
                              <a:srgbClr val="DDDDDD"/>
                            </a:solidFill>
                          </a14:hiddenFill>
                        </a:ext>
                      </a:extLst>
                    </p:spPr>
                  </p:pic>
                </p:oleObj>
              </mc:Fallback>
            </mc:AlternateContent>
          </a:graphicData>
        </a:graphic>
      </p:graphicFrame>
      <p:sp>
        <p:nvSpPr>
          <p:cNvPr id="8198" name="Text Box 5"/>
          <p:cNvSpPr txBox="1">
            <a:spLocks noChangeArrowheads="1"/>
          </p:cNvSpPr>
          <p:nvPr/>
        </p:nvSpPr>
        <p:spPr bwMode="auto">
          <a:xfrm>
            <a:off x="898525" y="2225675"/>
            <a:ext cx="1897063"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Stiffness</a:t>
            </a:r>
          </a:p>
        </p:txBody>
      </p:sp>
      <p:sp>
        <p:nvSpPr>
          <p:cNvPr id="8199" name="Text Box 6"/>
          <p:cNvSpPr txBox="1">
            <a:spLocks noChangeArrowheads="1"/>
          </p:cNvSpPr>
          <p:nvPr/>
        </p:nvSpPr>
        <p:spPr bwMode="auto">
          <a:xfrm>
            <a:off x="838200" y="4419600"/>
            <a:ext cx="2484438"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Compliance</a:t>
            </a:r>
          </a:p>
        </p:txBody>
      </p:sp>
    </p:spTree>
    <p:extLst>
      <p:ext uri="{BB962C8B-B14F-4D97-AF65-F5344CB8AC3E}">
        <p14:creationId xmlns:p14="http://schemas.microsoft.com/office/powerpoint/2010/main" val="14641618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4294967295"/>
          </p:nvPr>
        </p:nvSpPr>
        <p:spPr>
          <a:xfrm>
            <a:off x="7150925" y="6172200"/>
            <a:ext cx="1981200" cy="476250"/>
          </a:xfrm>
          <a:prstGeom prst="rect">
            <a:avLst/>
          </a:prstGeom>
          <a:noFill/>
        </p:spPr>
        <p:txBody>
          <a:bodyPr/>
          <a:lstStyle/>
          <a:p>
            <a:pPr algn="r"/>
            <a:fld id="{27298E09-1575-4A74-B849-BE4E247D86A0}" type="slidenum">
              <a:rPr lang="en-US" sz="800"/>
              <a:pPr algn="r"/>
              <a:t>73</a:t>
            </a:fld>
            <a:endParaRPr lang="en-US" sz="800" dirty="0"/>
          </a:p>
        </p:txBody>
      </p:sp>
      <p:sp>
        <p:nvSpPr>
          <p:cNvPr id="54275" name="Rectangle 2"/>
          <p:cNvSpPr>
            <a:spLocks noGrp="1" noChangeArrowheads="1"/>
          </p:cNvSpPr>
          <p:nvPr>
            <p:ph type="title"/>
          </p:nvPr>
        </p:nvSpPr>
        <p:spPr/>
        <p:txBody>
          <a:bodyPr/>
          <a:lstStyle/>
          <a:p>
            <a:pPr eaLnBrk="1" hangingPunct="1"/>
            <a:r>
              <a:rPr lang="en-US" smtClean="0"/>
              <a:t>Symmetry of the </a:t>
            </a:r>
            <a:br>
              <a:rPr lang="en-US" smtClean="0"/>
            </a:br>
            <a:r>
              <a:rPr lang="en-US" smtClean="0"/>
              <a:t>Stiffness Matrix</a:t>
            </a:r>
          </a:p>
        </p:txBody>
      </p:sp>
      <p:sp>
        <p:nvSpPr>
          <p:cNvPr id="54276" name="Rectangle 3"/>
          <p:cNvSpPr>
            <a:spLocks noGrp="1" noChangeArrowheads="1"/>
          </p:cNvSpPr>
          <p:nvPr>
            <p:ph type="body" idx="1"/>
          </p:nvPr>
        </p:nvSpPr>
        <p:spPr/>
        <p:txBody>
          <a:bodyPr/>
          <a:lstStyle/>
          <a:p>
            <a:pPr eaLnBrk="1" hangingPunct="1"/>
            <a:r>
              <a:rPr lang="en-US" sz="2400" b="1" smtClean="0"/>
              <a:t>Elastic Potential/Strain Energy Density</a:t>
            </a:r>
          </a:p>
          <a:p>
            <a:pPr lvl="1" eaLnBrk="1" hangingPunct="1"/>
            <a:r>
              <a:rPr lang="en-US" sz="2400" b="1" smtClean="0">
                <a:solidFill>
                  <a:srgbClr val="800000"/>
                </a:solidFill>
              </a:rPr>
              <a:t>Incremental work per unit volune</a:t>
            </a:r>
          </a:p>
          <a:p>
            <a:pPr lvl="1" eaLnBrk="1" hangingPunct="1"/>
            <a:r>
              <a:rPr lang="en-US" sz="2400" b="1" smtClean="0">
                <a:solidFill>
                  <a:srgbClr val="800000"/>
                </a:solidFill>
              </a:rPr>
              <a:t>dW=</a:t>
            </a:r>
            <a:r>
              <a:rPr lang="en-US" sz="2400" b="1" smtClean="0">
                <a:solidFill>
                  <a:srgbClr val="800000"/>
                </a:solidFill>
                <a:latin typeface="Symbol" pitchFamily="18" charset="2"/>
              </a:rPr>
              <a:t>s</a:t>
            </a:r>
            <a:r>
              <a:rPr lang="en-US" sz="2400" b="1" baseline="-25000" smtClean="0">
                <a:solidFill>
                  <a:srgbClr val="800000"/>
                </a:solidFill>
                <a:latin typeface="Times New Roman" pitchFamily="18" charset="0"/>
              </a:rPr>
              <a:t>i</a:t>
            </a:r>
            <a:r>
              <a:rPr lang="en-US" sz="2400" b="1" smtClean="0">
                <a:solidFill>
                  <a:srgbClr val="800000"/>
                </a:solidFill>
              </a:rPr>
              <a:t>d</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i</a:t>
            </a:r>
          </a:p>
          <a:p>
            <a:pPr eaLnBrk="1" hangingPunct="1"/>
            <a:r>
              <a:rPr lang="en-US" sz="2400" b="1" smtClean="0"/>
              <a:t>Using the Stress-Strain Relations</a:t>
            </a:r>
          </a:p>
          <a:p>
            <a:pPr lvl="1" eaLnBrk="1" hangingPunct="1"/>
            <a:r>
              <a:rPr lang="en-US" sz="2400" b="1" smtClean="0">
                <a:solidFill>
                  <a:srgbClr val="800000"/>
                </a:solidFill>
              </a:rPr>
              <a:t>dW=C</a:t>
            </a:r>
            <a:r>
              <a:rPr lang="en-US" sz="2400" b="1" baseline="-25000" smtClean="0">
                <a:solidFill>
                  <a:srgbClr val="800000"/>
                </a:solidFill>
                <a:latin typeface="Times New Roman" pitchFamily="18" charset="0"/>
              </a:rPr>
              <a:t>ij</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r>
              <a:rPr lang="en-US" sz="2400" b="1" smtClean="0">
                <a:solidFill>
                  <a:srgbClr val="800000"/>
                </a:solidFill>
              </a:rPr>
              <a:t>d</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p>
          <a:p>
            <a:pPr eaLnBrk="1" hangingPunct="1"/>
            <a:r>
              <a:rPr lang="en-US" sz="2400" b="1" smtClean="0"/>
              <a:t>Work per Unit Volume</a:t>
            </a:r>
          </a:p>
          <a:p>
            <a:pPr lvl="1" eaLnBrk="1" hangingPunct="1"/>
            <a:r>
              <a:rPr lang="en-US" sz="2400" b="1" smtClean="0">
                <a:solidFill>
                  <a:srgbClr val="800000"/>
                </a:solidFill>
              </a:rPr>
              <a:t>W=1/2 C</a:t>
            </a:r>
            <a:r>
              <a:rPr lang="en-US" sz="2400" b="1" baseline="-25000" smtClean="0">
                <a:solidFill>
                  <a:srgbClr val="800000"/>
                </a:solidFill>
                <a:latin typeface="Times New Roman" pitchFamily="18" charset="0"/>
              </a:rPr>
              <a:t>ij</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i</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p>
          <a:p>
            <a:pPr eaLnBrk="1" hangingPunct="1"/>
            <a:r>
              <a:rPr lang="en-US" sz="2400" b="1" smtClean="0"/>
              <a:t>dW/d</a:t>
            </a:r>
            <a:r>
              <a:rPr lang="en-US" sz="2400" b="1" smtClean="0">
                <a:latin typeface="Symbol" pitchFamily="18" charset="2"/>
              </a:rPr>
              <a:t>e</a:t>
            </a:r>
            <a:r>
              <a:rPr lang="en-US" sz="2400" b="1" baseline="-25000" smtClean="0">
                <a:latin typeface="Times New Roman" pitchFamily="18" charset="0"/>
              </a:rPr>
              <a:t>i</a:t>
            </a:r>
            <a:r>
              <a:rPr lang="en-US" sz="2400" b="1" smtClean="0"/>
              <a:t>=C</a:t>
            </a:r>
            <a:r>
              <a:rPr lang="en-US" sz="2400" b="1" baseline="-25000" smtClean="0">
                <a:latin typeface="Times New Roman" pitchFamily="18" charset="0"/>
              </a:rPr>
              <a:t>ij</a:t>
            </a:r>
            <a:r>
              <a:rPr lang="en-US" sz="2400" b="1" smtClean="0">
                <a:latin typeface="Symbol" pitchFamily="18" charset="2"/>
              </a:rPr>
              <a:t>e</a:t>
            </a:r>
            <a:r>
              <a:rPr lang="en-US" sz="2400" b="1" baseline="-25000" smtClean="0">
                <a:latin typeface="Times New Roman" pitchFamily="18" charset="0"/>
              </a:rPr>
              <a:t>j </a:t>
            </a:r>
            <a:r>
              <a:rPr lang="en-US" sz="2400" b="1" smtClean="0">
                <a:latin typeface="Times New Roman" pitchFamily="18" charset="0"/>
              </a:rPr>
              <a:t>or </a:t>
            </a:r>
            <a:r>
              <a:rPr lang="en-US" sz="2400" b="1" smtClean="0"/>
              <a:t>dW</a:t>
            </a:r>
            <a:r>
              <a:rPr lang="en-US" sz="2400" b="1" baseline="30000" smtClean="0"/>
              <a:t>2</a:t>
            </a:r>
            <a:r>
              <a:rPr lang="en-US" sz="2400" b="1" smtClean="0"/>
              <a:t>/d</a:t>
            </a:r>
            <a:r>
              <a:rPr lang="en-US" sz="2400" b="1" smtClean="0">
                <a:latin typeface="Symbol" pitchFamily="18" charset="2"/>
              </a:rPr>
              <a:t>e</a:t>
            </a:r>
            <a:r>
              <a:rPr lang="en-US" sz="2400" b="1" baseline="-25000" smtClean="0">
                <a:latin typeface="Times New Roman" pitchFamily="18" charset="0"/>
              </a:rPr>
              <a:t>i </a:t>
            </a:r>
            <a:r>
              <a:rPr lang="en-US" sz="2400" b="1" smtClean="0"/>
              <a:t>d</a:t>
            </a:r>
            <a:r>
              <a:rPr lang="en-US" sz="2400" b="1" smtClean="0">
                <a:latin typeface="Symbol" pitchFamily="18" charset="2"/>
              </a:rPr>
              <a:t>e</a:t>
            </a:r>
            <a:r>
              <a:rPr lang="en-US" sz="2400" b="1" baseline="-25000" smtClean="0">
                <a:latin typeface="Times New Roman" pitchFamily="18" charset="0"/>
              </a:rPr>
              <a:t>j </a:t>
            </a:r>
            <a:r>
              <a:rPr lang="en-US" sz="2400" b="1" smtClean="0"/>
              <a:t>=C</a:t>
            </a:r>
            <a:r>
              <a:rPr lang="en-US" sz="2400" b="1" baseline="-25000" smtClean="0">
                <a:latin typeface="Times New Roman" pitchFamily="18" charset="0"/>
              </a:rPr>
              <a:t>ij </a:t>
            </a:r>
            <a:r>
              <a:rPr lang="en-US" sz="2400" b="1" smtClean="0">
                <a:latin typeface="Times New Roman" pitchFamily="18" charset="0"/>
              </a:rPr>
              <a:t>thus </a:t>
            </a:r>
            <a:r>
              <a:rPr lang="en-US" sz="2400" b="1" smtClean="0"/>
              <a:t>C</a:t>
            </a:r>
            <a:r>
              <a:rPr lang="en-US" sz="2400" b="1" baseline="-25000" smtClean="0">
                <a:latin typeface="Times New Roman" pitchFamily="18" charset="0"/>
              </a:rPr>
              <a:t>ij</a:t>
            </a:r>
            <a:r>
              <a:rPr lang="en-US" sz="2400" b="1" smtClean="0">
                <a:latin typeface="Times New Roman" pitchFamily="18" charset="0"/>
              </a:rPr>
              <a:t>= </a:t>
            </a:r>
            <a:r>
              <a:rPr lang="en-US" sz="2400" b="1" smtClean="0"/>
              <a:t>C</a:t>
            </a:r>
            <a:r>
              <a:rPr lang="en-US" sz="2400" b="1" baseline="-25000" smtClean="0">
                <a:latin typeface="Times New Roman" pitchFamily="18" charset="0"/>
              </a:rPr>
              <a:t>ji</a:t>
            </a:r>
          </a:p>
        </p:txBody>
      </p:sp>
    </p:spTree>
    <p:extLst>
      <p:ext uri="{BB962C8B-B14F-4D97-AF65-F5344CB8AC3E}">
        <p14:creationId xmlns:p14="http://schemas.microsoft.com/office/powerpoint/2010/main" val="408169442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0D02B250-C6BB-44AB-B740-DB22EE5CF2BD}" type="slidenum">
              <a:rPr lang="en-US" sz="800"/>
              <a:pPr algn="r"/>
              <a:t>74</a:t>
            </a:fld>
            <a:endParaRPr lang="en-US" sz="800" dirty="0"/>
          </a:p>
        </p:txBody>
      </p:sp>
      <p:sp>
        <p:nvSpPr>
          <p:cNvPr id="9221" name="Rectangle 2"/>
          <p:cNvSpPr>
            <a:spLocks noGrp="1" noChangeArrowheads="1"/>
          </p:cNvSpPr>
          <p:nvPr>
            <p:ph type="title"/>
          </p:nvPr>
        </p:nvSpPr>
        <p:spPr>
          <a:xfrm>
            <a:off x="0" y="304800"/>
            <a:ext cx="9144000" cy="1216025"/>
          </a:xfrm>
        </p:spPr>
        <p:txBody>
          <a:bodyPr/>
          <a:lstStyle/>
          <a:p>
            <a:pPr algn="ctr" eaLnBrk="1" hangingPunct="1"/>
            <a:r>
              <a:rPr lang="en-US" dirty="0" smtClean="0"/>
              <a:t>Stiffness and Compliance down from 36 to 21 Constants</a:t>
            </a:r>
          </a:p>
        </p:txBody>
      </p:sp>
      <p:graphicFrame>
        <p:nvGraphicFramePr>
          <p:cNvPr id="9218" name="Object 1024"/>
          <p:cNvGraphicFramePr>
            <a:graphicFrameLocks noChangeAspect="1"/>
          </p:cNvGraphicFramePr>
          <p:nvPr/>
        </p:nvGraphicFramePr>
        <p:xfrm>
          <a:off x="4495800" y="1676400"/>
          <a:ext cx="4419600" cy="2149475"/>
        </p:xfrm>
        <a:graphic>
          <a:graphicData uri="http://schemas.openxmlformats.org/presentationml/2006/ole">
            <mc:AlternateContent xmlns:mc="http://schemas.openxmlformats.org/markup-compatibility/2006">
              <mc:Choice xmlns:v="urn:schemas-microsoft-com:vml" Requires="v">
                <p:oleObj spid="_x0000_s445444" name="Equation" r:id="rId4" imgW="6184800" imgH="2692080" progId="Equation.3">
                  <p:embed/>
                </p:oleObj>
              </mc:Choice>
              <mc:Fallback>
                <p:oleObj name="Equation" r:id="rId4" imgW="61848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76400"/>
                        <a:ext cx="4419600" cy="2149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9219" name="Object 1025"/>
          <p:cNvGraphicFramePr>
            <a:graphicFrameLocks noChangeAspect="1"/>
          </p:cNvGraphicFramePr>
          <p:nvPr/>
        </p:nvGraphicFramePr>
        <p:xfrm>
          <a:off x="4495800" y="3924300"/>
          <a:ext cx="4481513" cy="2197100"/>
        </p:xfrm>
        <a:graphic>
          <a:graphicData uri="http://schemas.openxmlformats.org/presentationml/2006/ole">
            <mc:AlternateContent xmlns:mc="http://schemas.openxmlformats.org/markup-compatibility/2006">
              <mc:Choice xmlns:v="urn:schemas-microsoft-com:vml" Requires="v">
                <p:oleObj spid="_x0000_s445445" name="Equation" r:id="rId6" imgW="6134040" imgH="2692080" progId="Equation.3">
                  <p:embed/>
                </p:oleObj>
              </mc:Choice>
              <mc:Fallback>
                <p:oleObj name="Equation" r:id="rId6" imgW="6134040" imgH="2692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924300"/>
                        <a:ext cx="4481513" cy="2197100"/>
                      </a:xfrm>
                      <a:prstGeom prst="rect">
                        <a:avLst/>
                      </a:prstGeom>
                      <a:noFill/>
                      <a:extLst>
                        <a:ext uri="{909E8E84-426E-40DD-AFC4-6F175D3DCCD1}">
                          <a14:hiddenFill xmlns:a14="http://schemas.microsoft.com/office/drawing/2010/main">
                            <a:solidFill>
                              <a:srgbClr val="DDDDDD"/>
                            </a:solidFill>
                          </a14:hiddenFill>
                        </a:ext>
                      </a:extLst>
                    </p:spPr>
                  </p:pic>
                </p:oleObj>
              </mc:Fallback>
            </mc:AlternateContent>
          </a:graphicData>
        </a:graphic>
      </p:graphicFrame>
      <p:sp>
        <p:nvSpPr>
          <p:cNvPr id="9222" name="Text Box 5"/>
          <p:cNvSpPr txBox="1">
            <a:spLocks noChangeArrowheads="1"/>
          </p:cNvSpPr>
          <p:nvPr/>
        </p:nvSpPr>
        <p:spPr bwMode="auto">
          <a:xfrm>
            <a:off x="1295400" y="2438400"/>
            <a:ext cx="1897063"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Stiffness</a:t>
            </a:r>
          </a:p>
        </p:txBody>
      </p:sp>
      <p:sp>
        <p:nvSpPr>
          <p:cNvPr id="9223" name="Text Box 6"/>
          <p:cNvSpPr txBox="1">
            <a:spLocks noChangeArrowheads="1"/>
          </p:cNvSpPr>
          <p:nvPr/>
        </p:nvSpPr>
        <p:spPr bwMode="auto">
          <a:xfrm>
            <a:off x="990600" y="4572000"/>
            <a:ext cx="2484438"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Compliance</a:t>
            </a:r>
          </a:p>
        </p:txBody>
      </p:sp>
    </p:spTree>
    <p:extLst>
      <p:ext uri="{BB962C8B-B14F-4D97-AF65-F5344CB8AC3E}">
        <p14:creationId xmlns:p14="http://schemas.microsoft.com/office/powerpoint/2010/main" val="348704267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4"/>
          <p:cNvSpPr>
            <a:spLocks noGrp="1"/>
          </p:cNvSpPr>
          <p:nvPr>
            <p:ph type="sldNum" sz="quarter" idx="4294967295"/>
          </p:nvPr>
        </p:nvSpPr>
        <p:spPr>
          <a:xfrm>
            <a:off x="7170738" y="6172200"/>
            <a:ext cx="1981200" cy="476250"/>
          </a:xfrm>
          <a:prstGeom prst="rect">
            <a:avLst/>
          </a:prstGeom>
          <a:noFill/>
        </p:spPr>
        <p:txBody>
          <a:bodyPr/>
          <a:lstStyle/>
          <a:p>
            <a:pPr algn="r"/>
            <a:fld id="{3F8B404B-E70D-4255-A5AA-F02CB187A767}" type="slidenum">
              <a:rPr lang="en-US" sz="800"/>
              <a:pPr algn="r"/>
              <a:t>75</a:t>
            </a:fld>
            <a:endParaRPr lang="en-US" sz="800" dirty="0"/>
          </a:p>
        </p:txBody>
      </p:sp>
      <p:sp>
        <p:nvSpPr>
          <p:cNvPr id="10244" name="Rectangle 2"/>
          <p:cNvSpPr>
            <a:spLocks noGrp="1" noChangeArrowheads="1"/>
          </p:cNvSpPr>
          <p:nvPr>
            <p:ph type="title"/>
          </p:nvPr>
        </p:nvSpPr>
        <p:spPr>
          <a:xfrm>
            <a:off x="304800" y="304800"/>
            <a:ext cx="8610600" cy="1216025"/>
          </a:xfrm>
        </p:spPr>
        <p:txBody>
          <a:bodyPr/>
          <a:lstStyle/>
          <a:p>
            <a:pPr algn="ctr" eaLnBrk="1" hangingPunct="1"/>
            <a:r>
              <a:rPr lang="en-US" dirty="0" smtClean="0"/>
              <a:t>One Plane of Elastic Symmetry</a:t>
            </a:r>
          </a:p>
        </p:txBody>
      </p:sp>
      <p:graphicFrame>
        <p:nvGraphicFramePr>
          <p:cNvPr id="10242" name="Object 1024"/>
          <p:cNvGraphicFramePr>
            <a:graphicFrameLocks noChangeAspect="1"/>
          </p:cNvGraphicFramePr>
          <p:nvPr/>
        </p:nvGraphicFramePr>
        <p:xfrm>
          <a:off x="1447800" y="2743200"/>
          <a:ext cx="6705600" cy="3262313"/>
        </p:xfrm>
        <a:graphic>
          <a:graphicData uri="http://schemas.openxmlformats.org/presentationml/2006/ole">
            <mc:AlternateContent xmlns:mc="http://schemas.openxmlformats.org/markup-compatibility/2006">
              <mc:Choice xmlns:v="urn:schemas-microsoft-com:vml" Requires="v">
                <p:oleObj spid="_x0000_s446467" name="Equation" r:id="rId4" imgW="6184800" imgH="2692080" progId="Equation.3">
                  <p:embed/>
                </p:oleObj>
              </mc:Choice>
              <mc:Fallback>
                <p:oleObj name="Equation" r:id="rId4" imgW="61848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743200"/>
                        <a:ext cx="6705600"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45" name="Text Box 4"/>
          <p:cNvSpPr txBox="1">
            <a:spLocks noChangeArrowheads="1"/>
          </p:cNvSpPr>
          <p:nvPr/>
        </p:nvSpPr>
        <p:spPr bwMode="auto">
          <a:xfrm>
            <a:off x="1804988" y="1676400"/>
            <a:ext cx="5365750"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Monoclinic</a:t>
            </a:r>
          </a:p>
          <a:p>
            <a:pPr algn="ctr" eaLnBrk="0" hangingPunct="0"/>
            <a:r>
              <a:rPr lang="en-US" sz="3200" b="1">
                <a:solidFill>
                  <a:srgbClr val="800000"/>
                </a:solidFill>
                <a:latin typeface="Arial" charset="0"/>
              </a:rPr>
              <a:t>13 Independent Constants </a:t>
            </a:r>
          </a:p>
        </p:txBody>
      </p:sp>
    </p:spTree>
    <p:extLst>
      <p:ext uri="{BB962C8B-B14F-4D97-AF65-F5344CB8AC3E}">
        <p14:creationId xmlns:p14="http://schemas.microsoft.com/office/powerpoint/2010/main" val="37486720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ECA452F7-4AD2-42AD-A521-110FB2CC87B6}" type="slidenum">
              <a:rPr lang="en-US" sz="800"/>
              <a:pPr algn="r"/>
              <a:t>76</a:t>
            </a:fld>
            <a:endParaRPr lang="en-US" sz="800" dirty="0"/>
          </a:p>
        </p:txBody>
      </p:sp>
      <p:sp>
        <p:nvSpPr>
          <p:cNvPr id="11268" name="Rectangle 2"/>
          <p:cNvSpPr>
            <a:spLocks noGrp="1" noChangeArrowheads="1"/>
          </p:cNvSpPr>
          <p:nvPr>
            <p:ph type="title"/>
          </p:nvPr>
        </p:nvSpPr>
        <p:spPr>
          <a:xfrm>
            <a:off x="152400" y="457200"/>
            <a:ext cx="8839200" cy="758825"/>
          </a:xfrm>
        </p:spPr>
        <p:txBody>
          <a:bodyPr/>
          <a:lstStyle/>
          <a:p>
            <a:pPr eaLnBrk="1" hangingPunct="1"/>
            <a:r>
              <a:rPr lang="en-US" sz="3600" b="1" smtClean="0"/>
              <a:t>Three Planes of Elastic Symmetry</a:t>
            </a:r>
          </a:p>
        </p:txBody>
      </p:sp>
      <p:graphicFrame>
        <p:nvGraphicFramePr>
          <p:cNvPr id="11266" name="Object 1024"/>
          <p:cNvGraphicFramePr>
            <a:graphicFrameLocks noChangeAspect="1"/>
          </p:cNvGraphicFramePr>
          <p:nvPr/>
        </p:nvGraphicFramePr>
        <p:xfrm>
          <a:off x="1143000" y="2743200"/>
          <a:ext cx="6691313" cy="3262313"/>
        </p:xfrm>
        <a:graphic>
          <a:graphicData uri="http://schemas.openxmlformats.org/presentationml/2006/ole">
            <mc:AlternateContent xmlns:mc="http://schemas.openxmlformats.org/markup-compatibility/2006">
              <mc:Choice xmlns:v="urn:schemas-microsoft-com:vml" Requires="v">
                <p:oleObj spid="_x0000_s447491" name="Equation" r:id="rId4" imgW="6172200" imgH="2692080" progId="Equation.3">
                  <p:embed/>
                </p:oleObj>
              </mc:Choice>
              <mc:Fallback>
                <p:oleObj name="Equation" r:id="rId4" imgW="61722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6691313"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1269" name="Text Box 4"/>
          <p:cNvSpPr txBox="1">
            <a:spLocks noChangeArrowheads="1"/>
          </p:cNvSpPr>
          <p:nvPr/>
        </p:nvSpPr>
        <p:spPr bwMode="auto">
          <a:xfrm>
            <a:off x="2079625" y="1600200"/>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Orthotropic Body</a:t>
            </a:r>
          </a:p>
          <a:p>
            <a:pPr algn="ctr" eaLnBrk="0" hangingPunct="0"/>
            <a:r>
              <a:rPr lang="en-US" sz="3200" b="1">
                <a:solidFill>
                  <a:srgbClr val="800000"/>
                </a:solidFill>
                <a:latin typeface="Arial" charset="0"/>
              </a:rPr>
              <a:t>9 Independent Constants</a:t>
            </a:r>
          </a:p>
        </p:txBody>
      </p:sp>
    </p:spTree>
    <p:extLst>
      <p:ext uri="{BB962C8B-B14F-4D97-AF65-F5344CB8AC3E}">
        <p14:creationId xmlns:p14="http://schemas.microsoft.com/office/powerpoint/2010/main" val="124952068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BE1F09D9-D4D2-4986-B3CA-C9929C8DA6E8}" type="slidenum">
              <a:rPr lang="en-US" sz="800"/>
              <a:pPr algn="r"/>
              <a:t>77</a:t>
            </a:fld>
            <a:endParaRPr lang="en-US" sz="800" dirty="0"/>
          </a:p>
        </p:txBody>
      </p:sp>
      <p:sp>
        <p:nvSpPr>
          <p:cNvPr id="12294" name="Rectangle 1026"/>
          <p:cNvSpPr>
            <a:spLocks noGrp="1" noChangeArrowheads="1"/>
          </p:cNvSpPr>
          <p:nvPr>
            <p:ph type="title"/>
          </p:nvPr>
        </p:nvSpPr>
        <p:spPr>
          <a:xfrm>
            <a:off x="571500" y="533400"/>
            <a:ext cx="8001000" cy="682625"/>
          </a:xfrm>
        </p:spPr>
        <p:txBody>
          <a:bodyPr/>
          <a:lstStyle/>
          <a:p>
            <a:pPr eaLnBrk="1" hangingPunct="1"/>
            <a:r>
              <a:rPr lang="en-US" sz="3400" b="1" smtClean="0"/>
              <a:t>Relationship Between S and C</a:t>
            </a:r>
          </a:p>
        </p:txBody>
      </p:sp>
      <p:graphicFrame>
        <p:nvGraphicFramePr>
          <p:cNvPr id="12290" name="Object 1024"/>
          <p:cNvGraphicFramePr>
            <a:graphicFrameLocks noChangeAspect="1"/>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spid="_x0000_s448517" name="Equation" r:id="rId4" imgW="177480" imgH="368280" progId="Equation.3">
                  <p:embed/>
                </p:oleObj>
              </mc:Choice>
              <mc:Fallback>
                <p:oleObj name="Equation" r:id="rId4" imgW="17748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3244850"/>
                        <a:ext cx="17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1025"/>
          <p:cNvGraphicFramePr>
            <a:graphicFrameLocks noChangeAspect="1"/>
          </p:cNvGraphicFramePr>
          <p:nvPr/>
        </p:nvGraphicFramePr>
        <p:xfrm>
          <a:off x="685800" y="1752600"/>
          <a:ext cx="7861300" cy="2616200"/>
        </p:xfrm>
        <a:graphic>
          <a:graphicData uri="http://schemas.openxmlformats.org/presentationml/2006/ole">
            <mc:AlternateContent xmlns:mc="http://schemas.openxmlformats.org/markup-compatibility/2006">
              <mc:Choice xmlns:v="urn:schemas-microsoft-com:vml" Requires="v">
                <p:oleObj spid="_x0000_s448518" name="Equation" r:id="rId6" imgW="7860960" imgH="2616120" progId="Equation.3">
                  <p:embed/>
                </p:oleObj>
              </mc:Choice>
              <mc:Fallback>
                <p:oleObj name="Equation" r:id="rId6" imgW="7860960" imgH="26161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752600"/>
                        <a:ext cx="7861300" cy="2616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2292" name="Object 1026"/>
          <p:cNvGraphicFramePr>
            <a:graphicFrameLocks noChangeAspect="1"/>
          </p:cNvGraphicFramePr>
          <p:nvPr/>
        </p:nvGraphicFramePr>
        <p:xfrm>
          <a:off x="1371600" y="4876800"/>
          <a:ext cx="6642100" cy="393700"/>
        </p:xfrm>
        <a:graphic>
          <a:graphicData uri="http://schemas.openxmlformats.org/presentationml/2006/ole">
            <mc:AlternateContent xmlns:mc="http://schemas.openxmlformats.org/markup-compatibility/2006">
              <mc:Choice xmlns:v="urn:schemas-microsoft-com:vml" Requires="v">
                <p:oleObj spid="_x0000_s448519" name="Equation" r:id="rId8" imgW="6642000" imgH="393480" progId="Equation.3">
                  <p:embed/>
                </p:oleObj>
              </mc:Choice>
              <mc:Fallback>
                <p:oleObj name="Equation" r:id="rId8" imgW="66420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876800"/>
                        <a:ext cx="6642100" cy="393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406974206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EF32B87F-E602-4F77-B7DC-80B10FD3BF26}" type="slidenum">
              <a:rPr lang="en-US" sz="800"/>
              <a:pPr algn="r"/>
              <a:t>78</a:t>
            </a:fld>
            <a:endParaRPr lang="en-US" sz="800" dirty="0"/>
          </a:p>
        </p:txBody>
      </p:sp>
      <p:sp>
        <p:nvSpPr>
          <p:cNvPr id="13316" name="Rectangle 2"/>
          <p:cNvSpPr>
            <a:spLocks noGrp="1" noChangeArrowheads="1"/>
          </p:cNvSpPr>
          <p:nvPr>
            <p:ph type="title"/>
          </p:nvPr>
        </p:nvSpPr>
        <p:spPr>
          <a:xfrm>
            <a:off x="152400" y="228600"/>
            <a:ext cx="8839200" cy="1143000"/>
          </a:xfrm>
        </p:spPr>
        <p:txBody>
          <a:bodyPr/>
          <a:lstStyle/>
          <a:p>
            <a:pPr eaLnBrk="1" hangingPunct="1"/>
            <a:r>
              <a:rPr lang="en-US" sz="3600" b="1" smtClean="0"/>
              <a:t>One Plane in which the Mechanical Properties are Equal</a:t>
            </a:r>
          </a:p>
        </p:txBody>
      </p:sp>
      <p:graphicFrame>
        <p:nvGraphicFramePr>
          <p:cNvPr id="13314" name="Object 1024"/>
          <p:cNvGraphicFramePr>
            <a:graphicFrameLocks noChangeAspect="1"/>
          </p:cNvGraphicFramePr>
          <p:nvPr/>
        </p:nvGraphicFramePr>
        <p:xfrm>
          <a:off x="573088" y="2743200"/>
          <a:ext cx="7832725" cy="3262313"/>
        </p:xfrm>
        <a:graphic>
          <a:graphicData uri="http://schemas.openxmlformats.org/presentationml/2006/ole">
            <mc:AlternateContent xmlns:mc="http://schemas.openxmlformats.org/markup-compatibility/2006">
              <mc:Choice xmlns:v="urn:schemas-microsoft-com:vml" Requires="v">
                <p:oleObj spid="_x0000_s449539" name="Equation" r:id="rId4" imgW="7226280" imgH="2692080" progId="Equation.3">
                  <p:embed/>
                </p:oleObj>
              </mc:Choice>
              <mc:Fallback>
                <p:oleObj name="Equation" r:id="rId4" imgW="722628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088" y="2743200"/>
                        <a:ext cx="7832725"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3317" name="Text Box 4"/>
          <p:cNvSpPr txBox="1">
            <a:spLocks noChangeArrowheads="1"/>
          </p:cNvSpPr>
          <p:nvPr/>
        </p:nvSpPr>
        <p:spPr bwMode="auto">
          <a:xfrm>
            <a:off x="2063750" y="1692275"/>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Transversely Isotropic</a:t>
            </a:r>
          </a:p>
          <a:p>
            <a:pPr algn="ctr" eaLnBrk="0" hangingPunct="0"/>
            <a:r>
              <a:rPr lang="en-US" sz="3200" b="1">
                <a:solidFill>
                  <a:srgbClr val="800000"/>
                </a:solidFill>
                <a:latin typeface="Arial" charset="0"/>
              </a:rPr>
              <a:t>6 Independent Constants</a:t>
            </a:r>
          </a:p>
        </p:txBody>
      </p:sp>
    </p:spTree>
    <p:extLst>
      <p:ext uri="{BB962C8B-B14F-4D97-AF65-F5344CB8AC3E}">
        <p14:creationId xmlns:p14="http://schemas.microsoft.com/office/powerpoint/2010/main" val="323781817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4"/>
          <p:cNvSpPr>
            <a:spLocks noGrp="1"/>
          </p:cNvSpPr>
          <p:nvPr>
            <p:ph type="sldNum" sz="quarter" idx="4294967295"/>
          </p:nvPr>
        </p:nvSpPr>
        <p:spPr>
          <a:xfrm>
            <a:off x="7162800" y="6172200"/>
            <a:ext cx="1981200" cy="476250"/>
          </a:xfrm>
          <a:prstGeom prst="rect">
            <a:avLst/>
          </a:prstGeom>
          <a:noFill/>
        </p:spPr>
        <p:txBody>
          <a:bodyPr/>
          <a:lstStyle/>
          <a:p>
            <a:pPr algn="r"/>
            <a:fld id="{A2800223-E26A-4E44-BA6A-427B438884C7}" type="slidenum">
              <a:rPr lang="en-US" sz="800"/>
              <a:pPr algn="r"/>
              <a:t>79</a:t>
            </a:fld>
            <a:endParaRPr lang="en-US" sz="800" dirty="0"/>
          </a:p>
        </p:txBody>
      </p:sp>
      <p:sp>
        <p:nvSpPr>
          <p:cNvPr id="14340" name="Rectangle 2050"/>
          <p:cNvSpPr>
            <a:spLocks noGrp="1" noChangeArrowheads="1"/>
          </p:cNvSpPr>
          <p:nvPr>
            <p:ph type="title"/>
          </p:nvPr>
        </p:nvSpPr>
        <p:spPr/>
        <p:txBody>
          <a:bodyPr/>
          <a:lstStyle/>
          <a:p>
            <a:pPr eaLnBrk="1" hangingPunct="1"/>
            <a:r>
              <a:rPr lang="en-US" sz="3600" b="1" smtClean="0"/>
              <a:t>Material Properties Equal</a:t>
            </a:r>
            <a:br>
              <a:rPr lang="en-US" sz="3600" b="1" smtClean="0"/>
            </a:br>
            <a:r>
              <a:rPr lang="en-US" sz="3600" b="1" smtClean="0"/>
              <a:t> in all Directions</a:t>
            </a:r>
          </a:p>
        </p:txBody>
      </p:sp>
      <p:graphicFrame>
        <p:nvGraphicFramePr>
          <p:cNvPr id="14338" name="Object 2048"/>
          <p:cNvGraphicFramePr>
            <a:graphicFrameLocks noChangeAspect="1"/>
          </p:cNvGraphicFramePr>
          <p:nvPr/>
        </p:nvGraphicFramePr>
        <p:xfrm>
          <a:off x="381000" y="2971800"/>
          <a:ext cx="8291513" cy="2681288"/>
        </p:xfrm>
        <a:graphic>
          <a:graphicData uri="http://schemas.openxmlformats.org/presentationml/2006/ole">
            <mc:AlternateContent xmlns:mc="http://schemas.openxmlformats.org/markup-compatibility/2006">
              <mc:Choice xmlns:v="urn:schemas-microsoft-com:vml" Requires="v">
                <p:oleObj spid="_x0000_s450563" name="Equation" r:id="rId4" imgW="9308880" imgH="2692080" progId="Equation.3">
                  <p:embed/>
                </p:oleObj>
              </mc:Choice>
              <mc:Fallback>
                <p:oleObj name="Equation" r:id="rId4" imgW="930888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971800"/>
                        <a:ext cx="8291513" cy="2681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1" name="Text Box 2052"/>
          <p:cNvSpPr txBox="1">
            <a:spLocks noChangeArrowheads="1"/>
          </p:cNvSpPr>
          <p:nvPr/>
        </p:nvSpPr>
        <p:spPr bwMode="auto">
          <a:xfrm>
            <a:off x="2057400" y="1676400"/>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Isotropic</a:t>
            </a:r>
          </a:p>
          <a:p>
            <a:pPr algn="ctr" eaLnBrk="0" hangingPunct="0"/>
            <a:r>
              <a:rPr lang="en-US" sz="3200" b="1">
                <a:solidFill>
                  <a:srgbClr val="800000"/>
                </a:solidFill>
                <a:latin typeface="Arial" charset="0"/>
              </a:rPr>
              <a:t>2 Independent Constants</a:t>
            </a:r>
          </a:p>
        </p:txBody>
      </p:sp>
    </p:spTree>
    <p:extLst>
      <p:ext uri="{BB962C8B-B14F-4D97-AF65-F5344CB8AC3E}">
        <p14:creationId xmlns:p14="http://schemas.microsoft.com/office/powerpoint/2010/main" val="15192220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7"/>
          <p:cNvSpPr/>
          <p:nvPr/>
        </p:nvSpPr>
        <p:spPr bwMode="auto">
          <a:xfrm>
            <a:off x="4154658" y="3004842"/>
            <a:ext cx="2036266" cy="3008087"/>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Freeform 8"/>
          <p:cNvSpPr/>
          <p:nvPr/>
        </p:nvSpPr>
        <p:spPr bwMode="auto">
          <a:xfrm>
            <a:off x="2467844" y="3040772"/>
            <a:ext cx="1707455" cy="2972157"/>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9" name="TextBox 108"/>
          <p:cNvSpPr txBox="1"/>
          <p:nvPr/>
        </p:nvSpPr>
        <p:spPr>
          <a:xfrm>
            <a:off x="3387420" y="4091190"/>
            <a:ext cx="439544"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xy</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2" name="Title 1"/>
          <p:cNvSpPr>
            <a:spLocks noGrp="1"/>
          </p:cNvSpPr>
          <p:nvPr>
            <p:ph type="title"/>
          </p:nvPr>
        </p:nvSpPr>
        <p:spPr>
          <a:xfrm>
            <a:off x="304800" y="381000"/>
            <a:ext cx="8610600" cy="835025"/>
          </a:xfrm>
        </p:spPr>
        <p:txBody>
          <a:bodyPr/>
          <a:lstStyle/>
          <a:p>
            <a:r>
              <a:rPr lang="en-US" sz="3200" dirty="0" smtClean="0"/>
              <a:t>Moment </a:t>
            </a:r>
            <a:r>
              <a:rPr lang="en-US" sz="3200" dirty="0"/>
              <a:t>Equilibrium in an Element with Finite </a:t>
            </a:r>
            <a:r>
              <a:rPr lang="en-US" sz="3200" dirty="0" smtClean="0"/>
              <a:t>Dimensions (about x)</a:t>
            </a:r>
            <a:endParaRPr lang="en-US" sz="3200" dirty="0"/>
          </a:p>
        </p:txBody>
      </p:sp>
      <p:cxnSp>
        <p:nvCxnSpPr>
          <p:cNvPr id="53" name="Straight Arrow Connector 52"/>
          <p:cNvCxnSpPr>
            <a:cxnSpLocks noChangeAspect="1"/>
          </p:cNvCxnSpPr>
          <p:nvPr/>
        </p:nvCxnSpPr>
        <p:spPr bwMode="auto">
          <a:xfrm flipH="1" flipV="1">
            <a:off x="4138674" y="1752600"/>
            <a:ext cx="1" cy="720858"/>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4" name="Straight Arrow Connector 53"/>
          <p:cNvCxnSpPr>
            <a:cxnSpLocks noChangeAspect="1"/>
          </p:cNvCxnSpPr>
          <p:nvPr/>
        </p:nvCxnSpPr>
        <p:spPr bwMode="auto">
          <a:xfrm>
            <a:off x="5872064" y="4704608"/>
            <a:ext cx="1624059" cy="324591"/>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55" name="Straight Arrow Connector 54"/>
          <p:cNvCxnSpPr>
            <a:cxnSpLocks/>
          </p:cNvCxnSpPr>
          <p:nvPr/>
        </p:nvCxnSpPr>
        <p:spPr bwMode="auto">
          <a:xfrm flipH="1">
            <a:off x="1230451" y="4841084"/>
            <a:ext cx="1137917" cy="299007"/>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59" name="TextBox 58"/>
          <p:cNvSpPr txBox="1"/>
          <p:nvPr/>
        </p:nvSpPr>
        <p:spPr>
          <a:xfrm>
            <a:off x="1180206" y="5140091"/>
            <a:ext cx="406560" cy="276999"/>
          </a:xfrm>
          <a:prstGeom prst="rect">
            <a:avLst/>
          </a:prstGeom>
          <a:noFill/>
        </p:spPr>
        <p:txBody>
          <a:bodyPr wrap="square" rtlCol="0">
            <a:spAutoFit/>
          </a:bodyPr>
          <a:lstStyle/>
          <a:p>
            <a:r>
              <a:rPr lang="en-US" sz="1200" dirty="0" smtClean="0">
                <a:solidFill>
                  <a:srgbClr val="0033CC"/>
                </a:solidFill>
              </a:rPr>
              <a:t>z</a:t>
            </a:r>
            <a:endParaRPr lang="en-US" sz="1200" dirty="0">
              <a:solidFill>
                <a:srgbClr val="0033CC"/>
              </a:solidFill>
            </a:endParaRPr>
          </a:p>
        </p:txBody>
      </p:sp>
      <p:sp>
        <p:nvSpPr>
          <p:cNvPr id="60" name="TextBox 59"/>
          <p:cNvSpPr txBox="1"/>
          <p:nvPr/>
        </p:nvSpPr>
        <p:spPr>
          <a:xfrm>
            <a:off x="4154658" y="1682837"/>
            <a:ext cx="406560" cy="276999"/>
          </a:xfrm>
          <a:prstGeom prst="rect">
            <a:avLst/>
          </a:prstGeom>
          <a:noFill/>
        </p:spPr>
        <p:txBody>
          <a:bodyPr wrap="square" rtlCol="0">
            <a:spAutoFit/>
          </a:bodyPr>
          <a:lstStyle/>
          <a:p>
            <a:r>
              <a:rPr lang="en-US" sz="1200" dirty="0" smtClean="0">
                <a:solidFill>
                  <a:srgbClr val="0033CC"/>
                </a:solidFill>
              </a:rPr>
              <a:t>y</a:t>
            </a:r>
            <a:endParaRPr lang="en-US" sz="1200" dirty="0">
              <a:solidFill>
                <a:srgbClr val="0033CC"/>
              </a:solidFill>
            </a:endParaRPr>
          </a:p>
        </p:txBody>
      </p:sp>
      <p:sp>
        <p:nvSpPr>
          <p:cNvPr id="61" name="TextBox 60"/>
          <p:cNvSpPr txBox="1"/>
          <p:nvPr/>
        </p:nvSpPr>
        <p:spPr>
          <a:xfrm>
            <a:off x="7326611" y="5001591"/>
            <a:ext cx="406560" cy="276999"/>
          </a:xfrm>
          <a:prstGeom prst="rect">
            <a:avLst/>
          </a:prstGeom>
          <a:noFill/>
        </p:spPr>
        <p:txBody>
          <a:bodyPr wrap="square" rtlCol="0">
            <a:spAutoFit/>
          </a:bodyPr>
          <a:lstStyle/>
          <a:p>
            <a:r>
              <a:rPr lang="en-US" sz="1200" dirty="0" smtClean="0">
                <a:solidFill>
                  <a:srgbClr val="0033CC"/>
                </a:solidFill>
              </a:rPr>
              <a:t>x</a:t>
            </a:r>
            <a:endParaRPr lang="en-US" sz="1200" dirty="0">
              <a:solidFill>
                <a:srgbClr val="0033CC"/>
              </a:solidFill>
            </a:endParaRPr>
          </a:p>
        </p:txBody>
      </p:sp>
      <p:sp>
        <p:nvSpPr>
          <p:cNvPr id="23" name="Freeform 22"/>
          <p:cNvSpPr/>
          <p:nvPr/>
        </p:nvSpPr>
        <p:spPr bwMode="auto">
          <a:xfrm>
            <a:off x="2466721" y="2713873"/>
            <a:ext cx="1599651" cy="2719676"/>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2467844" y="2713086"/>
            <a:ext cx="3724553" cy="638123"/>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Freeform 23"/>
          <p:cNvSpPr/>
          <p:nvPr/>
        </p:nvSpPr>
        <p:spPr bwMode="auto">
          <a:xfrm>
            <a:off x="4061127" y="2703649"/>
            <a:ext cx="2134616" cy="2745238"/>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4" name="Straight Arrow Connector 43"/>
          <p:cNvCxnSpPr>
            <a:cxnSpLocks noChangeAspect="1"/>
          </p:cNvCxnSpPr>
          <p:nvPr/>
        </p:nvCxnSpPr>
        <p:spPr bwMode="auto">
          <a:xfrm rot="10800000" flipV="1">
            <a:off x="3642853" y="2970086"/>
            <a:ext cx="494762" cy="13987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5" name="Straight Arrow Connector 44"/>
          <p:cNvCxnSpPr>
            <a:cxnSpLocks noChangeAspect="1"/>
          </p:cNvCxnSpPr>
          <p:nvPr/>
        </p:nvCxnSpPr>
        <p:spPr bwMode="auto">
          <a:xfrm>
            <a:off x="4137626" y="2966711"/>
            <a:ext cx="416989" cy="81289"/>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6" name="Straight Arrow Connector 45"/>
          <p:cNvCxnSpPr>
            <a:cxnSpLocks noChangeAspect="1"/>
          </p:cNvCxnSpPr>
          <p:nvPr/>
        </p:nvCxnSpPr>
        <p:spPr bwMode="auto">
          <a:xfrm rot="5400000" flipH="1" flipV="1">
            <a:off x="3920347" y="2739283"/>
            <a:ext cx="449365" cy="1588"/>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7" name="Straight Arrow Connector 46"/>
          <p:cNvCxnSpPr/>
          <p:nvPr/>
        </p:nvCxnSpPr>
        <p:spPr bwMode="auto">
          <a:xfrm flipH="1">
            <a:off x="3031932" y="4539962"/>
            <a:ext cx="366016" cy="106535"/>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8" name="Straight Arrow Connector 47"/>
          <p:cNvCxnSpPr>
            <a:cxnSpLocks noChangeAspect="1"/>
          </p:cNvCxnSpPr>
          <p:nvPr/>
        </p:nvCxnSpPr>
        <p:spPr bwMode="auto">
          <a:xfrm>
            <a:off x="3397949" y="4539965"/>
            <a:ext cx="408296" cy="113566"/>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49" name="Straight Arrow Connector 48"/>
          <p:cNvCxnSpPr/>
          <p:nvPr/>
        </p:nvCxnSpPr>
        <p:spPr bwMode="auto">
          <a:xfrm flipV="1">
            <a:off x="3397103" y="3999175"/>
            <a:ext cx="844" cy="541727"/>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0" name="Straight Arrow Connector 49"/>
          <p:cNvCxnSpPr>
            <a:cxnSpLocks noChangeAspect="1"/>
          </p:cNvCxnSpPr>
          <p:nvPr/>
        </p:nvCxnSpPr>
        <p:spPr bwMode="auto">
          <a:xfrm rot="10800000" flipV="1">
            <a:off x="4785852" y="4568672"/>
            <a:ext cx="475773" cy="155728"/>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1" name="Straight Arrow Connector 50"/>
          <p:cNvCxnSpPr/>
          <p:nvPr/>
        </p:nvCxnSpPr>
        <p:spPr bwMode="auto">
          <a:xfrm>
            <a:off x="5261623" y="4566796"/>
            <a:ext cx="438629" cy="100732"/>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cxnSp>
        <p:nvCxnSpPr>
          <p:cNvPr id="52" name="Straight Arrow Connector 51"/>
          <p:cNvCxnSpPr/>
          <p:nvPr/>
        </p:nvCxnSpPr>
        <p:spPr bwMode="auto">
          <a:xfrm rot="5400000" flipH="1" flipV="1">
            <a:off x="4958444" y="4264665"/>
            <a:ext cx="605444" cy="914"/>
          </a:xfrm>
          <a:prstGeom prst="straightConnector1">
            <a:avLst/>
          </a:prstGeom>
          <a:solidFill>
            <a:schemeClr val="accent1"/>
          </a:solidFill>
          <a:ln w="25400" cap="flat" cmpd="sng" algn="ctr">
            <a:solidFill>
              <a:schemeClr val="tx1"/>
            </a:solidFill>
            <a:prstDash val="solid"/>
            <a:round/>
            <a:headEnd type="none" w="med" len="med"/>
            <a:tailEnd type="stealth" w="med" len="lg"/>
          </a:ln>
          <a:effectLst/>
        </p:spPr>
      </p:cxnSp>
      <p:sp>
        <p:nvSpPr>
          <p:cNvPr id="62" name="TextBox 61"/>
          <p:cNvSpPr txBox="1"/>
          <p:nvPr/>
        </p:nvSpPr>
        <p:spPr>
          <a:xfrm>
            <a:off x="2600899" y="5620570"/>
            <a:ext cx="805070" cy="475430"/>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x</a:t>
            </a:r>
            <a:endParaRPr lang="en-US" sz="1200" dirty="0"/>
          </a:p>
        </p:txBody>
      </p:sp>
      <p:sp>
        <p:nvSpPr>
          <p:cNvPr id="63" name="TextBox 62"/>
          <p:cNvSpPr txBox="1"/>
          <p:nvPr/>
        </p:nvSpPr>
        <p:spPr>
          <a:xfrm>
            <a:off x="2009669" y="4119765"/>
            <a:ext cx="536952" cy="276999"/>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y</a:t>
            </a:r>
            <a:endParaRPr lang="en-US" sz="1200" dirty="0"/>
          </a:p>
        </p:txBody>
      </p:sp>
      <p:sp>
        <p:nvSpPr>
          <p:cNvPr id="64" name="TextBox 63"/>
          <p:cNvSpPr txBox="1"/>
          <p:nvPr/>
        </p:nvSpPr>
        <p:spPr>
          <a:xfrm>
            <a:off x="5016110" y="5620570"/>
            <a:ext cx="805070" cy="475430"/>
          </a:xfrm>
          <a:prstGeom prst="rect">
            <a:avLst/>
          </a:prstGeom>
          <a:noFill/>
        </p:spPr>
        <p:txBody>
          <a:bodyPr wrap="square" rtlCol="0">
            <a:spAutoFit/>
          </a:bodyPr>
          <a:lstStyle/>
          <a:p>
            <a:pPr algn="ctr"/>
            <a:r>
              <a:rPr lang="el-GR" sz="1200" dirty="0" smtClean="0">
                <a:latin typeface="Times New Roman"/>
                <a:cs typeface="Times New Roman"/>
              </a:rPr>
              <a:t>Δ</a:t>
            </a:r>
            <a:r>
              <a:rPr lang="en-US" sz="1200" dirty="0" smtClean="0"/>
              <a:t>z</a:t>
            </a:r>
            <a:endParaRPr lang="en-US" sz="1200" dirty="0"/>
          </a:p>
        </p:txBody>
      </p:sp>
      <p:cxnSp>
        <p:nvCxnSpPr>
          <p:cNvPr id="88" name="Straight Arrow Connector 87"/>
          <p:cNvCxnSpPr>
            <a:cxnSpLocks noChangeAspect="1"/>
          </p:cNvCxnSpPr>
          <p:nvPr/>
        </p:nvCxnSpPr>
        <p:spPr bwMode="auto">
          <a:xfrm flipV="1">
            <a:off x="4015224" y="5317024"/>
            <a:ext cx="385212" cy="11172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89" name="Straight Arrow Connector 88"/>
          <p:cNvCxnSpPr>
            <a:cxnSpLocks noChangeAspect="1"/>
          </p:cNvCxnSpPr>
          <p:nvPr/>
        </p:nvCxnSpPr>
        <p:spPr bwMode="auto">
          <a:xfrm rot="10800000">
            <a:off x="3638436" y="5334000"/>
            <a:ext cx="376796" cy="753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0" name="Straight Arrow Connector 89"/>
          <p:cNvCxnSpPr>
            <a:cxnSpLocks noChangeAspect="1"/>
          </p:cNvCxnSpPr>
          <p:nvPr/>
        </p:nvCxnSpPr>
        <p:spPr bwMode="auto">
          <a:xfrm rot="16200000" flipH="1">
            <a:off x="3836429" y="5608192"/>
            <a:ext cx="366014" cy="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1" name="Straight Arrow Connector 90"/>
          <p:cNvCxnSpPr/>
          <p:nvPr/>
        </p:nvCxnSpPr>
        <p:spPr bwMode="auto">
          <a:xfrm flipV="1">
            <a:off x="5087600" y="3886200"/>
            <a:ext cx="307851" cy="15240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2" name="Straight Arrow Connector 91"/>
          <p:cNvCxnSpPr>
            <a:cxnSpLocks noChangeAspect="1"/>
          </p:cNvCxnSpPr>
          <p:nvPr/>
        </p:nvCxnSpPr>
        <p:spPr bwMode="auto">
          <a:xfrm rot="10800000">
            <a:off x="4633452" y="3925066"/>
            <a:ext cx="454152" cy="113538"/>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3" name="Straight Arrow Connector 92"/>
          <p:cNvCxnSpPr/>
          <p:nvPr/>
        </p:nvCxnSpPr>
        <p:spPr bwMode="auto">
          <a:xfrm rot="16200000" flipH="1">
            <a:off x="4860525" y="4265674"/>
            <a:ext cx="456406" cy="3846"/>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4" name="Straight Arrow Connector 93"/>
          <p:cNvCxnSpPr>
            <a:cxnSpLocks noChangeAspect="1"/>
          </p:cNvCxnSpPr>
          <p:nvPr/>
        </p:nvCxnSpPr>
        <p:spPr bwMode="auto">
          <a:xfrm flipV="1">
            <a:off x="3443840" y="3886200"/>
            <a:ext cx="316353" cy="85352"/>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5" name="Straight Arrow Connector 94"/>
          <p:cNvCxnSpPr/>
          <p:nvPr/>
        </p:nvCxnSpPr>
        <p:spPr bwMode="auto">
          <a:xfrm rot="10800000">
            <a:off x="3033252" y="3897351"/>
            <a:ext cx="410581" cy="75539"/>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cxnSp>
        <p:nvCxnSpPr>
          <p:cNvPr id="96" name="Straight Arrow Connector 95"/>
          <p:cNvCxnSpPr/>
          <p:nvPr/>
        </p:nvCxnSpPr>
        <p:spPr bwMode="auto">
          <a:xfrm rot="16200000" flipH="1">
            <a:off x="3223542" y="4193233"/>
            <a:ext cx="443104" cy="3960"/>
          </a:xfrm>
          <a:prstGeom prst="straightConnector1">
            <a:avLst/>
          </a:prstGeom>
          <a:solidFill>
            <a:schemeClr val="accent1"/>
          </a:solidFill>
          <a:ln w="12700" cap="flat" cmpd="sng" algn="ctr">
            <a:solidFill>
              <a:schemeClr val="tx1">
                <a:lumMod val="50000"/>
                <a:lumOff val="50000"/>
              </a:schemeClr>
            </a:solidFill>
            <a:prstDash val="sysDash"/>
            <a:round/>
            <a:headEnd type="none" w="med" len="med"/>
            <a:tailEnd type="stealth" w="med" len="lg"/>
          </a:ln>
          <a:effectLst/>
        </p:spPr>
      </p:cxnSp>
      <p:sp>
        <p:nvSpPr>
          <p:cNvPr id="100" name="TextBox 99"/>
          <p:cNvSpPr txBox="1"/>
          <p:nvPr/>
        </p:nvSpPr>
        <p:spPr>
          <a:xfrm>
            <a:off x="2880852" y="3505200"/>
            <a:ext cx="386644" cy="369332"/>
          </a:xfrm>
          <a:prstGeom prst="rect">
            <a:avLst/>
          </a:prstGeom>
          <a:noFill/>
          <a:ln>
            <a:noFill/>
          </a:ln>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x</a:t>
            </a:r>
            <a:endParaRPr lang="en-US" b="1" dirty="0">
              <a:solidFill>
                <a:schemeClr val="tx1">
                  <a:lumMod val="50000"/>
                  <a:lumOff val="50000"/>
                </a:schemeClr>
              </a:solidFill>
            </a:endParaRPr>
          </a:p>
        </p:txBody>
      </p:sp>
      <p:sp>
        <p:nvSpPr>
          <p:cNvPr id="101" name="TextBox 100"/>
          <p:cNvSpPr txBox="1"/>
          <p:nvPr/>
        </p:nvSpPr>
        <p:spPr>
          <a:xfrm>
            <a:off x="3694356" y="5509280"/>
            <a:ext cx="386644" cy="369332"/>
          </a:xfrm>
          <a:prstGeom prst="rect">
            <a:avLst/>
          </a:prstGeom>
          <a:noFill/>
          <a:ln>
            <a:noFill/>
          </a:ln>
        </p:spPr>
        <p:txBody>
          <a:bodyPr wrap="non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y</a:t>
            </a:r>
            <a:endParaRPr lang="en-US" b="1" dirty="0">
              <a:solidFill>
                <a:schemeClr val="tx1">
                  <a:lumMod val="50000"/>
                  <a:lumOff val="50000"/>
                </a:schemeClr>
              </a:solidFill>
            </a:endParaRPr>
          </a:p>
        </p:txBody>
      </p:sp>
      <p:sp>
        <p:nvSpPr>
          <p:cNvPr id="102" name="TextBox 101"/>
          <p:cNvSpPr txBox="1"/>
          <p:nvPr/>
        </p:nvSpPr>
        <p:spPr>
          <a:xfrm>
            <a:off x="5243052" y="3505200"/>
            <a:ext cx="381000" cy="369332"/>
          </a:xfrm>
          <a:prstGeom prst="rect">
            <a:avLst/>
          </a:prstGeom>
          <a:noFill/>
          <a:ln>
            <a:noFill/>
          </a:ln>
        </p:spPr>
        <p:txBody>
          <a:bodyPr wrap="square" rtlCol="0">
            <a:spAutoFit/>
          </a:bodyPr>
          <a:lstStyle/>
          <a:p>
            <a:r>
              <a:rPr lang="el-GR" b="1" dirty="0" smtClean="0">
                <a:solidFill>
                  <a:schemeClr val="tx1">
                    <a:lumMod val="50000"/>
                    <a:lumOff val="50000"/>
                  </a:schemeClr>
                </a:solidFill>
                <a:latin typeface="Times New Roman"/>
                <a:cs typeface="Times New Roman"/>
              </a:rPr>
              <a:t>σ</a:t>
            </a:r>
            <a:r>
              <a:rPr lang="en-US" b="1" baseline="-25000" dirty="0" smtClean="0">
                <a:solidFill>
                  <a:schemeClr val="tx1">
                    <a:lumMod val="50000"/>
                    <a:lumOff val="50000"/>
                  </a:schemeClr>
                </a:solidFill>
                <a:latin typeface="Times New Roman"/>
                <a:cs typeface="Times New Roman"/>
              </a:rPr>
              <a:t>z</a:t>
            </a:r>
            <a:endParaRPr lang="en-US" b="1" dirty="0">
              <a:solidFill>
                <a:schemeClr val="tx1">
                  <a:lumMod val="50000"/>
                  <a:lumOff val="50000"/>
                </a:schemeClr>
              </a:solidFill>
            </a:endParaRPr>
          </a:p>
        </p:txBody>
      </p:sp>
      <p:sp>
        <p:nvSpPr>
          <p:cNvPr id="108" name="TextBox 107"/>
          <p:cNvSpPr txBox="1"/>
          <p:nvPr/>
        </p:nvSpPr>
        <p:spPr>
          <a:xfrm>
            <a:off x="3488370" y="3532600"/>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xz</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0" name="TextBox 109"/>
          <p:cNvSpPr txBox="1"/>
          <p:nvPr/>
        </p:nvSpPr>
        <p:spPr>
          <a:xfrm>
            <a:off x="4273708" y="5221069"/>
            <a:ext cx="431528" cy="646331"/>
          </a:xfrm>
          <a:prstGeom prst="rect">
            <a:avLst/>
          </a:prstGeom>
          <a:noFill/>
          <a:ln>
            <a:noFill/>
          </a:ln>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yz</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1" name="TextBox 110"/>
          <p:cNvSpPr txBox="1"/>
          <p:nvPr/>
        </p:nvSpPr>
        <p:spPr>
          <a:xfrm>
            <a:off x="4467099" y="3543837"/>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zx</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2" name="TextBox 111"/>
          <p:cNvSpPr txBox="1"/>
          <p:nvPr/>
        </p:nvSpPr>
        <p:spPr>
          <a:xfrm>
            <a:off x="4709652" y="4078069"/>
            <a:ext cx="431528" cy="646331"/>
          </a:xfrm>
          <a:prstGeom prst="rect">
            <a:avLst/>
          </a:prstGeom>
          <a:noFill/>
          <a:ln>
            <a:noFill/>
          </a:ln>
        </p:spPr>
        <p:txBody>
          <a:bodyPr wrap="non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zy</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sp>
        <p:nvSpPr>
          <p:cNvPr id="113" name="TextBox 112"/>
          <p:cNvSpPr txBox="1"/>
          <p:nvPr/>
        </p:nvSpPr>
        <p:spPr>
          <a:xfrm>
            <a:off x="3394101" y="5169113"/>
            <a:ext cx="439544" cy="646331"/>
          </a:xfrm>
          <a:prstGeom prst="rect">
            <a:avLst/>
          </a:prstGeom>
          <a:noFill/>
          <a:ln>
            <a:noFill/>
          </a:ln>
        </p:spPr>
        <p:txBody>
          <a:bodyPr wrap="square" rtlCol="0">
            <a:spAutoFit/>
          </a:bodyPr>
          <a:lstStyle/>
          <a:p>
            <a:r>
              <a:rPr lang="en-US" b="1" dirty="0" smtClean="0">
                <a:solidFill>
                  <a:schemeClr val="tx1">
                    <a:lumMod val="50000"/>
                    <a:lumOff val="50000"/>
                  </a:schemeClr>
                </a:solidFill>
                <a:sym typeface="Symbol"/>
              </a:rPr>
              <a:t></a:t>
            </a:r>
            <a:r>
              <a:rPr lang="en-US" b="1" baseline="-25000" dirty="0" err="1" smtClean="0">
                <a:solidFill>
                  <a:schemeClr val="tx1">
                    <a:lumMod val="50000"/>
                    <a:lumOff val="50000"/>
                  </a:schemeClr>
                </a:solidFill>
                <a:latin typeface="Times New Roman" pitchFamily="18" charset="0"/>
                <a:cs typeface="Times New Roman" pitchFamily="18" charset="0"/>
                <a:sym typeface="Symbol"/>
              </a:rPr>
              <a:t>yx</a:t>
            </a:r>
            <a:endParaRPr lang="en-US" b="1" baseline="-25000" dirty="0" smtClean="0">
              <a:solidFill>
                <a:schemeClr val="tx1">
                  <a:lumMod val="50000"/>
                  <a:lumOff val="50000"/>
                </a:schemeClr>
              </a:solidFill>
              <a:latin typeface="Times New Roman" pitchFamily="18" charset="0"/>
              <a:cs typeface="Times New Roman" pitchFamily="18" charset="0"/>
              <a:sym typeface="Symbol"/>
            </a:endParaRPr>
          </a:p>
          <a:p>
            <a:endParaRPr lang="en-US" b="1" dirty="0">
              <a:solidFill>
                <a:schemeClr val="tx1">
                  <a:lumMod val="50000"/>
                  <a:lumOff val="50000"/>
                </a:schemeClr>
              </a:solidFill>
            </a:endParaRPr>
          </a:p>
        </p:txBody>
      </p:sp>
      <p:graphicFrame>
        <p:nvGraphicFramePr>
          <p:cNvPr id="373762" name="Object 2"/>
          <p:cNvGraphicFramePr>
            <a:graphicFrameLocks noChangeAspect="1"/>
          </p:cNvGraphicFramePr>
          <p:nvPr>
            <p:extLst>
              <p:ext uri="{D42A27DB-BD31-4B8C-83A1-F6EECF244321}">
                <p14:modId xmlns:p14="http://schemas.microsoft.com/office/powerpoint/2010/main" val="3725121992"/>
              </p:ext>
            </p:extLst>
          </p:nvPr>
        </p:nvGraphicFramePr>
        <p:xfrm>
          <a:off x="298875" y="4084085"/>
          <a:ext cx="1457632" cy="684646"/>
        </p:xfrm>
        <a:graphic>
          <a:graphicData uri="http://schemas.openxmlformats.org/presentationml/2006/ole">
            <mc:AlternateContent xmlns:mc="http://schemas.openxmlformats.org/markup-compatibility/2006">
              <mc:Choice xmlns:v="urn:schemas-microsoft-com:vml" Requires="v">
                <p:oleObj spid="_x0000_s396434" name="Equation" r:id="rId3" imgW="838080" imgH="393480" progId="Equation.DSMT4">
                  <p:embed/>
                </p:oleObj>
              </mc:Choice>
              <mc:Fallback>
                <p:oleObj name="Equation" r:id="rId3" imgW="838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75" y="4084085"/>
                        <a:ext cx="1457632" cy="684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4277858058"/>
              </p:ext>
            </p:extLst>
          </p:nvPr>
        </p:nvGraphicFramePr>
        <p:xfrm>
          <a:off x="298875" y="3305378"/>
          <a:ext cx="1452419" cy="704851"/>
        </p:xfrm>
        <a:graphic>
          <a:graphicData uri="http://schemas.openxmlformats.org/presentationml/2006/ole">
            <mc:AlternateContent xmlns:mc="http://schemas.openxmlformats.org/markup-compatibility/2006">
              <mc:Choice xmlns:v="urn:schemas-microsoft-com:vml" Requires="v">
                <p:oleObj spid="_x0000_s396435" name="Equation" r:id="rId5" imgW="863280" imgH="419040" progId="Equation.DSMT4">
                  <p:embed/>
                </p:oleObj>
              </mc:Choice>
              <mc:Fallback>
                <p:oleObj name="Equation" r:id="rId5" imgW="8632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875" y="3305378"/>
                        <a:ext cx="1452419" cy="704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4" name="Object 4"/>
          <p:cNvGraphicFramePr>
            <a:graphicFrameLocks noChangeAspect="1"/>
          </p:cNvGraphicFramePr>
          <p:nvPr>
            <p:extLst>
              <p:ext uri="{D42A27DB-BD31-4B8C-83A1-F6EECF244321}">
                <p14:modId xmlns:p14="http://schemas.microsoft.com/office/powerpoint/2010/main" val="1011584805"/>
              </p:ext>
            </p:extLst>
          </p:nvPr>
        </p:nvGraphicFramePr>
        <p:xfrm>
          <a:off x="943850" y="5400933"/>
          <a:ext cx="1482212" cy="685800"/>
        </p:xfrm>
        <a:graphic>
          <a:graphicData uri="http://schemas.openxmlformats.org/presentationml/2006/ole">
            <mc:AlternateContent xmlns:mc="http://schemas.openxmlformats.org/markup-compatibility/2006">
              <mc:Choice xmlns:v="urn:schemas-microsoft-com:vml" Requires="v">
                <p:oleObj spid="_x0000_s396436" name="Equation" r:id="rId7" imgW="850680" imgH="393480" progId="Equation.DSMT4">
                  <p:embed/>
                </p:oleObj>
              </mc:Choice>
              <mc:Fallback>
                <p:oleObj name="Equation" r:id="rId7" imgW="8506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3850" y="5400933"/>
                        <a:ext cx="14822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5" name="Straight Connector 114"/>
          <p:cNvCxnSpPr/>
          <p:nvPr/>
        </p:nvCxnSpPr>
        <p:spPr bwMode="auto">
          <a:xfrm>
            <a:off x="1810079" y="3753650"/>
            <a:ext cx="1585551" cy="523946"/>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27" name="Straight Connector 126"/>
          <p:cNvCxnSpPr/>
          <p:nvPr/>
        </p:nvCxnSpPr>
        <p:spPr bwMode="auto">
          <a:xfrm>
            <a:off x="1809141" y="4418693"/>
            <a:ext cx="1471944" cy="151614"/>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29" name="Straight Connector 128"/>
          <p:cNvCxnSpPr/>
          <p:nvPr/>
        </p:nvCxnSpPr>
        <p:spPr bwMode="auto">
          <a:xfrm flipV="1">
            <a:off x="2033117" y="4600630"/>
            <a:ext cx="1524000" cy="990600"/>
          </a:xfrm>
          <a:prstGeom prst="line">
            <a:avLst/>
          </a:prstGeom>
          <a:solidFill>
            <a:schemeClr val="accent1"/>
          </a:solidFill>
          <a:ln w="6350" cap="flat" cmpd="sng" algn="ctr">
            <a:solidFill>
              <a:schemeClr val="tx1"/>
            </a:solidFill>
            <a:prstDash val="solid"/>
            <a:round/>
            <a:headEnd type="none" w="med" len="med"/>
            <a:tailEnd type="oval" w="med" len="med"/>
          </a:ln>
          <a:effectLst/>
        </p:spPr>
      </p:cxnSp>
      <p:sp>
        <p:nvSpPr>
          <p:cNvPr id="130" name="Oval 129"/>
          <p:cNvSpPr>
            <a:spLocks noChangeAspect="1"/>
          </p:cNvSpPr>
          <p:nvPr/>
        </p:nvSpPr>
        <p:spPr bwMode="auto">
          <a:xfrm>
            <a:off x="4084812" y="425196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32" name="Straight Arrow Connector 131"/>
          <p:cNvCxnSpPr>
            <a:stCxn id="130" idx="5"/>
          </p:cNvCxnSpPr>
          <p:nvPr/>
        </p:nvCxnSpPr>
        <p:spPr bwMode="auto">
          <a:xfrm rot="16200000" flipH="1">
            <a:off x="4429561" y="4063308"/>
            <a:ext cx="165791" cy="699191"/>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cxnSp>
        <p:nvCxnSpPr>
          <p:cNvPr id="134" name="Straight Arrow Connector 133"/>
          <p:cNvCxnSpPr>
            <a:stCxn id="130" idx="3"/>
          </p:cNvCxnSpPr>
          <p:nvPr/>
        </p:nvCxnSpPr>
        <p:spPr bwMode="auto">
          <a:xfrm rot="5400000" flipH="1" flipV="1">
            <a:off x="3724822" y="3954780"/>
            <a:ext cx="748609" cy="1849"/>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cxnSp>
        <p:nvCxnSpPr>
          <p:cNvPr id="136" name="Straight Arrow Connector 135"/>
          <p:cNvCxnSpPr>
            <a:stCxn id="130" idx="5"/>
          </p:cNvCxnSpPr>
          <p:nvPr/>
        </p:nvCxnSpPr>
        <p:spPr bwMode="auto">
          <a:xfrm flipH="1">
            <a:off x="3502768" y="4330009"/>
            <a:ext cx="660093" cy="192572"/>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graphicFrame>
        <p:nvGraphicFramePr>
          <p:cNvPr id="373765" name="Object 5"/>
          <p:cNvGraphicFramePr>
            <a:graphicFrameLocks noChangeAspect="1"/>
          </p:cNvGraphicFramePr>
          <p:nvPr/>
        </p:nvGraphicFramePr>
        <p:xfrm>
          <a:off x="3762499" y="4418693"/>
          <a:ext cx="337553" cy="458107"/>
        </p:xfrm>
        <a:graphic>
          <a:graphicData uri="http://schemas.openxmlformats.org/presentationml/2006/ole">
            <mc:AlternateContent xmlns:mc="http://schemas.openxmlformats.org/markup-compatibility/2006">
              <mc:Choice xmlns:v="urn:schemas-microsoft-com:vml" Requires="v">
                <p:oleObj spid="_x0000_s396437"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2499" y="4418693"/>
                        <a:ext cx="337553" cy="45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6" name="Object 6"/>
          <p:cNvGraphicFramePr>
            <a:graphicFrameLocks noChangeAspect="1"/>
          </p:cNvGraphicFramePr>
          <p:nvPr/>
        </p:nvGraphicFramePr>
        <p:xfrm>
          <a:off x="4252452" y="4419600"/>
          <a:ext cx="381000" cy="517071"/>
        </p:xfrm>
        <a:graphic>
          <a:graphicData uri="http://schemas.openxmlformats.org/presentationml/2006/ole">
            <mc:AlternateContent xmlns:mc="http://schemas.openxmlformats.org/markup-compatibility/2006">
              <mc:Choice xmlns:v="urn:schemas-microsoft-com:vml" Requires="v">
                <p:oleObj spid="_x0000_s396438" name="Equation" r:id="rId11" imgW="177480" imgH="241200" progId="Equation.DSMT4">
                  <p:embed/>
                </p:oleObj>
              </mc:Choice>
              <mc:Fallback>
                <p:oleObj name="Equation" r:id="rId11" imgW="177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2452" y="4419600"/>
                        <a:ext cx="381000" cy="517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7" name="Object 7"/>
          <p:cNvGraphicFramePr>
            <a:graphicFrameLocks noChangeAspect="1"/>
          </p:cNvGraphicFramePr>
          <p:nvPr/>
        </p:nvGraphicFramePr>
        <p:xfrm>
          <a:off x="3719052" y="3733800"/>
          <a:ext cx="400050" cy="533400"/>
        </p:xfrm>
        <a:graphic>
          <a:graphicData uri="http://schemas.openxmlformats.org/presentationml/2006/ole">
            <mc:AlternateContent xmlns:mc="http://schemas.openxmlformats.org/markup-compatibility/2006">
              <mc:Choice xmlns:v="urn:schemas-microsoft-com:vml" Requires="v">
                <p:oleObj spid="_x0000_s396439" name="Equation" r:id="rId13" imgW="190440" imgH="253800" progId="Equation.DSMT4">
                  <p:embed/>
                </p:oleObj>
              </mc:Choice>
              <mc:Fallback>
                <p:oleObj name="Equation" r:id="rId13" imgW="19044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052" y="3733800"/>
                        <a:ext cx="400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68" name="Object 8"/>
          <p:cNvGraphicFramePr>
            <a:graphicFrameLocks noChangeAspect="1"/>
          </p:cNvGraphicFramePr>
          <p:nvPr>
            <p:extLst>
              <p:ext uri="{D42A27DB-BD31-4B8C-83A1-F6EECF244321}">
                <p14:modId xmlns:p14="http://schemas.microsoft.com/office/powerpoint/2010/main" val="2645602820"/>
              </p:ext>
            </p:extLst>
          </p:nvPr>
        </p:nvGraphicFramePr>
        <p:xfrm>
          <a:off x="7018467" y="3942813"/>
          <a:ext cx="1479185" cy="684213"/>
        </p:xfrm>
        <a:graphic>
          <a:graphicData uri="http://schemas.openxmlformats.org/presentationml/2006/ole">
            <mc:AlternateContent xmlns:mc="http://schemas.openxmlformats.org/markup-compatibility/2006">
              <mc:Choice xmlns:v="urn:schemas-microsoft-com:vml" Requires="v">
                <p:oleObj spid="_x0000_s396440" name="Equation" r:id="rId15" imgW="850680" imgH="393480" progId="Equation.DSMT4">
                  <p:embed/>
                </p:oleObj>
              </mc:Choice>
              <mc:Fallback>
                <p:oleObj name="Equation" r:id="rId15" imgW="850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8467" y="3942813"/>
                        <a:ext cx="147918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5" name="Straight Connector 144"/>
          <p:cNvCxnSpPr/>
          <p:nvPr/>
        </p:nvCxnSpPr>
        <p:spPr bwMode="auto">
          <a:xfrm flipH="1">
            <a:off x="5428924" y="4311910"/>
            <a:ext cx="1490528" cy="289581"/>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69" name="Object 9"/>
          <p:cNvGraphicFramePr>
            <a:graphicFrameLocks noChangeAspect="1"/>
          </p:cNvGraphicFramePr>
          <p:nvPr>
            <p:extLst>
              <p:ext uri="{D42A27DB-BD31-4B8C-83A1-F6EECF244321}">
                <p14:modId xmlns:p14="http://schemas.microsoft.com/office/powerpoint/2010/main" val="260390201"/>
              </p:ext>
            </p:extLst>
          </p:nvPr>
        </p:nvGraphicFramePr>
        <p:xfrm>
          <a:off x="7035104" y="5242198"/>
          <a:ext cx="1462548" cy="666750"/>
        </p:xfrm>
        <a:graphic>
          <a:graphicData uri="http://schemas.openxmlformats.org/presentationml/2006/ole">
            <mc:AlternateContent xmlns:mc="http://schemas.openxmlformats.org/markup-compatibility/2006">
              <mc:Choice xmlns:v="urn:schemas-microsoft-com:vml" Requires="v">
                <p:oleObj spid="_x0000_s396441" name="Equation" r:id="rId17" imgW="863280" imgH="393480" progId="Equation.DSMT4">
                  <p:embed/>
                </p:oleObj>
              </mc:Choice>
              <mc:Fallback>
                <p:oleObj name="Equation" r:id="rId17" imgW="863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5104" y="5242198"/>
                        <a:ext cx="146254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8" name="Straight Connector 147"/>
          <p:cNvCxnSpPr/>
          <p:nvPr/>
        </p:nvCxnSpPr>
        <p:spPr bwMode="auto">
          <a:xfrm flipH="1" flipV="1">
            <a:off x="5090652" y="4638933"/>
            <a:ext cx="1835975" cy="952242"/>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70" name="Object 10"/>
          <p:cNvGraphicFramePr>
            <a:graphicFrameLocks noChangeAspect="1"/>
          </p:cNvGraphicFramePr>
          <p:nvPr>
            <p:extLst>
              <p:ext uri="{D42A27DB-BD31-4B8C-83A1-F6EECF244321}">
                <p14:modId xmlns:p14="http://schemas.microsoft.com/office/powerpoint/2010/main" val="4164816776"/>
              </p:ext>
            </p:extLst>
          </p:nvPr>
        </p:nvGraphicFramePr>
        <p:xfrm>
          <a:off x="7029398" y="3284853"/>
          <a:ext cx="1457325" cy="696982"/>
        </p:xfrm>
        <a:graphic>
          <a:graphicData uri="http://schemas.openxmlformats.org/presentationml/2006/ole">
            <mc:AlternateContent xmlns:mc="http://schemas.openxmlformats.org/markup-compatibility/2006">
              <mc:Choice xmlns:v="urn:schemas-microsoft-com:vml" Requires="v">
                <p:oleObj spid="_x0000_s396442" name="Equation" r:id="rId19" imgW="876240" imgH="419040" progId="Equation.DSMT4">
                  <p:embed/>
                </p:oleObj>
              </mc:Choice>
              <mc:Fallback>
                <p:oleObj name="Equation" r:id="rId19" imgW="87624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9398" y="3284853"/>
                        <a:ext cx="1457325" cy="696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0" name="Straight Connector 149"/>
          <p:cNvCxnSpPr/>
          <p:nvPr/>
        </p:nvCxnSpPr>
        <p:spPr bwMode="auto">
          <a:xfrm flipH="1">
            <a:off x="5262114" y="3702222"/>
            <a:ext cx="1657338" cy="576646"/>
          </a:xfrm>
          <a:prstGeom prst="line">
            <a:avLst/>
          </a:prstGeom>
          <a:solidFill>
            <a:schemeClr val="accent1"/>
          </a:solidFill>
          <a:ln w="6350" cap="flat" cmpd="sng" algn="ctr">
            <a:solidFill>
              <a:schemeClr val="tx1"/>
            </a:solidFill>
            <a:prstDash val="solid"/>
            <a:round/>
            <a:headEnd type="none" w="med" len="med"/>
            <a:tailEnd type="oval" w="med" len="med"/>
          </a:ln>
          <a:effectLst/>
        </p:spPr>
      </p:cxnSp>
      <p:graphicFrame>
        <p:nvGraphicFramePr>
          <p:cNvPr id="373771" name="Object 11"/>
          <p:cNvGraphicFramePr>
            <a:graphicFrameLocks noChangeAspect="1"/>
          </p:cNvGraphicFramePr>
          <p:nvPr/>
        </p:nvGraphicFramePr>
        <p:xfrm>
          <a:off x="4471526" y="1642385"/>
          <a:ext cx="1472073" cy="757915"/>
        </p:xfrm>
        <a:graphic>
          <a:graphicData uri="http://schemas.openxmlformats.org/presentationml/2006/ole">
            <mc:AlternateContent xmlns:mc="http://schemas.openxmlformats.org/markup-compatibility/2006">
              <mc:Choice xmlns:v="urn:schemas-microsoft-com:vml" Requires="v">
                <p:oleObj spid="_x0000_s396443" name="Equation" r:id="rId21" imgW="863280" imgH="444240" progId="Equation.DSMT4">
                  <p:embed/>
                </p:oleObj>
              </mc:Choice>
              <mc:Fallback>
                <p:oleObj name="Equation" r:id="rId21" imgW="863280" imgH="444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1526" y="1642385"/>
                        <a:ext cx="1472073" cy="757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72" name="Object 12"/>
          <p:cNvGraphicFramePr>
            <a:graphicFrameLocks noChangeAspect="1"/>
          </p:cNvGraphicFramePr>
          <p:nvPr/>
        </p:nvGraphicFramePr>
        <p:xfrm>
          <a:off x="6157452" y="1676400"/>
          <a:ext cx="1484312" cy="752475"/>
        </p:xfrm>
        <a:graphic>
          <a:graphicData uri="http://schemas.openxmlformats.org/presentationml/2006/ole">
            <mc:AlternateContent xmlns:mc="http://schemas.openxmlformats.org/markup-compatibility/2006">
              <mc:Choice xmlns:v="urn:schemas-microsoft-com:vml" Requires="v">
                <p:oleObj spid="_x0000_s396444" name="Equation" r:id="rId23" imgW="876240" imgH="444240" progId="Equation.DSMT4">
                  <p:embed/>
                </p:oleObj>
              </mc:Choice>
              <mc:Fallback>
                <p:oleObj name="Equation" r:id="rId23" imgW="876240" imgH="4442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7452" y="1676400"/>
                        <a:ext cx="1484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3773" name="Object 13"/>
          <p:cNvGraphicFramePr>
            <a:graphicFrameLocks noChangeAspect="1"/>
          </p:cNvGraphicFramePr>
          <p:nvPr>
            <p:extLst>
              <p:ext uri="{D42A27DB-BD31-4B8C-83A1-F6EECF244321}">
                <p14:modId xmlns:p14="http://schemas.microsoft.com/office/powerpoint/2010/main" val="4084999075"/>
              </p:ext>
            </p:extLst>
          </p:nvPr>
        </p:nvGraphicFramePr>
        <p:xfrm>
          <a:off x="1855318" y="1722979"/>
          <a:ext cx="1484312" cy="752475"/>
        </p:xfrm>
        <a:graphic>
          <a:graphicData uri="http://schemas.openxmlformats.org/presentationml/2006/ole">
            <mc:AlternateContent xmlns:mc="http://schemas.openxmlformats.org/markup-compatibility/2006">
              <mc:Choice xmlns:v="urn:schemas-microsoft-com:vml" Requires="v">
                <p:oleObj spid="_x0000_s396445" name="Equation" r:id="rId25" imgW="876240" imgH="444240" progId="Equation.DSMT4">
                  <p:embed/>
                </p:oleObj>
              </mc:Choice>
              <mc:Fallback>
                <p:oleObj name="Equation" r:id="rId25" imgW="87624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5318" y="1722979"/>
                        <a:ext cx="14843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2" name="Straight Connector 151"/>
          <p:cNvCxnSpPr/>
          <p:nvPr/>
        </p:nvCxnSpPr>
        <p:spPr bwMode="auto">
          <a:xfrm flipH="1">
            <a:off x="4148537" y="2246270"/>
            <a:ext cx="776879" cy="573491"/>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54" name="Straight Connector 153"/>
          <p:cNvCxnSpPr/>
          <p:nvPr/>
        </p:nvCxnSpPr>
        <p:spPr bwMode="auto">
          <a:xfrm flipH="1">
            <a:off x="4299837" y="2193155"/>
            <a:ext cx="1857615" cy="778322"/>
          </a:xfrm>
          <a:prstGeom prst="line">
            <a:avLst/>
          </a:prstGeom>
          <a:solidFill>
            <a:schemeClr val="accent1"/>
          </a:solidFill>
          <a:ln w="6350" cap="flat" cmpd="sng" algn="ctr">
            <a:solidFill>
              <a:schemeClr val="tx1"/>
            </a:solidFill>
            <a:prstDash val="solid"/>
            <a:round/>
            <a:headEnd type="none" w="med" len="med"/>
            <a:tailEnd type="oval" w="med" len="med"/>
          </a:ln>
          <a:effectLst/>
        </p:spPr>
      </p:cxnSp>
      <p:cxnSp>
        <p:nvCxnSpPr>
          <p:cNvPr id="156" name="Straight Connector 155"/>
          <p:cNvCxnSpPr/>
          <p:nvPr/>
        </p:nvCxnSpPr>
        <p:spPr bwMode="auto">
          <a:xfrm>
            <a:off x="2825912" y="2504794"/>
            <a:ext cx="1105363" cy="524017"/>
          </a:xfrm>
          <a:prstGeom prst="line">
            <a:avLst/>
          </a:prstGeom>
          <a:solidFill>
            <a:schemeClr val="accent1"/>
          </a:solidFill>
          <a:ln w="6350" cap="flat" cmpd="sng" algn="ctr">
            <a:solidFill>
              <a:schemeClr val="tx1"/>
            </a:solidFill>
            <a:prstDash val="solid"/>
            <a:round/>
            <a:headEnd type="none" w="med" len="med"/>
            <a:tailEnd type="oval" w="med" len="med"/>
          </a:ln>
          <a:effectLst/>
        </p:spPr>
      </p:cxnSp>
      <p:sp>
        <p:nvSpPr>
          <p:cNvPr id="3" name="Slide Number Placeholder 2"/>
          <p:cNvSpPr>
            <a:spLocks noGrp="1"/>
          </p:cNvSpPr>
          <p:nvPr>
            <p:ph type="sldNum" sz="quarter" idx="4"/>
          </p:nvPr>
        </p:nvSpPr>
        <p:spPr>
          <a:xfrm>
            <a:off x="7010400" y="6158995"/>
            <a:ext cx="2133600" cy="365125"/>
          </a:xfrm>
        </p:spPr>
        <p:txBody>
          <a:bodyPr/>
          <a:lstStyle/>
          <a:p>
            <a:fld id="{CBBFA05F-689E-4591-9CFF-FB8E4A004253}" type="slidenum">
              <a:rPr lang="en-US" smtClean="0"/>
              <a:pPr/>
              <a:t>8</a:t>
            </a:fld>
            <a:endParaRPr lang="en-US" dirty="0"/>
          </a:p>
        </p:txBody>
      </p:sp>
    </p:spTree>
    <p:extLst>
      <p:ext uri="{BB962C8B-B14F-4D97-AF65-F5344CB8AC3E}">
        <p14:creationId xmlns:p14="http://schemas.microsoft.com/office/powerpoint/2010/main" val="194571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6"/>
                                        </p:tgtEl>
                                      </p:cBhvr>
                                    </p:animEffect>
                                    <p:set>
                                      <p:cBhvr>
                                        <p:cTn id="7" dur="1" fill="hold">
                                          <p:stCondLst>
                                            <p:cond delay="499"/>
                                          </p:stCondLst>
                                        </p:cTn>
                                        <p:tgtEl>
                                          <p:spTgt spid="4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52"/>
                                        </p:tgtEl>
                                      </p:cBhvr>
                                    </p:animEffect>
                                    <p:set>
                                      <p:cBhvr>
                                        <p:cTn id="10" dur="1" fill="hold">
                                          <p:stCondLst>
                                            <p:cond delay="499"/>
                                          </p:stCondLst>
                                        </p:cTn>
                                        <p:tgtEl>
                                          <p:spTgt spid="152"/>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373771"/>
                                        </p:tgtEl>
                                      </p:cBhvr>
                                    </p:animEffect>
                                    <p:set>
                                      <p:cBhvr>
                                        <p:cTn id="13" dur="1" fill="hold">
                                          <p:stCondLst>
                                            <p:cond delay="499"/>
                                          </p:stCondLst>
                                        </p:cTn>
                                        <p:tgtEl>
                                          <p:spTgt spid="373771"/>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34"/>
                                        </p:tgtEl>
                                      </p:cBhvr>
                                    </p:animEffect>
                                    <p:set>
                                      <p:cBhvr>
                                        <p:cTn id="16" dur="1" fill="hold">
                                          <p:stCondLst>
                                            <p:cond delay="499"/>
                                          </p:stCondLst>
                                        </p:cTn>
                                        <p:tgtEl>
                                          <p:spTgt spid="134"/>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32"/>
                                        </p:tgtEl>
                                      </p:cBhvr>
                                    </p:animEffect>
                                    <p:set>
                                      <p:cBhvr>
                                        <p:cTn id="19" dur="1" fill="hold">
                                          <p:stCondLst>
                                            <p:cond delay="499"/>
                                          </p:stCondLst>
                                        </p:cTn>
                                        <p:tgtEl>
                                          <p:spTgt spid="132"/>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36"/>
                                        </p:tgtEl>
                                      </p:cBhvr>
                                    </p:animEffect>
                                    <p:set>
                                      <p:cBhvr>
                                        <p:cTn id="22" dur="1" fill="hold">
                                          <p:stCondLst>
                                            <p:cond delay="499"/>
                                          </p:stCondLst>
                                        </p:cTn>
                                        <p:tgtEl>
                                          <p:spTgt spid="136"/>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73765"/>
                                        </p:tgtEl>
                                      </p:cBhvr>
                                    </p:animEffect>
                                    <p:set>
                                      <p:cBhvr>
                                        <p:cTn id="25" dur="1" fill="hold">
                                          <p:stCondLst>
                                            <p:cond delay="499"/>
                                          </p:stCondLst>
                                        </p:cTn>
                                        <p:tgtEl>
                                          <p:spTgt spid="373765"/>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373767"/>
                                        </p:tgtEl>
                                      </p:cBhvr>
                                    </p:animEffect>
                                    <p:set>
                                      <p:cBhvr>
                                        <p:cTn id="28" dur="1" fill="hold">
                                          <p:stCondLst>
                                            <p:cond delay="499"/>
                                          </p:stCondLst>
                                        </p:cTn>
                                        <p:tgtEl>
                                          <p:spTgt spid="373767"/>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373766"/>
                                        </p:tgtEl>
                                      </p:cBhvr>
                                    </p:animEffect>
                                    <p:set>
                                      <p:cBhvr>
                                        <p:cTn id="31" dur="1" fill="hold">
                                          <p:stCondLst>
                                            <p:cond delay="499"/>
                                          </p:stCondLst>
                                        </p:cTn>
                                        <p:tgtEl>
                                          <p:spTgt spid="373766"/>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101"/>
                                        </p:tgtEl>
                                      </p:cBhvr>
                                    </p:animEffect>
                                    <p:set>
                                      <p:cBhvr>
                                        <p:cTn id="34" dur="1" fill="hold">
                                          <p:stCondLst>
                                            <p:cond delay="499"/>
                                          </p:stCondLst>
                                        </p:cTn>
                                        <p:tgtEl>
                                          <p:spTgt spid="101"/>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90"/>
                                        </p:tgtEl>
                                      </p:cBhvr>
                                    </p:animEffect>
                                    <p:set>
                                      <p:cBhvr>
                                        <p:cTn id="37" dur="1" fill="hold">
                                          <p:stCondLst>
                                            <p:cond delay="499"/>
                                          </p:stCondLst>
                                        </p:cTn>
                                        <p:tgtEl>
                                          <p:spTgt spid="90"/>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91"/>
                                        </p:tgtEl>
                                      </p:cBhvr>
                                    </p:animEffect>
                                    <p:set>
                                      <p:cBhvr>
                                        <p:cTn id="40" dur="1" fill="hold">
                                          <p:stCondLst>
                                            <p:cond delay="499"/>
                                          </p:stCondLst>
                                        </p:cTn>
                                        <p:tgtEl>
                                          <p:spTgt spid="91"/>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102"/>
                                        </p:tgtEl>
                                      </p:cBhvr>
                                    </p:animEffect>
                                    <p:set>
                                      <p:cBhvr>
                                        <p:cTn id="43" dur="1" fill="hold">
                                          <p:stCondLst>
                                            <p:cond delay="499"/>
                                          </p:stCondLst>
                                        </p:cTn>
                                        <p:tgtEl>
                                          <p:spTgt spid="102"/>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47"/>
                                        </p:tgtEl>
                                      </p:cBhvr>
                                    </p:animEffect>
                                    <p:set>
                                      <p:cBhvr>
                                        <p:cTn id="46" dur="1" fill="hold">
                                          <p:stCondLst>
                                            <p:cond delay="499"/>
                                          </p:stCondLst>
                                        </p:cTn>
                                        <p:tgtEl>
                                          <p:spTgt spid="47"/>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27"/>
                                        </p:tgtEl>
                                      </p:cBhvr>
                                    </p:animEffect>
                                    <p:set>
                                      <p:cBhvr>
                                        <p:cTn id="49" dur="1" fill="hold">
                                          <p:stCondLst>
                                            <p:cond delay="499"/>
                                          </p:stCondLst>
                                        </p:cTn>
                                        <p:tgtEl>
                                          <p:spTgt spid="12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373762"/>
                                        </p:tgtEl>
                                      </p:cBhvr>
                                    </p:animEffect>
                                    <p:set>
                                      <p:cBhvr>
                                        <p:cTn id="52" dur="1" fill="hold">
                                          <p:stCondLst>
                                            <p:cond delay="499"/>
                                          </p:stCondLst>
                                        </p:cTn>
                                        <p:tgtEl>
                                          <p:spTgt spid="373762"/>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95"/>
                                        </p:tgtEl>
                                      </p:cBhvr>
                                    </p:animEffect>
                                    <p:set>
                                      <p:cBhvr>
                                        <p:cTn id="55" dur="1" fill="hold">
                                          <p:stCondLst>
                                            <p:cond delay="499"/>
                                          </p:stCondLst>
                                        </p:cTn>
                                        <p:tgtEl>
                                          <p:spTgt spid="95"/>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500"/>
                                        <p:tgtEl>
                                          <p:spTgt spid="100"/>
                                        </p:tgtEl>
                                      </p:cBhvr>
                                    </p:animEffect>
                                    <p:set>
                                      <p:cBhvr>
                                        <p:cTn id="58" dur="1" fill="hold">
                                          <p:stCondLst>
                                            <p:cond delay="499"/>
                                          </p:stCondLst>
                                        </p:cTn>
                                        <p:tgtEl>
                                          <p:spTgt spid="100"/>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51"/>
                                        </p:tgtEl>
                                      </p:cBhvr>
                                    </p:animEffect>
                                    <p:set>
                                      <p:cBhvr>
                                        <p:cTn id="61" dur="1" fill="hold">
                                          <p:stCondLst>
                                            <p:cond delay="499"/>
                                          </p:stCondLst>
                                        </p:cTn>
                                        <p:tgtEl>
                                          <p:spTgt spid="51"/>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45"/>
                                        </p:tgtEl>
                                      </p:cBhvr>
                                    </p:animEffect>
                                    <p:set>
                                      <p:cBhvr>
                                        <p:cTn id="64" dur="1" fill="hold">
                                          <p:stCondLst>
                                            <p:cond delay="499"/>
                                          </p:stCondLst>
                                        </p:cTn>
                                        <p:tgtEl>
                                          <p:spTgt spid="145"/>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73768"/>
                                        </p:tgtEl>
                                      </p:cBhvr>
                                    </p:animEffect>
                                    <p:set>
                                      <p:cBhvr>
                                        <p:cTn id="67" dur="1" fill="hold">
                                          <p:stCondLst>
                                            <p:cond delay="499"/>
                                          </p:stCondLst>
                                        </p:cTn>
                                        <p:tgtEl>
                                          <p:spTgt spid="37376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154"/>
                                        </p:tgtEl>
                                      </p:cBhvr>
                                    </p:animEffect>
                                    <p:set>
                                      <p:cBhvr>
                                        <p:cTn id="75" dur="1" fill="hold">
                                          <p:stCondLst>
                                            <p:cond delay="499"/>
                                          </p:stCondLst>
                                        </p:cTn>
                                        <p:tgtEl>
                                          <p:spTgt spid="154"/>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373772"/>
                                        </p:tgtEl>
                                      </p:cBhvr>
                                    </p:animEffect>
                                    <p:set>
                                      <p:cBhvr>
                                        <p:cTn id="78" dur="1" fill="hold">
                                          <p:stCondLst>
                                            <p:cond delay="499"/>
                                          </p:stCondLst>
                                        </p:cTn>
                                        <p:tgtEl>
                                          <p:spTgt spid="373772"/>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89"/>
                                        </p:tgtEl>
                                      </p:cBhvr>
                                    </p:animEffect>
                                    <p:set>
                                      <p:cBhvr>
                                        <p:cTn id="81" dur="1" fill="hold">
                                          <p:stCondLst>
                                            <p:cond delay="499"/>
                                          </p:stCondLst>
                                        </p:cTn>
                                        <p:tgtEl>
                                          <p:spTgt spid="89"/>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113"/>
                                        </p:tgtEl>
                                      </p:cBhvr>
                                    </p:animEffect>
                                    <p:set>
                                      <p:cBhvr>
                                        <p:cTn id="84" dur="1" fill="hold">
                                          <p:stCondLst>
                                            <p:cond delay="499"/>
                                          </p:stCondLst>
                                        </p:cTn>
                                        <p:tgtEl>
                                          <p:spTgt spid="113"/>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48"/>
                                        </p:tgtEl>
                                      </p:cBhvr>
                                    </p:animEffect>
                                    <p:set>
                                      <p:cBhvr>
                                        <p:cTn id="87" dur="1" fill="hold">
                                          <p:stCondLst>
                                            <p:cond delay="499"/>
                                          </p:stCondLst>
                                        </p:cTn>
                                        <p:tgtEl>
                                          <p:spTgt spid="48"/>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29"/>
                                        </p:tgtEl>
                                      </p:cBhvr>
                                    </p:animEffect>
                                    <p:set>
                                      <p:cBhvr>
                                        <p:cTn id="90" dur="1" fill="hold">
                                          <p:stCondLst>
                                            <p:cond delay="499"/>
                                          </p:stCondLst>
                                        </p:cTn>
                                        <p:tgtEl>
                                          <p:spTgt spid="129"/>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373764"/>
                                        </p:tgtEl>
                                      </p:cBhvr>
                                    </p:animEffect>
                                    <p:set>
                                      <p:cBhvr>
                                        <p:cTn id="93" dur="1" fill="hold">
                                          <p:stCondLst>
                                            <p:cond delay="499"/>
                                          </p:stCondLst>
                                        </p:cTn>
                                        <p:tgtEl>
                                          <p:spTgt spid="373764"/>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92"/>
                                        </p:tgtEl>
                                      </p:cBhvr>
                                    </p:animEffect>
                                    <p:set>
                                      <p:cBhvr>
                                        <p:cTn id="96" dur="1" fill="hold">
                                          <p:stCondLst>
                                            <p:cond delay="499"/>
                                          </p:stCondLst>
                                        </p:cTn>
                                        <p:tgtEl>
                                          <p:spTgt spid="92"/>
                                        </p:tgtEl>
                                        <p:attrNameLst>
                                          <p:attrName>style.visibility</p:attrName>
                                        </p:attrNameLst>
                                      </p:cBhvr>
                                      <p:to>
                                        <p:strVal val="hidden"/>
                                      </p:to>
                                    </p:set>
                                  </p:childTnLst>
                                </p:cTn>
                              </p:par>
                              <p:par>
                                <p:cTn id="97" presetID="10" presetClass="exit" presetSubtype="0" fill="hold" grpId="0" nodeType="withEffect">
                                  <p:stCondLst>
                                    <p:cond delay="0"/>
                                  </p:stCondLst>
                                  <p:childTnLst>
                                    <p:animEffect transition="out" filter="fade">
                                      <p:cBhvr>
                                        <p:cTn id="98" dur="500"/>
                                        <p:tgtEl>
                                          <p:spTgt spid="111"/>
                                        </p:tgtEl>
                                      </p:cBhvr>
                                    </p:animEffect>
                                    <p:set>
                                      <p:cBhvr>
                                        <p:cTn id="99" dur="1" fill="hold">
                                          <p:stCondLst>
                                            <p:cond delay="499"/>
                                          </p:stCondLst>
                                        </p:cTn>
                                        <p:tgtEl>
                                          <p:spTgt spid="111"/>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52"/>
                                        </p:tgtEl>
                                      </p:cBhvr>
                                    </p:animEffect>
                                    <p:set>
                                      <p:cBhvr>
                                        <p:cTn id="104" dur="1" fill="hold">
                                          <p:stCondLst>
                                            <p:cond delay="499"/>
                                          </p:stCondLst>
                                        </p:cTn>
                                        <p:tgtEl>
                                          <p:spTgt spid="52"/>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150"/>
                                        </p:tgtEl>
                                      </p:cBhvr>
                                    </p:animEffect>
                                    <p:set>
                                      <p:cBhvr>
                                        <p:cTn id="107" dur="1" fill="hold">
                                          <p:stCondLst>
                                            <p:cond delay="499"/>
                                          </p:stCondLst>
                                        </p:cTn>
                                        <p:tgtEl>
                                          <p:spTgt spid="150"/>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373770"/>
                                        </p:tgtEl>
                                      </p:cBhvr>
                                    </p:animEffect>
                                    <p:set>
                                      <p:cBhvr>
                                        <p:cTn id="110" dur="1" fill="hold">
                                          <p:stCondLst>
                                            <p:cond delay="499"/>
                                          </p:stCondLst>
                                        </p:cTn>
                                        <p:tgtEl>
                                          <p:spTgt spid="373770"/>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48"/>
                                        </p:tgtEl>
                                      </p:cBhvr>
                                    </p:animEffect>
                                    <p:set>
                                      <p:cBhvr>
                                        <p:cTn id="113" dur="1" fill="hold">
                                          <p:stCondLst>
                                            <p:cond delay="499"/>
                                          </p:stCondLst>
                                        </p:cTn>
                                        <p:tgtEl>
                                          <p:spTgt spid="148"/>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373769"/>
                                        </p:tgtEl>
                                      </p:cBhvr>
                                    </p:animEffect>
                                    <p:set>
                                      <p:cBhvr>
                                        <p:cTn id="116" dur="1" fill="hold">
                                          <p:stCondLst>
                                            <p:cond delay="499"/>
                                          </p:stCondLst>
                                        </p:cTn>
                                        <p:tgtEl>
                                          <p:spTgt spid="373769"/>
                                        </p:tgtEl>
                                        <p:attrNameLst>
                                          <p:attrName>style.visibility</p:attrName>
                                        </p:attrNameLst>
                                      </p:cBhvr>
                                      <p:to>
                                        <p:strVal val="hidden"/>
                                      </p:to>
                                    </p:set>
                                  </p:childTnLst>
                                </p:cTn>
                              </p:par>
                              <p:par>
                                <p:cTn id="117" presetID="10" presetClass="exit" presetSubtype="0" fill="hold" grpId="0" nodeType="withEffect">
                                  <p:stCondLst>
                                    <p:cond delay="0"/>
                                  </p:stCondLst>
                                  <p:childTnLst>
                                    <p:animEffect transition="out" filter="fade">
                                      <p:cBhvr>
                                        <p:cTn id="118" dur="500"/>
                                        <p:tgtEl>
                                          <p:spTgt spid="108"/>
                                        </p:tgtEl>
                                      </p:cBhvr>
                                    </p:animEffect>
                                    <p:set>
                                      <p:cBhvr>
                                        <p:cTn id="119" dur="1" fill="hold">
                                          <p:stCondLst>
                                            <p:cond delay="499"/>
                                          </p:stCondLst>
                                        </p:cTn>
                                        <p:tgtEl>
                                          <p:spTgt spid="108"/>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94"/>
                                        </p:tgtEl>
                                      </p:cBhvr>
                                    </p:animEffect>
                                    <p:set>
                                      <p:cBhvr>
                                        <p:cTn id="122" dur="1" fill="hold">
                                          <p:stCondLst>
                                            <p:cond delay="499"/>
                                          </p:stCondLst>
                                        </p:cTn>
                                        <p:tgtEl>
                                          <p:spTgt spid="94"/>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96"/>
                                        </p:tgtEl>
                                      </p:cBhvr>
                                    </p:animEffect>
                                    <p:set>
                                      <p:cBhvr>
                                        <p:cTn id="125" dur="1" fill="hold">
                                          <p:stCondLst>
                                            <p:cond delay="499"/>
                                          </p:stCondLst>
                                        </p:cTn>
                                        <p:tgtEl>
                                          <p:spTgt spid="96"/>
                                        </p:tgtEl>
                                        <p:attrNameLst>
                                          <p:attrName>style.visibility</p:attrName>
                                        </p:attrNameLst>
                                      </p:cBhvr>
                                      <p:to>
                                        <p:strVal val="hidden"/>
                                      </p:to>
                                    </p:set>
                                  </p:childTnLst>
                                </p:cTn>
                              </p:par>
                              <p:par>
                                <p:cTn id="126" presetID="10" presetClass="exit" presetSubtype="0" fill="hold" grpId="0" nodeType="withEffect">
                                  <p:stCondLst>
                                    <p:cond delay="0"/>
                                  </p:stCondLst>
                                  <p:childTnLst>
                                    <p:animEffect transition="out" filter="fade">
                                      <p:cBhvr>
                                        <p:cTn id="127" dur="500"/>
                                        <p:tgtEl>
                                          <p:spTgt spid="109"/>
                                        </p:tgtEl>
                                      </p:cBhvr>
                                    </p:animEffect>
                                    <p:set>
                                      <p:cBhvr>
                                        <p:cTn id="128" dur="1" fill="hold">
                                          <p:stCondLst>
                                            <p:cond delay="499"/>
                                          </p:stCondLst>
                                        </p:cTn>
                                        <p:tgtEl>
                                          <p:spTgt spid="109"/>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50"/>
                                        </p:tgtEl>
                                      </p:cBhvr>
                                    </p:animEffect>
                                    <p:set>
                                      <p:cBhvr>
                                        <p:cTn id="131"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P spid="100" grpId="0"/>
      <p:bldP spid="101" grpId="0"/>
      <p:bldP spid="102" grpId="0"/>
      <p:bldP spid="108" grpId="0"/>
      <p:bldP spid="111" grpId="0"/>
      <p:bldP spid="11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72200"/>
            <a:ext cx="1905000" cy="457200"/>
          </a:xfrm>
          <a:prstGeom prst="rect">
            <a:avLst/>
          </a:prstGeom>
        </p:spPr>
        <p:txBody>
          <a:bodyPr/>
          <a:lstStyle/>
          <a:p>
            <a:pPr algn="r"/>
            <a:fld id="{A34FB2B8-D140-4944-A214-DB456F750A24}" type="slidenum">
              <a:rPr lang="en-US" sz="800"/>
              <a:pPr algn="r"/>
              <a:t>80</a:t>
            </a:fld>
            <a:endParaRPr lang="en-US" sz="800" dirty="0"/>
          </a:p>
        </p:txBody>
      </p:sp>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1981200" y="1752600"/>
          <a:ext cx="5334000" cy="4363399"/>
        </p:xfrm>
        <a:graphic>
          <a:graphicData uri="http://schemas.openxmlformats.org/presentationml/2006/ole">
            <mc:AlternateContent xmlns:mc="http://schemas.openxmlformats.org/markup-compatibility/2006">
              <mc:Choice xmlns:v="urn:schemas-microsoft-com:vml" Requires="v">
                <p:oleObj spid="_x0000_s451587" name="Equation" r:id="rId4" imgW="3022560" imgH="2489040" progId="Equation.DSMT4">
                  <p:embed/>
                </p:oleObj>
              </mc:Choice>
              <mc:Fallback>
                <p:oleObj name="Equation" r:id="rId4" imgW="3022560" imgH="248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52600"/>
                        <a:ext cx="5334000" cy="4363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484559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7239000" y="6172200"/>
            <a:ext cx="1905000" cy="457200"/>
          </a:xfrm>
          <a:prstGeom prst="rect">
            <a:avLst/>
          </a:prstGeom>
        </p:spPr>
        <p:txBody>
          <a:bodyPr/>
          <a:lstStyle/>
          <a:p>
            <a:pPr algn="r"/>
            <a:fld id="{A34FB2B8-D140-4944-A214-DB456F750A24}" type="slidenum">
              <a:rPr lang="en-US" sz="800"/>
              <a:pPr algn="r"/>
              <a:t>81</a:t>
            </a:fld>
            <a:endParaRPr lang="en-US" sz="800" dirty="0"/>
          </a:p>
        </p:txBody>
      </p:sp>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990600" y="1752600"/>
          <a:ext cx="7162800" cy="4352143"/>
        </p:xfrm>
        <a:graphic>
          <a:graphicData uri="http://schemas.openxmlformats.org/presentationml/2006/ole">
            <mc:AlternateContent xmlns:mc="http://schemas.openxmlformats.org/markup-compatibility/2006">
              <mc:Choice xmlns:v="urn:schemas-microsoft-com:vml" Requires="v">
                <p:oleObj spid="_x0000_s452611" name="Equation" r:id="rId4" imgW="4330440" imgH="2476440" progId="Equation.DSMT4">
                  <p:embed/>
                </p:oleObj>
              </mc:Choice>
              <mc:Fallback>
                <p:oleObj name="Equation" r:id="rId4" imgW="4330440" imgH="2476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162800" cy="4352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112745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7239000" y="6172200"/>
            <a:ext cx="1905000" cy="457200"/>
          </a:xfrm>
          <a:prstGeom prst="rect">
            <a:avLst/>
          </a:prstGeom>
        </p:spPr>
        <p:txBody>
          <a:bodyPr/>
          <a:lstStyle/>
          <a:p>
            <a:pPr algn="r"/>
            <a:fld id="{78C7F5CE-F437-45BF-9F25-D9705973CAF0}" type="slidenum">
              <a:rPr lang="en-US" sz="800"/>
              <a:pPr algn="r"/>
              <a:t>82</a:t>
            </a:fld>
            <a:endParaRPr lang="en-US" sz="800" dirty="0"/>
          </a:p>
        </p:txBody>
      </p:sp>
      <p:sp>
        <p:nvSpPr>
          <p:cNvPr id="356354" name="Rectangle 2"/>
          <p:cNvSpPr>
            <a:spLocks noGrp="1" noChangeArrowheads="1"/>
          </p:cNvSpPr>
          <p:nvPr>
            <p:ph type="title"/>
          </p:nvPr>
        </p:nvSpPr>
        <p:spPr/>
        <p:txBody>
          <a:bodyPr/>
          <a:lstStyle/>
          <a:p>
            <a:r>
              <a:rPr lang="en-US"/>
              <a:t>Example 1</a:t>
            </a:r>
          </a:p>
        </p:txBody>
      </p:sp>
      <p:sp>
        <p:nvSpPr>
          <p:cNvPr id="356356" name="Text Box 4"/>
          <p:cNvSpPr txBox="1">
            <a:spLocks noChangeArrowheads="1"/>
          </p:cNvSpPr>
          <p:nvPr/>
        </p:nvSpPr>
        <p:spPr bwMode="auto">
          <a:xfrm>
            <a:off x="517525" y="2030413"/>
            <a:ext cx="7864475" cy="830997"/>
          </a:xfrm>
          <a:prstGeom prst="rect">
            <a:avLst/>
          </a:prstGeom>
          <a:noFill/>
          <a:ln w="9525">
            <a:noFill/>
            <a:miter lim="800000"/>
            <a:headEnd/>
            <a:tailEnd/>
          </a:ln>
          <a:effectLst/>
        </p:spPr>
        <p:txBody>
          <a:bodyPr>
            <a:spAutoFit/>
          </a:bodyPr>
          <a:lstStyle/>
          <a:p>
            <a:r>
              <a:rPr lang="en-US" sz="2400" dirty="0"/>
              <a:t>Given the following state of stress, determine the state of strain</a:t>
            </a:r>
            <a:r>
              <a:rPr lang="en-US" sz="2400" dirty="0" smtClean="0"/>
              <a:t>. E=200Gpa, </a:t>
            </a:r>
            <a:r>
              <a:rPr lang="en-US" sz="2400" b="1" dirty="0" smtClean="0">
                <a:sym typeface="Symbol"/>
              </a:rPr>
              <a:t>=0.3</a:t>
            </a:r>
            <a:endParaRPr lang="en-US" sz="2400" b="1" dirty="0"/>
          </a:p>
        </p:txBody>
      </p:sp>
      <p:graphicFrame>
        <p:nvGraphicFramePr>
          <p:cNvPr id="356357" name="Object 5"/>
          <p:cNvGraphicFramePr>
            <a:graphicFrameLocks noChangeAspect="1"/>
          </p:cNvGraphicFramePr>
          <p:nvPr/>
        </p:nvGraphicFramePr>
        <p:xfrm>
          <a:off x="2019300" y="3048000"/>
          <a:ext cx="5105400" cy="2303463"/>
        </p:xfrm>
        <a:graphic>
          <a:graphicData uri="http://schemas.openxmlformats.org/presentationml/2006/ole">
            <mc:AlternateContent xmlns:mc="http://schemas.openxmlformats.org/markup-compatibility/2006">
              <mc:Choice xmlns:v="urn:schemas-microsoft-com:vml" Requires="v">
                <p:oleObj spid="_x0000_s453635" name="Equation" r:id="rId4" imgW="1549080" imgH="698400" progId="Equation.3">
                  <p:embed/>
                </p:oleObj>
              </mc:Choice>
              <mc:Fallback>
                <p:oleObj name="Equation" r:id="rId4" imgW="154908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3048000"/>
                        <a:ext cx="5105400"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83556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6553200" y="6248400"/>
            <a:ext cx="1905000" cy="457200"/>
          </a:xfrm>
          <a:prstGeom prst="rect">
            <a:avLst/>
          </a:prstGeom>
        </p:spPr>
        <p:txBody>
          <a:bodyPr/>
          <a:lstStyle/>
          <a:p>
            <a:pPr algn="r"/>
            <a:fld id="{5537461A-C36E-469B-BD5E-1AFC3996BE2B}" type="slidenum">
              <a:rPr lang="en-US" sz="800"/>
              <a:pPr algn="r"/>
              <a:t>83</a:t>
            </a:fld>
            <a:endParaRPr lang="en-US" sz="800" dirty="0"/>
          </a:p>
        </p:txBody>
      </p:sp>
      <p:sp>
        <p:nvSpPr>
          <p:cNvPr id="358402" name="Rectangle 2"/>
          <p:cNvSpPr>
            <a:spLocks noGrp="1" noChangeArrowheads="1"/>
          </p:cNvSpPr>
          <p:nvPr>
            <p:ph type="title"/>
          </p:nvPr>
        </p:nvSpPr>
        <p:spPr/>
        <p:txBody>
          <a:bodyPr/>
          <a:lstStyle/>
          <a:p>
            <a:r>
              <a:rPr lang="en-US" dirty="0"/>
              <a:t>Example 2</a:t>
            </a:r>
          </a:p>
        </p:txBody>
      </p:sp>
      <p:sp>
        <p:nvSpPr>
          <p:cNvPr id="358403" name="Text Box 3"/>
          <p:cNvSpPr txBox="1">
            <a:spLocks noChangeArrowheads="1"/>
          </p:cNvSpPr>
          <p:nvPr/>
        </p:nvSpPr>
        <p:spPr bwMode="auto">
          <a:xfrm>
            <a:off x="517525" y="2030413"/>
            <a:ext cx="7864475" cy="830997"/>
          </a:xfrm>
          <a:prstGeom prst="rect">
            <a:avLst/>
          </a:prstGeom>
          <a:noFill/>
          <a:ln w="9525">
            <a:noFill/>
            <a:miter lim="800000"/>
            <a:headEnd/>
            <a:tailEnd/>
          </a:ln>
          <a:effectLst/>
        </p:spPr>
        <p:txBody>
          <a:bodyPr>
            <a:spAutoFit/>
          </a:bodyPr>
          <a:lstStyle/>
          <a:p>
            <a:r>
              <a:rPr lang="en-US" sz="2400" dirty="0"/>
              <a:t>Given the following state of strain, determine the state of stress</a:t>
            </a:r>
            <a:r>
              <a:rPr lang="en-US" sz="2400" dirty="0" smtClean="0"/>
              <a:t>. E=200GPa, </a:t>
            </a:r>
            <a:r>
              <a:rPr lang="en-US" sz="2400" b="1" dirty="0" smtClean="0">
                <a:sym typeface="Symbol"/>
              </a:rPr>
              <a:t>=0.3</a:t>
            </a:r>
            <a:endParaRPr lang="en-US" sz="2400" b="1" dirty="0"/>
          </a:p>
        </p:txBody>
      </p:sp>
      <p:graphicFrame>
        <p:nvGraphicFramePr>
          <p:cNvPr id="358404" name="Object 4"/>
          <p:cNvGraphicFramePr>
            <a:graphicFrameLocks noChangeAspect="1"/>
          </p:cNvGraphicFramePr>
          <p:nvPr/>
        </p:nvGraphicFramePr>
        <p:xfrm>
          <a:off x="1684338" y="3048000"/>
          <a:ext cx="5775325" cy="2303463"/>
        </p:xfrm>
        <a:graphic>
          <a:graphicData uri="http://schemas.openxmlformats.org/presentationml/2006/ole">
            <mc:AlternateContent xmlns:mc="http://schemas.openxmlformats.org/markup-compatibility/2006">
              <mc:Choice xmlns:v="urn:schemas-microsoft-com:vml" Requires="v">
                <p:oleObj spid="_x0000_s454659" name="Equation" r:id="rId4" imgW="1752480" imgH="698400" progId="Equation.3">
                  <p:embed/>
                </p:oleObj>
              </mc:Choice>
              <mc:Fallback>
                <p:oleObj name="Equation" r:id="rId4" imgW="175248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338" y="3048000"/>
                        <a:ext cx="5775325"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08667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en-US" dirty="0" smtClean="0"/>
              <a:t>Relationship of Shear Stress on Perpendicular Surfaces</a:t>
            </a:r>
            <a:endParaRPr lang="en-US" dirty="0"/>
          </a:p>
        </p:txBody>
      </p:sp>
      <p:graphicFrame>
        <p:nvGraphicFramePr>
          <p:cNvPr id="425988" name="Object 4"/>
          <p:cNvGraphicFramePr>
            <a:graphicFrameLocks noChangeAspect="1"/>
          </p:cNvGraphicFramePr>
          <p:nvPr/>
        </p:nvGraphicFramePr>
        <p:xfrm>
          <a:off x="2819400" y="2057400"/>
          <a:ext cx="2362200" cy="3151896"/>
        </p:xfrm>
        <a:graphic>
          <a:graphicData uri="http://schemas.openxmlformats.org/presentationml/2006/ole">
            <mc:AlternateContent xmlns:mc="http://schemas.openxmlformats.org/markup-compatibility/2006">
              <mc:Choice xmlns:v="urn:schemas-microsoft-com:vml" Requires="v">
                <p:oleObj spid="_x0000_s374802" name="Equation" r:id="rId4" imgW="533160" imgH="711000" progId="Equation.DSMT4">
                  <p:embed/>
                </p:oleObj>
              </mc:Choice>
              <mc:Fallback>
                <p:oleObj name="Equation" r:id="rId4" imgW="533160" imgH="711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057400"/>
                        <a:ext cx="2362200" cy="31518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xfrm>
            <a:off x="7010400" y="6181253"/>
            <a:ext cx="2133600" cy="365125"/>
          </a:xfrm>
        </p:spPr>
        <p:txBody>
          <a:bodyPr/>
          <a:lstStyle/>
          <a:p>
            <a:fld id="{CBBFA05F-689E-4591-9CFF-FB8E4A004253}" type="slidenum">
              <a:rPr lang="en-US" smtClean="0"/>
              <a:pPr/>
              <a:t>9</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fontScheme name="Profile">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298</TotalTime>
  <Words>1919</Words>
  <Application>Microsoft Office PowerPoint</Application>
  <PresentationFormat>On-screen Show (4:3)</PresentationFormat>
  <Paragraphs>671</Paragraphs>
  <Slides>83</Slides>
  <Notes>5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86" baseType="lpstr">
      <vt:lpstr>Profile</vt:lpstr>
      <vt:lpstr>Equation</vt:lpstr>
      <vt:lpstr>MathType 6.0 Equation</vt:lpstr>
      <vt:lpstr>PowerPoint Presentation</vt:lpstr>
      <vt:lpstr>Body and Surface Loads Result In An Internal Force Distribution</vt:lpstr>
      <vt:lpstr>Body and Surface Loads Over An Area Define Stress On A Surface</vt:lpstr>
      <vt:lpstr>Stress at a Point Shown in the Tensile (+) Direction</vt:lpstr>
      <vt:lpstr>Stress Tensor Can Be Expressed In Multiple Ways</vt:lpstr>
      <vt:lpstr>Dilatational and Distortional Stress Tensors</vt:lpstr>
      <vt:lpstr>EXAMPLE:  Stress Tensor</vt:lpstr>
      <vt:lpstr>Moment Equilibrium in an Element with Finite Dimensions (about x)</vt:lpstr>
      <vt:lpstr>Relationship of Shear Stress on Perpendicular Surfaces</vt:lpstr>
      <vt:lpstr>Force Equilibrium in an Element with Finite Dimensions (in x)</vt:lpstr>
      <vt:lpstr>Elastic Equations of Equilibrium</vt:lpstr>
      <vt:lpstr>The Stress Tensor Rewritten Accounting for Symmetry</vt:lpstr>
      <vt:lpstr>EXAMPLE: 3D Equilibrium</vt:lpstr>
      <vt:lpstr>EXAMPLE:  Equilibrium Equations</vt:lpstr>
      <vt:lpstr>Which of these figures is not like the others?</vt:lpstr>
      <vt:lpstr>PowerPoint Presentation</vt:lpstr>
      <vt:lpstr>Stress at a Point Shown in the Tensile (+) Direction</vt:lpstr>
      <vt:lpstr>Transforming Stress in Three Dimensions</vt:lpstr>
      <vt:lpstr>Direction Cosines Between Coordinate Axes</vt:lpstr>
      <vt:lpstr>Resultant Stress Found From Equilibrium Equation</vt:lpstr>
      <vt:lpstr>Transformation Equations</vt:lpstr>
      <vt:lpstr>Inverting the Stress Tensor</vt:lpstr>
      <vt:lpstr>EXAMPLE: Transformation of Axes</vt:lpstr>
      <vt:lpstr>SOLUTION:  Transformation of Axes</vt:lpstr>
      <vt:lpstr>EXAMPLE: Stress Transformation</vt:lpstr>
      <vt:lpstr>SOLUTION: Stress Transformation</vt:lpstr>
      <vt:lpstr>Taking Time to Think</vt:lpstr>
      <vt:lpstr>PowerPoint Presentation</vt:lpstr>
      <vt:lpstr>Stress at a Point Shown in the Tensile (+) Direction</vt:lpstr>
      <vt:lpstr>Principal Stresses</vt:lpstr>
      <vt:lpstr>Three Dimensional Stress Invariants</vt:lpstr>
      <vt:lpstr>EXAMPLE: Eigenvalues and Functions</vt:lpstr>
      <vt:lpstr>SOLUTION: In MatLab Eigenvalues and Functions</vt:lpstr>
      <vt:lpstr>SOLUTION: Eigenvalues and Functions</vt:lpstr>
      <vt:lpstr>Three Dimensional Mohr’s Circle </vt:lpstr>
      <vt:lpstr>EXAMPLE: 3D Mohr’s Circle</vt:lpstr>
      <vt:lpstr>EXAMPLE: 3D Mohr’s Circle</vt:lpstr>
      <vt:lpstr>Recharge</vt:lpstr>
      <vt:lpstr>PowerPoint Presentation</vt:lpstr>
      <vt:lpstr>Strain-Displacement Relationships, ε and γ</vt:lpstr>
      <vt:lpstr>Normal Strain - Displacements</vt:lpstr>
      <vt:lpstr>Shear Strain - Displacements</vt:lpstr>
      <vt:lpstr>Strain-Displacement Relationships, Θ</vt:lpstr>
      <vt:lpstr>Curvature - Displacements</vt:lpstr>
      <vt:lpstr>Example</vt:lpstr>
      <vt:lpstr>Compatibility: 6 Strain Equations in 3 Displacements</vt:lpstr>
      <vt:lpstr>Compatibility: Repeating For Other Strain Combinations</vt:lpstr>
      <vt:lpstr>Compatibility Continued</vt:lpstr>
      <vt:lpstr>Strain Tensor</vt:lpstr>
      <vt:lpstr>Strain Transformations</vt:lpstr>
      <vt:lpstr>Two Dimensional/Plane Strain Transformations</vt:lpstr>
      <vt:lpstr>Typical Strain Gage Rosettes</vt:lpstr>
      <vt:lpstr>Typical Strain Gage Rosettes</vt:lpstr>
      <vt:lpstr>Transverse Sensitivity</vt:lpstr>
      <vt:lpstr>Mohr’s Circle for Strain</vt:lpstr>
      <vt:lpstr>Mohr’s Circle for Strain</vt:lpstr>
      <vt:lpstr>Time-Out</vt:lpstr>
      <vt:lpstr>PowerPoint Presentation</vt:lpstr>
      <vt:lpstr>Stress-Strain Curve True Stress-Strain versus Engineering Stress-Strain</vt:lpstr>
      <vt:lpstr>Relationship Between Stress and Strain</vt:lpstr>
      <vt:lpstr>Stress-Strain Relations</vt:lpstr>
      <vt:lpstr>Matrix Form of Stress-Strain Relations</vt:lpstr>
      <vt:lpstr>Matrix Form of Stress-Strain Relations</vt:lpstr>
      <vt:lpstr>Strain-Stress Relations</vt:lpstr>
      <vt:lpstr>Alternate Form of the  Strain-Stress Relations</vt:lpstr>
      <vt:lpstr>EXAMPLE: Compatibility</vt:lpstr>
      <vt:lpstr>SOLUTION: Basic Mechanics</vt:lpstr>
      <vt:lpstr>SOLUTION: Strain-Displacement Equations</vt:lpstr>
      <vt:lpstr>SOLUTION: Shear Strain-Displacement</vt:lpstr>
      <vt:lpstr>SOLUTION: Integrating the Result</vt:lpstr>
      <vt:lpstr>Anisotropic Materials</vt:lpstr>
      <vt:lpstr>Stress-Strain Relations</vt:lpstr>
      <vt:lpstr>Symmetry of the  Stiffness Matrix</vt:lpstr>
      <vt:lpstr>Stiffness and Compliance down from 36 to 21 Constants</vt:lpstr>
      <vt:lpstr>One Plane of Elastic Symmetry</vt:lpstr>
      <vt:lpstr>Three Planes of Elastic Symmetry</vt:lpstr>
      <vt:lpstr>Relationship Between S and C</vt:lpstr>
      <vt:lpstr>One Plane in which the Mechanical Properties are Equal</vt:lpstr>
      <vt:lpstr>Material Properties Equal  in all Directions</vt:lpstr>
      <vt:lpstr>Matrix Form of Stress-Strain Relations</vt:lpstr>
      <vt:lpstr>Matrix Form of Stress-Strain Relations</vt:lpstr>
      <vt:lpstr>Example 1</vt:lpstr>
      <vt:lpstr>Example 2</vt:lpstr>
    </vt:vector>
  </TitlesOfParts>
  <Company>Union College, Mechanical Engineer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311 Lecture 1</dc:title>
  <dc:subject>Advanced Strength of Materials</dc:subject>
  <dc:creator>RBB</dc:creator>
  <cp:lastModifiedBy> </cp:lastModifiedBy>
  <cp:revision>203</cp:revision>
  <cp:lastPrinted>2015-06-22T15:01:15Z</cp:lastPrinted>
  <dcterms:created xsi:type="dcterms:W3CDTF">2000-05-18T05:09:09Z</dcterms:created>
  <dcterms:modified xsi:type="dcterms:W3CDTF">2015-06-22T15:52:07Z</dcterms:modified>
</cp:coreProperties>
</file>